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020496" w:rsidRDefault="00F36D30" w:rsidP="00020496">
      <w:pPr>
        <w:pStyle w:val="Heading2"/>
      </w:pPr>
      <w:bookmarkStart w:id="0" w:name="_Toc305453299"/>
      <w:bookmarkStart w:id="1" w:name="_GoBack"/>
      <w:bookmarkEnd w:id="1"/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1467010</wp:posOffset>
                </wp:positionH>
                <wp:positionV relativeFrom="paragraph">
                  <wp:posOffset>-1160210</wp:posOffset>
                </wp:positionV>
                <wp:extent cx="149040" cy="57960"/>
                <wp:effectExtent l="38100" t="38100" r="41910" b="37465"/>
                <wp:wrapNone/>
                <wp:docPr id="3450" name="Ink 3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1490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3450" o:spid="_x0000_s1026" type="#_x0000_t75" style="position:absolute;margin-left:114.85pt;margin-top:-92.1pt;width:13.15pt;height:6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">
                <v:imagedata r:id="rId10" o:title=""/>
              </v:shape>
            </w:pict>
          </mc:Fallback>
        </mc:AlternateContent>
      </w:r>
      <w:r w:rsidR="00D27076">
        <w:t>10</w:t>
      </w:r>
      <w:r w:rsidR="00D67C69" w:rsidRPr="00632D55">
        <w:t xml:space="preserve">. </w:t>
      </w:r>
      <w:r w:rsidR="00D27076" w:rsidRPr="00FF45CB">
        <w:t xml:space="preserve">Γραμμική </w:t>
      </w:r>
      <w:r w:rsidR="00D27076">
        <w:t>α</w:t>
      </w:r>
      <w:r w:rsidR="00D27076" w:rsidRPr="00FF45CB">
        <w:t xml:space="preserve">νεξαρτησία, </w:t>
      </w:r>
      <w:r w:rsidR="00D27076">
        <w:t>β</w:t>
      </w:r>
      <w:r w:rsidR="00D27076" w:rsidRPr="00FF45CB">
        <w:t>άσεις και</w:t>
      </w:r>
      <w:r w:rsidR="00D27076">
        <w:t xml:space="preserve"> δ</w:t>
      </w:r>
      <w:r w:rsidR="00D27076" w:rsidRPr="00FF45CB">
        <w:t>ιάσταση</w:t>
      </w:r>
      <w:r w:rsidR="00D27076">
        <w:t>.</w:t>
      </w:r>
      <w:r w:rsidR="00D27076" w:rsidRPr="00FF45CB">
        <w:t xml:space="preserve"> </w:t>
      </w:r>
      <w:bookmarkEnd w:id="0"/>
      <w:r w:rsidR="00D27076" w:rsidRPr="00025957">
        <w:rPr>
          <w:position w:val="-4"/>
        </w:rPr>
        <w:object w:dxaOrig="200" w:dyaOrig="300">
          <v:shape id="_x0000_i1025" type="#_x0000_t75" style="width:10pt;height:15pt" o:ole="">
            <v:imagedata r:id="rId11" o:title=""/>
          </v:shape>
          <o:OLEObject Type="Embed" ProgID="Equation.DSMT4" ShapeID="_x0000_i1025" DrawAspect="Content" ObjectID="_1669113067" r:id="rId12"/>
        </w:object>
      </w:r>
    </w:p>
    <w:p w:rsidR="00020496" w:rsidRDefault="00271354" w:rsidP="00A67C94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4819120</wp:posOffset>
                </wp:positionH>
                <wp:positionV relativeFrom="paragraph">
                  <wp:posOffset>37280</wp:posOffset>
                </wp:positionV>
                <wp:extent cx="8280" cy="235440"/>
                <wp:effectExtent l="38100" t="38100" r="29845" b="31750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828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378.7pt;margin-top:2.2pt;width:2.1pt;height:20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">
                <v:imagedata r:id="rId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4147720</wp:posOffset>
                </wp:positionH>
                <wp:positionV relativeFrom="paragraph">
                  <wp:posOffset>65720</wp:posOffset>
                </wp:positionV>
                <wp:extent cx="154800" cy="236880"/>
                <wp:effectExtent l="38100" t="38100" r="17145" b="29845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5480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325.95pt;margin-top:4.55pt;width:13.55pt;height:19.9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">
                <v:imagedata r:id="rId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3370840</wp:posOffset>
                </wp:positionH>
                <wp:positionV relativeFrom="paragraph">
                  <wp:posOffset>27200</wp:posOffset>
                </wp:positionV>
                <wp:extent cx="195840" cy="310680"/>
                <wp:effectExtent l="38100" t="38100" r="33020" b="32385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9584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264.8pt;margin-top:1.55pt;width:16.65pt;height:25.7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">
                <v:imagedata r:id="rId18" o:title=""/>
              </v:shape>
            </w:pict>
          </mc:Fallback>
        </mc:AlternateContent>
      </w:r>
      <w:r w:rsidR="00FB033F" w:rsidRPr="00FB033F">
        <w:rPr>
          <w:highlight w:val="lightGray"/>
          <w:lang w:val="el-GR"/>
        </w:rPr>
        <w:t xml:space="preserve">(Πηγή: </w:t>
      </w:r>
      <w:proofErr w:type="spellStart"/>
      <w:r w:rsidR="00FB033F" w:rsidRPr="00FB033F">
        <w:rPr>
          <w:highlight w:val="lightGray"/>
          <w:lang w:val="el-GR"/>
        </w:rPr>
        <w:t>Strang</w:t>
      </w:r>
      <w:proofErr w:type="spellEnd"/>
      <w:r w:rsidR="00FB033F" w:rsidRPr="00FB033F">
        <w:rPr>
          <w:highlight w:val="lightGray"/>
          <w:lang w:val="el-GR"/>
        </w:rPr>
        <w:t xml:space="preserve">, Κεφάλαιο </w:t>
      </w:r>
      <w:r w:rsidR="00D67C69">
        <w:rPr>
          <w:highlight w:val="lightGray"/>
          <w:lang w:val="el-GR"/>
        </w:rPr>
        <w:t>2.</w:t>
      </w:r>
      <w:r w:rsidR="00D27076">
        <w:rPr>
          <w:highlight w:val="lightGray"/>
          <w:lang w:val="el-GR"/>
        </w:rPr>
        <w:t>3</w:t>
      </w:r>
      <w:r w:rsidR="00D67C69">
        <w:rPr>
          <w:highlight w:val="lightGray"/>
          <w:lang w:val="el-GR"/>
        </w:rPr>
        <w:t>2</w:t>
      </w:r>
      <w:r w:rsidR="00FB033F" w:rsidRPr="00FB033F">
        <w:rPr>
          <w:highlight w:val="lightGray"/>
          <w:lang w:val="el-GR"/>
        </w:rPr>
        <w:t>)</w:t>
      </w:r>
    </w:p>
    <w:p w:rsidR="00D27076" w:rsidRDefault="00271354" w:rsidP="00A67C94">
      <w:pPr>
        <w:spacing w:before="0" w:after="0" w:line="280" w:lineRule="atLeast"/>
        <w:rPr>
          <w:highlight w:val="lightGray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5223040</wp:posOffset>
                </wp:positionH>
                <wp:positionV relativeFrom="paragraph">
                  <wp:posOffset>33690</wp:posOffset>
                </wp:positionV>
                <wp:extent cx="109440" cy="169560"/>
                <wp:effectExtent l="38100" t="38100" r="24130" b="40005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094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410.6pt;margin-top:2.05pt;width:10.1pt;height:14.6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">
                <v:imagedata r:id="rId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5066800</wp:posOffset>
                </wp:positionH>
                <wp:positionV relativeFrom="paragraph">
                  <wp:posOffset>32610</wp:posOffset>
                </wp:positionV>
                <wp:extent cx="92160" cy="140760"/>
                <wp:effectExtent l="19050" t="38100" r="41275" b="31115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9216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398.25pt;margin-top:1.9pt;width:8.65pt;height:12.4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">
                <v:imagedata r:id="rId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4931080</wp:posOffset>
                </wp:positionH>
                <wp:positionV relativeFrom="paragraph">
                  <wp:posOffset>23250</wp:posOffset>
                </wp:positionV>
                <wp:extent cx="177480" cy="88560"/>
                <wp:effectExtent l="38100" t="19050" r="13335" b="26035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774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387.5pt;margin-top:1.4pt;width:15.3pt;height:8.1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">
                <v:imagedata r:id="rId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4803640</wp:posOffset>
                </wp:positionH>
                <wp:positionV relativeFrom="paragraph">
                  <wp:posOffset>16050</wp:posOffset>
                </wp:positionV>
                <wp:extent cx="91800" cy="105120"/>
                <wp:effectExtent l="38100" t="38100" r="41910" b="28575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918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377.55pt;margin-top:.55pt;width:8.7pt;height:9.7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">
                <v:imagedata r:id="rId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4669000</wp:posOffset>
                </wp:positionH>
                <wp:positionV relativeFrom="paragraph">
                  <wp:posOffset>86970</wp:posOffset>
                </wp:positionV>
                <wp:extent cx="16200" cy="143640"/>
                <wp:effectExtent l="38100" t="38100" r="41275" b="46990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6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366.9pt;margin-top:6.05pt;width:2.7pt;height:12.8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">
                <v:imagedata r:id="rId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3946480</wp:posOffset>
                </wp:positionH>
                <wp:positionV relativeFrom="paragraph">
                  <wp:posOffset>-121110</wp:posOffset>
                </wp:positionV>
                <wp:extent cx="176040" cy="233280"/>
                <wp:effectExtent l="38100" t="38100" r="14605" b="33655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7604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310.1pt;margin-top:-10.15pt;width:15.1pt;height:19.6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">
                <v:imagedata r:id="rId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3673240</wp:posOffset>
                </wp:positionH>
                <wp:positionV relativeFrom="paragraph">
                  <wp:posOffset>28650</wp:posOffset>
                </wp:positionV>
                <wp:extent cx="271800" cy="93600"/>
                <wp:effectExtent l="38100" t="19050" r="33020" b="20955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271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288.55pt;margin-top:1.55pt;width:22.85pt;height:8.4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">
                <v:imagedata r:id="rId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3565240</wp:posOffset>
                </wp:positionH>
                <wp:positionV relativeFrom="paragraph">
                  <wp:posOffset>29730</wp:posOffset>
                </wp:positionV>
                <wp:extent cx="59400" cy="178560"/>
                <wp:effectExtent l="38100" t="38100" r="36195" b="31115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5940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280.15pt;margin-top:1.75pt;width:5.95pt;height:15.3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">
                <v:imagedata r:id="rId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3150880</wp:posOffset>
                </wp:positionH>
                <wp:positionV relativeFrom="paragraph">
                  <wp:posOffset>25410</wp:posOffset>
                </wp:positionV>
                <wp:extent cx="240120" cy="83160"/>
                <wp:effectExtent l="38100" t="38100" r="45720" b="31750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40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247.4pt;margin-top:1.25pt;width:20.35pt;height:7.8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">
                <v:imagedata r:id="rId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3079960</wp:posOffset>
                </wp:positionH>
                <wp:positionV relativeFrom="paragraph">
                  <wp:posOffset>-17430</wp:posOffset>
                </wp:positionV>
                <wp:extent cx="36720" cy="164880"/>
                <wp:effectExtent l="19050" t="38100" r="20955" b="26035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3672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241.9pt;margin-top:-2.05pt;width:3.95pt;height:14.3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">
                <v:imagedata r:id="rId38" o:title=""/>
              </v:shape>
            </w:pict>
          </mc:Fallback>
        </mc:AlternateContent>
      </w:r>
    </w:p>
    <w:p w:rsidR="00D27076" w:rsidRPr="00FF45CB" w:rsidRDefault="00271354" w:rsidP="00D27076">
      <w:pPr>
        <w:pStyle w:val="Heading3"/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4383880</wp:posOffset>
                </wp:positionH>
                <wp:positionV relativeFrom="paragraph">
                  <wp:posOffset>252580</wp:posOffset>
                </wp:positionV>
                <wp:extent cx="112680" cy="68400"/>
                <wp:effectExtent l="38100" t="38100" r="40005" b="27305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126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344.4pt;margin-top:19.1pt;width:10.35pt;height:6.8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">
                <v:imagedata r:id="rId40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4318000</wp:posOffset>
                </wp:positionH>
                <wp:positionV relativeFrom="paragraph">
                  <wp:posOffset>179500</wp:posOffset>
                </wp:positionV>
                <wp:extent cx="4680" cy="16920"/>
                <wp:effectExtent l="19050" t="19050" r="33655" b="21590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46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339.5pt;margin-top:13.75pt;width:1.25pt;height:2.2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">
                <v:imagedata r:id="rId42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4254280</wp:posOffset>
                </wp:positionH>
                <wp:positionV relativeFrom="paragraph">
                  <wp:posOffset>261580</wp:posOffset>
                </wp:positionV>
                <wp:extent cx="23040" cy="79200"/>
                <wp:effectExtent l="38100" t="38100" r="34290" b="35560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30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334.25pt;margin-top:19.85pt;width:3.3pt;height:7.75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">
                <v:imagedata r:id="rId44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3768640</wp:posOffset>
                </wp:positionH>
                <wp:positionV relativeFrom="paragraph">
                  <wp:posOffset>207220</wp:posOffset>
                </wp:positionV>
                <wp:extent cx="408960" cy="140400"/>
                <wp:effectExtent l="19050" t="38100" r="29210" b="31115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4089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296.4pt;margin-top:15.7pt;width:33.3pt;height:12.35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">
                <v:imagedata r:id="rId46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3511240</wp:posOffset>
                </wp:positionH>
                <wp:positionV relativeFrom="paragraph">
                  <wp:posOffset>70420</wp:posOffset>
                </wp:positionV>
                <wp:extent cx="206280" cy="276120"/>
                <wp:effectExtent l="38100" t="38100" r="3810" b="29210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0628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275.75pt;margin-top:4.9pt;width:17.7pt;height:23.2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">
                <v:imagedata r:id="rId48" o:title=""/>
              </v:shape>
            </w:pict>
          </mc:Fallback>
        </mc:AlternateContent>
      </w:r>
      <w:r w:rsidR="00D27076" w:rsidRPr="00025957">
        <w:rPr>
          <w:position w:val="-4"/>
        </w:rPr>
        <w:object w:dxaOrig="200" w:dyaOrig="300">
          <v:shape id="_x0000_i1026" type="#_x0000_t75" style="width:10pt;height:15pt" o:ole="">
            <v:imagedata r:id="rId11" o:title=""/>
          </v:shape>
          <o:OLEObject Type="Embed" ProgID="Equation.DSMT4" ShapeID="_x0000_i1026" DrawAspect="Content" ObjectID="_1669113068" r:id="rId49"/>
        </w:object>
      </w:r>
      <w:r w:rsidR="00D27076" w:rsidRPr="00FF45CB">
        <w:t>Γραμμική Ανεξαρτησία</w:t>
      </w:r>
    </w:p>
    <w:p w:rsidR="00D27076" w:rsidRPr="00FF45CB" w:rsidRDefault="00271354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1471480</wp:posOffset>
                </wp:positionH>
                <wp:positionV relativeFrom="paragraph">
                  <wp:posOffset>143380</wp:posOffset>
                </wp:positionV>
                <wp:extent cx="141480" cy="39960"/>
                <wp:effectExtent l="38100" t="38100" r="49530" b="55880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414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114.85pt;margin-top:10.3pt;width:13.2pt;height:5.2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">
                <v:imagedata r:id="rId5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4125400</wp:posOffset>
                </wp:positionH>
                <wp:positionV relativeFrom="paragraph">
                  <wp:posOffset>-105740</wp:posOffset>
                </wp:positionV>
                <wp:extent cx="168840" cy="551160"/>
                <wp:effectExtent l="38100" t="38100" r="22225" b="40005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168840" cy="55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24.3pt;margin-top:-8.95pt;width:14.55pt;height:44.8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">
                <v:imagedata r:id="rId5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630760</wp:posOffset>
                </wp:positionH>
                <wp:positionV relativeFrom="paragraph">
                  <wp:posOffset>-101060</wp:posOffset>
                </wp:positionV>
                <wp:extent cx="134280" cy="519840"/>
                <wp:effectExtent l="38100" t="38100" r="37465" b="3302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13428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" o:spid="_x0000_s1026" type="#_x0000_t75" style="position:absolute;margin-left:285.15pt;margin-top:-8.7pt;width:12pt;height:42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">
                <v:imagedata r:id="rId5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625360</wp:posOffset>
                </wp:positionH>
                <wp:positionV relativeFrom="paragraph">
                  <wp:posOffset>334180</wp:posOffset>
                </wp:positionV>
                <wp:extent cx="806760" cy="46440"/>
                <wp:effectExtent l="38100" t="38100" r="31750" b="2984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8067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284.7pt;margin-top:25.55pt;width:65.1pt;height:5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">
                <v:imagedata r:id="rId57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Έστω </w:t>
      </w:r>
      <w:r w:rsidR="00D27076" w:rsidRPr="007B0928">
        <w:rPr>
          <w:lang w:val="en-US"/>
        </w:rPr>
        <w:t>k</w:t>
      </w:r>
      <w:r w:rsidR="00D27076" w:rsidRPr="00FF45CB">
        <w:rPr>
          <w:lang w:val="el-GR"/>
        </w:rPr>
        <w:t xml:space="preserve"> στοιχεία ενός διανυσματικού χώρου </w:t>
      </w:r>
      <w:r w:rsidR="00D27076" w:rsidRPr="007B0928">
        <w:rPr>
          <w:lang w:val="en-US"/>
        </w:rPr>
        <w:t>V</w:t>
      </w:r>
      <w:r w:rsidR="00D27076" w:rsidRPr="00FF45CB">
        <w:rPr>
          <w:lang w:val="el-GR"/>
        </w:rPr>
        <w:t xml:space="preserve">: </w:t>
      </w:r>
      <w:r w:rsidR="00D27076" w:rsidRPr="00D27076">
        <w:rPr>
          <w:position w:val="-12"/>
          <w:highlight w:val="yellow"/>
        </w:rPr>
        <w:object w:dxaOrig="1340" w:dyaOrig="380">
          <v:shape id="_x0000_i1027" type="#_x0000_t75" style="width:66.5pt;height:19pt" o:ole="">
            <v:imagedata r:id="rId58" o:title=""/>
          </v:shape>
          <o:OLEObject Type="Embed" ProgID="Equation.DSMT4" ShapeID="_x0000_i1027" DrawAspect="Content" ObjectID="_1669113069" r:id="rId59"/>
        </w:object>
      </w:r>
      <w:r w:rsidR="00D27076" w:rsidRPr="00FF45CB">
        <w:rPr>
          <w:lang w:val="el-GR"/>
        </w:rPr>
        <w:t xml:space="preserve">. </w:t>
      </w:r>
      <w:r w:rsidR="00D27076" w:rsidRPr="00D27076">
        <w:rPr>
          <w:highlight w:val="yellow"/>
          <w:lang w:val="el-GR"/>
        </w:rPr>
        <w:t>Τότε</w:t>
      </w:r>
      <w:r w:rsidR="00D27076" w:rsidRPr="00FF45CB">
        <w:rPr>
          <w:lang w:val="el-GR"/>
        </w:rPr>
        <w:t xml:space="preserve"> για οποιαδήποτε </w:t>
      </w:r>
      <w:r w:rsidR="00D27076" w:rsidRPr="00D27076">
        <w:rPr>
          <w:position w:val="-12"/>
        </w:rPr>
        <w:object w:dxaOrig="1380" w:dyaOrig="380">
          <v:shape id="_x0000_i1028" type="#_x0000_t75" style="width:69pt;height:19pt" o:ole="">
            <v:imagedata r:id="rId60" o:title=""/>
          </v:shape>
          <o:OLEObject Type="Embed" ProgID="Equation.DSMT4" ShapeID="_x0000_i1028" DrawAspect="Content" ObjectID="_1669113070" r:id="rId61"/>
        </w:object>
      </w:r>
      <w:r w:rsidR="00D27076" w:rsidRPr="00FF45CB">
        <w:rPr>
          <w:lang w:val="el-GR"/>
        </w:rPr>
        <w:t xml:space="preserve"> έχουμε </w:t>
      </w:r>
      <w:r w:rsidR="00D27076" w:rsidRPr="00D27076">
        <w:rPr>
          <w:position w:val="-12"/>
          <w:highlight w:val="yellow"/>
        </w:rPr>
        <w:object w:dxaOrig="2120" w:dyaOrig="380">
          <v:shape id="_x0000_i1029" type="#_x0000_t75" style="width:106pt;height:19pt" o:ole="">
            <v:imagedata r:id="rId62" o:title=""/>
          </v:shape>
          <o:OLEObject Type="Embed" ProgID="Equation.DSMT4" ShapeID="_x0000_i1029" DrawAspect="Content" ObjectID="_1669113071" r:id="rId63"/>
        </w:object>
      </w:r>
      <w:r w:rsidR="00D27076" w:rsidRPr="00FF45CB">
        <w:rPr>
          <w:lang w:val="el-GR"/>
        </w:rPr>
        <w:t>.</w:t>
      </w:r>
    </w:p>
    <w:p w:rsidR="00D27076" w:rsidRPr="00FF45CB" w:rsidRDefault="00D27076" w:rsidP="00D27076">
      <w:pPr>
        <w:rPr>
          <w:lang w:val="el-GR"/>
        </w:rPr>
      </w:pPr>
      <w:r w:rsidRPr="00FF45CB">
        <w:rPr>
          <w:lang w:val="el-GR"/>
        </w:rPr>
        <w:t>Επίσης:</w: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524040</wp:posOffset>
                </wp:positionH>
                <wp:positionV relativeFrom="paragraph">
                  <wp:posOffset>-49940</wp:posOffset>
                </wp:positionV>
                <wp:extent cx="1705680" cy="666000"/>
                <wp:effectExtent l="38100" t="19050" r="27940" b="2032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1705680" cy="66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119.5pt;margin-top:-4.45pt;width:135.5pt;height:53.4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">
                <v:imagedata r:id="rId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83040</wp:posOffset>
                </wp:positionH>
                <wp:positionV relativeFrom="paragraph">
                  <wp:posOffset>-1700</wp:posOffset>
                </wp:positionV>
                <wp:extent cx="1215360" cy="688320"/>
                <wp:effectExtent l="38100" t="38100" r="42545" b="36195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215360" cy="68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13.8pt;margin-top:-.9pt;width:97.05pt;height:55.6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">
                <v:imagedata r:id="rId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521880</wp:posOffset>
                </wp:positionH>
                <wp:positionV relativeFrom="paragraph">
                  <wp:posOffset>436060</wp:posOffset>
                </wp:positionV>
                <wp:extent cx="1145160" cy="32760"/>
                <wp:effectExtent l="38100" t="38100" r="36195" b="24765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1451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" o:spid="_x0000_s1026" type="#_x0000_t75" style="position:absolute;margin-left:119.25pt;margin-top:33.7pt;width:91.45pt;height:3.95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">
                <v:imagedata r:id="rId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84560</wp:posOffset>
                </wp:positionH>
                <wp:positionV relativeFrom="paragraph">
                  <wp:posOffset>411580</wp:posOffset>
                </wp:positionV>
                <wp:extent cx="938160" cy="32760"/>
                <wp:effectExtent l="38100" t="38100" r="33655" b="2476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9381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21.7pt;margin-top:31.7pt;width:75.25pt;height:4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">
                <v:imagedata r:id="rId71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 </w:t>
      </w:r>
      <w:r w:rsidR="00D27076" w:rsidRPr="00D27076">
        <w:rPr>
          <w:position w:val="-12"/>
        </w:rPr>
        <w:object w:dxaOrig="4060" w:dyaOrig="380">
          <v:shape id="_x0000_i1030" type="#_x0000_t75" style="width:203pt;height:19pt" o:ole="">
            <v:imagedata r:id="rId72" o:title=""/>
          </v:shape>
          <o:OLEObject Type="Embed" ProgID="Equation.DSMT4" ShapeID="_x0000_i1030" DrawAspect="Content" ObjectID="_1669113072" r:id="rId73"/>
        </w:object>
      </w:r>
      <w:r w:rsidR="00D27076" w:rsidRPr="00FF45CB">
        <w:rPr>
          <w:lang w:val="el-GR"/>
        </w:rPr>
        <w:t>.</w: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3252760</wp:posOffset>
                </wp:positionH>
                <wp:positionV relativeFrom="paragraph">
                  <wp:posOffset>162120</wp:posOffset>
                </wp:positionV>
                <wp:extent cx="360" cy="360"/>
                <wp:effectExtent l="0" t="0" r="0" b="0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8" o:spid="_x0000_s1026" type="#_x0000_t75" style="position:absolute;margin-left:255.1pt;margin-top:11.75pt;width:2.05pt;height:2.0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">
                <v:imagedata r:id="rId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1502080</wp:posOffset>
                </wp:positionH>
                <wp:positionV relativeFrom="paragraph">
                  <wp:posOffset>23860</wp:posOffset>
                </wp:positionV>
                <wp:extent cx="271080" cy="268560"/>
                <wp:effectExtent l="38100" t="38100" r="15240" b="3683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27108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117.5pt;margin-top:1.15pt;width:22.85pt;height:22.65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">
                <v:imagedata r:id="rId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347640</wp:posOffset>
                </wp:positionH>
                <wp:positionV relativeFrom="paragraph">
                  <wp:posOffset>159220</wp:posOffset>
                </wp:positionV>
                <wp:extent cx="273960" cy="25920"/>
                <wp:effectExtent l="19050" t="38100" r="31115" b="3175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2739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105.65pt;margin-top:11.9pt;width:22.6pt;height:3.2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">
                <v:imagedata r:id="rId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344040</wp:posOffset>
                </wp:positionH>
                <wp:positionV relativeFrom="paragraph">
                  <wp:posOffset>91180</wp:posOffset>
                </wp:positionV>
                <wp:extent cx="240480" cy="23040"/>
                <wp:effectExtent l="19050" t="19050" r="26670" b="3429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2404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105.5pt;margin-top:6.6pt;width:19.95pt;height:2.8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">
                <v:imagedata r:id="rId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915320</wp:posOffset>
                </wp:positionH>
                <wp:positionV relativeFrom="paragraph">
                  <wp:posOffset>117100</wp:posOffset>
                </wp:positionV>
                <wp:extent cx="360" cy="360"/>
                <wp:effectExtent l="0" t="0" r="0" b="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464.75pt;margin-top:8.2pt;width:2.05pt;height:2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">
                <v:imagedata r:id="rId83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εξαρτησία των </w:t>
      </w:r>
      <w:r w:rsidR="00D27076" w:rsidRPr="00D27076">
        <w:rPr>
          <w:position w:val="-14"/>
        </w:rPr>
        <w:object w:dxaOrig="1100" w:dyaOrig="420">
          <v:shape id="_x0000_i1031" type="#_x0000_t75" style="width:54.5pt;height:21pt" o:ole="">
            <v:imagedata r:id="rId84" o:title=""/>
          </v:shape>
          <o:OLEObject Type="Embed" ProgID="Equation.DSMT4" ShapeID="_x0000_i1031" DrawAspect="Content" ObjectID="_1669113073" r:id="rId85"/>
        </w:object>
      </w:r>
      <w:r w:rsidR="00D27076" w:rsidRPr="00FF45CB">
        <w:rPr>
          <w:lang w:val="el-GR"/>
        </w:rPr>
        <w:t xml:space="preserve"> έχουμε αν αυτός </w:t>
      </w:r>
      <w:r w:rsidR="00D27076" w:rsidRPr="00FF45CB">
        <w:rPr>
          <w:u w:val="double"/>
          <w:lang w:val="el-GR"/>
        </w:rPr>
        <w:t>είναι ο μόνος</w:t>
      </w:r>
      <w:r w:rsidR="00D27076" w:rsidRPr="00FF45CB">
        <w:rPr>
          <w:lang w:val="el-GR"/>
        </w:rPr>
        <w:t xml:space="preserve"> γραμμικός συνδυασμός τους που ισούται με 0.</w:t>
      </w:r>
    </w:p>
    <w:p w:rsidR="00D27076" w:rsidRPr="00FF45CB" w:rsidRDefault="00D27076" w:rsidP="00D27076">
      <w:pPr>
        <w:rPr>
          <w:lang w:val="el-GR"/>
        </w:rPr>
      </w:pPr>
    </w:p>
    <w:p w:rsidR="00D27076" w:rsidRDefault="00215BAA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836440</wp:posOffset>
                </wp:positionH>
                <wp:positionV relativeFrom="paragraph">
                  <wp:posOffset>419620</wp:posOffset>
                </wp:positionV>
                <wp:extent cx="925920" cy="58680"/>
                <wp:effectExtent l="38100" t="19050" r="26670" b="36830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9259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65.35pt;margin-top:32.35pt;width:74.1pt;height:5.7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">
                <v:imagedata r:id="rId87" o:title=""/>
              </v:shape>
            </w:pict>
          </mc:Fallback>
        </mc:AlternateContent>
      </w:r>
      <w:r w:rsidR="00D27076" w:rsidRPr="00FF45CB">
        <w:rPr>
          <w:b/>
          <w:u w:val="single"/>
          <w:lang w:val="el-GR"/>
        </w:rPr>
        <w:t>Ορισμός:</w:t>
      </w:r>
      <w:r w:rsidR="00D27076" w:rsidRPr="00FF45CB">
        <w:rPr>
          <w:b/>
          <w:lang w:val="el-GR"/>
        </w:rPr>
        <w:t xml:space="preserve"> </w:t>
      </w:r>
      <w:r w:rsidR="00D27076" w:rsidRPr="00D27076">
        <w:rPr>
          <w:position w:val="-14"/>
        </w:rPr>
        <w:object w:dxaOrig="1560" w:dyaOrig="420">
          <v:shape id="_x0000_i1032" type="#_x0000_t75" style="width:78pt;height:21pt" o:ole="">
            <v:imagedata r:id="rId88" o:title=""/>
          </v:shape>
          <o:OLEObject Type="Embed" ProgID="Equation.DSMT4" ShapeID="_x0000_i1032" DrawAspect="Content" ObjectID="_1669113074" r:id="rId89"/>
        </w:object>
      </w:r>
      <w:r w:rsidR="00D27076" w:rsidRPr="00FF45CB">
        <w:rPr>
          <w:lang w:val="el-GR"/>
        </w:rPr>
        <w:t xml:space="preserve"> </w:t>
      </w:r>
      <w:r w:rsidR="00D27076" w:rsidRPr="00D27076">
        <w:rPr>
          <w:b/>
          <w:color w:val="FF0000"/>
          <w:highlight w:val="yellow"/>
          <w:lang w:val="el-GR"/>
        </w:rPr>
        <w:t>(γραμμικά)</w:t>
      </w:r>
      <w:r w:rsidR="00D27076" w:rsidRPr="00D27076">
        <w:rPr>
          <w:color w:val="FF0000"/>
          <w:lang w:val="el-GR"/>
        </w:rPr>
        <w:t xml:space="preserve"> </w:t>
      </w:r>
      <w:r w:rsidR="00D27076" w:rsidRPr="00D27076">
        <w:rPr>
          <w:b/>
          <w:color w:val="FF0000"/>
          <w:highlight w:val="yellow"/>
          <w:lang w:val="el-GR"/>
        </w:rPr>
        <w:t>ανεξάρτητα</w:t>
      </w:r>
    </w:p>
    <w:p w:rsidR="00D27076" w:rsidRPr="00D27076" w:rsidRDefault="00D27076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lang w:val="el-GR"/>
        </w:rPr>
        <w:t xml:space="preserve">Τότε και μόνο τότε </w:t>
      </w:r>
    </w:p>
    <w:p w:rsidR="00D27076" w:rsidRPr="00FF45CB" w:rsidRDefault="00215BAA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1188880</wp:posOffset>
                </wp:positionH>
                <wp:positionV relativeFrom="paragraph">
                  <wp:posOffset>380050</wp:posOffset>
                </wp:positionV>
                <wp:extent cx="1258200" cy="63360"/>
                <wp:effectExtent l="38100" t="38100" r="37465" b="3238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2582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3" o:spid="_x0000_s1026" type="#_x0000_t75" style="position:absolute;margin-left:93.05pt;margin-top:29.35pt;width:100.25pt;height:6.2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">
                <v:imagedata r:id="rId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>
                <wp:simplePos x="0" y="0"/>
                <wp:positionH relativeFrom="column">
                  <wp:posOffset>5214400</wp:posOffset>
                </wp:positionH>
                <wp:positionV relativeFrom="paragraph">
                  <wp:posOffset>169090</wp:posOffset>
                </wp:positionV>
                <wp:extent cx="60480" cy="190440"/>
                <wp:effectExtent l="19050" t="19050" r="34925" b="19685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6048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2" o:spid="_x0000_s1026" type="#_x0000_t75" style="position:absolute;margin-left:409.95pt;margin-top:12.85pt;width:5.85pt;height:16.1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">
                <v:imagedata r:id="rId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083400</wp:posOffset>
                </wp:positionH>
                <wp:positionV relativeFrom="paragraph">
                  <wp:posOffset>347650</wp:posOffset>
                </wp:positionV>
                <wp:extent cx="1425240" cy="197280"/>
                <wp:effectExtent l="38100" t="38100" r="41910" b="3175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14252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84.6pt;margin-top:26.75pt;width:113.7pt;height:16.9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">
                <v:imagedata r:id="rId95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 </w:t>
      </w:r>
      <w:r w:rsidR="00D27076" w:rsidRPr="00D27076">
        <w:rPr>
          <w:highlight w:val="yellow"/>
          <w:lang w:val="el-GR"/>
        </w:rPr>
        <w:t xml:space="preserve">από </w:t>
      </w:r>
      <w:r w:rsidR="00D27076" w:rsidRPr="00D27076">
        <w:rPr>
          <w:position w:val="-12"/>
          <w:highlight w:val="yellow"/>
        </w:rPr>
        <w:object w:dxaOrig="2079" w:dyaOrig="380">
          <v:shape id="_x0000_i1033" type="#_x0000_t75" style="width:104.5pt;height:19pt" o:ole="">
            <v:imagedata r:id="rId96" o:title=""/>
          </v:shape>
          <o:OLEObject Type="Embed" ProgID="Equation.DSMT4" ShapeID="_x0000_i1033" DrawAspect="Content" ObjectID="_1669113075" r:id="rId97"/>
        </w:object>
      </w:r>
      <w:r w:rsidR="00D27076" w:rsidRPr="00D27076">
        <w:rPr>
          <w:highlight w:val="yellow"/>
          <w:lang w:val="el-GR"/>
        </w:rPr>
        <w:t xml:space="preserve"> </w:t>
      </w:r>
      <w:r w:rsidR="00D27076" w:rsidRPr="00D27076">
        <w:rPr>
          <w:b/>
          <w:color w:val="FF0000"/>
          <w:highlight w:val="yellow"/>
          <w:lang w:val="el-GR"/>
        </w:rPr>
        <w:t>έπεται</w:t>
      </w:r>
      <w:r w:rsidR="00D27076" w:rsidRPr="00D27076">
        <w:rPr>
          <w:color w:val="FF0000"/>
          <w:highlight w:val="yellow"/>
          <w:lang w:val="el-GR"/>
        </w:rPr>
        <w:t xml:space="preserve"> </w:t>
      </w:r>
      <w:r w:rsidR="00D27076" w:rsidRPr="00D27076">
        <w:rPr>
          <w:highlight w:val="yellow"/>
          <w:lang w:val="el-GR"/>
        </w:rPr>
        <w:t xml:space="preserve">ότι: </w:t>
      </w:r>
      <w:r w:rsidR="00D27076" w:rsidRPr="00D27076">
        <w:rPr>
          <w:position w:val="-12"/>
          <w:highlight w:val="yellow"/>
        </w:rPr>
        <w:object w:dxaOrig="2220" w:dyaOrig="380">
          <v:shape id="_x0000_i1034" type="#_x0000_t75" style="width:111pt;height:19pt" o:ole="">
            <v:imagedata r:id="rId98" o:title=""/>
          </v:shape>
          <o:OLEObject Type="Embed" ProgID="Equation.DSMT4" ShapeID="_x0000_i1034" DrawAspect="Content" ObjectID="_1669113076" r:id="rId99"/>
        </w:object>
      </w:r>
      <w:r w:rsidR="00D27076" w:rsidRPr="00FF45CB">
        <w:rPr>
          <w:lang w:val="el-GR"/>
        </w:rPr>
        <w:t>.</w:t>
      </w:r>
    </w:p>
    <w:p w:rsidR="00D27076" w:rsidRDefault="00E1554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3360250</wp:posOffset>
                </wp:positionH>
                <wp:positionV relativeFrom="paragraph">
                  <wp:posOffset>-5840</wp:posOffset>
                </wp:positionV>
                <wp:extent cx="1270800" cy="23400"/>
                <wp:effectExtent l="0" t="133350" r="100965" b="148590"/>
                <wp:wrapNone/>
                <wp:docPr id="3253" name="Ink 3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270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3" o:spid="_x0000_s1026" type="#_x0000_t75" style="position:absolute;margin-left:261.2pt;margin-top:-8.3pt;width:107.4pt;height:17.9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">
                <v:imagedata r:id="rId1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1091170</wp:posOffset>
                </wp:positionH>
                <wp:positionV relativeFrom="paragraph">
                  <wp:posOffset>-14120</wp:posOffset>
                </wp:positionV>
                <wp:extent cx="1296000" cy="59760"/>
                <wp:effectExtent l="0" t="133350" r="95250" b="149860"/>
                <wp:wrapNone/>
                <wp:docPr id="3252" name="Ink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2960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2" o:spid="_x0000_s1026" type="#_x0000_t75" style="position:absolute;margin-left:82.25pt;margin-top:-8.95pt;width:109.15pt;height:20.4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">
                <v:imagedata r:id="rId10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4077520</wp:posOffset>
                </wp:positionH>
                <wp:positionV relativeFrom="paragraph">
                  <wp:posOffset>1079920</wp:posOffset>
                </wp:positionV>
                <wp:extent cx="265320" cy="251280"/>
                <wp:effectExtent l="38100" t="38100" r="40005" b="34925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6532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7" o:spid="_x0000_s1026" type="#_x0000_t75" style="position:absolute;margin-left:320.3pt;margin-top:84.25pt;width:22.5pt;height:21.4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">
                <v:imagedata r:id="rId10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4965280</wp:posOffset>
                </wp:positionH>
                <wp:positionV relativeFrom="paragraph">
                  <wp:posOffset>1092520</wp:posOffset>
                </wp:positionV>
                <wp:extent cx="131760" cy="191160"/>
                <wp:effectExtent l="38100" t="38100" r="40005" b="3746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1317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6" o:spid="_x0000_s1026" type="#_x0000_t75" style="position:absolute;margin-left:390.3pt;margin-top:85.25pt;width:11.85pt;height:16.6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">
                <v:imagedata r:id="rId10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5355880</wp:posOffset>
                </wp:positionH>
                <wp:positionV relativeFrom="paragraph">
                  <wp:posOffset>380080</wp:posOffset>
                </wp:positionV>
                <wp:extent cx="957960" cy="646560"/>
                <wp:effectExtent l="38100" t="38100" r="33020" b="3937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957960" cy="64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2" o:spid="_x0000_s1026" type="#_x0000_t75" style="position:absolute;margin-left:420.95pt;margin-top:29.25pt;width:77pt;height:52.3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">
                <v:imagedata r:id="rId10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5934400</wp:posOffset>
                </wp:positionH>
                <wp:positionV relativeFrom="paragraph">
                  <wp:posOffset>568000</wp:posOffset>
                </wp:positionV>
                <wp:extent cx="17640" cy="229320"/>
                <wp:effectExtent l="38100" t="38100" r="40005" b="3746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176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1" o:spid="_x0000_s1026" type="#_x0000_t75" style="position:absolute;margin-left:466.6pt;margin-top:44.15pt;width:2.9pt;height:19.3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">
                <v:imagedata r:id="rId11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5692120</wp:posOffset>
                </wp:positionH>
                <wp:positionV relativeFrom="paragraph">
                  <wp:posOffset>563680</wp:posOffset>
                </wp:positionV>
                <wp:extent cx="133560" cy="244800"/>
                <wp:effectExtent l="38100" t="38100" r="38100" b="2222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3356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0" o:spid="_x0000_s1026" type="#_x0000_t75" style="position:absolute;margin-left:447.5pt;margin-top:43.85pt;width:11.75pt;height:20.5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">
                <v:imagedata r:id="rId11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5704720</wp:posOffset>
                </wp:positionH>
                <wp:positionV relativeFrom="paragraph">
                  <wp:posOffset>558640</wp:posOffset>
                </wp:positionV>
                <wp:extent cx="161640" cy="194400"/>
                <wp:effectExtent l="38100" t="38100" r="29210" b="3429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616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9" o:spid="_x0000_s1026" type="#_x0000_t75" style="position:absolute;margin-left:448.75pt;margin-top:43.55pt;width:13.95pt;height:16.4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">
                <v:imagedata r:id="rId11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5474320</wp:posOffset>
                </wp:positionH>
                <wp:positionV relativeFrom="paragraph">
                  <wp:posOffset>547120</wp:posOffset>
                </wp:positionV>
                <wp:extent cx="189360" cy="255240"/>
                <wp:effectExtent l="38100" t="38100" r="1270" b="31115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1893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8" o:spid="_x0000_s1026" type="#_x0000_t75" style="position:absolute;margin-left:430.25pt;margin-top:42.3pt;width:16.55pt;height:21.7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">
                <v:imagedata r:id="rId11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7930600</wp:posOffset>
                </wp:positionH>
                <wp:positionV relativeFrom="paragraph">
                  <wp:posOffset>2334880</wp:posOffset>
                </wp:positionV>
                <wp:extent cx="360" cy="360"/>
                <wp:effectExtent l="0" t="0" r="0" b="0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7" o:spid="_x0000_s1026" type="#_x0000_t75" style="position:absolute;margin-left:623.45pt;margin-top:182.85pt;width:2.05pt;height:2.0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AdKiB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yfJ+JE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">
                <v:imagedata r:id="rId11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5597800</wp:posOffset>
                </wp:positionH>
                <wp:positionV relativeFrom="paragraph">
                  <wp:posOffset>1041760</wp:posOffset>
                </wp:positionV>
                <wp:extent cx="166680" cy="224280"/>
                <wp:effectExtent l="38100" t="38100" r="43180" b="42545"/>
                <wp:wrapNone/>
                <wp:docPr id="1186" name="Ink 1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6668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6" o:spid="_x0000_s1026" type="#_x0000_t75" style="position:absolute;margin-left:440.05pt;margin-top:81.3pt;width:14.55pt;height:19.1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">
                <v:imagedata r:id="rId12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5270560</wp:posOffset>
                </wp:positionH>
                <wp:positionV relativeFrom="paragraph">
                  <wp:posOffset>1194400</wp:posOffset>
                </wp:positionV>
                <wp:extent cx="289800" cy="29880"/>
                <wp:effectExtent l="38100" t="38100" r="34290" b="27305"/>
                <wp:wrapNone/>
                <wp:docPr id="1185" name="Ink 1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289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5" o:spid="_x0000_s1026" type="#_x0000_t75" style="position:absolute;margin-left:414.3pt;margin-top:93.35pt;width:24.2pt;height:3.7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">
                <v:imagedata r:id="rId12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>
                <wp:simplePos x="0" y="0"/>
                <wp:positionH relativeFrom="column">
                  <wp:posOffset>5301520</wp:posOffset>
                </wp:positionH>
                <wp:positionV relativeFrom="paragraph">
                  <wp:posOffset>1106200</wp:posOffset>
                </wp:positionV>
                <wp:extent cx="195120" cy="21600"/>
                <wp:effectExtent l="19050" t="38100" r="33655" b="35560"/>
                <wp:wrapNone/>
                <wp:docPr id="1184" name="Ink 1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951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4" o:spid="_x0000_s1026" type="#_x0000_t75" style="position:absolute;margin-left:416.75pt;margin-top:86.4pt;width:16.65pt;height:2.9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">
                <v:imagedata r:id="rId12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7855360</wp:posOffset>
                </wp:positionH>
                <wp:positionV relativeFrom="paragraph">
                  <wp:posOffset>1919080</wp:posOffset>
                </wp:positionV>
                <wp:extent cx="360" cy="360"/>
                <wp:effectExtent l="0" t="0" r="0" b="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1" o:spid="_x0000_s1026" type="#_x0000_t75" style="position:absolute;margin-left:617.55pt;margin-top:150.1pt;width:2.05pt;height:2.05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">
                <v:imagedata r:id="rId12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>
                <wp:simplePos x="0" y="0"/>
                <wp:positionH relativeFrom="column">
                  <wp:posOffset>5817760</wp:posOffset>
                </wp:positionH>
                <wp:positionV relativeFrom="paragraph">
                  <wp:posOffset>1103320</wp:posOffset>
                </wp:positionV>
                <wp:extent cx="333720" cy="991800"/>
                <wp:effectExtent l="38100" t="38100" r="47625" b="37465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333720" cy="9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80" o:spid="_x0000_s1026" type="#_x0000_t75" style="position:absolute;margin-left:457.3pt;margin-top:86.2pt;width:27.95pt;height:79.7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">
                <v:imagedata r:id="rId12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5495920</wp:posOffset>
                </wp:positionH>
                <wp:positionV relativeFrom="paragraph">
                  <wp:posOffset>1764640</wp:posOffset>
                </wp:positionV>
                <wp:extent cx="106560" cy="157680"/>
                <wp:effectExtent l="38100" t="38100" r="46355" b="33020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0656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9" o:spid="_x0000_s1026" type="#_x0000_t75" style="position:absolute;margin-left:6in;margin-top:138.15pt;width:10pt;height:13.9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">
                <v:imagedata r:id="rId13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372800</wp:posOffset>
                </wp:positionH>
                <wp:positionV relativeFrom="paragraph">
                  <wp:posOffset>1719640</wp:posOffset>
                </wp:positionV>
                <wp:extent cx="31680" cy="261000"/>
                <wp:effectExtent l="38100" t="38100" r="45085" b="2476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3168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8" o:spid="_x0000_s1026" type="#_x0000_t75" style="position:absolute;margin-left:422.3pt;margin-top:134.85pt;width:4pt;height:21.8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">
                <v:imagedata r:id="rId13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5322040</wp:posOffset>
                </wp:positionH>
                <wp:positionV relativeFrom="paragraph">
                  <wp:posOffset>1838080</wp:posOffset>
                </wp:positionV>
                <wp:extent cx="167040" cy="63000"/>
                <wp:effectExtent l="38100" t="38100" r="23495" b="3238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1670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7" o:spid="_x0000_s1026" type="#_x0000_t75" style="position:absolute;margin-left:418.4pt;margin-top:144.2pt;width:14.35pt;height:6.1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">
                <v:imagedata r:id="rId13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337160</wp:posOffset>
                </wp:positionH>
                <wp:positionV relativeFrom="paragraph">
                  <wp:posOffset>1822240</wp:posOffset>
                </wp:positionV>
                <wp:extent cx="150480" cy="30960"/>
                <wp:effectExtent l="38100" t="38100" r="40640" b="26670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1504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6" o:spid="_x0000_s1026" type="#_x0000_t75" style="position:absolute;margin-left:419.55pt;margin-top:142.8pt;width:13.25pt;height:3.8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">
                <v:imagedata r:id="rId13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189920</wp:posOffset>
                </wp:positionH>
                <wp:positionV relativeFrom="paragraph">
                  <wp:posOffset>1921960</wp:posOffset>
                </wp:positionV>
                <wp:extent cx="90360" cy="116280"/>
                <wp:effectExtent l="38100" t="38100" r="24130" b="3619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903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5" o:spid="_x0000_s1026" type="#_x0000_t75" style="position:absolute;margin-left:408.15pt;margin-top:150.6pt;width:8.3pt;height:10.6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">
                <v:imagedata r:id="rId13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5013160</wp:posOffset>
                </wp:positionH>
                <wp:positionV relativeFrom="paragraph">
                  <wp:posOffset>1691200</wp:posOffset>
                </wp:positionV>
                <wp:extent cx="154080" cy="304200"/>
                <wp:effectExtent l="38100" t="38100" r="36830" b="38735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15408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4" o:spid="_x0000_s1026" type="#_x0000_t75" style="position:absolute;margin-left:394pt;margin-top:132.35pt;width:13.75pt;height:25.5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">
                <v:imagedata r:id="rId14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4911640</wp:posOffset>
                </wp:positionH>
                <wp:positionV relativeFrom="paragraph">
                  <wp:posOffset>1981360</wp:posOffset>
                </wp:positionV>
                <wp:extent cx="28440" cy="115200"/>
                <wp:effectExtent l="38100" t="38100" r="48260" b="37465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28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3" o:spid="_x0000_s1026" type="#_x0000_t75" style="position:absolute;margin-left:385.95pt;margin-top:155.2pt;width:3.85pt;height:10.6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">
                <v:imagedata r:id="rId14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5252200</wp:posOffset>
                </wp:positionH>
                <wp:positionV relativeFrom="paragraph">
                  <wp:posOffset>865360</wp:posOffset>
                </wp:positionV>
                <wp:extent cx="71280" cy="110520"/>
                <wp:effectExtent l="38100" t="38100" r="24130" b="4191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712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1" o:spid="_x0000_s1026" type="#_x0000_t75" style="position:absolute;margin-left:413.1pt;margin-top:67.45pt;width:6.75pt;height:10.1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">
                <v:imagedata r:id="rId14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5125120</wp:posOffset>
                </wp:positionH>
                <wp:positionV relativeFrom="paragraph">
                  <wp:posOffset>638560</wp:posOffset>
                </wp:positionV>
                <wp:extent cx="77040" cy="330120"/>
                <wp:effectExtent l="38100" t="38100" r="37465" b="3238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77040" cy="33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70" o:spid="_x0000_s1026" type="#_x0000_t75" style="position:absolute;margin-left:402.85pt;margin-top:49.6pt;width:7.45pt;height:27.4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">
                <v:imagedata r:id="rId14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927120</wp:posOffset>
                </wp:positionH>
                <wp:positionV relativeFrom="paragraph">
                  <wp:posOffset>871120</wp:posOffset>
                </wp:positionV>
                <wp:extent cx="163800" cy="115560"/>
                <wp:effectExtent l="38100" t="19050" r="27305" b="18415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638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9" o:spid="_x0000_s1026" type="#_x0000_t75" style="position:absolute;margin-left:387.25pt;margin-top:68.1pt;width:14.15pt;height:10.2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">
                <v:imagedata r:id="rId14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4617880</wp:posOffset>
                </wp:positionH>
                <wp:positionV relativeFrom="paragraph">
                  <wp:posOffset>900640</wp:posOffset>
                </wp:positionV>
                <wp:extent cx="314640" cy="689040"/>
                <wp:effectExtent l="38100" t="38100" r="28575" b="34925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314640" cy="68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8" o:spid="_x0000_s1026" type="#_x0000_t75" style="position:absolute;margin-left:362.9pt;margin-top:70.35pt;width:26.1pt;height:55.4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">
                <v:imagedata r:id="rId15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657400</wp:posOffset>
                </wp:positionH>
                <wp:positionV relativeFrom="paragraph">
                  <wp:posOffset>1284760</wp:posOffset>
                </wp:positionV>
                <wp:extent cx="26640" cy="160560"/>
                <wp:effectExtent l="38100" t="38100" r="31115" b="30480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/>
                      </w14:nvContentPartPr>
                      <w14:xfrm>
                        <a:off x="0" y="0"/>
                        <a:ext cx="2664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7" o:spid="_x0000_s1026" type="#_x0000_t75" style="position:absolute;margin-left:287.25pt;margin-top:100.4pt;width:3.7pt;height:14.2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">
                <v:imagedata r:id="rId15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3537160</wp:posOffset>
                </wp:positionH>
                <wp:positionV relativeFrom="paragraph">
                  <wp:posOffset>914680</wp:posOffset>
                </wp:positionV>
                <wp:extent cx="82800" cy="474120"/>
                <wp:effectExtent l="38100" t="38100" r="31750" b="40640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/>
                      </w14:nvContentPartPr>
                      <w14:xfrm>
                        <a:off x="0" y="0"/>
                        <a:ext cx="8280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6" o:spid="_x0000_s1026" type="#_x0000_t75" style="position:absolute;margin-left:277.75pt;margin-top:71.25pt;width:8pt;height:38.8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">
                <v:imagedata r:id="rId15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>
                <wp:simplePos x="0" y="0"/>
                <wp:positionH relativeFrom="column">
                  <wp:posOffset>3749200</wp:posOffset>
                </wp:positionH>
                <wp:positionV relativeFrom="paragraph">
                  <wp:posOffset>879760</wp:posOffset>
                </wp:positionV>
                <wp:extent cx="241920" cy="722880"/>
                <wp:effectExtent l="38100" t="38100" r="25400" b="39370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">
                      <w14:nvContentPartPr>
                        <w14:cNvContentPartPr/>
                      </w14:nvContentPartPr>
                      <w14:xfrm>
                        <a:off x="0" y="0"/>
                        <a:ext cx="241920" cy="72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5" o:spid="_x0000_s1026" type="#_x0000_t75" style="position:absolute;margin-left:294.65pt;margin-top:68.55pt;width:20.35pt;height:58.3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">
                <v:imagedata r:id="rId15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777720</wp:posOffset>
                </wp:positionH>
                <wp:positionV relativeFrom="paragraph">
                  <wp:posOffset>1902160</wp:posOffset>
                </wp:positionV>
                <wp:extent cx="28440" cy="155160"/>
                <wp:effectExtent l="19050" t="38100" r="29210" b="35560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284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4" o:spid="_x0000_s1026" type="#_x0000_t75" style="position:absolute;margin-left:375.75pt;margin-top:149.05pt;width:3.45pt;height:13.6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">
                <v:imagedata r:id="rId15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4621120</wp:posOffset>
                </wp:positionH>
                <wp:positionV relativeFrom="paragraph">
                  <wp:posOffset>1609840</wp:posOffset>
                </wp:positionV>
                <wp:extent cx="79920" cy="384480"/>
                <wp:effectExtent l="38100" t="38100" r="34925" b="3492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7992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3" o:spid="_x0000_s1026" type="#_x0000_t75" style="position:absolute;margin-left:363.15pt;margin-top:126.1pt;width:7.75pt;height:31.65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">
                <v:imagedata r:id="rId16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4306480</wp:posOffset>
                </wp:positionH>
                <wp:positionV relativeFrom="paragraph">
                  <wp:posOffset>1867960</wp:posOffset>
                </wp:positionV>
                <wp:extent cx="84600" cy="43560"/>
                <wp:effectExtent l="38100" t="38100" r="29845" b="3302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846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2" o:spid="_x0000_s1026" type="#_x0000_t75" style="position:absolute;margin-left:338.5pt;margin-top:146.4pt;width:7.95pt;height:4.6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">
                <v:imagedata r:id="rId16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>
                <wp:simplePos x="0" y="0"/>
                <wp:positionH relativeFrom="column">
                  <wp:posOffset>4312240</wp:posOffset>
                </wp:positionH>
                <wp:positionV relativeFrom="paragraph">
                  <wp:posOffset>1774000</wp:posOffset>
                </wp:positionV>
                <wp:extent cx="20160" cy="203040"/>
                <wp:effectExtent l="38100" t="38100" r="37465" b="26035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2016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1" o:spid="_x0000_s1026" type="#_x0000_t75" style="position:absolute;margin-left:338.95pt;margin-top:139.1pt;width:2.9pt;height:17.2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">
                <v:imagedata r:id="rId16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4068520</wp:posOffset>
                </wp:positionH>
                <wp:positionV relativeFrom="paragraph">
                  <wp:posOffset>1673920</wp:posOffset>
                </wp:positionV>
                <wp:extent cx="56520" cy="481320"/>
                <wp:effectExtent l="38100" t="38100" r="38735" b="33655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56520" cy="48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60" o:spid="_x0000_s1026" type="#_x0000_t75" style="position:absolute;margin-left:319.65pt;margin-top:131.2pt;width:5.85pt;height:39.2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">
                <v:imagedata r:id="rId16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4047280</wp:posOffset>
                </wp:positionH>
                <wp:positionV relativeFrom="paragraph">
                  <wp:posOffset>1786960</wp:posOffset>
                </wp:positionV>
                <wp:extent cx="163080" cy="144360"/>
                <wp:effectExtent l="38100" t="38100" r="46990" b="2730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630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9" o:spid="_x0000_s1026" type="#_x0000_t75" style="position:absolute;margin-left:317.95pt;margin-top:139.95pt;width:14.4pt;height:12.8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">
                <v:imagedata r:id="rId16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5546680</wp:posOffset>
                </wp:positionH>
                <wp:positionV relativeFrom="paragraph">
                  <wp:posOffset>1039240</wp:posOffset>
                </wp:positionV>
                <wp:extent cx="185760" cy="258120"/>
                <wp:effectExtent l="38100" t="38100" r="43180" b="4699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857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8" o:spid="_x0000_s1026" type="#_x0000_t75" style="position:absolute;margin-left:435.95pt;margin-top:81pt;width:16.35pt;height:21.9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">
                <v:imagedata r:id="rId17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>
                <wp:simplePos x="0" y="0"/>
                <wp:positionH relativeFrom="column">
                  <wp:posOffset>5277760</wp:posOffset>
                </wp:positionH>
                <wp:positionV relativeFrom="paragraph">
                  <wp:posOffset>1181800</wp:posOffset>
                </wp:positionV>
                <wp:extent cx="223200" cy="17640"/>
                <wp:effectExtent l="38100" t="38100" r="43815" b="40005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2232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7" o:spid="_x0000_s1026" type="#_x0000_t75" style="position:absolute;margin-left:414.85pt;margin-top:92.25pt;width:19pt;height:2.9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">
                <v:imagedata r:id="rId17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>
                <wp:simplePos x="0" y="0"/>
                <wp:positionH relativeFrom="column">
                  <wp:posOffset>5295040</wp:posOffset>
                </wp:positionH>
                <wp:positionV relativeFrom="paragraph">
                  <wp:posOffset>1103680</wp:posOffset>
                </wp:positionV>
                <wp:extent cx="205200" cy="19800"/>
                <wp:effectExtent l="38100" t="38100" r="42545" b="3746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2052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6" o:spid="_x0000_s1026" type="#_x0000_t75" style="position:absolute;margin-left:416.2pt;margin-top:86.15pt;width:17.6pt;height:2.8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">
                <v:imagedata r:id="rId17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>
                <wp:simplePos x="0" y="0"/>
                <wp:positionH relativeFrom="column">
                  <wp:posOffset>4644880</wp:posOffset>
                </wp:positionH>
                <wp:positionV relativeFrom="paragraph">
                  <wp:posOffset>1041760</wp:posOffset>
                </wp:positionV>
                <wp:extent cx="228240" cy="370800"/>
                <wp:effectExtent l="38100" t="38100" r="38735" b="48895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228240" cy="37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4" o:spid="_x0000_s1026" type="#_x0000_t75" style="position:absolute;margin-left:364.95pt;margin-top:81.25pt;width:19.5pt;height:30.85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">
                <v:imagedata r:id="rId17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>
                <wp:simplePos x="0" y="0"/>
                <wp:positionH relativeFrom="column">
                  <wp:posOffset>4825600</wp:posOffset>
                </wp:positionH>
                <wp:positionV relativeFrom="paragraph">
                  <wp:posOffset>1123840</wp:posOffset>
                </wp:positionV>
                <wp:extent cx="11160" cy="14040"/>
                <wp:effectExtent l="19050" t="19050" r="27305" b="2413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1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3" o:spid="_x0000_s1026" type="#_x0000_t75" style="position:absolute;margin-left:379.5pt;margin-top:88.05pt;width:1.9pt;height:2.05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">
                <v:imagedata r:id="rId17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>
                <wp:simplePos x="0" y="0"/>
                <wp:positionH relativeFrom="column">
                  <wp:posOffset>4421680</wp:posOffset>
                </wp:positionH>
                <wp:positionV relativeFrom="paragraph">
                  <wp:posOffset>1228240</wp:posOffset>
                </wp:positionV>
                <wp:extent cx="149400" cy="16920"/>
                <wp:effectExtent l="38100" t="38100" r="41275" b="40640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149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52" o:spid="_x0000_s1026" type="#_x0000_t75" style="position:absolute;margin-left:347.4pt;margin-top:95.85pt;width:13.4pt;height:3.0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">
                <v:imagedata r:id="rId18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>
                <wp:simplePos x="0" y="0"/>
                <wp:positionH relativeFrom="column">
                  <wp:posOffset>3879520</wp:posOffset>
                </wp:positionH>
                <wp:positionV relativeFrom="paragraph">
                  <wp:posOffset>1064800</wp:posOffset>
                </wp:positionV>
                <wp:extent cx="76680" cy="381240"/>
                <wp:effectExtent l="38100" t="38100" r="38100" b="38100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7668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9" o:spid="_x0000_s1026" type="#_x0000_t75" style="position:absolute;margin-left:304.65pt;margin-top:83.05pt;width:7.6pt;height:31.6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">
                <v:imagedata r:id="rId18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>
                <wp:simplePos x="0" y="0"/>
                <wp:positionH relativeFrom="column">
                  <wp:posOffset>6185320</wp:posOffset>
                </wp:positionH>
                <wp:positionV relativeFrom="paragraph">
                  <wp:posOffset>475840</wp:posOffset>
                </wp:positionV>
                <wp:extent cx="60840" cy="59400"/>
                <wp:effectExtent l="38100" t="38100" r="34925" b="3619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608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8" o:spid="_x0000_s1026" type="#_x0000_t75" style="position:absolute;margin-left:486.3pt;margin-top:36.65pt;width:6.4pt;height:6.3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">
                <v:imagedata r:id="rId18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>
                <wp:simplePos x="0" y="0"/>
                <wp:positionH relativeFrom="column">
                  <wp:posOffset>6161200</wp:posOffset>
                </wp:positionH>
                <wp:positionV relativeFrom="paragraph">
                  <wp:posOffset>46360</wp:posOffset>
                </wp:positionV>
                <wp:extent cx="147600" cy="304920"/>
                <wp:effectExtent l="38100" t="38100" r="43180" b="38100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14760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7" o:spid="_x0000_s1026" type="#_x0000_t75" style="position:absolute;margin-left:484.35pt;margin-top:2.85pt;width:13.25pt;height:25.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">
                <v:imagedata r:id="rId18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>
                <wp:simplePos x="0" y="0"/>
                <wp:positionH relativeFrom="column">
                  <wp:posOffset>6085240</wp:posOffset>
                </wp:positionH>
                <wp:positionV relativeFrom="paragraph">
                  <wp:posOffset>400240</wp:posOffset>
                </wp:positionV>
                <wp:extent cx="7200" cy="5040"/>
                <wp:effectExtent l="38100" t="38100" r="31115" b="3365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7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6" o:spid="_x0000_s1026" type="#_x0000_t75" style="position:absolute;margin-left:478.35pt;margin-top:30.95pt;width:1.8pt;height:1.8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">
                <v:imagedata r:id="rId18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>
                <wp:simplePos x="0" y="0"/>
                <wp:positionH relativeFrom="column">
                  <wp:posOffset>6001720</wp:posOffset>
                </wp:positionH>
                <wp:positionV relativeFrom="paragraph">
                  <wp:posOffset>312040</wp:posOffset>
                </wp:positionV>
                <wp:extent cx="86040" cy="50400"/>
                <wp:effectExtent l="19050" t="19050" r="28575" b="2603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860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5" o:spid="_x0000_s1026" type="#_x0000_t75" style="position:absolute;margin-left:472.2pt;margin-top:24pt;width:7.7pt;height:4.9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">
                <v:imagedata r:id="rId19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>
                <wp:simplePos x="0" y="0"/>
                <wp:positionH relativeFrom="column">
                  <wp:posOffset>6017560</wp:posOffset>
                </wp:positionH>
                <wp:positionV relativeFrom="paragraph">
                  <wp:posOffset>332560</wp:posOffset>
                </wp:positionV>
                <wp:extent cx="6120" cy="69120"/>
                <wp:effectExtent l="19050" t="19050" r="32385" b="26670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61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4" o:spid="_x0000_s1026" type="#_x0000_t75" style="position:absolute;margin-left:473.2pt;margin-top:25.75pt;width:1.7pt;height:6.4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">
                <v:imagedata r:id="rId19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>
                <wp:simplePos x="0" y="0"/>
                <wp:positionH relativeFrom="column">
                  <wp:posOffset>5932240</wp:posOffset>
                </wp:positionH>
                <wp:positionV relativeFrom="paragraph">
                  <wp:posOffset>317440</wp:posOffset>
                </wp:positionV>
                <wp:extent cx="32760" cy="160200"/>
                <wp:effectExtent l="38100" t="38100" r="24765" b="3048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327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3" o:spid="_x0000_s1026" type="#_x0000_t75" style="position:absolute;margin-left:466.35pt;margin-top:24.3pt;width:3.95pt;height:13.9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">
                <v:imagedata r:id="rId19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>
                <wp:simplePos x="0" y="0"/>
                <wp:positionH relativeFrom="column">
                  <wp:posOffset>5862760</wp:posOffset>
                </wp:positionH>
                <wp:positionV relativeFrom="paragraph">
                  <wp:posOffset>252280</wp:posOffset>
                </wp:positionV>
                <wp:extent cx="10440" cy="11160"/>
                <wp:effectExtent l="19050" t="19050" r="27940" b="27305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104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2" o:spid="_x0000_s1026" type="#_x0000_t75" style="position:absolute;margin-left:461.2pt;margin-top:19.35pt;width:1.7pt;height:1.8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">
                <v:imagedata r:id="rId19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5808040</wp:posOffset>
                </wp:positionH>
                <wp:positionV relativeFrom="paragraph">
                  <wp:posOffset>308800</wp:posOffset>
                </wp:positionV>
                <wp:extent cx="62280" cy="82080"/>
                <wp:effectExtent l="38100" t="38100" r="33020" b="32385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622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1" o:spid="_x0000_s1026" type="#_x0000_t75" style="position:absolute;margin-left:456.6pt;margin-top:23.8pt;width:6.4pt;height:7.6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">
                <v:imagedata r:id="rId19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>
                <wp:simplePos x="0" y="0"/>
                <wp:positionH relativeFrom="column">
                  <wp:posOffset>5724880</wp:posOffset>
                </wp:positionH>
                <wp:positionV relativeFrom="paragraph">
                  <wp:posOffset>175960</wp:posOffset>
                </wp:positionV>
                <wp:extent cx="106560" cy="271800"/>
                <wp:effectExtent l="38100" t="38100" r="46355" b="33020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1065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40" o:spid="_x0000_s1026" type="#_x0000_t75" style="position:absolute;margin-left:450pt;margin-top:13.15pt;width:10pt;height:22.9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">
                <v:imagedata r:id="rId20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>
                <wp:simplePos x="0" y="0"/>
                <wp:positionH relativeFrom="column">
                  <wp:posOffset>5560360</wp:posOffset>
                </wp:positionH>
                <wp:positionV relativeFrom="paragraph">
                  <wp:posOffset>296920</wp:posOffset>
                </wp:positionV>
                <wp:extent cx="124560" cy="123480"/>
                <wp:effectExtent l="19050" t="38100" r="27940" b="2921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1245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9" o:spid="_x0000_s1026" type="#_x0000_t75" style="position:absolute;margin-left:437.35pt;margin-top:22.7pt;width:10.9pt;height:11.1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">
                <v:imagedata r:id="rId20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>
                <wp:simplePos x="0" y="0"/>
                <wp:positionH relativeFrom="column">
                  <wp:posOffset>5395840</wp:posOffset>
                </wp:positionH>
                <wp:positionV relativeFrom="paragraph">
                  <wp:posOffset>333280</wp:posOffset>
                </wp:positionV>
                <wp:extent cx="136440" cy="104040"/>
                <wp:effectExtent l="38100" t="38100" r="35560" b="2984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364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6" o:spid="_x0000_s1026" type="#_x0000_t75" style="position:absolute;margin-left:424.1pt;margin-top:25.75pt;width:12.05pt;height:9.4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">
                <v:imagedata r:id="rId20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5164720</wp:posOffset>
                </wp:positionH>
                <wp:positionV relativeFrom="paragraph">
                  <wp:posOffset>393040</wp:posOffset>
                </wp:positionV>
                <wp:extent cx="24840" cy="109440"/>
                <wp:effectExtent l="38100" t="38100" r="32385" b="2413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248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5" o:spid="_x0000_s1026" type="#_x0000_t75" style="position:absolute;margin-left:405.95pt;margin-top:30.25pt;width:3.2pt;height:9.8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">
                <v:imagedata r:id="rId20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>
                <wp:simplePos x="0" y="0"/>
                <wp:positionH relativeFrom="column">
                  <wp:posOffset>4965640</wp:posOffset>
                </wp:positionH>
                <wp:positionV relativeFrom="paragraph">
                  <wp:posOffset>375760</wp:posOffset>
                </wp:positionV>
                <wp:extent cx="168840" cy="132480"/>
                <wp:effectExtent l="38100" t="38100" r="41275" b="3937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1688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4" o:spid="_x0000_s1026" type="#_x0000_t75" style="position:absolute;margin-left:390.25pt;margin-top:28.95pt;width:14.75pt;height:11.8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">
                <v:imagedata r:id="rId20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>
                <wp:simplePos x="0" y="0"/>
                <wp:positionH relativeFrom="column">
                  <wp:posOffset>4879600</wp:posOffset>
                </wp:positionH>
                <wp:positionV relativeFrom="paragraph">
                  <wp:posOffset>360280</wp:posOffset>
                </wp:positionV>
                <wp:extent cx="21960" cy="13320"/>
                <wp:effectExtent l="38100" t="38100" r="35560" b="25400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1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3" o:spid="_x0000_s1026" type="#_x0000_t75" style="position:absolute;margin-left:383.6pt;margin-top:27.75pt;width:2.95pt;height:2.3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">
                <v:imagedata r:id="rId21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4781320</wp:posOffset>
                </wp:positionH>
                <wp:positionV relativeFrom="paragraph">
                  <wp:posOffset>345880</wp:posOffset>
                </wp:positionV>
                <wp:extent cx="111600" cy="180720"/>
                <wp:effectExtent l="38100" t="38100" r="41275" b="2921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116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2" o:spid="_x0000_s1026" type="#_x0000_t75" style="position:absolute;margin-left:375.8pt;margin-top:26.65pt;width:10.25pt;height:15.5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">
                <v:imagedata r:id="rId21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column">
                  <wp:posOffset>4388200</wp:posOffset>
                </wp:positionH>
                <wp:positionV relativeFrom="paragraph">
                  <wp:posOffset>204040</wp:posOffset>
                </wp:positionV>
                <wp:extent cx="164520" cy="447120"/>
                <wp:effectExtent l="38100" t="38100" r="26035" b="29210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64520" cy="44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1" o:spid="_x0000_s1026" type="#_x0000_t75" style="position:absolute;margin-left:344.95pt;margin-top:15.35pt;width:14.25pt;height:36.6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">
                <v:imagedata r:id="rId21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3679720</wp:posOffset>
                </wp:positionH>
                <wp:positionV relativeFrom="paragraph">
                  <wp:posOffset>202960</wp:posOffset>
                </wp:positionV>
                <wp:extent cx="189360" cy="543960"/>
                <wp:effectExtent l="38100" t="38100" r="39370" b="2794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89360" cy="54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30" o:spid="_x0000_s1026" type="#_x0000_t75" style="position:absolute;margin-left:289.05pt;margin-top:15.3pt;width:16.3pt;height:44.2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">
                <v:imagedata r:id="rId21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4249960</wp:posOffset>
                </wp:positionH>
                <wp:positionV relativeFrom="paragraph">
                  <wp:posOffset>316000</wp:posOffset>
                </wp:positionV>
                <wp:extent cx="157680" cy="199080"/>
                <wp:effectExtent l="38100" t="38100" r="33020" b="29845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576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9" o:spid="_x0000_s1026" type="#_x0000_t75" style="position:absolute;margin-left:334.1pt;margin-top:24.2pt;width:13.8pt;height:17.1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">
                <v:imagedata r:id="rId21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4121080</wp:posOffset>
                </wp:positionH>
                <wp:positionV relativeFrom="paragraph">
                  <wp:posOffset>471160</wp:posOffset>
                </wp:positionV>
                <wp:extent cx="14400" cy="151200"/>
                <wp:effectExtent l="38100" t="38100" r="43180" b="3937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440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8" o:spid="_x0000_s1026" type="#_x0000_t75" style="position:absolute;margin-left:323.8pt;margin-top:36.6pt;width:2.6pt;height:13.1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">
                <v:imagedata r:id="rId22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946120</wp:posOffset>
                </wp:positionH>
                <wp:positionV relativeFrom="paragraph">
                  <wp:posOffset>306640</wp:posOffset>
                </wp:positionV>
                <wp:extent cx="232920" cy="195120"/>
                <wp:effectExtent l="38100" t="38100" r="34290" b="33655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2329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7" o:spid="_x0000_s1026" type="#_x0000_t75" style="position:absolute;margin-left:310pt;margin-top:23.4pt;width:19.85pt;height:16.9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">
                <v:imagedata r:id="rId22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column">
                  <wp:posOffset>2207320</wp:posOffset>
                </wp:positionH>
                <wp:positionV relativeFrom="paragraph">
                  <wp:posOffset>-46880</wp:posOffset>
                </wp:positionV>
                <wp:extent cx="3641040" cy="642240"/>
                <wp:effectExtent l="38100" t="38100" r="36195" b="43815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3641040" cy="64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6" o:spid="_x0000_s1026" type="#_x0000_t75" style="position:absolute;margin-left:173.2pt;margin-top:-4.45pt;width:288.1pt;height:52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">
                <v:imagedata r:id="rId22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2777200</wp:posOffset>
                </wp:positionH>
                <wp:positionV relativeFrom="paragraph">
                  <wp:posOffset>958960</wp:posOffset>
                </wp:positionV>
                <wp:extent cx="236160" cy="206640"/>
                <wp:effectExtent l="38100" t="38100" r="50165" b="4127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2361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5" o:spid="_x0000_s1026" type="#_x0000_t75" style="position:absolute;margin-left:217.9pt;margin-top:74.65pt;width:20.3pt;height:17.9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">
                <v:imagedata r:id="rId22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column">
                  <wp:posOffset>2547520</wp:posOffset>
                </wp:positionH>
                <wp:positionV relativeFrom="paragraph">
                  <wp:posOffset>885880</wp:posOffset>
                </wp:positionV>
                <wp:extent cx="174600" cy="341280"/>
                <wp:effectExtent l="38100" t="38100" r="35560" b="40005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7460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4" o:spid="_x0000_s1026" type="#_x0000_t75" style="position:absolute;margin-left:199.85pt;margin-top:69pt;width:15.55pt;height:28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">
                <v:imagedata r:id="rId22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420800</wp:posOffset>
                </wp:positionH>
                <wp:positionV relativeFrom="paragraph">
                  <wp:posOffset>1083520</wp:posOffset>
                </wp:positionV>
                <wp:extent cx="109800" cy="23760"/>
                <wp:effectExtent l="38100" t="38100" r="43180" b="33655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1098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3" o:spid="_x0000_s1026" type="#_x0000_t75" style="position:absolute;margin-left:189.9pt;margin-top:84.6pt;width:10.1pt;height:3.3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">
                <v:imagedata r:id="rId23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column">
                  <wp:posOffset>2393080</wp:posOffset>
                </wp:positionH>
                <wp:positionV relativeFrom="paragraph">
                  <wp:posOffset>1016560</wp:posOffset>
                </wp:positionV>
                <wp:extent cx="127800" cy="38160"/>
                <wp:effectExtent l="38100" t="38100" r="43815" b="3810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278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2" o:spid="_x0000_s1026" type="#_x0000_t75" style="position:absolute;margin-left:187.65pt;margin-top:79.25pt;width:11.55pt;height:4.3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">
                <v:imagedata r:id="rId23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2096080</wp:posOffset>
                </wp:positionH>
                <wp:positionV relativeFrom="paragraph">
                  <wp:posOffset>512560</wp:posOffset>
                </wp:positionV>
                <wp:extent cx="228960" cy="1241640"/>
                <wp:effectExtent l="38100" t="38100" r="38100" b="34925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228960" cy="12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1" o:spid="_x0000_s1026" type="#_x0000_t75" style="position:absolute;margin-left:164.35pt;margin-top:39.75pt;width:19.6pt;height:99.1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">
                <v:imagedata r:id="rId23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1926520</wp:posOffset>
                </wp:positionH>
                <wp:positionV relativeFrom="paragraph">
                  <wp:posOffset>1251640</wp:posOffset>
                </wp:positionV>
                <wp:extent cx="143280" cy="187920"/>
                <wp:effectExtent l="19050" t="38100" r="9525" b="41275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432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20" o:spid="_x0000_s1026" type="#_x0000_t75" style="position:absolute;margin-left:151pt;margin-top:97.75pt;width:12.7pt;height:16.4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">
                <v:imagedata r:id="rId23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column">
                  <wp:posOffset>1922200</wp:posOffset>
                </wp:positionH>
                <wp:positionV relativeFrom="paragraph">
                  <wp:posOffset>930160</wp:posOffset>
                </wp:positionV>
                <wp:extent cx="106560" cy="187200"/>
                <wp:effectExtent l="38100" t="38100" r="46355" b="4191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0656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150.6pt;margin-top:72.45pt;width:9.95pt;height:16.3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">
                <v:imagedata r:id="rId23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1939480</wp:posOffset>
                </wp:positionH>
                <wp:positionV relativeFrom="paragraph">
                  <wp:posOffset>638560</wp:posOffset>
                </wp:positionV>
                <wp:extent cx="147600" cy="210960"/>
                <wp:effectExtent l="19050" t="38100" r="5080" b="36830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476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151.95pt;margin-top:49.55pt;width:13.05pt;height:18.1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">
                <v:imagedata r:id="rId24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1773520</wp:posOffset>
                </wp:positionH>
                <wp:positionV relativeFrom="paragraph">
                  <wp:posOffset>539560</wp:posOffset>
                </wp:positionV>
                <wp:extent cx="158400" cy="1193040"/>
                <wp:effectExtent l="38100" t="38100" r="32385" b="4572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58400" cy="11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138.9pt;margin-top:41.85pt;width:13.75pt;height:95.4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">
                <v:imagedata r:id="rId24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column">
                  <wp:posOffset>1524400</wp:posOffset>
                </wp:positionH>
                <wp:positionV relativeFrom="paragraph">
                  <wp:posOffset>1086040</wp:posOffset>
                </wp:positionV>
                <wp:extent cx="105120" cy="29520"/>
                <wp:effectExtent l="38100" t="38100" r="28575" b="2794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1051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119.45pt;margin-top:84.85pt;width:9.55pt;height:3.6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">
                <v:imagedata r:id="rId24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column">
                  <wp:posOffset>1517560</wp:posOffset>
                </wp:positionH>
                <wp:positionV relativeFrom="paragraph">
                  <wp:posOffset>1010800</wp:posOffset>
                </wp:positionV>
                <wp:extent cx="111960" cy="22320"/>
                <wp:effectExtent l="38100" t="19050" r="21590" b="3492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119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119.05pt;margin-top:79.15pt;width:9.95pt;height:2.8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">
                <v:imagedata r:id="rId24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column">
                  <wp:posOffset>1299040</wp:posOffset>
                </wp:positionH>
                <wp:positionV relativeFrom="paragraph">
                  <wp:posOffset>1007200</wp:posOffset>
                </wp:positionV>
                <wp:extent cx="173160" cy="135360"/>
                <wp:effectExtent l="38100" t="38100" r="36830" b="3619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73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101.6pt;margin-top:78.6pt;width:15.15pt;height:12.1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">
                <v:imagedata r:id="rId24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1180600</wp:posOffset>
                </wp:positionH>
                <wp:positionV relativeFrom="paragraph">
                  <wp:posOffset>1141480</wp:posOffset>
                </wp:positionV>
                <wp:extent cx="23040" cy="128880"/>
                <wp:effectExtent l="38100" t="38100" r="34290" b="43180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230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92.2pt;margin-top:89.2pt;width:3.15pt;height:11.7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">
                <v:imagedata r:id="rId25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column">
                  <wp:posOffset>831760</wp:posOffset>
                </wp:positionH>
                <wp:positionV relativeFrom="paragraph">
                  <wp:posOffset>561520</wp:posOffset>
                </wp:positionV>
                <wp:extent cx="94680" cy="1126080"/>
                <wp:effectExtent l="38100" t="38100" r="38735" b="36195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94680" cy="11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64.85pt;margin-top:43.45pt;width:8.9pt;height:90.15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">
                <v:imagedata r:id="rId25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473920</wp:posOffset>
                </wp:positionH>
                <wp:positionV relativeFrom="paragraph">
                  <wp:posOffset>655120</wp:posOffset>
                </wp:positionV>
                <wp:extent cx="90000" cy="975960"/>
                <wp:effectExtent l="38100" t="38100" r="43815" b="3429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90000" cy="9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6.6pt;margin-top:50.95pt;width:8.55pt;height:78.2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">
                <v:imagedata r:id="rId25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693880</wp:posOffset>
                </wp:positionH>
                <wp:positionV relativeFrom="paragraph">
                  <wp:posOffset>1254520</wp:posOffset>
                </wp:positionV>
                <wp:extent cx="29520" cy="173520"/>
                <wp:effectExtent l="19050" t="38100" r="27940" b="36195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295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53.95pt;margin-top:98.05pt;width:3.7pt;height:14.9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">
                <v:imagedata r:id="rId25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657520</wp:posOffset>
                </wp:positionH>
                <wp:positionV relativeFrom="paragraph">
                  <wp:posOffset>994960</wp:posOffset>
                </wp:positionV>
                <wp:extent cx="70560" cy="137520"/>
                <wp:effectExtent l="38100" t="38100" r="24765" b="3429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705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51.2pt;margin-top:77.6pt;width:6.75pt;height:12.2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">
                <v:imagedata r:id="rId25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688840</wp:posOffset>
                </wp:positionH>
                <wp:positionV relativeFrom="paragraph">
                  <wp:posOffset>667720</wp:posOffset>
                </wp:positionV>
                <wp:extent cx="48600" cy="188640"/>
                <wp:effectExtent l="38100" t="38100" r="46990" b="4000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486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53.5pt;margin-top:51.85pt;width:5.4pt;height:16.2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">
                <v:imagedata r:id="rId26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44680</wp:posOffset>
                </wp:positionH>
                <wp:positionV relativeFrom="paragraph">
                  <wp:posOffset>1067320</wp:posOffset>
                </wp:positionV>
                <wp:extent cx="77040" cy="19800"/>
                <wp:effectExtent l="38100" t="38100" r="37465" b="37465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77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26.55pt;margin-top:83.5pt;width:7.25pt;height:2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">
                <v:imagedata r:id="rId26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21280</wp:posOffset>
                </wp:positionH>
                <wp:positionV relativeFrom="paragraph">
                  <wp:posOffset>1033480</wp:posOffset>
                </wp:positionV>
                <wp:extent cx="87480" cy="22680"/>
                <wp:effectExtent l="38100" t="38100" r="27305" b="3492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874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24.65pt;margin-top:80.75pt;width:8.2pt;height:3.1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">
                <v:imagedata r:id="rId26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111400</wp:posOffset>
                </wp:positionH>
                <wp:positionV relativeFrom="paragraph">
                  <wp:posOffset>934480</wp:posOffset>
                </wp:positionV>
                <wp:extent cx="215280" cy="225720"/>
                <wp:effectExtent l="38100" t="38100" r="32385" b="4127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2152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7.95pt;margin-top:72.85pt;width:18.5pt;height:19.3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">
                <v:imagedata r:id="rId26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2760280</wp:posOffset>
                </wp:positionH>
                <wp:positionV relativeFrom="paragraph">
                  <wp:posOffset>244360</wp:posOffset>
                </wp:positionV>
                <wp:extent cx="261360" cy="285840"/>
                <wp:effectExtent l="38100" t="38100" r="24765" b="38100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6136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216.7pt;margin-top:18.7pt;width:21.95pt;height:23.7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">
                <v:imagedata r:id="rId26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393080</wp:posOffset>
                </wp:positionH>
                <wp:positionV relativeFrom="paragraph">
                  <wp:posOffset>399880</wp:posOffset>
                </wp:positionV>
                <wp:extent cx="564840" cy="28440"/>
                <wp:effectExtent l="38100" t="38100" r="26035" b="2921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5648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187.85pt;margin-top:30.9pt;width:45.7pt;height:3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">
                <v:imagedata r:id="rId27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2350600</wp:posOffset>
                </wp:positionH>
                <wp:positionV relativeFrom="paragraph">
                  <wp:posOffset>309880</wp:posOffset>
                </wp:positionV>
                <wp:extent cx="637200" cy="32040"/>
                <wp:effectExtent l="38100" t="19050" r="29845" b="25400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6372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184.4pt;margin-top:23.9pt;width:51.5pt;height:3.6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">
                <v:imagedata r:id="rId273" o:title=""/>
              </v:shape>
            </w:pict>
          </mc:Fallback>
        </mc:AlternateContent>
      </w:r>
      <w:r w:rsidR="00D27076">
        <w:rPr>
          <w:lang w:val="el-GR"/>
        </w:rPr>
        <w:br w:type="page"/>
      </w:r>
    </w:p>
    <w:p w:rsidR="00D27076" w:rsidRPr="00FF45CB" w:rsidRDefault="008962D1" w:rsidP="00D27076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7072360</wp:posOffset>
                </wp:positionH>
                <wp:positionV relativeFrom="paragraph">
                  <wp:posOffset>-607080</wp:posOffset>
                </wp:positionV>
                <wp:extent cx="40680" cy="30600"/>
                <wp:effectExtent l="38100" t="38100" r="54610" b="4572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406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555.9pt;margin-top:-48.8pt;width:5.2pt;height:4.4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">
                <v:imagedata r:id="rId27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2636080</wp:posOffset>
                </wp:positionH>
                <wp:positionV relativeFrom="paragraph">
                  <wp:posOffset>-197420</wp:posOffset>
                </wp:positionV>
                <wp:extent cx="1272240" cy="64440"/>
                <wp:effectExtent l="38100" t="38100" r="42545" b="50165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2722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8" o:spid="_x0000_s1026" type="#_x0000_t75" style="position:absolute;margin-left:206.85pt;margin-top:-16.4pt;width:101.65pt;height:6.7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">
                <v:imagedata r:id="rId27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6321760</wp:posOffset>
                </wp:positionH>
                <wp:positionV relativeFrom="paragraph">
                  <wp:posOffset>-55580</wp:posOffset>
                </wp:positionV>
                <wp:extent cx="72720" cy="122400"/>
                <wp:effectExtent l="19050" t="38100" r="41910" b="4953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727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1" o:spid="_x0000_s1026" type="#_x0000_t75" style="position:absolute;margin-left:496.9pt;margin-top:-5.35pt;width:7.55pt;height:11.3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">
                <v:imagedata r:id="rId27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6193240</wp:posOffset>
                </wp:positionH>
                <wp:positionV relativeFrom="paragraph">
                  <wp:posOffset>20740</wp:posOffset>
                </wp:positionV>
                <wp:extent cx="137160" cy="21240"/>
                <wp:effectExtent l="38100" t="38100" r="34290" b="3619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371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0" o:spid="_x0000_s1026" type="#_x0000_t75" style="position:absolute;margin-left:486.95pt;margin-top:1pt;width:12.15pt;height:3.0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">
                <v:imagedata r:id="rId28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6192160</wp:posOffset>
                </wp:positionH>
                <wp:positionV relativeFrom="paragraph">
                  <wp:posOffset>-21740</wp:posOffset>
                </wp:positionV>
                <wp:extent cx="115200" cy="23040"/>
                <wp:effectExtent l="38100" t="38100" r="37465" b="3429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1152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9" o:spid="_x0000_s1026" type="#_x0000_t75" style="position:absolute;margin-left:486.8pt;margin-top:-2.45pt;width:10.5pt;height:3.0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">
                <v:imagedata r:id="rId28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6078400</wp:posOffset>
                </wp:positionH>
                <wp:positionV relativeFrom="paragraph">
                  <wp:posOffset>61780</wp:posOffset>
                </wp:positionV>
                <wp:extent cx="81360" cy="147960"/>
                <wp:effectExtent l="38100" t="38100" r="13970" b="2349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813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8" o:spid="_x0000_s1026" type="#_x0000_t75" style="position:absolute;margin-left:477.85pt;margin-top:4.4pt;width:7.85pt;height:12.8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">
                <v:imagedata r:id="rId28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6010000</wp:posOffset>
                </wp:positionH>
                <wp:positionV relativeFrom="paragraph">
                  <wp:posOffset>-108860</wp:posOffset>
                </wp:positionV>
                <wp:extent cx="75600" cy="195120"/>
                <wp:effectExtent l="38100" t="38100" r="38735" b="33655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7560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7" o:spid="_x0000_s1026" type="#_x0000_t75" style="position:absolute;margin-left:472.75pt;margin-top:-9.2pt;width:7.3pt;height:16.8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">
                <v:imagedata r:id="rId28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6056080</wp:posOffset>
                </wp:positionH>
                <wp:positionV relativeFrom="paragraph">
                  <wp:posOffset>135580</wp:posOffset>
                </wp:positionV>
                <wp:extent cx="12960" cy="18720"/>
                <wp:effectExtent l="38100" t="38100" r="44450" b="3873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29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6" o:spid="_x0000_s1026" type="#_x0000_t75" style="position:absolute;margin-left:476.35pt;margin-top:9.7pt;width:2.4pt;height:3.0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">
                <v:imagedata r:id="rId28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5972920</wp:posOffset>
                </wp:positionH>
                <wp:positionV relativeFrom="paragraph">
                  <wp:posOffset>137020</wp:posOffset>
                </wp:positionV>
                <wp:extent cx="61200" cy="87120"/>
                <wp:effectExtent l="38100" t="38100" r="34290" b="27305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612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5" o:spid="_x0000_s1026" type="#_x0000_t75" style="position:absolute;margin-left:469.85pt;margin-top:10.1pt;width:5.95pt;height:8.2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">
                <v:imagedata r:id="rId29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5921080</wp:posOffset>
                </wp:positionH>
                <wp:positionV relativeFrom="paragraph">
                  <wp:posOffset>188860</wp:posOffset>
                </wp:positionV>
                <wp:extent cx="45720" cy="51840"/>
                <wp:effectExtent l="38100" t="38100" r="30480" b="4381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457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4" o:spid="_x0000_s1026" type="#_x0000_t75" style="position:absolute;margin-left:465.5pt;margin-top:14.15pt;width:4.95pt;height:5.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">
                <v:imagedata r:id="rId29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5926480</wp:posOffset>
                </wp:positionH>
                <wp:positionV relativeFrom="paragraph">
                  <wp:posOffset>123700</wp:posOffset>
                </wp:positionV>
                <wp:extent cx="16920" cy="129600"/>
                <wp:effectExtent l="38100" t="19050" r="21590" b="2286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6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3" o:spid="_x0000_s1026" type="#_x0000_t75" style="position:absolute;margin-left:465.95pt;margin-top:9.3pt;width:2.55pt;height:11.3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">
                <v:imagedata r:id="rId29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5839000</wp:posOffset>
                </wp:positionH>
                <wp:positionV relativeFrom="paragraph">
                  <wp:posOffset>-152060</wp:posOffset>
                </wp:positionV>
                <wp:extent cx="70920" cy="333360"/>
                <wp:effectExtent l="38100" t="38100" r="43815" b="29210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7092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2" o:spid="_x0000_s1026" type="#_x0000_t75" style="position:absolute;margin-left:459.05pt;margin-top:-12.65pt;width:7.05pt;height:27.8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">
                <v:imagedata r:id="rId29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5723440</wp:posOffset>
                </wp:positionH>
                <wp:positionV relativeFrom="paragraph">
                  <wp:posOffset>75820</wp:posOffset>
                </wp:positionV>
                <wp:extent cx="123120" cy="26640"/>
                <wp:effectExtent l="38100" t="38100" r="29845" b="3111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231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1" o:spid="_x0000_s1026" type="#_x0000_t75" style="position:absolute;margin-left:450pt;margin-top:5.35pt;width:11pt;height:3.4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">
                <v:imagedata r:id="rId29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5776360</wp:posOffset>
                </wp:positionH>
                <wp:positionV relativeFrom="paragraph">
                  <wp:posOffset>40900</wp:posOffset>
                </wp:positionV>
                <wp:extent cx="21600" cy="87840"/>
                <wp:effectExtent l="38100" t="38100" r="35560" b="26670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216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50" o:spid="_x0000_s1026" type="#_x0000_t75" style="position:absolute;margin-left:454.25pt;margin-top:2.6pt;width:2.85pt;height:8.0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">
                <v:imagedata r:id="rId30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5549200</wp:posOffset>
                </wp:positionH>
                <wp:positionV relativeFrom="paragraph">
                  <wp:posOffset>122980</wp:posOffset>
                </wp:positionV>
                <wp:extent cx="2880" cy="1800"/>
                <wp:effectExtent l="38100" t="38100" r="35560" b="36830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28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9" o:spid="_x0000_s1026" type="#_x0000_t75" style="position:absolute;margin-left:436.1pt;margin-top:8.8pt;width:1.85pt;height:1.95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">
                <v:imagedata r:id="rId30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5379280</wp:posOffset>
                </wp:positionH>
                <wp:positionV relativeFrom="paragraph">
                  <wp:posOffset>94540</wp:posOffset>
                </wp:positionV>
                <wp:extent cx="81720" cy="56880"/>
                <wp:effectExtent l="38100" t="19050" r="33020" b="19685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817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8" o:spid="_x0000_s1026" type="#_x0000_t75" style="position:absolute;margin-left:422.9pt;margin-top:6.9pt;width:7.7pt;height:5.5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">
                <v:imagedata r:id="rId30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5425720</wp:posOffset>
                </wp:positionH>
                <wp:positionV relativeFrom="paragraph">
                  <wp:posOffset>19300</wp:posOffset>
                </wp:positionV>
                <wp:extent cx="8640" cy="134280"/>
                <wp:effectExtent l="38100" t="19050" r="29845" b="1841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86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7" o:spid="_x0000_s1026" type="#_x0000_t75" style="position:absolute;margin-left:426.55pt;margin-top:1pt;width:2.05pt;height:11.6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">
                <v:imagedata r:id="rId30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5303320</wp:posOffset>
                </wp:positionH>
                <wp:positionV relativeFrom="paragraph">
                  <wp:posOffset>112900</wp:posOffset>
                </wp:positionV>
                <wp:extent cx="46440" cy="115200"/>
                <wp:effectExtent l="38100" t="38100" r="29845" b="37465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46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6" o:spid="_x0000_s1026" type="#_x0000_t75" style="position:absolute;margin-left:417pt;margin-top:8.2pt;width:4.95pt;height:10.4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">
                <v:imagedata r:id="rId30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5168680</wp:posOffset>
                </wp:positionH>
                <wp:positionV relativeFrom="paragraph">
                  <wp:posOffset>-6260</wp:posOffset>
                </wp:positionV>
                <wp:extent cx="103680" cy="158040"/>
                <wp:effectExtent l="38100" t="38100" r="29845" b="33020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036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5" o:spid="_x0000_s1026" type="#_x0000_t75" style="position:absolute;margin-left:406.3pt;margin-top:-1.25pt;width:9.6pt;height:14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">
                <v:imagedata r:id="rId31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5054200</wp:posOffset>
                </wp:positionH>
                <wp:positionV relativeFrom="paragraph">
                  <wp:posOffset>93820</wp:posOffset>
                </wp:positionV>
                <wp:extent cx="87840" cy="121680"/>
                <wp:effectExtent l="19050" t="38100" r="26670" b="31115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878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4" o:spid="_x0000_s1026" type="#_x0000_t75" style="position:absolute;margin-left:397.5pt;margin-top:6.65pt;width:8pt;height:11.0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">
                <v:imagedata r:id="rId31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4984000</wp:posOffset>
                </wp:positionH>
                <wp:positionV relativeFrom="paragraph">
                  <wp:posOffset>-127580</wp:posOffset>
                </wp:positionV>
                <wp:extent cx="56880" cy="293760"/>
                <wp:effectExtent l="38100" t="38100" r="38735" b="3048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5688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3" o:spid="_x0000_s1026" type="#_x0000_t75" style="position:absolute;margin-left:391.95pt;margin-top:-10.65pt;width:5.75pt;height:24.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">
                <v:imagedata r:id="rId31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4799680</wp:posOffset>
                </wp:positionH>
                <wp:positionV relativeFrom="paragraph">
                  <wp:posOffset>73300</wp:posOffset>
                </wp:positionV>
                <wp:extent cx="39240" cy="2520"/>
                <wp:effectExtent l="38100" t="38100" r="37465" b="36195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392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2" o:spid="_x0000_s1026" type="#_x0000_t75" style="position:absolute;margin-left:377.3pt;margin-top:4.85pt;width:4.45pt;height:2.1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">
                <v:imagedata r:id="rId31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4838920</wp:posOffset>
                </wp:positionH>
                <wp:positionV relativeFrom="paragraph">
                  <wp:posOffset>21460</wp:posOffset>
                </wp:positionV>
                <wp:extent cx="7200" cy="106920"/>
                <wp:effectExtent l="38100" t="38100" r="31115" b="2667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2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1" o:spid="_x0000_s1026" type="#_x0000_t75" style="position:absolute;margin-left:380.4pt;margin-top:1.1pt;width:1.8pt;height:9.6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">
                <v:imagedata r:id="rId31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4665040</wp:posOffset>
                </wp:positionH>
                <wp:positionV relativeFrom="paragraph">
                  <wp:posOffset>113260</wp:posOffset>
                </wp:positionV>
                <wp:extent cx="99360" cy="135000"/>
                <wp:effectExtent l="38100" t="38100" r="15240" b="3683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993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40" o:spid="_x0000_s1026" type="#_x0000_t75" style="position:absolute;margin-left:366.5pt;margin-top:8.15pt;width:9.55pt;height:12.2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">
                <v:imagedata r:id="rId32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4519240</wp:posOffset>
                </wp:positionH>
                <wp:positionV relativeFrom="paragraph">
                  <wp:posOffset>-1220</wp:posOffset>
                </wp:positionV>
                <wp:extent cx="155520" cy="150840"/>
                <wp:effectExtent l="38100" t="38100" r="35560" b="40005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5552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9" o:spid="_x0000_s1026" type="#_x0000_t75" style="position:absolute;margin-left:355.2pt;margin-top:-.8pt;width:13.65pt;height:13.3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">
                <v:imagedata r:id="rId32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4440400</wp:posOffset>
                </wp:positionH>
                <wp:positionV relativeFrom="paragraph">
                  <wp:posOffset>92380</wp:posOffset>
                </wp:positionV>
                <wp:extent cx="35280" cy="172440"/>
                <wp:effectExtent l="19050" t="38100" r="22225" b="37465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352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8" o:spid="_x0000_s1026" type="#_x0000_t75" style="position:absolute;margin-left:349.15pt;margin-top:6.5pt;width:4.1pt;height:15.15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">
                <v:imagedata r:id="rId32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289920</wp:posOffset>
                </wp:positionH>
                <wp:positionV relativeFrom="paragraph">
                  <wp:posOffset>-140180</wp:posOffset>
                </wp:positionV>
                <wp:extent cx="96480" cy="324720"/>
                <wp:effectExtent l="38100" t="38100" r="37465" b="3746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9648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7" o:spid="_x0000_s1026" type="#_x0000_t75" style="position:absolute;margin-left:337pt;margin-top:-11.85pt;width:9.25pt;height:27.1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">
                <v:imagedata r:id="rId32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5211160</wp:posOffset>
                </wp:positionH>
                <wp:positionV relativeFrom="paragraph">
                  <wp:posOffset>-402260</wp:posOffset>
                </wp:positionV>
                <wp:extent cx="109800" cy="131040"/>
                <wp:effectExtent l="38100" t="19050" r="43180" b="2159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1098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6" o:spid="_x0000_s1026" type="#_x0000_t75" style="position:absolute;margin-left:409.65pt;margin-top:-32.05pt;width:10.05pt;height:11.4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">
                <v:imagedata r:id="rId32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5035120</wp:posOffset>
                </wp:positionH>
                <wp:positionV relativeFrom="paragraph">
                  <wp:posOffset>-420260</wp:posOffset>
                </wp:positionV>
                <wp:extent cx="127800" cy="136440"/>
                <wp:effectExtent l="19050" t="19050" r="24765" b="16510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278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5" o:spid="_x0000_s1026" type="#_x0000_t75" style="position:absolute;margin-left:395.9pt;margin-top:-33.55pt;width:11.05pt;height:11.8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">
                <v:imagedata r:id="rId33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5034760</wp:posOffset>
                </wp:positionH>
                <wp:positionV relativeFrom="paragraph">
                  <wp:posOffset>-390740</wp:posOffset>
                </wp:positionV>
                <wp:extent cx="108360" cy="103320"/>
                <wp:effectExtent l="38100" t="38100" r="25400" b="30480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083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4" o:spid="_x0000_s1026" type="#_x0000_t75" style="position:absolute;margin-left:395.85pt;margin-top:-31.35pt;width:9.75pt;height:9.4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">
                <v:imagedata r:id="rId33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4956640</wp:posOffset>
                </wp:positionH>
                <wp:positionV relativeFrom="paragraph">
                  <wp:posOffset>-420260</wp:posOffset>
                </wp:positionV>
                <wp:extent cx="60480" cy="221400"/>
                <wp:effectExtent l="19050" t="38100" r="15875" b="26670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6048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3" o:spid="_x0000_s1026" type="#_x0000_t75" style="position:absolute;margin-left:389.95pt;margin-top:-33.8pt;width:5.75pt;height:18.6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">
                <v:imagedata r:id="rId33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4888240</wp:posOffset>
                </wp:positionH>
                <wp:positionV relativeFrom="paragraph">
                  <wp:posOffset>-461660</wp:posOffset>
                </wp:positionV>
                <wp:extent cx="16560" cy="52560"/>
                <wp:effectExtent l="19050" t="19050" r="21590" b="2413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65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2" o:spid="_x0000_s1026" type="#_x0000_t75" style="position:absolute;margin-left:384.4pt;margin-top:-36.85pt;width:2.3pt;height:5.2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">
                <v:imagedata r:id="rId33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4769800</wp:posOffset>
                </wp:positionH>
                <wp:positionV relativeFrom="paragraph">
                  <wp:posOffset>-439340</wp:posOffset>
                </wp:positionV>
                <wp:extent cx="137880" cy="151200"/>
                <wp:effectExtent l="38100" t="38100" r="33655" b="20320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378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1" o:spid="_x0000_s1026" type="#_x0000_t75" style="position:absolute;margin-left:374.8pt;margin-top:-35.05pt;width:12.15pt;height:13.0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">
                <v:imagedata r:id="rId33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630480</wp:posOffset>
                </wp:positionH>
                <wp:positionV relativeFrom="paragraph">
                  <wp:posOffset>-412700</wp:posOffset>
                </wp:positionV>
                <wp:extent cx="77760" cy="154440"/>
                <wp:effectExtent l="38100" t="38100" r="36830" b="3619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777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30" o:spid="_x0000_s1026" type="#_x0000_t75" style="position:absolute;margin-left:363.9pt;margin-top:-33.2pt;width:7.55pt;height:13.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">
                <v:imagedata r:id="rId34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407280</wp:posOffset>
                </wp:positionH>
                <wp:positionV relativeFrom="paragraph">
                  <wp:posOffset>-462740</wp:posOffset>
                </wp:positionV>
                <wp:extent cx="176040" cy="222480"/>
                <wp:effectExtent l="38100" t="38100" r="14605" b="25400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76040" cy="22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9" o:spid="_x0000_s1026" type="#_x0000_t75" style="position:absolute;margin-left:346.5pt;margin-top:-37.1pt;width:15.1pt;height:18.9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">
                <v:imagedata r:id="rId34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523920</wp:posOffset>
                </wp:positionH>
                <wp:positionV relativeFrom="paragraph">
                  <wp:posOffset>-464900</wp:posOffset>
                </wp:positionV>
                <wp:extent cx="15840" cy="5760"/>
                <wp:effectExtent l="19050" t="19050" r="22860" b="3238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15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8" o:spid="_x0000_s1026" type="#_x0000_t75" style="position:absolute;margin-left:355.6pt;margin-top:-37.15pt;width:2.3pt;height:1.4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">
                <v:imagedata r:id="rId34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4771240</wp:posOffset>
                </wp:positionH>
                <wp:positionV relativeFrom="paragraph">
                  <wp:posOffset>-788180</wp:posOffset>
                </wp:positionV>
                <wp:extent cx="325800" cy="272880"/>
                <wp:effectExtent l="38100" t="38100" r="17145" b="32385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325800" cy="27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7" o:spid="_x0000_s1026" type="#_x0000_t75" style="position:absolute;margin-left:374.95pt;margin-top:-62.8pt;width:27.2pt;height:23.1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">
                <v:imagedata r:id="rId34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622200</wp:posOffset>
                </wp:positionH>
                <wp:positionV relativeFrom="paragraph">
                  <wp:posOffset>-663980</wp:posOffset>
                </wp:positionV>
                <wp:extent cx="355320" cy="7200"/>
                <wp:effectExtent l="38100" t="38100" r="26035" b="3111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3553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6" o:spid="_x0000_s1026" type="#_x0000_t75" style="position:absolute;margin-left:363.3pt;margin-top:-52.85pt;width:29.35pt;height:1.8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">
                <v:imagedata r:id="rId34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589800</wp:posOffset>
                </wp:positionH>
                <wp:positionV relativeFrom="paragraph">
                  <wp:posOffset>-768740</wp:posOffset>
                </wp:positionV>
                <wp:extent cx="455040" cy="78480"/>
                <wp:effectExtent l="38100" t="38100" r="40640" b="3619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4550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5" o:spid="_x0000_s1026" type="#_x0000_t75" style="position:absolute;margin-left:360.7pt;margin-top:-61.25pt;width:37.25pt;height:7.45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">
                <v:imagedata r:id="rId35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3835960</wp:posOffset>
                </wp:positionH>
                <wp:positionV relativeFrom="paragraph">
                  <wp:posOffset>-931460</wp:posOffset>
                </wp:positionV>
                <wp:extent cx="768240" cy="1519920"/>
                <wp:effectExtent l="38100" t="38100" r="32385" b="4254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768240" cy="151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4" o:spid="_x0000_s1026" type="#_x0000_t75" style="position:absolute;margin-left:301.25pt;margin-top:-73.9pt;width:62.05pt;height:121.1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">
                <v:imagedata r:id="rId35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1990960</wp:posOffset>
                </wp:positionH>
                <wp:positionV relativeFrom="paragraph">
                  <wp:posOffset>-234860</wp:posOffset>
                </wp:positionV>
                <wp:extent cx="295920" cy="241560"/>
                <wp:effectExtent l="38100" t="38100" r="46990" b="4445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2959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0" o:spid="_x0000_s1026" type="#_x0000_t75" style="position:absolute;margin-left:155.85pt;margin-top:-19.35pt;width:25.05pt;height:20.7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">
                <v:imagedata r:id="rId35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1291840</wp:posOffset>
                </wp:positionH>
                <wp:positionV relativeFrom="paragraph">
                  <wp:posOffset>-173300</wp:posOffset>
                </wp:positionV>
                <wp:extent cx="304200" cy="289800"/>
                <wp:effectExtent l="38100" t="38100" r="38735" b="34290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30420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9" o:spid="_x0000_s1026" type="#_x0000_t75" style="position:absolute;margin-left:100.95pt;margin-top:-14.35pt;width:25.5pt;height:24.2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">
                <v:imagedata r:id="rId35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1317040</wp:posOffset>
                </wp:positionH>
                <wp:positionV relativeFrom="paragraph">
                  <wp:posOffset>-62420</wp:posOffset>
                </wp:positionV>
                <wp:extent cx="443160" cy="45720"/>
                <wp:effectExtent l="38100" t="38100" r="33655" b="3048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4431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8" o:spid="_x0000_s1026" type="#_x0000_t75" style="position:absolute;margin-left:103.15pt;margin-top:-5.7pt;width:36.2pt;height:5.0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">
                <v:imagedata r:id="rId35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1325320</wp:posOffset>
                </wp:positionH>
                <wp:positionV relativeFrom="paragraph">
                  <wp:posOffset>-131180</wp:posOffset>
                </wp:positionV>
                <wp:extent cx="457200" cy="66600"/>
                <wp:effectExtent l="38100" t="38100" r="38100" b="2921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4572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7" o:spid="_x0000_s1026" type="#_x0000_t75" style="position:absolute;margin-left:103.6pt;margin-top:-11.1pt;width:37.5pt;height:6.6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">
                <v:imagedata r:id="rId36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637360</wp:posOffset>
                </wp:positionH>
                <wp:positionV relativeFrom="paragraph">
                  <wp:posOffset>80500</wp:posOffset>
                </wp:positionV>
                <wp:extent cx="426960" cy="390600"/>
                <wp:effectExtent l="38100" t="38100" r="11430" b="28575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42696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6" o:spid="_x0000_s1026" type="#_x0000_t75" style="position:absolute;margin-left:49.5pt;margin-top:5.85pt;width:35.05pt;height:32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">
                <v:imagedata r:id="rId36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922120</wp:posOffset>
                </wp:positionH>
                <wp:positionV relativeFrom="paragraph">
                  <wp:posOffset>27220</wp:posOffset>
                </wp:positionV>
                <wp:extent cx="55080" cy="34200"/>
                <wp:effectExtent l="19050" t="19050" r="21590" b="2349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5508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5" o:spid="_x0000_s1026" type="#_x0000_t75" style="position:absolute;margin-left:72.25pt;margin-top:1.65pt;width:5.2pt;height:3.6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">
                <v:imagedata r:id="rId36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3785200</wp:posOffset>
                </wp:positionH>
                <wp:positionV relativeFrom="paragraph">
                  <wp:posOffset>-363740</wp:posOffset>
                </wp:positionV>
                <wp:extent cx="21600" cy="12960"/>
                <wp:effectExtent l="19050" t="19050" r="16510" b="2540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21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4" o:spid="_x0000_s1026" type="#_x0000_t75" style="position:absolute;margin-left:297.65pt;margin-top:-29.05pt;width:2.55pt;height:1.8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">
                <v:imagedata r:id="rId36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1967560</wp:posOffset>
                </wp:positionH>
                <wp:positionV relativeFrom="paragraph">
                  <wp:posOffset>-708620</wp:posOffset>
                </wp:positionV>
                <wp:extent cx="445320" cy="398880"/>
                <wp:effectExtent l="38100" t="38100" r="12065" b="39370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44532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2" o:spid="_x0000_s1026" type="#_x0000_t75" style="position:absolute;margin-left:154.2pt;margin-top:-56.5pt;width:36.55pt;height:32.9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">
                <v:imagedata r:id="rId36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-261560</wp:posOffset>
                </wp:positionH>
                <wp:positionV relativeFrom="paragraph">
                  <wp:posOffset>-265460</wp:posOffset>
                </wp:positionV>
                <wp:extent cx="6480" cy="2880"/>
                <wp:effectExtent l="38100" t="38100" r="31750" b="3556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64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1" o:spid="_x0000_s1026" type="#_x0000_t75" style="position:absolute;margin-left:-21.2pt;margin-top:-21.5pt;width:1.75pt;height:1.45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">
                <v:imagedata r:id="rId37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712600</wp:posOffset>
                </wp:positionH>
                <wp:positionV relativeFrom="paragraph">
                  <wp:posOffset>-736340</wp:posOffset>
                </wp:positionV>
                <wp:extent cx="261360" cy="135000"/>
                <wp:effectExtent l="38100" t="38100" r="24765" b="3683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26136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0" o:spid="_x0000_s1026" type="#_x0000_t75" style="position:absolute;margin-left:55.4pt;margin-top:-58.7pt;width:22.1pt;height:12.1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">
                <v:imagedata r:id="rId37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451960</wp:posOffset>
                </wp:positionH>
                <wp:positionV relativeFrom="paragraph">
                  <wp:posOffset>-699260</wp:posOffset>
                </wp:positionV>
                <wp:extent cx="246960" cy="138240"/>
                <wp:effectExtent l="38100" t="38100" r="20320" b="3365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2469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9" o:spid="_x0000_s1026" type="#_x0000_t75" style="position:absolute;margin-left:34.85pt;margin-top:-55.8pt;width:20.95pt;height:12.4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">
                <v:imagedata r:id="rId37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333880</wp:posOffset>
                </wp:positionH>
                <wp:positionV relativeFrom="paragraph">
                  <wp:posOffset>-696380</wp:posOffset>
                </wp:positionV>
                <wp:extent cx="43920" cy="243000"/>
                <wp:effectExtent l="19050" t="38100" r="32385" b="4318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4392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8" o:spid="_x0000_s1026" type="#_x0000_t75" style="position:absolute;margin-left:25.55pt;margin-top:-55.55pt;width:4.9pt;height:20.5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">
                <v:imagedata r:id="rId37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235600</wp:posOffset>
                </wp:positionH>
                <wp:positionV relativeFrom="paragraph">
                  <wp:posOffset>-726620</wp:posOffset>
                </wp:positionV>
                <wp:extent cx="2520" cy="1080"/>
                <wp:effectExtent l="19050" t="19050" r="17145" b="1841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25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7" o:spid="_x0000_s1026" type="#_x0000_t75" style="position:absolute;margin-left:17.95pt;margin-top:-57.8pt;width:1.4pt;height:1.35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">
                <v:imagedata r:id="rId37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129400</wp:posOffset>
                </wp:positionH>
                <wp:positionV relativeFrom="paragraph">
                  <wp:posOffset>-632660</wp:posOffset>
                </wp:positionV>
                <wp:extent cx="127800" cy="137880"/>
                <wp:effectExtent l="38100" t="19050" r="24765" b="33655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278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6" o:spid="_x0000_s1026" type="#_x0000_t75" style="position:absolute;margin-left:9.55pt;margin-top:-50.25pt;width:11.35pt;height:11.9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">
                <v:imagedata r:id="rId38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-52040</wp:posOffset>
                </wp:positionH>
                <wp:positionV relativeFrom="paragraph">
                  <wp:posOffset>-795020</wp:posOffset>
                </wp:positionV>
                <wp:extent cx="142920" cy="440640"/>
                <wp:effectExtent l="38100" t="38100" r="28575" b="36195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42920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5" o:spid="_x0000_s1026" type="#_x0000_t75" style="position:absolute;margin-left:-4.75pt;margin-top:-63.3pt;width:12.6pt;height:36.1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">
                <v:imagedata r:id="rId38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-247160</wp:posOffset>
                </wp:positionH>
                <wp:positionV relativeFrom="paragraph">
                  <wp:posOffset>-602780</wp:posOffset>
                </wp:positionV>
                <wp:extent cx="239040" cy="167400"/>
                <wp:effectExtent l="19050" t="19050" r="27940" b="2349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23904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4" o:spid="_x0000_s1026" type="#_x0000_t75" style="position:absolute;margin-left:-20pt;margin-top:-47.95pt;width:19.85pt;height:14.3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">
                <v:imagedata r:id="rId38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-261920</wp:posOffset>
                </wp:positionH>
                <wp:positionV relativeFrom="paragraph">
                  <wp:posOffset>-656420</wp:posOffset>
                </wp:positionV>
                <wp:extent cx="132480" cy="278280"/>
                <wp:effectExtent l="38100" t="38100" r="39370" b="4572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13248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3" o:spid="_x0000_s1026" type="#_x0000_t75" style="position:absolute;margin-left:-21.35pt;margin-top:-52.4pt;width:11.8pt;height:23.35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">
                <v:imagedata r:id="rId38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175120</wp:posOffset>
                </wp:positionH>
                <wp:positionV relativeFrom="paragraph">
                  <wp:posOffset>-539780</wp:posOffset>
                </wp:positionV>
                <wp:extent cx="780480" cy="284760"/>
                <wp:effectExtent l="38100" t="38100" r="635" b="39370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78048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2" o:spid="_x0000_s1026" type="#_x0000_t75" style="position:absolute;margin-left:13.05pt;margin-top:-43.2pt;width:62.95pt;height:23.85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">
                <v:imagedata r:id="rId38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-284240</wp:posOffset>
                </wp:positionH>
                <wp:positionV relativeFrom="paragraph">
                  <wp:posOffset>-355460</wp:posOffset>
                </wp:positionV>
                <wp:extent cx="33480" cy="8640"/>
                <wp:effectExtent l="19050" t="19050" r="24130" b="29845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334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1" o:spid="_x0000_s1026" type="#_x0000_t75" style="position:absolute;margin-left:-23.05pt;margin-top:-28.6pt;width:3.8pt;height:1.8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">
                <v:imagedata r:id="rId39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-317360</wp:posOffset>
                </wp:positionH>
                <wp:positionV relativeFrom="paragraph">
                  <wp:posOffset>-502700</wp:posOffset>
                </wp:positionV>
                <wp:extent cx="47880" cy="138240"/>
                <wp:effectExtent l="19050" t="38100" r="28575" b="33655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478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00" o:spid="_x0000_s1026" type="#_x0000_t75" style="position:absolute;margin-left:-25.75pt;margin-top:-40.35pt;width:5.25pt;height:12.25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">
                <v:imagedata r:id="rId39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595600</wp:posOffset>
                </wp:positionH>
                <wp:positionV relativeFrom="paragraph">
                  <wp:posOffset>349420</wp:posOffset>
                </wp:positionV>
                <wp:extent cx="415440" cy="21600"/>
                <wp:effectExtent l="38100" t="38100" r="41910" b="35560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415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7" o:spid="_x0000_s1026" type="#_x0000_t75" style="position:absolute;margin-left:46.2pt;margin-top:26.75pt;width:34.05pt;height:2.85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">
                <v:imagedata r:id="rId39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909880</wp:posOffset>
                </wp:positionH>
                <wp:positionV relativeFrom="paragraph">
                  <wp:posOffset>44860</wp:posOffset>
                </wp:positionV>
                <wp:extent cx="264960" cy="184320"/>
                <wp:effectExtent l="38100" t="38100" r="20955" b="4445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2649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5" o:spid="_x0000_s1026" type="#_x0000_t75" style="position:absolute;margin-left:70.95pt;margin-top:2.85pt;width:22.35pt;height:16.2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">
                <v:imagedata r:id="rId39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646720</wp:posOffset>
                </wp:positionH>
                <wp:positionV relativeFrom="paragraph">
                  <wp:posOffset>147100</wp:posOffset>
                </wp:positionV>
                <wp:extent cx="434160" cy="30600"/>
                <wp:effectExtent l="38100" t="38100" r="42545" b="2667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4341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4" o:spid="_x0000_s1026" type="#_x0000_t75" style="position:absolute;margin-left:50.2pt;margin-top:10.85pt;width:35.55pt;height:3.85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">
                <v:imagedata r:id="rId39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712240</wp:posOffset>
                </wp:positionH>
                <wp:positionV relativeFrom="paragraph">
                  <wp:posOffset>73300</wp:posOffset>
                </wp:positionV>
                <wp:extent cx="352440" cy="19080"/>
                <wp:effectExtent l="38100" t="38100" r="28575" b="3810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352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3" o:spid="_x0000_s1026" type="#_x0000_t75" style="position:absolute;margin-left:55.4pt;margin-top:5.25pt;width:29.15pt;height:2.7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">
                <v:imagedata r:id="rId40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522480</wp:posOffset>
                </wp:positionH>
                <wp:positionV relativeFrom="paragraph">
                  <wp:posOffset>-351140</wp:posOffset>
                </wp:positionV>
                <wp:extent cx="56160" cy="32040"/>
                <wp:effectExtent l="19050" t="19050" r="20320" b="25400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561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9" o:spid="_x0000_s1026" type="#_x0000_t75" style="position:absolute;margin-left:355.55pt;margin-top:-28.1pt;width:5.35pt;height:3.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">
                <v:imagedata r:id="rId40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420240</wp:posOffset>
                </wp:positionH>
                <wp:positionV relativeFrom="paragraph">
                  <wp:posOffset>-348260</wp:posOffset>
                </wp:positionV>
                <wp:extent cx="3600" cy="1800"/>
                <wp:effectExtent l="38100" t="38100" r="34925" b="36830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3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8" o:spid="_x0000_s1026" type="#_x0000_t75" style="position:absolute;margin-left:347.35pt;margin-top:-28.2pt;width:1.7pt;height:1.7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">
                <v:imagedata r:id="rId40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3979240</wp:posOffset>
                </wp:positionH>
                <wp:positionV relativeFrom="paragraph">
                  <wp:posOffset>-449780</wp:posOffset>
                </wp:positionV>
                <wp:extent cx="126360" cy="105840"/>
                <wp:effectExtent l="38100" t="38100" r="45720" b="4699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26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7" o:spid="_x0000_s1026" type="#_x0000_t75" style="position:absolute;margin-left:312.65pt;margin-top:-36.3pt;width:11.45pt;height:9.9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">
                <v:imagedata r:id="rId40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3907960</wp:posOffset>
                </wp:positionH>
                <wp:positionV relativeFrom="paragraph">
                  <wp:posOffset>-545180</wp:posOffset>
                </wp:positionV>
                <wp:extent cx="37080" cy="303120"/>
                <wp:effectExtent l="19050" t="19050" r="20320" b="20955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3708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6" o:spid="_x0000_s1026" type="#_x0000_t75" style="position:absolute;margin-left:307.05pt;margin-top:-43.4pt;width:4.05pt;height:24.9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">
                <v:imagedata r:id="rId40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3852520</wp:posOffset>
                </wp:positionH>
                <wp:positionV relativeFrom="paragraph">
                  <wp:posOffset>-481100</wp:posOffset>
                </wp:positionV>
                <wp:extent cx="121320" cy="90720"/>
                <wp:effectExtent l="38100" t="38100" r="31115" b="2413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12132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5" o:spid="_x0000_s1026" type="#_x0000_t75" style="position:absolute;margin-left:302.85pt;margin-top:-38.55pt;width:10.7pt;height:8.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">
                <v:imagedata r:id="rId41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3735520</wp:posOffset>
                </wp:positionH>
                <wp:positionV relativeFrom="paragraph">
                  <wp:posOffset>-472820</wp:posOffset>
                </wp:positionV>
                <wp:extent cx="69480" cy="113760"/>
                <wp:effectExtent l="38100" t="38100" r="26035" b="19685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694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4" o:spid="_x0000_s1026" type="#_x0000_t75" style="position:absolute;margin-left:293.4pt;margin-top:-37.7pt;width:6.8pt;height:10.1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">
                <v:imagedata r:id="rId41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3571000</wp:posOffset>
                </wp:positionH>
                <wp:positionV relativeFrom="paragraph">
                  <wp:posOffset>-495140</wp:posOffset>
                </wp:positionV>
                <wp:extent cx="112320" cy="235080"/>
                <wp:effectExtent l="38100" t="38100" r="40640" b="3175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123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3" o:spid="_x0000_s1026" type="#_x0000_t75" style="position:absolute;margin-left:280.5pt;margin-top:-39.75pt;width:10.35pt;height:20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">
                <v:imagedata r:id="rId41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3200200</wp:posOffset>
                </wp:positionH>
                <wp:positionV relativeFrom="paragraph">
                  <wp:posOffset>-467780</wp:posOffset>
                </wp:positionV>
                <wp:extent cx="168120" cy="126000"/>
                <wp:effectExtent l="38100" t="38100" r="3810" b="2667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681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2" o:spid="_x0000_s1026" type="#_x0000_t75" style="position:absolute;margin-left:251.55pt;margin-top:-37.55pt;width:14.4pt;height:11.3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">
                <v:imagedata r:id="rId41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2920840</wp:posOffset>
                </wp:positionH>
                <wp:positionV relativeFrom="paragraph">
                  <wp:posOffset>-427100</wp:posOffset>
                </wp:positionV>
                <wp:extent cx="113760" cy="100440"/>
                <wp:effectExtent l="38100" t="38100" r="38735" b="33020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113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1" o:spid="_x0000_s1026" type="#_x0000_t75" style="position:absolute;margin-left:229.4pt;margin-top:-34.35pt;width:10.3pt;height:9.2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">
                <v:imagedata r:id="rId41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2803480</wp:posOffset>
                </wp:positionH>
                <wp:positionV relativeFrom="paragraph">
                  <wp:posOffset>-449060</wp:posOffset>
                </wp:positionV>
                <wp:extent cx="67680" cy="259200"/>
                <wp:effectExtent l="38100" t="38100" r="27940" b="26670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6768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80" o:spid="_x0000_s1026" type="#_x0000_t75" style="position:absolute;margin-left:220.05pt;margin-top:-36.05pt;width:6.8pt;height:21.8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">
                <v:imagedata r:id="rId42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2696920</wp:posOffset>
                </wp:positionH>
                <wp:positionV relativeFrom="paragraph">
                  <wp:posOffset>-450140</wp:posOffset>
                </wp:positionV>
                <wp:extent cx="77040" cy="129960"/>
                <wp:effectExtent l="19050" t="38100" r="18415" b="4191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770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9" o:spid="_x0000_s1026" type="#_x0000_t75" style="position:absolute;margin-left:212pt;margin-top:-36.2pt;width:7.15pt;height:11.6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">
                <v:imagedata r:id="rId42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2543200</wp:posOffset>
                </wp:positionH>
                <wp:positionV relativeFrom="paragraph">
                  <wp:posOffset>-550580</wp:posOffset>
                </wp:positionV>
                <wp:extent cx="32400" cy="336960"/>
                <wp:effectExtent l="38100" t="19050" r="24765" b="25400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3240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8" o:spid="_x0000_s1026" type="#_x0000_t75" style="position:absolute;margin-left:199.55pt;margin-top:-43.85pt;width:3.75pt;height:27.65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">
                <v:imagedata r:id="rId42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2558320</wp:posOffset>
                </wp:positionH>
                <wp:positionV relativeFrom="paragraph">
                  <wp:posOffset>-454100</wp:posOffset>
                </wp:positionV>
                <wp:extent cx="81360" cy="121680"/>
                <wp:effectExtent l="38100" t="38100" r="33020" b="3111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81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7" o:spid="_x0000_s1026" type="#_x0000_t75" style="position:absolute;margin-left:200.85pt;margin-top:-36.45pt;width:7.7pt;height:11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">
                <v:imagedata r:id="rId42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2233240</wp:posOffset>
                </wp:positionH>
                <wp:positionV relativeFrom="paragraph">
                  <wp:posOffset>-437540</wp:posOffset>
                </wp:positionV>
                <wp:extent cx="136800" cy="124560"/>
                <wp:effectExtent l="38100" t="19050" r="15875" b="2794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1368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6" o:spid="_x0000_s1026" type="#_x0000_t75" style="position:absolute;margin-left:175.15pt;margin-top:-34.9pt;width:12pt;height:10.8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">
                <v:imagedata r:id="rId42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1998160</wp:posOffset>
                </wp:positionH>
                <wp:positionV relativeFrom="paragraph">
                  <wp:posOffset>-653540</wp:posOffset>
                </wp:positionV>
                <wp:extent cx="161640" cy="299520"/>
                <wp:effectExtent l="38100" t="38100" r="48260" b="4381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6164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5" o:spid="_x0000_s1026" type="#_x0000_t75" style="position:absolute;margin-left:156.55pt;margin-top:-52.2pt;width:14.3pt;height:25.1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">
                <v:imagedata r:id="rId43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1575160</wp:posOffset>
                </wp:positionH>
                <wp:positionV relativeFrom="paragraph">
                  <wp:posOffset>-517460</wp:posOffset>
                </wp:positionV>
                <wp:extent cx="246600" cy="214200"/>
                <wp:effectExtent l="38100" t="38100" r="20320" b="33655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2466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4" o:spid="_x0000_s1026" type="#_x0000_t75" style="position:absolute;margin-left:123.3pt;margin-top:-41.5pt;width:20.9pt;height:18.45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">
                <v:imagedata r:id="rId43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1222000</wp:posOffset>
                </wp:positionH>
                <wp:positionV relativeFrom="paragraph">
                  <wp:posOffset>-500180</wp:posOffset>
                </wp:positionV>
                <wp:extent cx="232920" cy="233640"/>
                <wp:effectExtent l="38100" t="38100" r="34290" b="3365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23292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3" o:spid="_x0000_s1026" type="#_x0000_t75" style="position:absolute;margin-left:95.5pt;margin-top:-40.05pt;width:19.65pt;height:19.65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">
                <v:imagedata r:id="rId43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1254400</wp:posOffset>
                </wp:positionH>
                <wp:positionV relativeFrom="paragraph">
                  <wp:posOffset>-413780</wp:posOffset>
                </wp:positionV>
                <wp:extent cx="451080" cy="43560"/>
                <wp:effectExtent l="38100" t="38100" r="25400" b="3302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4510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2" o:spid="_x0000_s1026" type="#_x0000_t75" style="position:absolute;margin-left:98.05pt;margin-top:-33.35pt;width:36.9pt;height:4.9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">
                <v:imagedata r:id="rId43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1270960</wp:posOffset>
                </wp:positionH>
                <wp:positionV relativeFrom="paragraph">
                  <wp:posOffset>-478580</wp:posOffset>
                </wp:positionV>
                <wp:extent cx="498960" cy="29520"/>
                <wp:effectExtent l="38100" t="38100" r="34925" b="2794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498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1" o:spid="_x0000_s1026" type="#_x0000_t75" style="position:absolute;margin-left:99.4pt;margin-top:-38.45pt;width:40.7pt;height:3.7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">
                <v:imagedata r:id="rId43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1155760</wp:posOffset>
                </wp:positionH>
                <wp:positionV relativeFrom="paragraph">
                  <wp:posOffset>-401180</wp:posOffset>
                </wp:positionV>
                <wp:extent cx="2160" cy="1080"/>
                <wp:effectExtent l="19050" t="19050" r="17145" b="1841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70" o:spid="_x0000_s1026" type="#_x0000_t75" style="position:absolute;margin-left:90.65pt;margin-top:-32.05pt;width:.9pt;height:1.0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">
                <v:imagedata r:id="rId441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736360</wp:posOffset>
                </wp:positionH>
                <wp:positionV relativeFrom="paragraph">
                  <wp:posOffset>-632660</wp:posOffset>
                </wp:positionV>
                <wp:extent cx="151560" cy="403560"/>
                <wp:effectExtent l="38100" t="38100" r="39370" b="3492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151560" cy="40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9" o:spid="_x0000_s1026" type="#_x0000_t75" style="position:absolute;margin-left:57.3pt;margin-top:-50.45pt;width:13.35pt;height:33.2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">
                <v:imagedata r:id="rId443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608200</wp:posOffset>
                </wp:positionH>
                <wp:positionV relativeFrom="paragraph">
                  <wp:posOffset>-395780</wp:posOffset>
                </wp:positionV>
                <wp:extent cx="119880" cy="60480"/>
                <wp:effectExtent l="38100" t="19050" r="33020" b="15875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198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8" o:spid="_x0000_s1026" type="#_x0000_t75" style="position:absolute;margin-left:47.25pt;margin-top:-31.65pt;width:10.65pt;height:5.6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">
                <v:imagedata r:id="rId445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625480</wp:posOffset>
                </wp:positionH>
                <wp:positionV relativeFrom="paragraph">
                  <wp:posOffset>-479660</wp:posOffset>
                </wp:positionV>
                <wp:extent cx="27360" cy="221400"/>
                <wp:effectExtent l="38100" t="19050" r="29845" b="2667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2736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7" o:spid="_x0000_s1026" type="#_x0000_t75" style="position:absolute;margin-left:48.55pt;margin-top:-38.15pt;width:3.4pt;height:18.55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">
                <v:imagedata r:id="rId447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70320</wp:posOffset>
                </wp:positionH>
                <wp:positionV relativeFrom="paragraph">
                  <wp:posOffset>-466340</wp:posOffset>
                </wp:positionV>
                <wp:extent cx="111240" cy="155160"/>
                <wp:effectExtent l="19050" t="38100" r="22225" b="3556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11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6" o:spid="_x0000_s1026" type="#_x0000_t75" style="position:absolute;margin-left:36.55pt;margin-top:-37.2pt;width:9.7pt;height:13.4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">
                <v:imagedata r:id="rId449" o:title=""/>
              </v:shape>
            </w:pict>
          </mc:Fallback>
        </mc:AlternateContent>
      </w:r>
      <w:r w:rsidR="00215BA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31640</wp:posOffset>
                </wp:positionH>
                <wp:positionV relativeFrom="paragraph">
                  <wp:posOffset>-519260</wp:posOffset>
                </wp:positionV>
                <wp:extent cx="205200" cy="259200"/>
                <wp:effectExtent l="38100" t="38100" r="23495" b="2667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2052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5" o:spid="_x0000_s1026" type="#_x0000_t75" style="position:absolute;margin-left:17.55pt;margin-top:-41.6pt;width:17.4pt;height:21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">
                <v:imagedata r:id="rId451" o:title=""/>
              </v:shape>
            </w:pict>
          </mc:Fallback>
        </mc:AlternateContent>
      </w:r>
    </w:p>
    <w:p w:rsidR="00D27076" w:rsidRPr="00522D89" w:rsidRDefault="00215BAA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897680</wp:posOffset>
                </wp:positionH>
                <wp:positionV relativeFrom="paragraph">
                  <wp:posOffset>-20060</wp:posOffset>
                </wp:positionV>
                <wp:extent cx="79920" cy="279360"/>
                <wp:effectExtent l="38100" t="38100" r="34925" b="4508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7992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8" o:spid="_x0000_s1026" type="#_x0000_t75" style="position:absolute;margin-left:463.45pt;margin-top:-2.3pt;width:7.65pt;height:23.6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">
                <v:imagedata r:id="rId45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5660440</wp:posOffset>
                </wp:positionH>
                <wp:positionV relativeFrom="paragraph">
                  <wp:posOffset>33580</wp:posOffset>
                </wp:positionV>
                <wp:extent cx="105480" cy="297000"/>
                <wp:effectExtent l="38100" t="38100" r="8890" b="46355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054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7" o:spid="_x0000_s1026" type="#_x0000_t75" style="position:absolute;margin-left:444.9pt;margin-top:1.9pt;width:9.85pt;height:24.9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">
                <v:imagedata r:id="rId45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5633800</wp:posOffset>
                </wp:positionH>
                <wp:positionV relativeFrom="paragraph">
                  <wp:posOffset>41500</wp:posOffset>
                </wp:positionV>
                <wp:extent cx="132840" cy="257040"/>
                <wp:effectExtent l="38100" t="38100" r="635" b="48260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3284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6" o:spid="_x0000_s1026" type="#_x0000_t75" style="position:absolute;margin-left:442.7pt;margin-top:2.4pt;width:12.35pt;height:22.0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">
                <v:imagedata r:id="rId45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5682760</wp:posOffset>
                </wp:positionH>
                <wp:positionV relativeFrom="paragraph">
                  <wp:posOffset>414460</wp:posOffset>
                </wp:positionV>
                <wp:extent cx="2880" cy="40680"/>
                <wp:effectExtent l="38100" t="38100" r="35560" b="35560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28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1" o:spid="_x0000_s1026" type="#_x0000_t75" style="position:absolute;margin-left:446.7pt;margin-top:31.95pt;width:1.7pt;height:4.6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">
                <v:imagedata r:id="rId45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5314120</wp:posOffset>
                </wp:positionH>
                <wp:positionV relativeFrom="paragraph">
                  <wp:posOffset>418060</wp:posOffset>
                </wp:positionV>
                <wp:extent cx="293040" cy="38880"/>
                <wp:effectExtent l="38100" t="38100" r="50165" b="37465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2930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9" o:spid="_x0000_s1026" type="#_x0000_t75" style="position:absolute;margin-left:417.6pt;margin-top:32.15pt;width:24.7pt;height:4.4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">
                <v:imagedata r:id="rId46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6182080</wp:posOffset>
                </wp:positionH>
                <wp:positionV relativeFrom="paragraph">
                  <wp:posOffset>127900</wp:posOffset>
                </wp:positionV>
                <wp:extent cx="8640" cy="4320"/>
                <wp:effectExtent l="19050" t="19050" r="29845" b="3429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86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7" o:spid="_x0000_s1026" type="#_x0000_t75" style="position:absolute;margin-left:486.3pt;margin-top:9.5pt;width:1.85pt;height:1.6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">
                <v:imagedata r:id="rId46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6048880</wp:posOffset>
                </wp:positionH>
                <wp:positionV relativeFrom="paragraph">
                  <wp:posOffset>4780</wp:posOffset>
                </wp:positionV>
                <wp:extent cx="72720" cy="114120"/>
                <wp:effectExtent l="38100" t="38100" r="41910" b="38735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727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6" o:spid="_x0000_s1026" type="#_x0000_t75" style="position:absolute;margin-left:475.45pt;margin-top:-.4pt;width:7.4pt;height:10.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">
                <v:imagedata r:id="rId46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5869960</wp:posOffset>
                </wp:positionH>
                <wp:positionV relativeFrom="paragraph">
                  <wp:posOffset>86500</wp:posOffset>
                </wp:positionV>
                <wp:extent cx="140040" cy="32760"/>
                <wp:effectExtent l="38100" t="38100" r="31750" b="24765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400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5" o:spid="_x0000_s1026" type="#_x0000_t75" style="position:absolute;margin-left:461.5pt;margin-top:6.15pt;width:12.4pt;height:4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">
                <v:imagedata r:id="rId46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5857000</wp:posOffset>
                </wp:positionH>
                <wp:positionV relativeFrom="paragraph">
                  <wp:posOffset>37540</wp:posOffset>
                </wp:positionV>
                <wp:extent cx="144360" cy="14400"/>
                <wp:effectExtent l="38100" t="38100" r="27305" b="2413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443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4" o:spid="_x0000_s1026" type="#_x0000_t75" style="position:absolute;margin-left:460.5pt;margin-top:2.35pt;width:12.75pt;height:2.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">
                <v:imagedata r:id="rId46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5671960</wp:posOffset>
                </wp:positionH>
                <wp:positionV relativeFrom="paragraph">
                  <wp:posOffset>21340</wp:posOffset>
                </wp:positionV>
                <wp:extent cx="18000" cy="2880"/>
                <wp:effectExtent l="38100" t="38100" r="20320" b="3556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180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3" o:spid="_x0000_s1026" type="#_x0000_t75" style="position:absolute;margin-left:446.05pt;margin-top:1.05pt;width:2.6pt;height:1.4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">
                <v:imagedata r:id="rId47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5653600</wp:posOffset>
                </wp:positionH>
                <wp:positionV relativeFrom="paragraph">
                  <wp:posOffset>112060</wp:posOffset>
                </wp:positionV>
                <wp:extent cx="53280" cy="140400"/>
                <wp:effectExtent l="19050" t="38100" r="42545" b="31115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532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2" o:spid="_x0000_s1026" type="#_x0000_t75" style="position:absolute;margin-left:444.45pt;margin-top:8.2pt;width:5.7pt;height:12.4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">
                <v:imagedata r:id="rId47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5513920</wp:posOffset>
                </wp:positionH>
                <wp:positionV relativeFrom="paragraph">
                  <wp:posOffset>-93140</wp:posOffset>
                </wp:positionV>
                <wp:extent cx="144360" cy="218880"/>
                <wp:effectExtent l="38100" t="38100" r="27305" b="29210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1443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1" o:spid="_x0000_s1026" type="#_x0000_t75" style="position:absolute;margin-left:433.45pt;margin-top:-8.05pt;width:12.8pt;height:18.7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">
                <v:imagedata r:id="rId47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5370280</wp:posOffset>
                </wp:positionH>
                <wp:positionV relativeFrom="paragraph">
                  <wp:posOffset>66340</wp:posOffset>
                </wp:positionV>
                <wp:extent cx="44280" cy="69840"/>
                <wp:effectExtent l="19050" t="38100" r="32385" b="4508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442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0" o:spid="_x0000_s1026" type="#_x0000_t75" style="position:absolute;margin-left:422.35pt;margin-top:4.35pt;width:4.8pt;height:7.0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">
                <v:imagedata r:id="rId47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5316280</wp:posOffset>
                </wp:positionH>
                <wp:positionV relativeFrom="paragraph">
                  <wp:posOffset>69220</wp:posOffset>
                </wp:positionV>
                <wp:extent cx="27360" cy="78840"/>
                <wp:effectExtent l="19050" t="38100" r="29845" b="3556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273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9" o:spid="_x0000_s1026" type="#_x0000_t75" style="position:absolute;margin-left:418.15pt;margin-top:4.95pt;width:3.25pt;height:7.35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">
                <v:imagedata r:id="rId47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5105320</wp:posOffset>
                </wp:positionH>
                <wp:positionV relativeFrom="paragraph">
                  <wp:posOffset>45100</wp:posOffset>
                </wp:positionV>
                <wp:extent cx="182880" cy="115200"/>
                <wp:effectExtent l="19050" t="38100" r="7620" b="37465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828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8" o:spid="_x0000_s1026" type="#_x0000_t75" style="position:absolute;margin-left:401.5pt;margin-top:2.8pt;width:15.7pt;height:10.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">
                <v:imagedata r:id="rId48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5002000</wp:posOffset>
                </wp:positionH>
                <wp:positionV relativeFrom="paragraph">
                  <wp:posOffset>-11060</wp:posOffset>
                </wp:positionV>
                <wp:extent cx="12240" cy="46080"/>
                <wp:effectExtent l="38100" t="38100" r="26035" b="30480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122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7" o:spid="_x0000_s1026" type="#_x0000_t75" style="position:absolute;margin-left:393.15pt;margin-top:-1.5pt;width:2.25pt;height: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">
                <v:imagedata r:id="rId48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4947640</wp:posOffset>
                </wp:positionH>
                <wp:positionV relativeFrom="paragraph">
                  <wp:posOffset>42580</wp:posOffset>
                </wp:positionV>
                <wp:extent cx="128160" cy="114480"/>
                <wp:effectExtent l="38100" t="38100" r="43815" b="38100"/>
                <wp:wrapNone/>
                <wp:docPr id="1366" name="Ink 1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128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6" o:spid="_x0000_s1026" type="#_x0000_t75" style="position:absolute;margin-left:388.85pt;margin-top:2.75pt;width:11.55pt;height:10.3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">
                <v:imagedata r:id="rId48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4810840</wp:posOffset>
                </wp:positionH>
                <wp:positionV relativeFrom="paragraph">
                  <wp:posOffset>18820</wp:posOffset>
                </wp:positionV>
                <wp:extent cx="107280" cy="152640"/>
                <wp:effectExtent l="38100" t="38100" r="7620" b="38100"/>
                <wp:wrapNone/>
                <wp:docPr id="1365" name="Ink 1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1072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5" o:spid="_x0000_s1026" type="#_x0000_t75" style="position:absolute;margin-left:378.3pt;margin-top:1pt;width:9.8pt;height:13.2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">
                <v:imagedata r:id="rId48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4449040</wp:posOffset>
                </wp:positionH>
                <wp:positionV relativeFrom="paragraph">
                  <wp:posOffset>69220</wp:posOffset>
                </wp:positionV>
                <wp:extent cx="87480" cy="123840"/>
                <wp:effectExtent l="38100" t="38100" r="8255" b="2857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874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4" o:spid="_x0000_s1026" type="#_x0000_t75" style="position:absolute;margin-left:349.75pt;margin-top:4.95pt;width:8.15pt;height:10.9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">
                <v:imagedata r:id="rId489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4247440</wp:posOffset>
                </wp:positionH>
                <wp:positionV relativeFrom="paragraph">
                  <wp:posOffset>-36980</wp:posOffset>
                </wp:positionV>
                <wp:extent cx="80640" cy="353160"/>
                <wp:effectExtent l="38100" t="38100" r="34290" b="2794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8064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3" o:spid="_x0000_s1026" type="#_x0000_t75" style="position:absolute;margin-left:333.7pt;margin-top:-3.65pt;width:7.8pt;height:29.2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">
                <v:imagedata r:id="rId49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4261120</wp:posOffset>
                </wp:positionH>
                <wp:positionV relativeFrom="paragraph">
                  <wp:posOffset>56620</wp:posOffset>
                </wp:positionV>
                <wp:extent cx="117000" cy="89280"/>
                <wp:effectExtent l="38100" t="38100" r="35560" b="44450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17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62" o:spid="_x0000_s1026" type="#_x0000_t75" style="position:absolute;margin-left:334.85pt;margin-top:3.75pt;width:10.55pt;height:8.5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">
                <v:imagedata r:id="rId493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551680</wp:posOffset>
                </wp:positionH>
                <wp:positionV relativeFrom="paragraph">
                  <wp:posOffset>-46340</wp:posOffset>
                </wp:positionV>
                <wp:extent cx="222120" cy="155880"/>
                <wp:effectExtent l="38100" t="38100" r="26035" b="3492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22212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9" o:spid="_x0000_s1026" type="#_x0000_t75" style="position:absolute;margin-left:42.75pt;margin-top:-4.25pt;width:18.7pt;height:13.5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">
                <v:imagedata r:id="rId495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643840</wp:posOffset>
                </wp:positionH>
                <wp:positionV relativeFrom="paragraph">
                  <wp:posOffset>21700</wp:posOffset>
                </wp:positionV>
                <wp:extent cx="276120" cy="12240"/>
                <wp:effectExtent l="38100" t="38100" r="29210" b="26035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276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8" o:spid="_x0000_s1026" type="#_x0000_t75" style="position:absolute;margin-left:50.2pt;margin-top:1.05pt;width:22.95pt;height:2.2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">
                <v:imagedata r:id="rId497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>
                <wp:simplePos x="0" y="0"/>
                <wp:positionH relativeFrom="column">
                  <wp:posOffset>1078720</wp:posOffset>
                </wp:positionH>
                <wp:positionV relativeFrom="paragraph">
                  <wp:posOffset>-32300</wp:posOffset>
                </wp:positionV>
                <wp:extent cx="1670040" cy="609840"/>
                <wp:effectExtent l="38100" t="38100" r="45085" b="38100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1670040" cy="60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93" o:spid="_x0000_s1026" type="#_x0000_t75" style="position:absolute;margin-left:84.2pt;margin-top:-3.5pt;width:133.15pt;height:49.7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">
                <v:imagedata r:id="rId499" o:title=""/>
              </v:shape>
            </w:pict>
          </mc:Fallback>
        </mc:AlternateContent>
      </w:r>
      <w:r w:rsidR="00D27076" w:rsidRPr="00FF45CB">
        <w:rPr>
          <w:b/>
          <w:u w:val="single"/>
          <w:lang w:val="el-GR"/>
        </w:rPr>
        <w:t>Παρατήρηση:</w:t>
      </w:r>
      <w:r w:rsidR="00D27076" w:rsidRPr="00FF45CB">
        <w:rPr>
          <w:b/>
          <w:lang w:val="el-GR"/>
        </w:rPr>
        <w:t xml:space="preserve"> </w:t>
      </w:r>
      <w:r w:rsidR="00D27076" w:rsidRPr="00D27076">
        <w:rPr>
          <w:position w:val="-14"/>
        </w:rPr>
        <w:object w:dxaOrig="1100" w:dyaOrig="420">
          <v:shape id="_x0000_i1035" type="#_x0000_t75" style="width:54.5pt;height:21pt" o:ole="">
            <v:imagedata r:id="rId500" o:title=""/>
          </v:shape>
          <o:OLEObject Type="Embed" ProgID="Equation.DSMT4" ShapeID="_x0000_i1035" DrawAspect="Content" ObjectID="_1669113077" r:id="rId501"/>
        </w:object>
      </w:r>
      <w:r w:rsidR="00D27076" w:rsidRPr="00FF45CB">
        <w:rPr>
          <w:lang w:val="el-GR"/>
        </w:rPr>
        <w:t xml:space="preserve"> </w:t>
      </w:r>
      <w:r w:rsidR="00D27076" w:rsidRPr="00D27076">
        <w:rPr>
          <w:highlight w:val="yellow"/>
          <w:lang w:val="el-GR"/>
        </w:rPr>
        <w:t xml:space="preserve">ανεξάρτητα </w:t>
      </w:r>
      <w:r w:rsidR="00D27076" w:rsidRPr="00D27076">
        <w:rPr>
          <w:b/>
          <w:color w:val="FF0000"/>
          <w:highlight w:val="yellow"/>
          <w:lang w:val="el-GR"/>
        </w:rPr>
        <w:t>ισοδυναμεί</w:t>
      </w:r>
      <w:r w:rsidR="00D27076" w:rsidRPr="00D27076">
        <w:rPr>
          <w:color w:val="FF0000"/>
          <w:highlight w:val="yellow"/>
          <w:lang w:val="el-GR"/>
        </w:rPr>
        <w:t xml:space="preserve"> </w:t>
      </w:r>
      <w:r w:rsidR="00D27076" w:rsidRPr="00D27076">
        <w:rPr>
          <w:highlight w:val="yellow"/>
          <w:lang w:val="el-GR"/>
        </w:rPr>
        <w:t>με</w:t>
      </w:r>
      <w:r w:rsidR="00D27076" w:rsidRPr="00522D89">
        <w:rPr>
          <w:lang w:val="el-GR"/>
        </w:rPr>
        <w:t xml:space="preserve">: </w:t>
      </w:r>
    </w:p>
    <w:p w:rsidR="00D27076" w:rsidRPr="00522D89" w:rsidRDefault="00215BAA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6145360</wp:posOffset>
                </wp:positionH>
                <wp:positionV relativeFrom="paragraph">
                  <wp:posOffset>507010</wp:posOffset>
                </wp:positionV>
                <wp:extent cx="158400" cy="103680"/>
                <wp:effectExtent l="38100" t="38100" r="32385" b="4889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1584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5" o:spid="_x0000_s1026" type="#_x0000_t75" style="position:absolute;margin-left:483.15pt;margin-top:38.95pt;width:14.1pt;height:9.9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">
                <v:imagedata r:id="rId50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6174160</wp:posOffset>
                </wp:positionH>
                <wp:positionV relativeFrom="paragraph">
                  <wp:posOffset>539770</wp:posOffset>
                </wp:positionV>
                <wp:extent cx="18000" cy="135360"/>
                <wp:effectExtent l="38100" t="38100" r="39370" b="3619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18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4" o:spid="_x0000_s1026" type="#_x0000_t75" style="position:absolute;margin-left:485.3pt;margin-top:41.9pt;width:2.8pt;height:12.15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">
                <v:imagedata r:id="rId50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5888320</wp:posOffset>
                </wp:positionH>
                <wp:positionV relativeFrom="paragraph">
                  <wp:posOffset>530410</wp:posOffset>
                </wp:positionV>
                <wp:extent cx="329760" cy="175680"/>
                <wp:effectExtent l="38100" t="38100" r="32385" b="5334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3297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3" o:spid="_x0000_s1026" type="#_x0000_t75" style="position:absolute;margin-left:462.85pt;margin-top:40.9pt;width:27.6pt;height:15.6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">
                <v:imagedata r:id="rId50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5731000</wp:posOffset>
                </wp:positionH>
                <wp:positionV relativeFrom="paragraph">
                  <wp:posOffset>575410</wp:posOffset>
                </wp:positionV>
                <wp:extent cx="96120" cy="60840"/>
                <wp:effectExtent l="38100" t="38100" r="37465" b="34925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9612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2" o:spid="_x0000_s1026" type="#_x0000_t75" style="position:absolute;margin-left:450.6pt;margin-top:44.6pt;width:8.95pt;height:6.2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">
                <v:imagedata r:id="rId50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5614360</wp:posOffset>
                </wp:positionH>
                <wp:positionV relativeFrom="paragraph">
                  <wp:posOffset>461290</wp:posOffset>
                </wp:positionV>
                <wp:extent cx="18360" cy="250560"/>
                <wp:effectExtent l="38100" t="38100" r="39370" b="35560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836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1" o:spid="_x0000_s1026" type="#_x0000_t75" style="position:absolute;margin-left:441.25pt;margin-top:35.55pt;width:2.95pt;height:21.25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">
                <v:imagedata r:id="rId51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5581600</wp:posOffset>
                </wp:positionH>
                <wp:positionV relativeFrom="paragraph">
                  <wp:posOffset>486490</wp:posOffset>
                </wp:positionV>
                <wp:extent cx="128520" cy="101880"/>
                <wp:effectExtent l="38100" t="38100" r="43180" b="3175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285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0" o:spid="_x0000_s1026" type="#_x0000_t75" style="position:absolute;margin-left:438.75pt;margin-top:37.6pt;width:11.6pt;height:9.4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">
                <v:imagedata r:id="rId51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6143920</wp:posOffset>
                </wp:positionH>
                <wp:positionV relativeFrom="paragraph">
                  <wp:posOffset>250330</wp:posOffset>
                </wp:positionV>
                <wp:extent cx="79920" cy="97560"/>
                <wp:effectExtent l="38100" t="38100" r="34925" b="3619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799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9" o:spid="_x0000_s1026" type="#_x0000_t75" style="position:absolute;margin-left:483.1pt;margin-top:18.95pt;width:7.8pt;height:9.2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">
                <v:imagedata r:id="rId51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6079840</wp:posOffset>
                </wp:positionH>
                <wp:positionV relativeFrom="paragraph">
                  <wp:posOffset>164290</wp:posOffset>
                </wp:positionV>
                <wp:extent cx="6480" cy="38160"/>
                <wp:effectExtent l="38100" t="38100" r="31750" b="38100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64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8" o:spid="_x0000_s1026" type="#_x0000_t75" style="position:absolute;margin-left:478pt;margin-top:12.3pt;width:1.95pt;height:4.35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">
                <v:imagedata r:id="rId51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6029800</wp:posOffset>
                </wp:positionH>
                <wp:positionV relativeFrom="paragraph">
                  <wp:posOffset>302530</wp:posOffset>
                </wp:positionV>
                <wp:extent cx="113040" cy="81360"/>
                <wp:effectExtent l="38100" t="38100" r="39370" b="3302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1130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7" o:spid="_x0000_s1026" type="#_x0000_t75" style="position:absolute;margin-left:474.05pt;margin-top:23.1pt;width:10.35pt;height:7.8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">
                <v:imagedata r:id="rId51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5908480</wp:posOffset>
                </wp:positionH>
                <wp:positionV relativeFrom="paragraph">
                  <wp:posOffset>255010</wp:posOffset>
                </wp:positionV>
                <wp:extent cx="86400" cy="169920"/>
                <wp:effectExtent l="38100" t="38100" r="27940" b="4000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8640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6" o:spid="_x0000_s1026" type="#_x0000_t75" style="position:absolute;margin-left:464.7pt;margin-top:19.25pt;width:8.15pt;height:15.2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">
                <v:imagedata r:id="rId52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5860600</wp:posOffset>
                </wp:positionH>
                <wp:positionV relativeFrom="paragraph">
                  <wp:posOffset>276610</wp:posOffset>
                </wp:positionV>
                <wp:extent cx="18720" cy="59040"/>
                <wp:effectExtent l="38100" t="38100" r="38735" b="36830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187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5" o:spid="_x0000_s1026" type="#_x0000_t75" style="position:absolute;margin-left:460.65pt;margin-top:21.05pt;width:3pt;height:6.2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">
                <v:imagedata r:id="rId52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5706880</wp:posOffset>
                </wp:positionH>
                <wp:positionV relativeFrom="paragraph">
                  <wp:posOffset>266530</wp:posOffset>
                </wp:positionV>
                <wp:extent cx="126720" cy="104040"/>
                <wp:effectExtent l="38100" t="38100" r="26035" b="2984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267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4" o:spid="_x0000_s1026" type="#_x0000_t75" style="position:absolute;margin-left:448.6pt;margin-top:20.5pt;width:11.55pt;height:9.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">
                <v:imagedata r:id="rId52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5572960</wp:posOffset>
                </wp:positionH>
                <wp:positionV relativeFrom="paragraph">
                  <wp:posOffset>209650</wp:posOffset>
                </wp:positionV>
                <wp:extent cx="135360" cy="182160"/>
                <wp:effectExtent l="38100" t="38100" r="17145" b="4699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3536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3" o:spid="_x0000_s1026" type="#_x0000_t75" style="position:absolute;margin-left:437.9pt;margin-top:15.65pt;width:12.2pt;height:16.05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">
                <v:imagedata r:id="rId52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5764120</wp:posOffset>
                </wp:positionH>
                <wp:positionV relativeFrom="paragraph">
                  <wp:posOffset>-34070</wp:posOffset>
                </wp:positionV>
                <wp:extent cx="218880" cy="147960"/>
                <wp:effectExtent l="38100" t="38100" r="10160" b="42545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2188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2" o:spid="_x0000_s1026" type="#_x0000_t75" style="position:absolute;margin-left:453pt;margin-top:-3.5pt;width:18.85pt;height:13.2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">
                <v:imagedata r:id="rId52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5614720</wp:posOffset>
                </wp:positionH>
                <wp:positionV relativeFrom="paragraph">
                  <wp:posOffset>11290</wp:posOffset>
                </wp:positionV>
                <wp:extent cx="82800" cy="126360"/>
                <wp:effectExtent l="38100" t="38100" r="31750" b="4572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828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80" o:spid="_x0000_s1026" type="#_x0000_t75" style="position:absolute;margin-left:441.35pt;margin-top:0;width:8.1pt;height:11.7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">
                <v:imagedata r:id="rId531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5476480</wp:posOffset>
                </wp:positionH>
                <wp:positionV relativeFrom="paragraph">
                  <wp:posOffset>-67190</wp:posOffset>
                </wp:positionV>
                <wp:extent cx="30240" cy="224640"/>
                <wp:effectExtent l="38100" t="38100" r="46355" b="4254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302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78" o:spid="_x0000_s1026" type="#_x0000_t75" style="position:absolute;margin-left:430.35pt;margin-top:-5.9pt;width:3.9pt;height:19.0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">
                <v:imagedata r:id="rId533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290000</wp:posOffset>
                </wp:positionH>
                <wp:positionV relativeFrom="paragraph">
                  <wp:posOffset>256810</wp:posOffset>
                </wp:positionV>
                <wp:extent cx="7200" cy="289800"/>
                <wp:effectExtent l="19050" t="19050" r="31115" b="3429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720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1" o:spid="_x0000_s1026" type="#_x0000_t75" style="position:absolute;margin-left:416.1pt;margin-top:19.85pt;width:1.55pt;height:23.7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">
                <v:imagedata r:id="rId535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5310520</wp:posOffset>
                </wp:positionH>
                <wp:positionV relativeFrom="paragraph">
                  <wp:posOffset>217570</wp:posOffset>
                </wp:positionV>
                <wp:extent cx="38160" cy="262440"/>
                <wp:effectExtent l="19050" t="38100" r="19050" b="42545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3816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0" o:spid="_x0000_s1026" type="#_x0000_t75" style="position:absolute;margin-left:417.65pt;margin-top:16.55pt;width:4.1pt;height:21.95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">
                <v:imagedata r:id="rId537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2952160</wp:posOffset>
                </wp:positionH>
                <wp:positionV relativeFrom="paragraph">
                  <wp:posOffset>468130</wp:posOffset>
                </wp:positionV>
                <wp:extent cx="360" cy="360"/>
                <wp:effectExtent l="0" t="0" r="0" b="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4" o:spid="_x0000_s1026" type="#_x0000_t75" style="position:absolute;margin-left:231.45pt;margin-top:35.85pt;width:2.05pt;height:2.0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gGTmA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09+TThzwhIrks6GnAw6LmB1iUCd6ND6C7vTaHtXiDLrMk7G7/rvYLrqApNUvO/v&#10;QVK9D84w9/8eJ5xtn8Ze+Hye95TODj3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">
                <v:imagedata r:id="rId539" o:title=""/>
              </v:shape>
            </w:pict>
          </mc:Fallback>
        </mc:AlternateContent>
      </w:r>
      <w:r w:rsidR="00D27076" w:rsidRPr="00D27076">
        <w:rPr>
          <w:b/>
          <w:color w:val="FF0000"/>
          <w:highlight w:val="lightGray"/>
          <w:lang w:val="el-GR"/>
        </w:rPr>
        <w:t>Δε μπορώ να γράψω ένα από αυτά ως γραμμικό συνδυασμό των υπολοίπων</w:t>
      </w:r>
      <w:r w:rsidR="00D27076" w:rsidRPr="00522D89">
        <w:rPr>
          <w:lang w:val="el-GR"/>
        </w:rPr>
        <w:t>.</w: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3975640</wp:posOffset>
                </wp:positionH>
                <wp:positionV relativeFrom="paragraph">
                  <wp:posOffset>-11960</wp:posOffset>
                </wp:positionV>
                <wp:extent cx="449640" cy="531360"/>
                <wp:effectExtent l="38100" t="38100" r="45720" b="4064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449640" cy="53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5" o:spid="_x0000_s1026" type="#_x0000_t75" style="position:absolute;margin-left:312.3pt;margin-top:-1.55pt;width:36.95pt;height:43.2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">
                <v:imagedata r:id="rId5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6238960</wp:posOffset>
                </wp:positionH>
                <wp:positionV relativeFrom="paragraph">
                  <wp:posOffset>295480</wp:posOffset>
                </wp:positionV>
                <wp:extent cx="84600" cy="128520"/>
                <wp:effectExtent l="38100" t="38100" r="48895" b="4318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846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2" o:spid="_x0000_s1026" type="#_x0000_t75" style="position:absolute;margin-left:490.3pt;margin-top:22.4pt;width:8.55pt;height:11.8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">
                <v:imagedata r:id="rId5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6165880</wp:posOffset>
                </wp:positionH>
                <wp:positionV relativeFrom="paragraph">
                  <wp:posOffset>178480</wp:posOffset>
                </wp:positionV>
                <wp:extent cx="64440" cy="134640"/>
                <wp:effectExtent l="38100" t="38100" r="31115" b="3683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6444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1" o:spid="_x0000_s1026" type="#_x0000_t75" style="position:absolute;margin-left:484.75pt;margin-top:13.25pt;width:6.65pt;height:12.2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">
                <v:imagedata r:id="rId5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6024400</wp:posOffset>
                </wp:positionH>
                <wp:positionV relativeFrom="paragraph">
                  <wp:posOffset>406720</wp:posOffset>
                </wp:positionV>
                <wp:extent cx="51480" cy="84960"/>
                <wp:effectExtent l="38100" t="38100" r="24765" b="48895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514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0" o:spid="_x0000_s1026" type="#_x0000_t75" style="position:absolute;margin-left:473.95pt;margin-top:31.2pt;width:5.2pt;height:8.3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">
                <v:imagedata r:id="rId5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5968240</wp:posOffset>
                </wp:positionH>
                <wp:positionV relativeFrom="paragraph">
                  <wp:posOffset>326080</wp:posOffset>
                </wp:positionV>
                <wp:extent cx="54720" cy="153360"/>
                <wp:effectExtent l="19050" t="38100" r="40640" b="37465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547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9" o:spid="_x0000_s1026" type="#_x0000_t75" style="position:absolute;margin-left:469.15pt;margin-top:24.9pt;width:5.9pt;height:13.75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">
                <v:imagedata r:id="rId5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5910280</wp:posOffset>
                </wp:positionH>
                <wp:positionV relativeFrom="paragraph">
                  <wp:posOffset>253360</wp:posOffset>
                </wp:positionV>
                <wp:extent cx="215280" cy="41400"/>
                <wp:effectExtent l="38100" t="38100" r="51435" b="3492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2152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8" o:spid="_x0000_s1026" type="#_x0000_t75" style="position:absolute;margin-left:464.65pt;margin-top:19.1pt;width:18.75pt;height:4.8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">
                <v:imagedata r:id="rId5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5997760</wp:posOffset>
                </wp:positionH>
                <wp:positionV relativeFrom="paragraph">
                  <wp:posOffset>138520</wp:posOffset>
                </wp:positionV>
                <wp:extent cx="114480" cy="104040"/>
                <wp:effectExtent l="38100" t="38100" r="38100" b="29845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14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7" o:spid="_x0000_s1026" type="#_x0000_t75" style="position:absolute;margin-left:471.75pt;margin-top:10.1pt;width:10.2pt;height:9.7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">
                <v:imagedata r:id="rId5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5925040</wp:posOffset>
                </wp:positionH>
                <wp:positionV relativeFrom="paragraph">
                  <wp:posOffset>-10160</wp:posOffset>
                </wp:positionV>
                <wp:extent cx="70560" cy="235440"/>
                <wp:effectExtent l="19050" t="38100" r="43815" b="31750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7056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6" o:spid="_x0000_s1026" type="#_x0000_t75" style="position:absolute;margin-left:465.8pt;margin-top:-1.6pt;width:7.1pt;height:20.2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">
                <v:imagedata r:id="rId5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5812000</wp:posOffset>
                </wp:positionH>
                <wp:positionV relativeFrom="paragraph">
                  <wp:posOffset>229240</wp:posOffset>
                </wp:positionV>
                <wp:extent cx="59400" cy="8640"/>
                <wp:effectExtent l="38100" t="38100" r="36195" b="4889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59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5" o:spid="_x0000_s1026" type="#_x0000_t75" style="position:absolute;margin-left:456.75pt;margin-top:17.25pt;width:6.4pt;height:2.4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">
                <v:imagedata r:id="rId5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5785000</wp:posOffset>
                </wp:positionH>
                <wp:positionV relativeFrom="paragraph">
                  <wp:posOffset>256960</wp:posOffset>
                </wp:positionV>
                <wp:extent cx="720" cy="3240"/>
                <wp:effectExtent l="38100" t="19050" r="37465" b="1587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7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4" o:spid="_x0000_s1026" type="#_x0000_t75" style="position:absolute;margin-left:454.95pt;margin-top:19.85pt;width:1.2pt;height:1.2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">
                <v:imagedata r:id="rId5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5635240</wp:posOffset>
                </wp:positionH>
                <wp:positionV relativeFrom="paragraph">
                  <wp:posOffset>277120</wp:posOffset>
                </wp:positionV>
                <wp:extent cx="12240" cy="6120"/>
                <wp:effectExtent l="38100" t="38100" r="45085" b="51435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2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3" o:spid="_x0000_s1026" type="#_x0000_t75" style="position:absolute;margin-left:442.9pt;margin-top:20.7pt;width:2.7pt;height:2.4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">
                <v:imagedata r:id="rId5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5443360</wp:posOffset>
                </wp:positionH>
                <wp:positionV relativeFrom="paragraph">
                  <wp:posOffset>244360</wp:posOffset>
                </wp:positionV>
                <wp:extent cx="79560" cy="57960"/>
                <wp:effectExtent l="38100" t="38100" r="34925" b="3746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795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2" o:spid="_x0000_s1026" type="#_x0000_t75" style="position:absolute;margin-left:427.9pt;margin-top:18.55pt;width:7.7pt;height:5.7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">
                <v:imagedata r:id="rId5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5487280</wp:posOffset>
                </wp:positionH>
                <wp:positionV relativeFrom="paragraph">
                  <wp:posOffset>191440</wp:posOffset>
                </wp:positionV>
                <wp:extent cx="14040" cy="122040"/>
                <wp:effectExtent l="38100" t="38100" r="43180" b="3048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14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431.3pt;margin-top:14.5pt;width:2.5pt;height:10.7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">
                <v:imagedata r:id="rId5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5312680</wp:posOffset>
                </wp:positionH>
                <wp:positionV relativeFrom="paragraph">
                  <wp:posOffset>265600</wp:posOffset>
                </wp:positionV>
                <wp:extent cx="93600" cy="143280"/>
                <wp:effectExtent l="38100" t="38100" r="20955" b="4762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936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0" o:spid="_x0000_s1026" type="#_x0000_t75" style="position:absolute;margin-left:417.55pt;margin-top:20.1pt;width:9.2pt;height:13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">
                <v:imagedata r:id="rId5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5189560</wp:posOffset>
                </wp:positionH>
                <wp:positionV relativeFrom="paragraph">
                  <wp:posOffset>148240</wp:posOffset>
                </wp:positionV>
                <wp:extent cx="103680" cy="150840"/>
                <wp:effectExtent l="38100" t="38100" r="29845" b="4000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036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408.05pt;margin-top:10.85pt;width:9.5pt;height:13.5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">
                <v:imagedata r:id="rId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5022880</wp:posOffset>
                </wp:positionH>
                <wp:positionV relativeFrom="paragraph">
                  <wp:posOffset>352720</wp:posOffset>
                </wp:positionV>
                <wp:extent cx="44640" cy="151560"/>
                <wp:effectExtent l="38100" t="38100" r="31750" b="3937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446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394.8pt;margin-top:27pt;width:4.95pt;height:13.4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">
                <v:imagedata r:id="rId5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4925320</wp:posOffset>
                </wp:positionH>
                <wp:positionV relativeFrom="paragraph">
                  <wp:posOffset>285400</wp:posOffset>
                </wp:positionV>
                <wp:extent cx="67320" cy="156600"/>
                <wp:effectExtent l="38100" t="38100" r="46990" b="3429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673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7" o:spid="_x0000_s1026" type="#_x0000_t75" style="position:absolute;margin-left:387.05pt;margin-top:21.7pt;width:6.8pt;height:13.85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">
                <v:imagedata r:id="rId5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4871320</wp:posOffset>
                </wp:positionH>
                <wp:positionV relativeFrom="paragraph">
                  <wp:posOffset>179200</wp:posOffset>
                </wp:positionV>
                <wp:extent cx="271080" cy="37800"/>
                <wp:effectExtent l="38100" t="38100" r="34290" b="3873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2710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6" o:spid="_x0000_s1026" type="#_x0000_t75" style="position:absolute;margin-left:382.75pt;margin-top:13.2pt;width:22.95pt;height:4.7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">
                <v:imagedata r:id="rId5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4985080</wp:posOffset>
                </wp:positionH>
                <wp:positionV relativeFrom="paragraph">
                  <wp:posOffset>53920</wp:posOffset>
                </wp:positionV>
                <wp:extent cx="101880" cy="125640"/>
                <wp:effectExtent l="19050" t="38100" r="31750" b="46355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1018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5" o:spid="_x0000_s1026" type="#_x0000_t75" style="position:absolute;margin-left:392.05pt;margin-top:3.45pt;width:9.2pt;height:11.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">
                <v:imagedata r:id="rId5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4846120</wp:posOffset>
                </wp:positionH>
                <wp:positionV relativeFrom="paragraph">
                  <wp:posOffset>-107000</wp:posOffset>
                </wp:positionV>
                <wp:extent cx="108720" cy="245520"/>
                <wp:effectExtent l="38100" t="38100" r="43815" b="40640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0872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4" o:spid="_x0000_s1026" type="#_x0000_t75" style="position:absolute;margin-left:380.85pt;margin-top:-9.25pt;width:10.1pt;height:20.9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">
                <v:imagedata r:id="rId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4639120</wp:posOffset>
                </wp:positionH>
                <wp:positionV relativeFrom="paragraph">
                  <wp:posOffset>195760</wp:posOffset>
                </wp:positionV>
                <wp:extent cx="136440" cy="10080"/>
                <wp:effectExtent l="38100" t="38100" r="35560" b="2857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1364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3" o:spid="_x0000_s1026" type="#_x0000_t75" style="position:absolute;margin-left:364.4pt;margin-top:14.45pt;width:12.55pt;height:2.45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">
                <v:imagedata r:id="rId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4440400</wp:posOffset>
                </wp:positionH>
                <wp:positionV relativeFrom="paragraph">
                  <wp:posOffset>237160</wp:posOffset>
                </wp:positionV>
                <wp:extent cx="73080" cy="31320"/>
                <wp:effectExtent l="38100" t="38100" r="41275" b="2603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730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2" o:spid="_x0000_s1026" type="#_x0000_t75" style="position:absolute;margin-left:348.95pt;margin-top:18pt;width:7.1pt;height:3.7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">
                <v:imagedata r:id="rId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4430680</wp:posOffset>
                </wp:positionH>
                <wp:positionV relativeFrom="paragraph">
                  <wp:posOffset>190360</wp:posOffset>
                </wp:positionV>
                <wp:extent cx="89280" cy="19080"/>
                <wp:effectExtent l="38100" t="38100" r="44450" b="3810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89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1" o:spid="_x0000_s1026" type="#_x0000_t75" style="position:absolute;margin-left:348.1pt;margin-top:14.35pt;width:8.45pt;height:2.7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">
                <v:imagedata r:id="rId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4234120</wp:posOffset>
                </wp:positionH>
                <wp:positionV relativeFrom="paragraph">
                  <wp:posOffset>229600</wp:posOffset>
                </wp:positionV>
                <wp:extent cx="138960" cy="162360"/>
                <wp:effectExtent l="38100" t="38100" r="52070" b="2857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389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0" o:spid="_x0000_s1026" type="#_x0000_t75" style="position:absolute;margin-left:332.7pt;margin-top:17.4pt;width:12.75pt;height:14.3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">
                <v:imagedata r:id="rId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4113160</wp:posOffset>
                </wp:positionH>
                <wp:positionV relativeFrom="paragraph">
                  <wp:posOffset>97480</wp:posOffset>
                </wp:positionV>
                <wp:extent cx="108000" cy="196920"/>
                <wp:effectExtent l="38100" t="38100" r="25400" b="50800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080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99" o:spid="_x0000_s1026" type="#_x0000_t75" style="position:absolute;margin-left:323.05pt;margin-top:6.9pt;width:10pt;height:17.1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">
                <v:imagedata r:id="rId589" o:title=""/>
              </v:shape>
            </w:pict>
          </mc:Fallback>
        </mc:AlternateConten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7369360</wp:posOffset>
                </wp:positionH>
                <wp:positionV relativeFrom="paragraph">
                  <wp:posOffset>207280</wp:posOffset>
                </wp:positionV>
                <wp:extent cx="360" cy="360"/>
                <wp:effectExtent l="0" t="0" r="0" b="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7" o:spid="_x0000_s1026" type="#_x0000_t75" style="position:absolute;margin-left:579.25pt;margin-top:15.3pt;width:2.05pt;height:2.0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peMaAAQAAMAMAAA4AAABkcnMvZTJvRG9jLnhtbJxSy07DMBC8I/EP&#10;lu80Sak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J6PhA2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">
                <v:imagedata r:id="rId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4815520</wp:posOffset>
                </wp:positionH>
                <wp:positionV relativeFrom="paragraph">
                  <wp:posOffset>104680</wp:posOffset>
                </wp:positionV>
                <wp:extent cx="1481400" cy="93960"/>
                <wp:effectExtent l="38100" t="38100" r="24130" b="4000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4814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6" o:spid="_x0000_s1026" type="#_x0000_t75" style="position:absolute;margin-left:378.7pt;margin-top:7.45pt;width:117.9pt;height:8.75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">
                <v:imagedata r:id="rId5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5104600</wp:posOffset>
                </wp:positionH>
                <wp:positionV relativeFrom="paragraph">
                  <wp:posOffset>14320</wp:posOffset>
                </wp:positionV>
                <wp:extent cx="1440" cy="720"/>
                <wp:effectExtent l="19050" t="19050" r="17780" b="18415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44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4" o:spid="_x0000_s1026" type="#_x0000_t75" style="position:absolute;margin-left:401.65pt;margin-top:.8pt;width:.75pt;height:.7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">
                <v:imagedata r:id="rId5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4406560</wp:posOffset>
                </wp:positionH>
                <wp:positionV relativeFrom="paragraph">
                  <wp:posOffset>47440</wp:posOffset>
                </wp:positionV>
                <wp:extent cx="7560" cy="2160"/>
                <wp:effectExtent l="19050" t="19050" r="31115" b="17145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75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23" o:spid="_x0000_s1026" type="#_x0000_t75" style="position:absolute;margin-left:346.6pt;margin-top:3.45pt;width:1.35pt;height:.8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">
                <v:imagedata r:id="rId5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801320</wp:posOffset>
                </wp:positionH>
                <wp:positionV relativeFrom="paragraph">
                  <wp:posOffset>240760</wp:posOffset>
                </wp:positionV>
                <wp:extent cx="360" cy="360"/>
                <wp:effectExtent l="0" t="0" r="0" b="0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6" o:spid="_x0000_s1026" type="#_x0000_t75" style="position:absolute;margin-left:219.6pt;margin-top:17.95pt;width:2.05pt;height:2.0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">
                <v:imagedata r:id="rId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3009400</wp:posOffset>
                </wp:positionH>
                <wp:positionV relativeFrom="paragraph">
                  <wp:posOffset>122320</wp:posOffset>
                </wp:positionV>
                <wp:extent cx="360" cy="360"/>
                <wp:effectExtent l="0" t="0" r="0" b="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92" o:spid="_x0000_s1026" type="#_x0000_t75" style="position:absolute;margin-left:235.95pt;margin-top:8.65pt;width:2.05pt;height:2.0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">
                <v:imagedata r:id="rId600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π.χ. αν </w:t>
      </w:r>
      <w:r w:rsidR="00D27076" w:rsidRPr="00D27076">
        <w:rPr>
          <w:position w:val="-12"/>
        </w:rPr>
        <w:object w:dxaOrig="5179" w:dyaOrig="380">
          <v:shape id="_x0000_i1036" type="#_x0000_t75" style="width:258.5pt;height:19pt" o:ole="">
            <v:imagedata r:id="rId601" o:title=""/>
          </v:shape>
          <o:OLEObject Type="Embed" ProgID="Equation.DSMT4" ShapeID="_x0000_i1036" DrawAspect="Content" ObjectID="_1669113078" r:id="rId602"/>
        </w:object>
      </w:r>
      <w:r w:rsidR="00D27076" w:rsidRPr="00FF45CB">
        <w:rPr>
          <w:lang w:val="el-GR"/>
        </w:rPr>
        <w:t xml:space="preserve"> ενώ </w:t>
      </w:r>
      <w:r w:rsidR="00D27076" w:rsidRPr="00D27076">
        <w:rPr>
          <w:position w:val="-16"/>
        </w:rPr>
        <w:object w:dxaOrig="760" w:dyaOrig="420">
          <v:shape id="_x0000_i1037" type="#_x0000_t75" style="width:38.5pt;height:21pt" o:ole="">
            <v:imagedata r:id="rId603" o:title=""/>
          </v:shape>
          <o:OLEObject Type="Embed" ProgID="Equation.DSMT4" ShapeID="_x0000_i1037" DrawAspect="Content" ObjectID="_1669113079" r:id="rId604"/>
        </w:object>
      </w:r>
      <w:r w:rsidR="00D27076" w:rsidRPr="00FF45CB">
        <w:rPr>
          <w:lang w:val="el-GR"/>
        </w:rPr>
        <w:t>.</w:t>
      </w:r>
    </w:p>
    <w:p w:rsidR="00D27076" w:rsidRPr="00FF45CB" w:rsidRDefault="00215BA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-803000</wp:posOffset>
                </wp:positionH>
                <wp:positionV relativeFrom="paragraph">
                  <wp:posOffset>-46880</wp:posOffset>
                </wp:positionV>
                <wp:extent cx="399960" cy="428760"/>
                <wp:effectExtent l="38100" t="38100" r="38735" b="2857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399960" cy="42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3" o:spid="_x0000_s1026" type="#_x0000_t75" style="position:absolute;margin-left:-64.05pt;margin-top:-4.3pt;width:32.95pt;height:35.2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">
                <v:imagedata r:id="rId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-637760</wp:posOffset>
                </wp:positionH>
                <wp:positionV relativeFrom="paragraph">
                  <wp:posOffset>118360</wp:posOffset>
                </wp:positionV>
                <wp:extent cx="390960" cy="78840"/>
                <wp:effectExtent l="38100" t="38100" r="28575" b="35560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3909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2" o:spid="_x0000_s1026" type="#_x0000_t75" style="position:absolute;margin-left:-50.95pt;margin-top:8.55pt;width:32.3pt;height:7.7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">
                <v:imagedata r:id="rId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-671240</wp:posOffset>
                </wp:positionH>
                <wp:positionV relativeFrom="paragraph">
                  <wp:posOffset>74080</wp:posOffset>
                </wp:positionV>
                <wp:extent cx="415800" cy="44280"/>
                <wp:effectExtent l="38100" t="38100" r="41910" b="3238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4158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21" o:spid="_x0000_s1026" type="#_x0000_t75" style="position:absolute;margin-left:-53.65pt;margin-top:5.15pt;width:34.3pt;height: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">
                <v:imagedata r:id="rId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545920</wp:posOffset>
                </wp:positionH>
                <wp:positionV relativeFrom="paragraph">
                  <wp:posOffset>52120</wp:posOffset>
                </wp:positionV>
                <wp:extent cx="1598760" cy="42480"/>
                <wp:effectExtent l="38100" t="38100" r="40005" b="3429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5987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13" o:spid="_x0000_s1026" type="#_x0000_t75" style="position:absolute;margin-left:42.5pt;margin-top:3.4pt;width:127.2pt;height:4.5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">
                <v:imagedata r:id="rId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5468920</wp:posOffset>
                </wp:positionH>
                <wp:positionV relativeFrom="paragraph">
                  <wp:posOffset>-425960</wp:posOffset>
                </wp:positionV>
                <wp:extent cx="636120" cy="1437480"/>
                <wp:effectExtent l="38100" t="38100" r="31115" b="29845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636120" cy="143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3" o:spid="_x0000_s1026" type="#_x0000_t75" style="position:absolute;margin-left:429.9pt;margin-top:-34.25pt;width:51.6pt;height:114.7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">
                <v:imagedata r:id="rId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5779240</wp:posOffset>
                </wp:positionH>
                <wp:positionV relativeFrom="paragraph">
                  <wp:posOffset>281440</wp:posOffset>
                </wp:positionV>
                <wp:extent cx="206280" cy="117720"/>
                <wp:effectExtent l="38100" t="38100" r="41910" b="3492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2062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2" o:spid="_x0000_s1026" type="#_x0000_t75" style="position:absolute;margin-left:454.55pt;margin-top:21.4pt;width:17.65pt;height:10.8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">
                <v:imagedata r:id="rId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>
                <wp:simplePos x="0" y="0"/>
                <wp:positionH relativeFrom="column">
                  <wp:posOffset>5683480</wp:posOffset>
                </wp:positionH>
                <wp:positionV relativeFrom="paragraph">
                  <wp:posOffset>79120</wp:posOffset>
                </wp:positionV>
                <wp:extent cx="97920" cy="291240"/>
                <wp:effectExtent l="38100" t="38100" r="35560" b="3302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9792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1" o:spid="_x0000_s1026" type="#_x0000_t75" style="position:absolute;margin-left:446.8pt;margin-top:5.55pt;width:9.1pt;height:24.4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">
                <v:imagedata r:id="rId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5579080</wp:posOffset>
                </wp:positionH>
                <wp:positionV relativeFrom="paragraph">
                  <wp:posOffset>80200</wp:posOffset>
                </wp:positionV>
                <wp:extent cx="92880" cy="322560"/>
                <wp:effectExtent l="19050" t="38100" r="40640" b="4000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9288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0" o:spid="_x0000_s1026" type="#_x0000_t75" style="position:absolute;margin-left:438.6pt;margin-top:5.6pt;width:8.75pt;height:26.8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">
                <v:imagedata r:id="rId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5489080</wp:posOffset>
                </wp:positionH>
                <wp:positionV relativeFrom="paragraph">
                  <wp:posOffset>273160</wp:posOffset>
                </wp:positionV>
                <wp:extent cx="108000" cy="98640"/>
                <wp:effectExtent l="38100" t="38100" r="44450" b="3492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108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9" o:spid="_x0000_s1026" type="#_x0000_t75" style="position:absolute;margin-left:431.45pt;margin-top:20.9pt;width:10pt;height:9.1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">
                <v:imagedata r:id="rId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>
                <wp:simplePos x="0" y="0"/>
                <wp:positionH relativeFrom="column">
                  <wp:posOffset>5089840</wp:posOffset>
                </wp:positionH>
                <wp:positionV relativeFrom="paragraph">
                  <wp:posOffset>280720</wp:posOffset>
                </wp:positionV>
                <wp:extent cx="228960" cy="158760"/>
                <wp:effectExtent l="38100" t="38100" r="38100" b="31750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2289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8" o:spid="_x0000_s1026" type="#_x0000_t75" style="position:absolute;margin-left:400.05pt;margin-top:21.3pt;width:19.45pt;height:13.9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">
                <v:imagedata r:id="rId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4825960</wp:posOffset>
                </wp:positionH>
                <wp:positionV relativeFrom="paragraph">
                  <wp:posOffset>406720</wp:posOffset>
                </wp:positionV>
                <wp:extent cx="4680" cy="1440"/>
                <wp:effectExtent l="38100" t="38100" r="33655" b="3683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4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7" o:spid="_x0000_s1026" type="#_x0000_t75" style="position:absolute;margin-left:379.25pt;margin-top:31.35pt;width:1.8pt;height:1.5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">
                <v:imagedata r:id="rId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>
                <wp:simplePos x="0" y="0"/>
                <wp:positionH relativeFrom="column">
                  <wp:posOffset>4436080</wp:posOffset>
                </wp:positionH>
                <wp:positionV relativeFrom="paragraph">
                  <wp:posOffset>150040</wp:posOffset>
                </wp:positionV>
                <wp:extent cx="345960" cy="280080"/>
                <wp:effectExtent l="38100" t="38100" r="35560" b="43815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34596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6" o:spid="_x0000_s1026" type="#_x0000_t75" style="position:absolute;margin-left:348.55pt;margin-top:11.05pt;width:28.6pt;height:23.5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">
                <v:imagedata r:id="rId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4249240</wp:posOffset>
                </wp:positionH>
                <wp:positionV relativeFrom="paragraph">
                  <wp:posOffset>398440</wp:posOffset>
                </wp:positionV>
                <wp:extent cx="720" cy="1080"/>
                <wp:effectExtent l="38100" t="38100" r="37465" b="37465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7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5" o:spid="_x0000_s1026" type="#_x0000_t75" style="position:absolute;margin-left:333.85pt;margin-top:30.3pt;width:1.5pt;height:2.3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">
                <v:imagedata r:id="rId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>
                <wp:simplePos x="0" y="0"/>
                <wp:positionH relativeFrom="column">
                  <wp:posOffset>4135840</wp:posOffset>
                </wp:positionH>
                <wp:positionV relativeFrom="paragraph">
                  <wp:posOffset>273520</wp:posOffset>
                </wp:positionV>
                <wp:extent cx="25200" cy="265680"/>
                <wp:effectExtent l="38100" t="38100" r="32385" b="3937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2520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4" o:spid="_x0000_s1026" type="#_x0000_t75" style="position:absolute;margin-left:324.95pt;margin-top:21pt;width:3.25pt;height:22.2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">
                <v:imagedata r:id="rId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4021720</wp:posOffset>
                </wp:positionH>
                <wp:positionV relativeFrom="paragraph">
                  <wp:posOffset>301600</wp:posOffset>
                </wp:positionV>
                <wp:extent cx="152640" cy="95040"/>
                <wp:effectExtent l="38100" t="38100" r="0" b="38735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1526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3" o:spid="_x0000_s1026" type="#_x0000_t75" style="position:absolute;margin-left:315.85pt;margin-top:23.25pt;width:13.55pt;height:8.8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">
                <v:imagedata r:id="rId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>
                <wp:simplePos x="0" y="0"/>
                <wp:positionH relativeFrom="column">
                  <wp:posOffset>3850720</wp:posOffset>
                </wp:positionH>
                <wp:positionV relativeFrom="paragraph">
                  <wp:posOffset>281800</wp:posOffset>
                </wp:positionV>
                <wp:extent cx="134640" cy="240480"/>
                <wp:effectExtent l="38100" t="38100" r="36830" b="2667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34640" cy="24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2" o:spid="_x0000_s1026" type="#_x0000_t75" style="position:absolute;margin-left:302.5pt;margin-top:21.5pt;width:12.05pt;height:20.4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">
                <v:imagedata r:id="rId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535720</wp:posOffset>
                </wp:positionH>
                <wp:positionV relativeFrom="paragraph">
                  <wp:posOffset>308440</wp:posOffset>
                </wp:positionV>
                <wp:extent cx="200160" cy="231480"/>
                <wp:effectExtent l="38100" t="38100" r="28575" b="35560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2001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1" o:spid="_x0000_s1026" type="#_x0000_t75" style="position:absolute;margin-left:277.65pt;margin-top:23.7pt;width:17.25pt;height:19.65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">
                <v:imagedata r:id="rId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>
                <wp:simplePos x="0" y="0"/>
                <wp:positionH relativeFrom="column">
                  <wp:posOffset>3491080</wp:posOffset>
                </wp:positionH>
                <wp:positionV relativeFrom="paragraph">
                  <wp:posOffset>268120</wp:posOffset>
                </wp:positionV>
                <wp:extent cx="110160" cy="302400"/>
                <wp:effectExtent l="38100" t="38100" r="23495" b="40640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110160" cy="30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30" o:spid="_x0000_s1026" type="#_x0000_t75" style="position:absolute;margin-left:274.15pt;margin-top:20.4pt;width:10.2pt;height:25.2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">
                <v:imagedata r:id="rId6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>
                <wp:simplePos x="0" y="0"/>
                <wp:positionH relativeFrom="column">
                  <wp:posOffset>3603040</wp:posOffset>
                </wp:positionH>
                <wp:positionV relativeFrom="paragraph">
                  <wp:posOffset>295840</wp:posOffset>
                </wp:positionV>
                <wp:extent cx="150480" cy="162720"/>
                <wp:effectExtent l="38100" t="38100" r="40640" b="4699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504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8" o:spid="_x0000_s1026" type="#_x0000_t75" style="position:absolute;margin-left:282.95pt;margin-top:22.5pt;width:13.45pt;height:14.3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">
                <v:imagedata r:id="rId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>
                <wp:simplePos x="0" y="0"/>
                <wp:positionH relativeFrom="column">
                  <wp:posOffset>3501160</wp:posOffset>
                </wp:positionH>
                <wp:positionV relativeFrom="paragraph">
                  <wp:posOffset>291520</wp:posOffset>
                </wp:positionV>
                <wp:extent cx="144720" cy="200520"/>
                <wp:effectExtent l="38100" t="38100" r="27305" b="28575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447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7" o:spid="_x0000_s1026" type="#_x0000_t75" style="position:absolute;margin-left:275.05pt;margin-top:22.3pt;width:12.8pt;height:17.2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">
                <v:imagedata r:id="rId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>
                <wp:simplePos x="0" y="0"/>
                <wp:positionH relativeFrom="column">
                  <wp:posOffset>3080320</wp:posOffset>
                </wp:positionH>
                <wp:positionV relativeFrom="paragraph">
                  <wp:posOffset>359200</wp:posOffset>
                </wp:positionV>
                <wp:extent cx="213480" cy="120240"/>
                <wp:effectExtent l="38100" t="38100" r="34290" b="32385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213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6" o:spid="_x0000_s1026" type="#_x0000_t75" style="position:absolute;margin-left:241.9pt;margin-top:27.6pt;width:18.15pt;height:10.8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">
                <v:imagedata r:id="rId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>
                <wp:simplePos x="0" y="0"/>
                <wp:positionH relativeFrom="column">
                  <wp:posOffset>2946760</wp:posOffset>
                </wp:positionH>
                <wp:positionV relativeFrom="paragraph">
                  <wp:posOffset>286840</wp:posOffset>
                </wp:positionV>
                <wp:extent cx="3240" cy="6120"/>
                <wp:effectExtent l="38100" t="38100" r="34925" b="32385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3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5" o:spid="_x0000_s1026" type="#_x0000_t75" style="position:absolute;margin-left:231.35pt;margin-top:21.85pt;width:1.55pt;height:1.9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">
                <v:imagedata r:id="rId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>
                <wp:simplePos x="0" y="0"/>
                <wp:positionH relativeFrom="column">
                  <wp:posOffset>2920120</wp:posOffset>
                </wp:positionH>
                <wp:positionV relativeFrom="paragraph">
                  <wp:posOffset>308080</wp:posOffset>
                </wp:positionV>
                <wp:extent cx="31680" cy="204120"/>
                <wp:effectExtent l="38100" t="19050" r="26035" b="24765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316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4" o:spid="_x0000_s1026" type="#_x0000_t75" style="position:absolute;margin-left:229.2pt;margin-top:23.9pt;width:3.95pt;height:17.2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">
                <v:imagedata r:id="rId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>
                <wp:simplePos x="0" y="0"/>
                <wp:positionH relativeFrom="column">
                  <wp:posOffset>2790520</wp:posOffset>
                </wp:positionH>
                <wp:positionV relativeFrom="paragraph">
                  <wp:posOffset>312760</wp:posOffset>
                </wp:positionV>
                <wp:extent cx="90720" cy="144720"/>
                <wp:effectExtent l="38100" t="38100" r="24130" b="4635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907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3" o:spid="_x0000_s1026" type="#_x0000_t75" style="position:absolute;margin-left:219.3pt;margin-top:23.9pt;width:8.5pt;height:12.9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">
                <v:imagedata r:id="rId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>
                <wp:simplePos x="0" y="0"/>
                <wp:positionH relativeFrom="column">
                  <wp:posOffset>2754160</wp:posOffset>
                </wp:positionH>
                <wp:positionV relativeFrom="paragraph">
                  <wp:posOffset>276040</wp:posOffset>
                </wp:positionV>
                <wp:extent cx="69480" cy="240120"/>
                <wp:effectExtent l="38100" t="38100" r="26035" b="4572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6948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2" o:spid="_x0000_s1026" type="#_x0000_t75" style="position:absolute;margin-left:216.15pt;margin-top:21.05pt;width:6.9pt;height:20.4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">
                <v:imagedata r:id="rId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>
                <wp:simplePos x="0" y="0"/>
                <wp:positionH relativeFrom="column">
                  <wp:posOffset>2413240</wp:posOffset>
                </wp:positionH>
                <wp:positionV relativeFrom="paragraph">
                  <wp:posOffset>313840</wp:posOffset>
                </wp:positionV>
                <wp:extent cx="104400" cy="94680"/>
                <wp:effectExtent l="38100" t="19050" r="29210" b="1968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1044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1" o:spid="_x0000_s1026" type="#_x0000_t75" style="position:absolute;margin-left:189.3pt;margin-top:24.25pt;width:9.6pt;height:8.5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">
                <v:imagedata r:id="rId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>
                <wp:simplePos x="0" y="0"/>
                <wp:positionH relativeFrom="column">
                  <wp:posOffset>2243320</wp:posOffset>
                </wp:positionH>
                <wp:positionV relativeFrom="paragraph">
                  <wp:posOffset>282160</wp:posOffset>
                </wp:positionV>
                <wp:extent cx="176760" cy="114480"/>
                <wp:effectExtent l="38100" t="38100" r="13970" b="38100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767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0" o:spid="_x0000_s1026" type="#_x0000_t75" style="position:absolute;margin-left:176pt;margin-top:21.5pt;width:15.1pt;height:10.4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">
                <v:imagedata r:id="rId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>
                <wp:simplePos x="0" y="0"/>
                <wp:positionH relativeFrom="column">
                  <wp:posOffset>1917520</wp:posOffset>
                </wp:positionH>
                <wp:positionV relativeFrom="paragraph">
                  <wp:posOffset>296560</wp:posOffset>
                </wp:positionV>
                <wp:extent cx="115560" cy="117000"/>
                <wp:effectExtent l="38100" t="38100" r="37465" b="35560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155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9" o:spid="_x0000_s1026" type="#_x0000_t75" style="position:absolute;margin-left:150.5pt;margin-top:22.8pt;width:10.4pt;height:10.3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">
                <v:imagedata r:id="rId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>
                <wp:simplePos x="0" y="0"/>
                <wp:positionH relativeFrom="column">
                  <wp:posOffset>1854880</wp:posOffset>
                </wp:positionH>
                <wp:positionV relativeFrom="paragraph">
                  <wp:posOffset>223120</wp:posOffset>
                </wp:positionV>
                <wp:extent cx="21240" cy="297000"/>
                <wp:effectExtent l="38100" t="19050" r="36195" b="2730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2124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8" o:spid="_x0000_s1026" type="#_x0000_t75" style="position:absolute;margin-left:145.45pt;margin-top:17.15pt;width:2.9pt;height:24.4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">
                <v:imagedata r:id="rId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>
                <wp:simplePos x="0" y="0"/>
                <wp:positionH relativeFrom="column">
                  <wp:posOffset>1789720</wp:posOffset>
                </wp:positionH>
                <wp:positionV relativeFrom="paragraph">
                  <wp:posOffset>308440</wp:posOffset>
                </wp:positionV>
                <wp:extent cx="118800" cy="103680"/>
                <wp:effectExtent l="38100" t="38100" r="33655" b="29845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188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7" o:spid="_x0000_s1026" type="#_x0000_t75" style="position:absolute;margin-left:140.4pt;margin-top:23.65pt;width:10.5pt;height:9.4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">
                <v:imagedata r:id="rId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>
                <wp:simplePos x="0" y="0"/>
                <wp:positionH relativeFrom="column">
                  <wp:posOffset>1701160</wp:posOffset>
                </wp:positionH>
                <wp:positionV relativeFrom="paragraph">
                  <wp:posOffset>221320</wp:posOffset>
                </wp:positionV>
                <wp:extent cx="1080" cy="21600"/>
                <wp:effectExtent l="19050" t="19050" r="18415" b="1651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10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6" o:spid="_x0000_s1026" type="#_x0000_t75" style="position:absolute;margin-left:133.4pt;margin-top:17.1pt;width:1.25pt;height:2.4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">
                <v:imagedata r:id="rId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>
                <wp:simplePos x="0" y="0"/>
                <wp:positionH relativeFrom="column">
                  <wp:posOffset>1601080</wp:posOffset>
                </wp:positionH>
                <wp:positionV relativeFrom="paragraph">
                  <wp:posOffset>296920</wp:posOffset>
                </wp:positionV>
                <wp:extent cx="124200" cy="101160"/>
                <wp:effectExtent l="38100" t="38100" r="47625" b="3238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242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5" o:spid="_x0000_s1026" type="#_x0000_t75" style="position:absolute;margin-left:125.3pt;margin-top:22.9pt;width:11.5pt;height:9.1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">
                <v:imagedata r:id="rId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>
                <wp:simplePos x="0" y="0"/>
                <wp:positionH relativeFrom="column">
                  <wp:posOffset>1465720</wp:posOffset>
                </wp:positionH>
                <wp:positionV relativeFrom="paragraph">
                  <wp:posOffset>240760</wp:posOffset>
                </wp:positionV>
                <wp:extent cx="131760" cy="297720"/>
                <wp:effectExtent l="38100" t="19050" r="40005" b="2667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13176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4" o:spid="_x0000_s1026" type="#_x0000_t75" style="position:absolute;margin-left:114.9pt;margin-top:18.45pt;width:11.6pt;height:24.6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">
                <v:imagedata r:id="rId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1079080</wp:posOffset>
                </wp:positionH>
                <wp:positionV relativeFrom="paragraph">
                  <wp:posOffset>314200</wp:posOffset>
                </wp:positionV>
                <wp:extent cx="97560" cy="67320"/>
                <wp:effectExtent l="38100" t="19050" r="36195" b="2794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9756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3" o:spid="_x0000_s1026" type="#_x0000_t75" style="position:absolute;margin-left:84.3pt;margin-top:24.35pt;width:8.95pt;height:6.35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">
                <v:imagedata r:id="rId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1047040</wp:posOffset>
                </wp:positionH>
                <wp:positionV relativeFrom="paragraph">
                  <wp:posOffset>283240</wp:posOffset>
                </wp:positionV>
                <wp:extent cx="62640" cy="101520"/>
                <wp:effectExtent l="19050" t="19050" r="33020" b="32385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626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2" o:spid="_x0000_s1026" type="#_x0000_t75" style="position:absolute;margin-left:81.95pt;margin-top:21.85pt;width:5.9pt;height:9.15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">
                <v:imagedata r:id="rId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768400</wp:posOffset>
                </wp:positionH>
                <wp:positionV relativeFrom="paragraph">
                  <wp:posOffset>210160</wp:posOffset>
                </wp:positionV>
                <wp:extent cx="12600" cy="8280"/>
                <wp:effectExtent l="19050" t="19050" r="26035" b="29845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126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1" o:spid="_x0000_s1026" type="#_x0000_t75" style="position:absolute;margin-left:59.95pt;margin-top:16.05pt;width:2.15pt;height:1.75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">
                <v:imagedata r:id="rId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784600</wp:posOffset>
                </wp:positionH>
                <wp:positionV relativeFrom="paragraph">
                  <wp:posOffset>318520</wp:posOffset>
                </wp:positionV>
                <wp:extent cx="95040" cy="106560"/>
                <wp:effectExtent l="38100" t="38100" r="38735" b="27305"/>
                <wp:wrapNone/>
                <wp:docPr id="1210" name="Ink 1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950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10" o:spid="_x0000_s1026" type="#_x0000_t75" style="position:absolute;margin-left:61.15pt;margin-top:24.4pt;width:8.95pt;height:9.8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">
                <v:imagedata r:id="rId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>
                <wp:simplePos x="0" y="0"/>
                <wp:positionH relativeFrom="column">
                  <wp:posOffset>694960</wp:posOffset>
                </wp:positionH>
                <wp:positionV relativeFrom="paragraph">
                  <wp:posOffset>283960</wp:posOffset>
                </wp:positionV>
                <wp:extent cx="81720" cy="307800"/>
                <wp:effectExtent l="38100" t="38100" r="33020" b="3556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8172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9" o:spid="_x0000_s1026" type="#_x0000_t75" style="position:absolute;margin-left:54.05pt;margin-top:21.65pt;width:7.75pt;height:25.7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">
                <v:imagedata r:id="rId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69240</wp:posOffset>
                </wp:positionH>
                <wp:positionV relativeFrom="paragraph">
                  <wp:posOffset>313120</wp:posOffset>
                </wp:positionV>
                <wp:extent cx="184320" cy="106560"/>
                <wp:effectExtent l="38100" t="38100" r="44450" b="27305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184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8" o:spid="_x0000_s1026" type="#_x0000_t75" style="position:absolute;margin-left:36.2pt;margin-top:23.9pt;width:15.95pt;height:9.8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">
                <v:imagedata r:id="rId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381760</wp:posOffset>
                </wp:positionH>
                <wp:positionV relativeFrom="paragraph">
                  <wp:posOffset>188560</wp:posOffset>
                </wp:positionV>
                <wp:extent cx="23040" cy="356400"/>
                <wp:effectExtent l="19050" t="19050" r="34290" b="24765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2304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7" o:spid="_x0000_s1026" type="#_x0000_t75" style="position:absolute;margin-left:29.5pt;margin-top:14.35pt;width:2.9pt;height:29.0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">
                <v:imagedata r:id="rId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356920</wp:posOffset>
                </wp:positionH>
                <wp:positionV relativeFrom="paragraph">
                  <wp:posOffset>318880</wp:posOffset>
                </wp:positionV>
                <wp:extent cx="100800" cy="71280"/>
                <wp:effectExtent l="38100" t="38100" r="33020" b="24130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008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6" o:spid="_x0000_s1026" type="#_x0000_t75" style="position:absolute;margin-left:27.6pt;margin-top:24.4pt;width:9.15pt;height:6.9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">
                <v:imagedata r:id="rId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120400</wp:posOffset>
                </wp:positionH>
                <wp:positionV relativeFrom="paragraph">
                  <wp:posOffset>277480</wp:posOffset>
                </wp:positionV>
                <wp:extent cx="59040" cy="162360"/>
                <wp:effectExtent l="19050" t="38100" r="36830" b="28575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590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5" o:spid="_x0000_s1026" type="#_x0000_t75" style="position:absolute;margin-left:9.1pt;margin-top:21.15pt;width:5.8pt;height:14.15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">
                <v:imagedata r:id="rId6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-36200</wp:posOffset>
                </wp:positionH>
                <wp:positionV relativeFrom="paragraph">
                  <wp:posOffset>243640</wp:posOffset>
                </wp:positionV>
                <wp:extent cx="115920" cy="203040"/>
                <wp:effectExtent l="38100" t="38100" r="36830" b="45085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1592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4" o:spid="_x0000_s1026" type="#_x0000_t75" style="position:absolute;margin-left:-3.6pt;margin-top:18.5pt;width:10.45pt;height:17.5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">
                <v:imagedata r:id="rId6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4178680</wp:posOffset>
                </wp:positionH>
                <wp:positionV relativeFrom="paragraph">
                  <wp:posOffset>8560</wp:posOffset>
                </wp:positionV>
                <wp:extent cx="537840" cy="44640"/>
                <wp:effectExtent l="38100" t="38100" r="34290" b="3175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5378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3" o:spid="_x0000_s1026" type="#_x0000_t75" style="position:absolute;margin-left:328.35pt;margin-top:-.2pt;width:43.9pt;height:4.7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">
                <v:imagedata r:id="rId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2135680</wp:posOffset>
                </wp:positionH>
                <wp:positionV relativeFrom="paragraph">
                  <wp:posOffset>-101600</wp:posOffset>
                </wp:positionV>
                <wp:extent cx="1604160" cy="244440"/>
                <wp:effectExtent l="19050" t="38100" r="34290" b="22860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60416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2" o:spid="_x0000_s1026" type="#_x0000_t75" style="position:absolute;margin-left:167.5pt;margin-top:-8.6pt;width:127.6pt;height:20.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">
                <v:imagedata r:id="rId6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97320</wp:posOffset>
                </wp:positionH>
                <wp:positionV relativeFrom="paragraph">
                  <wp:posOffset>-103760</wp:posOffset>
                </wp:positionV>
                <wp:extent cx="1365120" cy="255240"/>
                <wp:effectExtent l="38100" t="38100" r="6985" b="3111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36512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1" o:spid="_x0000_s1026" type="#_x0000_t75" style="position:absolute;margin-left:38.45pt;margin-top:-8.85pt;width:109pt;height:21.5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">
                <v:imagedata r:id="rId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1912120</wp:posOffset>
                </wp:positionH>
                <wp:positionV relativeFrom="paragraph">
                  <wp:posOffset>-119600</wp:posOffset>
                </wp:positionV>
                <wp:extent cx="52560" cy="267840"/>
                <wp:effectExtent l="19050" t="38100" r="43180" b="37465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5256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00" o:spid="_x0000_s1026" type="#_x0000_t75" style="position:absolute;margin-left:149.8pt;margin-top:-9.95pt;width:5.55pt;height:22.7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">
                <v:imagedata r:id="rId698" o:title=""/>
              </v:shape>
            </w:pict>
          </mc:Fallback>
        </mc:AlternateContent>
      </w:r>
    </w:p>
    <w:p w:rsidR="00D27076" w:rsidRPr="00FF45CB" w:rsidRDefault="00215BAA" w:rsidP="00D27076">
      <w:pPr>
        <w:pStyle w:val="Heading4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3760</wp:posOffset>
                </wp:positionH>
                <wp:positionV relativeFrom="paragraph">
                  <wp:posOffset>262000</wp:posOffset>
                </wp:positionV>
                <wp:extent cx="1018440" cy="113760"/>
                <wp:effectExtent l="0" t="133350" r="0" b="133985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0184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0" o:spid="_x0000_s1026" type="#_x0000_t75" style="position:absolute;margin-left:-4.4pt;margin-top:12.15pt;width:88.65pt;height:23.8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">
                <v:imagedata r:id="rId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4965640</wp:posOffset>
                </wp:positionH>
                <wp:positionV relativeFrom="paragraph">
                  <wp:posOffset>201160</wp:posOffset>
                </wp:positionV>
                <wp:extent cx="228240" cy="164880"/>
                <wp:effectExtent l="38100" t="38100" r="38735" b="45085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2282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2" o:spid="_x0000_s1026" type="#_x0000_t75" style="position:absolute;margin-left:390.45pt;margin-top:15.05pt;width:19.35pt;height:14.8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">
                <v:imagedata r:id="rId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4941520</wp:posOffset>
                </wp:positionH>
                <wp:positionV relativeFrom="paragraph">
                  <wp:posOffset>143560</wp:posOffset>
                </wp:positionV>
                <wp:extent cx="23400" cy="48240"/>
                <wp:effectExtent l="19050" t="38100" r="34290" b="2857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234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1" o:spid="_x0000_s1026" type="#_x0000_t75" style="position:absolute;margin-left:388.45pt;margin-top:10.65pt;width:3pt;height:5.05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">
                <v:imagedata r:id="rId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4876720</wp:posOffset>
                </wp:positionH>
                <wp:positionV relativeFrom="paragraph">
                  <wp:posOffset>224200</wp:posOffset>
                </wp:positionV>
                <wp:extent cx="100800" cy="95400"/>
                <wp:effectExtent l="19050" t="38100" r="33020" b="38100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1008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60" o:spid="_x0000_s1026" type="#_x0000_t75" style="position:absolute;margin-left:383.5pt;margin-top:17.15pt;width:9.05pt;height:8.7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">
                <v:imagedata r:id="rId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4701400</wp:posOffset>
                </wp:positionH>
                <wp:positionV relativeFrom="paragraph">
                  <wp:posOffset>127720</wp:posOffset>
                </wp:positionV>
                <wp:extent cx="23400" cy="303120"/>
                <wp:effectExtent l="38100" t="38100" r="34290" b="4000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234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9" o:spid="_x0000_s1026" type="#_x0000_t75" style="position:absolute;margin-left:369.5pt;margin-top:9.5pt;width:3.35pt;height:25.1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">
                <v:imagedata r:id="rId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4681960</wp:posOffset>
                </wp:positionH>
                <wp:positionV relativeFrom="paragraph">
                  <wp:posOffset>238600</wp:posOffset>
                </wp:positionV>
                <wp:extent cx="245880" cy="77400"/>
                <wp:effectExtent l="38100" t="38100" r="1905" b="37465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2458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8" o:spid="_x0000_s1026" type="#_x0000_t75" style="position:absolute;margin-left:367.95pt;margin-top:18.25pt;width:20.8pt;height:7.45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">
                <v:imagedata r:id="rId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4303960</wp:posOffset>
                </wp:positionH>
                <wp:positionV relativeFrom="paragraph">
                  <wp:posOffset>226000</wp:posOffset>
                </wp:positionV>
                <wp:extent cx="309240" cy="109080"/>
                <wp:effectExtent l="38100" t="38100" r="15240" b="4381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3092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7" o:spid="_x0000_s1026" type="#_x0000_t75" style="position:absolute;margin-left:338.2pt;margin-top:17.1pt;width:25.9pt;height:10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">
                <v:imagedata r:id="rId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4056640</wp:posOffset>
                </wp:positionH>
                <wp:positionV relativeFrom="paragraph">
                  <wp:posOffset>224560</wp:posOffset>
                </wp:positionV>
                <wp:extent cx="209520" cy="214200"/>
                <wp:effectExtent l="38100" t="38100" r="38735" b="3365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20952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6" o:spid="_x0000_s1026" type="#_x0000_t75" style="position:absolute;margin-left:318.7pt;margin-top:17pt;width:17.95pt;height:18.15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">
                <v:imagedata r:id="rId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3935320</wp:posOffset>
                </wp:positionH>
                <wp:positionV relativeFrom="paragraph">
                  <wp:posOffset>114040</wp:posOffset>
                </wp:positionV>
                <wp:extent cx="141840" cy="269640"/>
                <wp:effectExtent l="38100" t="38100" r="29845" b="35560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14184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5" o:spid="_x0000_s1026" type="#_x0000_t75" style="position:absolute;margin-left:309.25pt;margin-top:8.25pt;width:12.5pt;height:22.75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">
                <v:imagedata r:id="rId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3799600</wp:posOffset>
                </wp:positionH>
                <wp:positionV relativeFrom="paragraph">
                  <wp:posOffset>271360</wp:posOffset>
                </wp:positionV>
                <wp:extent cx="41400" cy="3600"/>
                <wp:effectExtent l="19050" t="38100" r="34925" b="3492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414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4" o:spid="_x0000_s1026" type="#_x0000_t75" style="position:absolute;margin-left:298.65pt;margin-top:20.7pt;width:4.35pt;height:1.6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">
                <v:imagedata r:id="rId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3798520</wp:posOffset>
                </wp:positionH>
                <wp:positionV relativeFrom="paragraph">
                  <wp:posOffset>212320</wp:posOffset>
                </wp:positionV>
                <wp:extent cx="18000" cy="124200"/>
                <wp:effectExtent l="38100" t="38100" r="39370" b="2857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80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3" o:spid="_x0000_s1026" type="#_x0000_t75" style="position:absolute;margin-left:298.45pt;margin-top:16.1pt;width:2.65pt;height:11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">
                <v:imagedata r:id="rId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3256360</wp:posOffset>
                </wp:positionH>
                <wp:positionV relativeFrom="paragraph">
                  <wp:posOffset>219160</wp:posOffset>
                </wp:positionV>
                <wp:extent cx="247320" cy="143280"/>
                <wp:effectExtent l="19050" t="38100" r="19685" b="2857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247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2" o:spid="_x0000_s1026" type="#_x0000_t75" style="position:absolute;margin-left:255.95pt;margin-top:16.55pt;width:20.6pt;height:12.6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">
                <v:imagedata r:id="rId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139360</wp:posOffset>
                </wp:positionH>
                <wp:positionV relativeFrom="paragraph">
                  <wp:posOffset>165520</wp:posOffset>
                </wp:positionV>
                <wp:extent cx="10800" cy="21240"/>
                <wp:effectExtent l="19050" t="19050" r="27305" b="17145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0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1" o:spid="_x0000_s1026" type="#_x0000_t75" style="position:absolute;margin-left:246.65pt;margin-top:12.5pt;width:1.95pt;height:2.65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">
                <v:imagedata r:id="rId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3058360</wp:posOffset>
                </wp:positionH>
                <wp:positionV relativeFrom="paragraph">
                  <wp:posOffset>151480</wp:posOffset>
                </wp:positionV>
                <wp:extent cx="146880" cy="196560"/>
                <wp:effectExtent l="38100" t="38100" r="43815" b="32385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1468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50" o:spid="_x0000_s1026" type="#_x0000_t75" style="position:absolute;margin-left:240.15pt;margin-top:11.35pt;width:12.95pt;height:16.8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">
                <v:imagedata r:id="rId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2600080</wp:posOffset>
                </wp:positionH>
                <wp:positionV relativeFrom="paragraph">
                  <wp:posOffset>186400</wp:posOffset>
                </wp:positionV>
                <wp:extent cx="102240" cy="144000"/>
                <wp:effectExtent l="38100" t="38100" r="31115" b="2794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1022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9" o:spid="_x0000_s1026" type="#_x0000_t75" style="position:absolute;margin-left:204pt;margin-top:14.25pt;width:9.5pt;height:12.5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">
                <v:imagedata r:id="rId7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>
                <wp:simplePos x="0" y="0"/>
                <wp:positionH relativeFrom="column">
                  <wp:posOffset>2446720</wp:posOffset>
                </wp:positionH>
                <wp:positionV relativeFrom="paragraph">
                  <wp:posOffset>80920</wp:posOffset>
                </wp:positionV>
                <wp:extent cx="112320" cy="286920"/>
                <wp:effectExtent l="38100" t="38100" r="21590" b="3746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11232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8" o:spid="_x0000_s1026" type="#_x0000_t75" style="position:absolute;margin-left:191.85pt;margin-top:5.55pt;width:10.45pt;height:24.1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">
                <v:imagedata r:id="rId7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2137120</wp:posOffset>
                </wp:positionH>
                <wp:positionV relativeFrom="paragraph">
                  <wp:posOffset>322120</wp:posOffset>
                </wp:positionV>
                <wp:extent cx="87840" cy="28800"/>
                <wp:effectExtent l="38100" t="19050" r="26670" b="2857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878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7" o:spid="_x0000_s1026" type="#_x0000_t75" style="position:absolute;margin-left:167.7pt;margin-top:24.75pt;width:8.15pt;height:3.35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">
                <v:imagedata r:id="rId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2055040</wp:posOffset>
                </wp:positionH>
                <wp:positionV relativeFrom="paragraph">
                  <wp:posOffset>248320</wp:posOffset>
                </wp:positionV>
                <wp:extent cx="137520" cy="161640"/>
                <wp:effectExtent l="38100" t="38100" r="34290" b="29210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3752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6" o:spid="_x0000_s1026" type="#_x0000_t75" style="position:absolute;margin-left:161.25pt;margin-top:18.85pt;width:12pt;height:14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">
                <v:imagedata r:id="rId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1907080</wp:posOffset>
                </wp:positionH>
                <wp:positionV relativeFrom="paragraph">
                  <wp:posOffset>101800</wp:posOffset>
                </wp:positionV>
                <wp:extent cx="8640" cy="30960"/>
                <wp:effectExtent l="38100" t="38100" r="29845" b="26670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86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5" o:spid="_x0000_s1026" type="#_x0000_t75" style="position:absolute;margin-left:149.45pt;margin-top:7.35pt;width:2.05pt;height:3.8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">
                <v:imagedata r:id="rId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>
                <wp:simplePos x="0" y="0"/>
                <wp:positionH relativeFrom="column">
                  <wp:posOffset>1666960</wp:posOffset>
                </wp:positionH>
                <wp:positionV relativeFrom="paragraph">
                  <wp:posOffset>242920</wp:posOffset>
                </wp:positionV>
                <wp:extent cx="274680" cy="131040"/>
                <wp:effectExtent l="38100" t="38100" r="30480" b="4064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2746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4" o:spid="_x0000_s1026" type="#_x0000_t75" style="position:absolute;margin-left:130.65pt;margin-top:18.45pt;width:23pt;height:11.7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">
                <v:imagedata r:id="rId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>
                <wp:simplePos x="0" y="0"/>
                <wp:positionH relativeFrom="column">
                  <wp:posOffset>1767400</wp:posOffset>
                </wp:positionH>
                <wp:positionV relativeFrom="paragraph">
                  <wp:posOffset>251560</wp:posOffset>
                </wp:positionV>
                <wp:extent cx="12960" cy="92520"/>
                <wp:effectExtent l="38100" t="38100" r="25400" b="41275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129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43" o:spid="_x0000_s1026" type="#_x0000_t75" style="position:absolute;margin-left:138.45pt;margin-top:19.05pt;width:2.25pt;height:8.8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">
                <v:imagedata r:id="rId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>
                <wp:simplePos x="0" y="0"/>
                <wp:positionH relativeFrom="column">
                  <wp:posOffset>3703480</wp:posOffset>
                </wp:positionH>
                <wp:positionV relativeFrom="paragraph">
                  <wp:posOffset>12880</wp:posOffset>
                </wp:positionV>
                <wp:extent cx="11520" cy="1440"/>
                <wp:effectExtent l="38100" t="38100" r="26670" b="36830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115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29" o:spid="_x0000_s1026" type="#_x0000_t75" style="position:absolute;margin-left:290.85pt;margin-top:.25pt;width:2.25pt;height:1.6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">
                <v:imagedata r:id="rId742" o:title=""/>
              </v:shape>
            </w:pict>
          </mc:Fallback>
        </mc:AlternateContent>
      </w:r>
      <w:r w:rsidR="00D27076" w:rsidRPr="00FF45CB">
        <w:t>Παραδείγματα:</w:t>
      </w:r>
    </w:p>
    <w:p w:rsidR="00D27076" w:rsidRDefault="00E15541" w:rsidP="00D27076">
      <w:pPr>
        <w:numPr>
          <w:ilvl w:val="0"/>
          <w:numId w:val="9"/>
        </w:numPr>
        <w:spacing w:before="120" w:after="240" w:line="360" w:lineRule="atLeast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3594250</wp:posOffset>
                </wp:positionH>
                <wp:positionV relativeFrom="paragraph">
                  <wp:posOffset>90040</wp:posOffset>
                </wp:positionV>
                <wp:extent cx="279720" cy="360"/>
                <wp:effectExtent l="0" t="0" r="0" b="0"/>
                <wp:wrapNone/>
                <wp:docPr id="3254" name="Ink 3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2797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4" o:spid="_x0000_s1026" type="#_x0000_t75" style="position:absolute;margin-left:277.35pt;margin-top:-4.25pt;width:33.4pt;height:22.7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">
                <v:imagedata r:id="rId74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830680</wp:posOffset>
                </wp:positionH>
                <wp:positionV relativeFrom="paragraph">
                  <wp:posOffset>239800</wp:posOffset>
                </wp:positionV>
                <wp:extent cx="86400" cy="153360"/>
                <wp:effectExtent l="38100" t="38100" r="27940" b="37465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8640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6" o:spid="_x0000_s1026" type="#_x0000_t75" style="position:absolute;margin-left:64.75pt;margin-top:18.2pt;width:8.15pt;height:13.45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">
                <v:imagedata r:id="rId74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643480</wp:posOffset>
                </wp:positionH>
                <wp:positionV relativeFrom="paragraph">
                  <wp:posOffset>229000</wp:posOffset>
                </wp:positionV>
                <wp:extent cx="110880" cy="235080"/>
                <wp:effectExtent l="38100" t="38100" r="22860" b="31750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1088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5" o:spid="_x0000_s1026" type="#_x0000_t75" style="position:absolute;margin-left:49.95pt;margin-top:17.45pt;width:10pt;height:19.8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">
                <v:imagedata r:id="rId74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639880</wp:posOffset>
                </wp:positionH>
                <wp:positionV relativeFrom="paragraph">
                  <wp:posOffset>353560</wp:posOffset>
                </wp:positionV>
                <wp:extent cx="135720" cy="19440"/>
                <wp:effectExtent l="38100" t="38100" r="36195" b="38100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135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4" o:spid="_x0000_s1026" type="#_x0000_t75" style="position:absolute;margin-left:49.9pt;margin-top:27.2pt;width:11.9pt;height:2.9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">
                <v:imagedata r:id="rId75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620080</wp:posOffset>
                </wp:positionH>
                <wp:positionV relativeFrom="paragraph">
                  <wp:posOffset>296680</wp:posOffset>
                </wp:positionV>
                <wp:extent cx="163440" cy="9360"/>
                <wp:effectExtent l="19050" t="38100" r="27305" b="29210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163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3" o:spid="_x0000_s1026" type="#_x0000_t75" style="position:absolute;margin-left:48.25pt;margin-top:22.65pt;width:14pt;height:2.1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">
                <v:imagedata r:id="rId75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629320</wp:posOffset>
                </wp:positionH>
                <wp:positionV relativeFrom="paragraph">
                  <wp:posOffset>68800</wp:posOffset>
                </wp:positionV>
                <wp:extent cx="124560" cy="96480"/>
                <wp:effectExtent l="38100" t="38100" r="27940" b="3746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2456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2" o:spid="_x0000_s1026" type="#_x0000_t75" style="position:absolute;margin-left:285.05pt;margin-top:4.65pt;width:11.25pt;height:9.1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">
                <v:imagedata r:id="rId754" o:title=""/>
              </v:shape>
            </w:pict>
          </mc:Fallback>
        </mc:AlternateContent>
      </w:r>
      <w:r w:rsidR="00D27076" w:rsidRPr="00D27076">
        <w:rPr>
          <w:position w:val="-12"/>
        </w:rPr>
        <w:object w:dxaOrig="1020" w:dyaOrig="420">
          <v:shape id="_x0000_i1038" type="#_x0000_t75" style="width:51pt;height:21pt" o:ole="">
            <v:imagedata r:id="rId755" o:title=""/>
          </v:shape>
          <o:OLEObject Type="Embed" ProgID="Equation.DSMT4" ShapeID="_x0000_i1038" DrawAspect="Content" ObjectID="_1669113080" r:id="rId756"/>
        </w:object>
      </w:r>
      <w:r w:rsidR="00D27076" w:rsidRPr="00FF45CB">
        <w:rPr>
          <w:lang w:val="el-GR"/>
        </w:rPr>
        <w:t xml:space="preserve"> εξαρτημένα </w:t>
      </w:r>
      <w:r w:rsidR="00D27076" w:rsidRPr="00D27076">
        <w:rPr>
          <w:position w:val="-12"/>
        </w:rPr>
        <w:object w:dxaOrig="840" w:dyaOrig="320">
          <v:shape id="_x0000_i1039" type="#_x0000_t75" style="width:42pt;height:15.5pt" o:ole="">
            <v:imagedata r:id="rId757" o:title=""/>
          </v:shape>
          <o:OLEObject Type="Embed" ProgID="Equation.DSMT4" ShapeID="_x0000_i1039" DrawAspect="Content" ObjectID="_1669113081" r:id="rId758"/>
        </w:object>
      </w:r>
      <w:r w:rsidR="00D27076" w:rsidRPr="00FF45CB">
        <w:rPr>
          <w:lang w:val="el-GR"/>
        </w:rPr>
        <w:t xml:space="preserve"> </w:t>
      </w:r>
      <w:proofErr w:type="spellStart"/>
      <w:r w:rsidR="00D27076" w:rsidRPr="00FF45CB">
        <w:rPr>
          <w:lang w:val="el-GR"/>
        </w:rPr>
        <w:t>συγγραμικά</w:t>
      </w:r>
      <w:proofErr w:type="spellEnd"/>
      <w:r w:rsidR="00D27076" w:rsidRPr="00FF45CB">
        <w:rPr>
          <w:lang w:val="el-GR"/>
        </w:rPr>
        <w:t>.</w:t>
      </w:r>
    </w:p>
    <w:p w:rsidR="00D27076" w:rsidRPr="007D3293" w:rsidRDefault="00E15541" w:rsidP="00D27076">
      <w:pPr>
        <w:numPr>
          <w:ilvl w:val="0"/>
          <w:numId w:val="9"/>
        </w:numPr>
        <w:spacing w:before="120" w:after="240" w:line="360" w:lineRule="atLeast"/>
        <w:rPr>
          <w:lang w:val="el-GR"/>
        </w:rPr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469810</wp:posOffset>
                </wp:positionH>
                <wp:positionV relativeFrom="paragraph">
                  <wp:posOffset>147220</wp:posOffset>
                </wp:positionV>
                <wp:extent cx="375120" cy="33120"/>
                <wp:effectExtent l="114300" t="171450" r="120650" b="195580"/>
                <wp:wrapNone/>
                <wp:docPr id="3255" name="Ink 3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3751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5" o:spid="_x0000_s1026" type="#_x0000_t75" style="position:absolute;margin-left:31.35pt;margin-top:.25pt;width:40.95pt;height:25.3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">
                <v:imagedata r:id="rId76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-155000</wp:posOffset>
                </wp:positionH>
                <wp:positionV relativeFrom="paragraph">
                  <wp:posOffset>200500</wp:posOffset>
                </wp:positionV>
                <wp:extent cx="1015200" cy="586800"/>
                <wp:effectExtent l="38100" t="38100" r="33020" b="4191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1015200" cy="58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6" o:spid="_x0000_s1026" type="#_x0000_t75" style="position:absolute;margin-left:-12.8pt;margin-top:15.05pt;width:81.35pt;height:47.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">
                <v:imagedata r:id="rId76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346120</wp:posOffset>
                </wp:positionH>
                <wp:positionV relativeFrom="paragraph">
                  <wp:posOffset>99700</wp:posOffset>
                </wp:positionV>
                <wp:extent cx="82800" cy="225000"/>
                <wp:effectExtent l="38100" t="38100" r="31750" b="41910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8280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4" o:spid="_x0000_s1026" type="#_x0000_t75" style="position:absolute;margin-left:26.55pt;margin-top:7.1pt;width:7.95pt;height:19.1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">
                <v:imagedata r:id="rId76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138040</wp:posOffset>
                </wp:positionH>
                <wp:positionV relativeFrom="paragraph">
                  <wp:posOffset>209140</wp:posOffset>
                </wp:positionV>
                <wp:extent cx="16920" cy="230040"/>
                <wp:effectExtent l="38100" t="38100" r="40640" b="36830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692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3" o:spid="_x0000_s1026" type="#_x0000_t75" style="position:absolute;margin-left:10.15pt;margin-top:15.75pt;width:2.7pt;height:19.4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">
                <v:imagedata r:id="rId76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49840</wp:posOffset>
                </wp:positionH>
                <wp:positionV relativeFrom="paragraph">
                  <wp:posOffset>295540</wp:posOffset>
                </wp:positionV>
                <wp:extent cx="225360" cy="87120"/>
                <wp:effectExtent l="19050" t="19050" r="22860" b="27305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2253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2" o:spid="_x0000_s1026" type="#_x0000_t75" style="position:absolute;margin-left:3.35pt;margin-top:22.7pt;width:18.9pt;height:7.9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">
                <v:imagedata r:id="rId76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59560</wp:posOffset>
                </wp:positionH>
                <wp:positionV relativeFrom="paragraph">
                  <wp:posOffset>265660</wp:posOffset>
                </wp:positionV>
                <wp:extent cx="202680" cy="46080"/>
                <wp:effectExtent l="38100" t="19050" r="26035" b="30480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2026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1" o:spid="_x0000_s1026" type="#_x0000_t75" style="position:absolute;margin-left:4.1pt;margin-top:20.3pt;width:17.15pt;height:4.65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">
                <v:imagedata r:id="rId77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6211600</wp:posOffset>
                </wp:positionH>
                <wp:positionV relativeFrom="paragraph">
                  <wp:posOffset>424420</wp:posOffset>
                </wp:positionV>
                <wp:extent cx="180360" cy="183960"/>
                <wp:effectExtent l="38100" t="38100" r="29210" b="2603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1803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5" o:spid="_x0000_s1026" type="#_x0000_t75" style="position:absolute;margin-left:488.45pt;margin-top:32.85pt;width:15.6pt;height:15.8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">
                <v:imagedata r:id="rId77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6166240</wp:posOffset>
                </wp:positionH>
                <wp:positionV relativeFrom="paragraph">
                  <wp:posOffset>420820</wp:posOffset>
                </wp:positionV>
                <wp:extent cx="49320" cy="194040"/>
                <wp:effectExtent l="38100" t="38100" r="27305" b="3492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4932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4" o:spid="_x0000_s1026" type="#_x0000_t75" style="position:absolute;margin-left:484.9pt;margin-top:32.6pt;width:5.25pt;height:16.5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">
                <v:imagedata r:id="rId77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6046000</wp:posOffset>
                </wp:positionH>
                <wp:positionV relativeFrom="paragraph">
                  <wp:posOffset>493900</wp:posOffset>
                </wp:positionV>
                <wp:extent cx="105480" cy="72360"/>
                <wp:effectExtent l="38100" t="38100" r="27940" b="4254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05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3" o:spid="_x0000_s1026" type="#_x0000_t75" style="position:absolute;margin-left:475.35pt;margin-top:38.2pt;width:9.6pt;height:7.2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">
                <v:imagedata r:id="rId77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5642800</wp:posOffset>
                </wp:positionH>
                <wp:positionV relativeFrom="paragraph">
                  <wp:posOffset>447820</wp:posOffset>
                </wp:positionV>
                <wp:extent cx="301320" cy="147240"/>
                <wp:effectExtent l="38100" t="38100" r="41910" b="24765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30132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2" o:spid="_x0000_s1026" type="#_x0000_t75" style="position:absolute;margin-left:443.7pt;margin-top:34.6pt;width:25.05pt;height:12.9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">
                <v:imagedata r:id="rId77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6230320</wp:posOffset>
                </wp:positionH>
                <wp:positionV relativeFrom="paragraph">
                  <wp:posOffset>150100</wp:posOffset>
                </wp:positionV>
                <wp:extent cx="73800" cy="160560"/>
                <wp:effectExtent l="38100" t="19050" r="40640" b="30480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7380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1" o:spid="_x0000_s1026" type="#_x0000_t75" style="position:absolute;margin-left:489.95pt;margin-top:11.15pt;width:7.15pt;height:13.7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">
                <v:imagedata r:id="rId78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6029440</wp:posOffset>
                </wp:positionH>
                <wp:positionV relativeFrom="paragraph">
                  <wp:posOffset>70540</wp:posOffset>
                </wp:positionV>
                <wp:extent cx="222480" cy="302760"/>
                <wp:effectExtent l="38100" t="38100" r="44450" b="40640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2224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0" o:spid="_x0000_s1026" type="#_x0000_t75" style="position:absolute;margin-left:474.05pt;margin-top:4.85pt;width:18.95pt;height:25.2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">
                <v:imagedata r:id="rId78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5979760</wp:posOffset>
                </wp:positionH>
                <wp:positionV relativeFrom="paragraph">
                  <wp:posOffset>257740</wp:posOffset>
                </wp:positionV>
                <wp:extent cx="80280" cy="117000"/>
                <wp:effectExtent l="38100" t="38100" r="34290" b="3556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802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9" o:spid="_x0000_s1026" type="#_x0000_t75" style="position:absolute;margin-left:470.15pt;margin-top:19.65pt;width:7.45pt;height:10.3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">
                <v:imagedata r:id="rId78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5873200</wp:posOffset>
                </wp:positionH>
                <wp:positionV relativeFrom="paragraph">
                  <wp:posOffset>175300</wp:posOffset>
                </wp:positionV>
                <wp:extent cx="13320" cy="16200"/>
                <wp:effectExtent l="19050" t="19050" r="25400" b="22225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3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8" o:spid="_x0000_s1026" type="#_x0000_t75" style="position:absolute;margin-left:461.8pt;margin-top:13.2pt;width:2.1pt;height:2.4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">
                <v:imagedata r:id="rId78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5890480</wp:posOffset>
                </wp:positionH>
                <wp:positionV relativeFrom="paragraph">
                  <wp:posOffset>290140</wp:posOffset>
                </wp:positionV>
                <wp:extent cx="18720" cy="79560"/>
                <wp:effectExtent l="19050" t="19050" r="19685" b="15875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18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7" o:spid="_x0000_s1026" type="#_x0000_t75" style="position:absolute;margin-left:463.45pt;margin-top:22.5pt;width:2.3pt;height:7.1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">
                <v:imagedata r:id="rId78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5733880</wp:posOffset>
                </wp:positionH>
                <wp:positionV relativeFrom="paragraph">
                  <wp:posOffset>273580</wp:posOffset>
                </wp:positionV>
                <wp:extent cx="118800" cy="92520"/>
                <wp:effectExtent l="38100" t="38100" r="33655" b="41275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1188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6" o:spid="_x0000_s1026" type="#_x0000_t75" style="position:absolute;margin-left:450.8pt;margin-top:20.9pt;width:10.7pt;height:8.6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">
                <v:imagedata r:id="rId79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5619040</wp:posOffset>
                </wp:positionH>
                <wp:positionV relativeFrom="paragraph">
                  <wp:posOffset>320380</wp:posOffset>
                </wp:positionV>
                <wp:extent cx="80280" cy="15480"/>
                <wp:effectExtent l="38100" t="38100" r="34290" b="2286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802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5" o:spid="_x0000_s1026" type="#_x0000_t75" style="position:absolute;margin-left:441.85pt;margin-top:24.65pt;width:7.55pt;height:2.45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">
                <v:imagedata r:id="rId79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5598520</wp:posOffset>
                </wp:positionH>
                <wp:positionV relativeFrom="paragraph">
                  <wp:posOffset>231100</wp:posOffset>
                </wp:positionV>
                <wp:extent cx="115200" cy="154800"/>
                <wp:effectExtent l="19050" t="38100" r="37465" b="3619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1152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4" o:spid="_x0000_s1026" type="#_x0000_t75" style="position:absolute;margin-left:440.15pt;margin-top:17.65pt;width:10.2pt;height:13.45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">
                <v:imagedata r:id="rId79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5325640</wp:posOffset>
                </wp:positionH>
                <wp:positionV relativeFrom="paragraph">
                  <wp:posOffset>348100</wp:posOffset>
                </wp:positionV>
                <wp:extent cx="120960" cy="16560"/>
                <wp:effectExtent l="38100" t="38100" r="31750" b="21590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20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3" o:spid="_x0000_s1026" type="#_x0000_t75" style="position:absolute;margin-left:418.75pt;margin-top:26.75pt;width:10.75pt;height:2.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">
                <v:imagedata r:id="rId79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5337520</wp:posOffset>
                </wp:positionH>
                <wp:positionV relativeFrom="paragraph">
                  <wp:posOffset>272500</wp:posOffset>
                </wp:positionV>
                <wp:extent cx="113040" cy="101160"/>
                <wp:effectExtent l="19050" t="38100" r="39370" b="3238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130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2" o:spid="_x0000_s1026" type="#_x0000_t75" style="position:absolute;margin-left:419.6pt;margin-top:20.75pt;width:10.2pt;height:9.3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">
                <v:imagedata r:id="rId79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5114680</wp:posOffset>
                </wp:positionH>
                <wp:positionV relativeFrom="paragraph">
                  <wp:posOffset>340900</wp:posOffset>
                </wp:positionV>
                <wp:extent cx="134640" cy="30960"/>
                <wp:effectExtent l="38100" t="19050" r="36830" b="2667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346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1" o:spid="_x0000_s1026" type="#_x0000_t75" style="position:absolute;margin-left:402.15pt;margin-top:26.25pt;width:11.8pt;height:3.6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">
                <v:imagedata r:id="rId80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5151040</wp:posOffset>
                </wp:positionH>
                <wp:positionV relativeFrom="paragraph">
                  <wp:posOffset>265300</wp:posOffset>
                </wp:positionV>
                <wp:extent cx="113400" cy="131040"/>
                <wp:effectExtent l="38100" t="38100" r="39370" b="4064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134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60" o:spid="_x0000_s1026" type="#_x0000_t75" style="position:absolute;margin-left:404.9pt;margin-top:20.2pt;width:10.35pt;height:11.7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">
                <v:imagedata r:id="rId80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4239880</wp:posOffset>
                </wp:positionH>
                <wp:positionV relativeFrom="paragraph">
                  <wp:posOffset>309580</wp:posOffset>
                </wp:positionV>
                <wp:extent cx="792720" cy="95760"/>
                <wp:effectExtent l="19050" t="19050" r="26670" b="19050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7927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9" o:spid="_x0000_s1026" type="#_x0000_t75" style="position:absolute;margin-left:333.5pt;margin-top:23.75pt;width:63.45pt;height:8.6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">
                <v:imagedata r:id="rId804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3165280</wp:posOffset>
                </wp:positionH>
                <wp:positionV relativeFrom="paragraph">
                  <wp:posOffset>477340</wp:posOffset>
                </wp:positionV>
                <wp:extent cx="990360" cy="43200"/>
                <wp:effectExtent l="38100" t="38100" r="38735" b="5207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9903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7" o:spid="_x0000_s1026" type="#_x0000_t75" style="position:absolute;margin-left:248.45pt;margin-top:36.45pt;width:79.8pt;height:5.3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">
                <v:imagedata r:id="rId806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3120640</wp:posOffset>
                </wp:positionH>
                <wp:positionV relativeFrom="paragraph">
                  <wp:posOffset>523420</wp:posOffset>
                </wp:positionV>
                <wp:extent cx="16200" cy="13680"/>
                <wp:effectExtent l="19050" t="19050" r="22225" b="24765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62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6" o:spid="_x0000_s1026" type="#_x0000_t75" style="position:absolute;margin-left:245.35pt;margin-top:40.85pt;width:2pt;height:1.8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">
                <v:imagedata r:id="rId808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4457320</wp:posOffset>
                </wp:positionH>
                <wp:positionV relativeFrom="paragraph">
                  <wp:posOffset>368260</wp:posOffset>
                </wp:positionV>
                <wp:extent cx="119160" cy="131040"/>
                <wp:effectExtent l="38100" t="38100" r="33655" b="40640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1191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7" o:spid="_x0000_s1026" type="#_x0000_t75" style="position:absolute;margin-left:350.3pt;margin-top:28.25pt;width:10.8pt;height:11.7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">
                <v:imagedata r:id="rId810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3938920</wp:posOffset>
                </wp:positionH>
                <wp:positionV relativeFrom="paragraph">
                  <wp:posOffset>509740</wp:posOffset>
                </wp:positionV>
                <wp:extent cx="728280" cy="229320"/>
                <wp:effectExtent l="38100" t="19050" r="15240" b="3746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7282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6" o:spid="_x0000_s1026" type="#_x0000_t75" style="position:absolute;margin-left:309.5pt;margin-top:39.45pt;width:58.55pt;height:19.15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">
                <v:imagedata r:id="rId812" o:title=""/>
              </v:shape>
            </w:pict>
          </mc:Fallback>
        </mc:AlternateContent>
      </w:r>
      <w:r w:rsidR="008962D1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158560</wp:posOffset>
                </wp:positionH>
                <wp:positionV relativeFrom="paragraph">
                  <wp:posOffset>29860</wp:posOffset>
                </wp:positionV>
                <wp:extent cx="1215360" cy="76320"/>
                <wp:effectExtent l="19050" t="19050" r="23495" b="19050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12153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7" o:spid="_x0000_s1026" type="#_x0000_t75" style="position:absolute;margin-left:12.2pt;margin-top:1.65pt;width:96.7pt;height:6.9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">
                <v:imagedata r:id="rId814" o:title=""/>
              </v:shape>
            </w:pict>
          </mc:Fallback>
        </mc:AlternateContent>
      </w:r>
      <w:r w:rsidR="00D27076" w:rsidRPr="00D27076">
        <w:rPr>
          <w:position w:val="-12"/>
        </w:rPr>
        <w:object w:dxaOrig="1240" w:dyaOrig="420">
          <v:shape id="_x0000_i1040" type="#_x0000_t75" style="width:62pt;height:21pt" o:ole="">
            <v:imagedata r:id="rId815" o:title=""/>
          </v:shape>
          <o:OLEObject Type="Embed" ProgID="Equation.DSMT4" ShapeID="_x0000_i1040" DrawAspect="Content" ObjectID="_1669113082" r:id="rId816"/>
        </w:object>
      </w:r>
      <w:r w:rsidR="00D27076" w:rsidRPr="00FF45CB">
        <w:rPr>
          <w:lang w:val="el-GR"/>
        </w:rPr>
        <w:t xml:space="preserve"> εξαρτημένα </w:t>
      </w:r>
      <w:r w:rsidR="00D27076" w:rsidRPr="00D27076">
        <w:rPr>
          <w:position w:val="-6"/>
        </w:rPr>
        <w:object w:dxaOrig="380" w:dyaOrig="260">
          <v:shape id="_x0000_i1041" type="#_x0000_t75" style="width:19pt;height:13pt" o:ole="">
            <v:imagedata r:id="rId817" o:title=""/>
          </v:shape>
          <o:OLEObject Type="Embed" ProgID="Equation.DSMT4" ShapeID="_x0000_i1041" DrawAspect="Content" ObjectID="_1669113083" r:id="rId818"/>
        </w:object>
      </w:r>
      <w:r w:rsidR="00D27076" w:rsidRPr="00FF45CB">
        <w:rPr>
          <w:lang w:val="el-GR"/>
        </w:rPr>
        <w:t xml:space="preserve"> κάποιο από αυτά ανήκει στο επίπεδο που δίνουν τα άλλα δύο και το 0: π.χ. </w:t>
      </w:r>
      <w:r w:rsidR="00D27076" w:rsidRPr="00D27076">
        <w:rPr>
          <w:position w:val="-12"/>
        </w:rPr>
        <w:object w:dxaOrig="1600" w:dyaOrig="360">
          <v:shape id="_x0000_i1042" type="#_x0000_t75" style="width:80pt;height:18pt" o:ole="">
            <v:imagedata r:id="rId819" o:title=""/>
          </v:shape>
          <o:OLEObject Type="Embed" ProgID="Equation.DSMT4" ShapeID="_x0000_i1042" DrawAspect="Content" ObjectID="_1669113084" r:id="rId820"/>
        </w:object>
      </w:r>
      <w:r w:rsidR="00D27076" w:rsidRPr="007D3293">
        <w:rPr>
          <w:lang w:val="el-GR"/>
        </w:rPr>
        <w:t>.</w:t>
      </w:r>
    </w:p>
    <w:p w:rsidR="00D27076" w:rsidRPr="00FF45CB" w:rsidRDefault="008962D1" w:rsidP="00D27076">
      <w:pPr>
        <w:numPr>
          <w:ilvl w:val="0"/>
          <w:numId w:val="9"/>
        </w:numPr>
        <w:spacing w:before="120" w:after="240" w:line="360" w:lineRule="atLeast"/>
        <w:rPr>
          <w:u w:val="single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-91640</wp:posOffset>
                </wp:positionH>
                <wp:positionV relativeFrom="paragraph">
                  <wp:posOffset>122305</wp:posOffset>
                </wp:positionV>
                <wp:extent cx="28800" cy="2520"/>
                <wp:effectExtent l="19050" t="19050" r="28575" b="17145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28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5" o:spid="_x0000_s1026" type="#_x0000_t75" style="position:absolute;margin-left:-7.65pt;margin-top:9.1pt;width:3.1pt;height:1.45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">
                <v:imagedata r:id="rId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5279200</wp:posOffset>
                </wp:positionH>
                <wp:positionV relativeFrom="paragraph">
                  <wp:posOffset>-36815</wp:posOffset>
                </wp:positionV>
                <wp:extent cx="1107360" cy="466560"/>
                <wp:effectExtent l="38100" t="38100" r="36195" b="2921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1107360" cy="46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0" o:spid="_x0000_s1026" type="#_x0000_t75" style="position:absolute;margin-left:415.1pt;margin-top:-3.6pt;width:88.6pt;height:38.25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">
                <v:imagedata r:id="rId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6321400</wp:posOffset>
                </wp:positionH>
                <wp:positionV relativeFrom="paragraph">
                  <wp:posOffset>71545</wp:posOffset>
                </wp:positionV>
                <wp:extent cx="37440" cy="97200"/>
                <wp:effectExtent l="38100" t="38100" r="39370" b="36195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37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9" o:spid="_x0000_s1026" type="#_x0000_t75" style="position:absolute;margin-left:497.05pt;margin-top:4.95pt;width:4.45pt;height:8.9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">
                <v:imagedata r:id="rId8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6233920</wp:posOffset>
                </wp:positionH>
                <wp:positionV relativeFrom="paragraph">
                  <wp:posOffset>45625</wp:posOffset>
                </wp:positionV>
                <wp:extent cx="23760" cy="16560"/>
                <wp:effectExtent l="38100" t="38100" r="33655" b="21590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237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8" o:spid="_x0000_s1026" type="#_x0000_t75" style="position:absolute;margin-left:490.25pt;margin-top:3pt;width:3.05pt;height:2.4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">
                <v:imagedata r:id="rId8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6255520</wp:posOffset>
                </wp:positionH>
                <wp:positionV relativeFrom="paragraph">
                  <wp:posOffset>71545</wp:posOffset>
                </wp:positionV>
                <wp:extent cx="41760" cy="98640"/>
                <wp:effectExtent l="38100" t="38100" r="34925" b="34925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417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7" o:spid="_x0000_s1026" type="#_x0000_t75" style="position:absolute;margin-left:491.9pt;margin-top:4.95pt;width:4.7pt;height:9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">
                <v:imagedata r:id="rId8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6139240</wp:posOffset>
                </wp:positionH>
                <wp:positionV relativeFrom="paragraph">
                  <wp:posOffset>37345</wp:posOffset>
                </wp:positionV>
                <wp:extent cx="60840" cy="165600"/>
                <wp:effectExtent l="38100" t="38100" r="34925" b="25400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608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76" o:spid="_x0000_s1026" type="#_x0000_t75" style="position:absolute;margin-left:482.7pt;margin-top:2.35pt;width:6.25pt;height:14.4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">
                <v:imagedata r:id="rId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5872840</wp:posOffset>
                </wp:positionH>
                <wp:positionV relativeFrom="paragraph">
                  <wp:posOffset>168745</wp:posOffset>
                </wp:positionV>
                <wp:extent cx="125280" cy="139320"/>
                <wp:effectExtent l="38100" t="38100" r="27305" b="32385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1252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5" o:spid="_x0000_s1026" type="#_x0000_t75" style="position:absolute;margin-left:461.85pt;margin-top:12.5pt;width:11.3pt;height:12.4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">
                <v:imagedata r:id="rId8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5712280</wp:posOffset>
                </wp:positionH>
                <wp:positionV relativeFrom="paragraph">
                  <wp:posOffset>77665</wp:posOffset>
                </wp:positionV>
                <wp:extent cx="71280" cy="314640"/>
                <wp:effectExtent l="38100" t="38100" r="24130" b="28575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7128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4" o:spid="_x0000_s1026" type="#_x0000_t75" style="position:absolute;margin-left:449.1pt;margin-top:5.55pt;width:6.9pt;height:26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">
                <v:imagedata r:id="rId8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5683480</wp:posOffset>
                </wp:positionH>
                <wp:positionV relativeFrom="paragraph">
                  <wp:posOffset>252985</wp:posOffset>
                </wp:positionV>
                <wp:extent cx="138960" cy="25560"/>
                <wp:effectExtent l="19050" t="19050" r="33020" b="3175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1389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3" o:spid="_x0000_s1026" type="#_x0000_t75" style="position:absolute;margin-left:447pt;margin-top:19.45pt;width:11.95pt;height:3.1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">
                <v:imagedata r:id="rId8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5662600</wp:posOffset>
                </wp:positionH>
                <wp:positionV relativeFrom="paragraph">
                  <wp:posOffset>204745</wp:posOffset>
                </wp:positionV>
                <wp:extent cx="143280" cy="11880"/>
                <wp:effectExtent l="38100" t="38100" r="28575" b="26670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43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2" o:spid="_x0000_s1026" type="#_x0000_t75" style="position:absolute;margin-left:445.35pt;margin-top:15.4pt;width:12.5pt;height:2.3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">
                <v:imagedata r:id="rId8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5537320</wp:posOffset>
                </wp:positionH>
                <wp:positionV relativeFrom="paragraph">
                  <wp:posOffset>-48695</wp:posOffset>
                </wp:positionV>
                <wp:extent cx="93240" cy="396000"/>
                <wp:effectExtent l="38100" t="38100" r="40640" b="42545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9324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1" o:spid="_x0000_s1026" type="#_x0000_t75" style="position:absolute;margin-left:435.3pt;margin-top:-4.55pt;width:8.8pt;height:32.7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">
                <v:imagedata r:id="rId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5370640</wp:posOffset>
                </wp:positionH>
                <wp:positionV relativeFrom="paragraph">
                  <wp:posOffset>161545</wp:posOffset>
                </wp:positionV>
                <wp:extent cx="118800" cy="120240"/>
                <wp:effectExtent l="38100" t="38100" r="14605" b="32385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1188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0" o:spid="_x0000_s1026" type="#_x0000_t75" style="position:absolute;margin-left:422.2pt;margin-top:12.15pt;width:10.5pt;height:10.6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">
                <v:imagedata r:id="rId8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5134120</wp:posOffset>
                </wp:positionH>
                <wp:positionV relativeFrom="paragraph">
                  <wp:posOffset>2785</wp:posOffset>
                </wp:positionV>
                <wp:extent cx="9720" cy="421200"/>
                <wp:effectExtent l="38100" t="38100" r="28575" b="36195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972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9" o:spid="_x0000_s1026" type="#_x0000_t75" style="position:absolute;margin-left:403.6pt;margin-top:-.35pt;width:2.05pt;height:34.4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">
                <v:imagedata r:id="rId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5149600</wp:posOffset>
                </wp:positionH>
                <wp:positionV relativeFrom="paragraph">
                  <wp:posOffset>125185</wp:posOffset>
                </wp:positionV>
                <wp:extent cx="156600" cy="100080"/>
                <wp:effectExtent l="19050" t="38100" r="34290" b="33655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156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8" o:spid="_x0000_s1026" type="#_x0000_t75" style="position:absolute;margin-left:405.15pt;margin-top:9.1pt;width:13.4pt;height:9.3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">
                <v:imagedata r:id="rId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4591240</wp:posOffset>
                </wp:positionH>
                <wp:positionV relativeFrom="paragraph">
                  <wp:posOffset>142105</wp:posOffset>
                </wp:positionV>
                <wp:extent cx="181800" cy="37440"/>
                <wp:effectExtent l="19050" t="19050" r="27940" b="2032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1818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5" o:spid="_x0000_s1026" type="#_x0000_t75" style="position:absolute;margin-left:361pt;margin-top:10.8pt;width:15.2pt;height:3.8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">
                <v:imagedata r:id="rId8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4654960</wp:posOffset>
                </wp:positionH>
                <wp:positionV relativeFrom="paragraph">
                  <wp:posOffset>163345</wp:posOffset>
                </wp:positionV>
                <wp:extent cx="17640" cy="43920"/>
                <wp:effectExtent l="38100" t="38100" r="20955" b="3238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76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4" o:spid="_x0000_s1026" type="#_x0000_t75" style="position:absolute;margin-left:365.9pt;margin-top:12.2pt;width:2.65pt;height:4.6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">
                <v:imagedata r:id="rId8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4464880</wp:posOffset>
                </wp:positionH>
                <wp:positionV relativeFrom="paragraph">
                  <wp:posOffset>182785</wp:posOffset>
                </wp:positionV>
                <wp:extent cx="4680" cy="2520"/>
                <wp:effectExtent l="19050" t="19050" r="33655" b="3619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4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3" o:spid="_x0000_s1026" type="#_x0000_t75" style="position:absolute;margin-left:350.95pt;margin-top:13.6pt;width:1.45pt;height:1.8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">
                <v:imagedata r:id="rId8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4404040</wp:posOffset>
                </wp:positionH>
                <wp:positionV relativeFrom="paragraph">
                  <wp:posOffset>257305</wp:posOffset>
                </wp:positionV>
                <wp:extent cx="73440" cy="46080"/>
                <wp:effectExtent l="38100" t="38100" r="22225" b="3048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734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2" o:spid="_x0000_s1026" type="#_x0000_t75" style="position:absolute;margin-left:346.05pt;margin-top:19.55pt;width:7.1pt;height:5.1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">
                <v:imagedata r:id="rId8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4293520</wp:posOffset>
                </wp:positionH>
                <wp:positionV relativeFrom="paragraph">
                  <wp:posOffset>40945</wp:posOffset>
                </wp:positionV>
                <wp:extent cx="215640" cy="199080"/>
                <wp:effectExtent l="38100" t="38100" r="32385" b="29845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2156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1" o:spid="_x0000_s1026" type="#_x0000_t75" style="position:absolute;margin-left:337.55pt;margin-top:2.5pt;width:18.2pt;height:17.1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">
                <v:imagedata r:id="rId8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4220440</wp:posOffset>
                </wp:positionH>
                <wp:positionV relativeFrom="paragraph">
                  <wp:posOffset>165505</wp:posOffset>
                </wp:positionV>
                <wp:extent cx="1800" cy="1440"/>
                <wp:effectExtent l="38100" t="38100" r="36830" b="3683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1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40" o:spid="_x0000_s1026" type="#_x0000_t75" style="position:absolute;margin-left:331.45pt;margin-top:12.35pt;width:1.8pt;height:1.4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">
                <v:imagedata r:id="rId8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4065640</wp:posOffset>
                </wp:positionH>
                <wp:positionV relativeFrom="paragraph">
                  <wp:posOffset>-31055</wp:posOffset>
                </wp:positionV>
                <wp:extent cx="84960" cy="291960"/>
                <wp:effectExtent l="38100" t="38100" r="29845" b="3238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84960" cy="29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9" o:spid="_x0000_s1026" type="#_x0000_t75" style="position:absolute;margin-left:319.4pt;margin-top:-3.2pt;width:8.25pt;height:24.5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">
                <v:imagedata r:id="rId8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524680</wp:posOffset>
                </wp:positionH>
                <wp:positionV relativeFrom="paragraph">
                  <wp:posOffset>265585</wp:posOffset>
                </wp:positionV>
                <wp:extent cx="558000" cy="27000"/>
                <wp:effectExtent l="38100" t="38100" r="33020" b="3048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5580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8" o:spid="_x0000_s1026" type="#_x0000_t75" style="position:absolute;margin-left:40.65pt;margin-top:20.15pt;width:45.4pt;height:3.5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">
                <v:imagedata r:id="rId864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 κάποιο από τα </w:t>
      </w:r>
      <w:r w:rsidR="00D27076" w:rsidRPr="00D27076">
        <w:rPr>
          <w:position w:val="-12"/>
        </w:rPr>
        <w:object w:dxaOrig="680" w:dyaOrig="380">
          <v:shape id="_x0000_i1043" type="#_x0000_t75" style="width:34pt;height:19pt" o:ole="">
            <v:imagedata r:id="rId865" o:title=""/>
          </v:shape>
          <o:OLEObject Type="Embed" ProgID="Equation.DSMT4" ShapeID="_x0000_i1043" DrawAspect="Content" ObjectID="_1669113085" r:id="rId866"/>
        </w:object>
      </w:r>
      <w:r w:rsidR="00D27076" w:rsidRPr="00FF45CB">
        <w:rPr>
          <w:lang w:val="el-GR"/>
        </w:rPr>
        <w:t>, τότε εξαρτημένα.</w:t>
      </w:r>
    </w:p>
    <w:p w:rsidR="00D27076" w:rsidRPr="00FF45CB" w:rsidRDefault="008962D1" w:rsidP="00D27076">
      <w:pPr>
        <w:numPr>
          <w:ilvl w:val="0"/>
          <w:numId w:val="9"/>
        </w:numPr>
        <w:spacing w:before="120" w:after="240" w:line="360" w:lineRule="atLeast"/>
        <w:rPr>
          <w:u w:val="single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594880</wp:posOffset>
                </wp:positionH>
                <wp:positionV relativeFrom="paragraph">
                  <wp:posOffset>217555</wp:posOffset>
                </wp:positionV>
                <wp:extent cx="2036880" cy="53640"/>
                <wp:effectExtent l="38100" t="38100" r="40005" b="4191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20368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7" o:spid="_x0000_s1026" type="#_x0000_t75" style="position:absolute;margin-left:46.25pt;margin-top:16.4pt;width:161.8pt;height:5.7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">
                <v:imagedata r:id="rId868" o:title=""/>
              </v:shape>
            </w:pict>
          </mc:Fallback>
        </mc:AlternateContent>
      </w:r>
      <w:r w:rsidR="00D27076" w:rsidRPr="00FF45CB">
        <w:rPr>
          <w:lang w:val="el-GR"/>
        </w:rPr>
        <w:t>Οι στήλες τριγωνικού πίνακα με μη μηδενικά στοιχεία στη διαγώνιο είναι ανεξάρτητες:</w:t>
      </w:r>
    </w:p>
    <w:p w:rsidR="00D27076" w:rsidRPr="00FF45CB" w:rsidRDefault="008962D1" w:rsidP="00D27076">
      <w:pPr>
        <w:spacing w:after="240"/>
        <w:ind w:left="1440"/>
        <w:rPr>
          <w:lang w:val="el-GR"/>
        </w:rPr>
      </w:pP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5754760</wp:posOffset>
                </wp:positionH>
                <wp:positionV relativeFrom="paragraph">
                  <wp:posOffset>813235</wp:posOffset>
                </wp:positionV>
                <wp:extent cx="213120" cy="311760"/>
                <wp:effectExtent l="38100" t="38100" r="34925" b="31750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213120" cy="31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452.4pt;margin-top:63.25pt;width:18.35pt;height:26.1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">
                <v:imagedata r:id="rId870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5751880</wp:posOffset>
                </wp:positionH>
                <wp:positionV relativeFrom="paragraph">
                  <wp:posOffset>1315435</wp:posOffset>
                </wp:positionV>
                <wp:extent cx="179640" cy="73080"/>
                <wp:effectExtent l="38100" t="38100" r="30480" b="41275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1796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452.3pt;margin-top:102.85pt;width:15.55pt;height:7.1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">
                <v:imagedata r:id="rId872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5859160</wp:posOffset>
                </wp:positionH>
                <wp:positionV relativeFrom="paragraph">
                  <wp:posOffset>1217875</wp:posOffset>
                </wp:positionV>
                <wp:extent cx="30600" cy="257040"/>
                <wp:effectExtent l="19050" t="38100" r="26670" b="2921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3060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460.7pt;margin-top:95.2pt;width:3.5pt;height:21.7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">
                <v:imagedata r:id="rId874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5819920</wp:posOffset>
                </wp:positionH>
                <wp:positionV relativeFrom="paragraph">
                  <wp:posOffset>1214275</wp:posOffset>
                </wp:positionV>
                <wp:extent cx="34560" cy="258120"/>
                <wp:effectExtent l="38100" t="38100" r="22860" b="4699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345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457.55pt;margin-top:94.8pt;width:3.95pt;height:21.8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">
                <v:imagedata r:id="rId876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2931640</wp:posOffset>
                </wp:positionH>
                <wp:positionV relativeFrom="paragraph">
                  <wp:posOffset>531715</wp:posOffset>
                </wp:positionV>
                <wp:extent cx="344160" cy="320760"/>
                <wp:effectExtent l="38100" t="38100" r="18415" b="4127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7">
                      <w14:nvContentPartPr>
                        <w14:cNvContentPartPr/>
                      </w14:nvContentPartPr>
                      <w14:xfrm>
                        <a:off x="0" y="0"/>
                        <a:ext cx="34416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230.1pt;margin-top:41pt;width:28.65pt;height:26.8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">
                <v:imagedata r:id="rId878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3054400</wp:posOffset>
                </wp:positionH>
                <wp:positionV relativeFrom="paragraph">
                  <wp:posOffset>641515</wp:posOffset>
                </wp:positionV>
                <wp:extent cx="140400" cy="131400"/>
                <wp:effectExtent l="38100" t="38100" r="31115" b="4064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1404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239.8pt;margin-top:49.7pt;width:12.5pt;height:11.9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">
                <v:imagedata r:id="rId880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2545720</wp:posOffset>
                </wp:positionH>
                <wp:positionV relativeFrom="paragraph">
                  <wp:posOffset>643315</wp:posOffset>
                </wp:positionV>
                <wp:extent cx="233280" cy="217080"/>
                <wp:effectExtent l="38100" t="38100" r="14605" b="3111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1">
                      <w14:nvContentPartPr>
                        <w14:cNvContentPartPr/>
                      </w14:nvContentPartPr>
                      <w14:xfrm>
                        <a:off x="0" y="0"/>
                        <a:ext cx="23328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199.65pt;margin-top:50.05pt;width:19.95pt;height:18.4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">
                <v:imagedata r:id="rId882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2599000</wp:posOffset>
                </wp:positionH>
                <wp:positionV relativeFrom="paragraph">
                  <wp:posOffset>732235</wp:posOffset>
                </wp:positionV>
                <wp:extent cx="136440" cy="26640"/>
                <wp:effectExtent l="38100" t="38100" r="35560" b="31115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3">
                      <w14:nvContentPartPr>
                        <w14:cNvContentPartPr/>
                      </w14:nvContentPartPr>
                      <w14:xfrm>
                        <a:off x="0" y="0"/>
                        <a:ext cx="136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203.8pt;margin-top:56.8pt;width:12.4pt;height:3.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">
                <v:imagedata r:id="rId884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>
                <wp:simplePos x="0" y="0"/>
                <wp:positionH relativeFrom="column">
                  <wp:posOffset>2647600</wp:posOffset>
                </wp:positionH>
                <wp:positionV relativeFrom="paragraph">
                  <wp:posOffset>653395</wp:posOffset>
                </wp:positionV>
                <wp:extent cx="29520" cy="154800"/>
                <wp:effectExtent l="38100" t="38100" r="46990" b="36195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5">
                      <w14:nvContentPartPr>
                        <w14:cNvContentPartPr/>
                      </w14:nvContentPartPr>
                      <w14:xfrm>
                        <a:off x="0" y="0"/>
                        <a:ext cx="29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207.6pt;margin-top:50.6pt;width:3.95pt;height:13.9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">
                <v:imagedata r:id="rId886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>
                <wp:simplePos x="0" y="0"/>
                <wp:positionH relativeFrom="column">
                  <wp:posOffset>2714560</wp:posOffset>
                </wp:positionH>
                <wp:positionV relativeFrom="paragraph">
                  <wp:posOffset>711715</wp:posOffset>
                </wp:positionV>
                <wp:extent cx="1800" cy="360"/>
                <wp:effectExtent l="0" t="0" r="0" b="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7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213.75pt;margin-top:56.05pt;width:.2pt;height:.0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">
                <v:imagedata r:id="rId888" o:title="" cropbottom="1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>
                <wp:simplePos x="0" y="0"/>
                <wp:positionH relativeFrom="column">
                  <wp:posOffset>2192560</wp:posOffset>
                </wp:positionH>
                <wp:positionV relativeFrom="paragraph">
                  <wp:posOffset>906835</wp:posOffset>
                </wp:positionV>
                <wp:extent cx="222480" cy="301320"/>
                <wp:effectExtent l="38100" t="38100" r="6350" b="4191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9">
                      <w14:nvContentPartPr>
                        <w14:cNvContentPartPr/>
                      </w14:nvContentPartPr>
                      <w14:xfrm>
                        <a:off x="0" y="0"/>
                        <a:ext cx="22248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1" o:spid="_x0000_s1026" type="#_x0000_t75" style="position:absolute;margin-left:171.95pt;margin-top:70.7pt;width:18.9pt;height:25.1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">
                <v:imagedata r:id="rId890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1705840</wp:posOffset>
                </wp:positionH>
                <wp:positionV relativeFrom="paragraph">
                  <wp:posOffset>910435</wp:posOffset>
                </wp:positionV>
                <wp:extent cx="189360" cy="173520"/>
                <wp:effectExtent l="38100" t="38100" r="1270" b="36195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1">
                      <w14:nvContentPartPr>
                        <w14:cNvContentPartPr/>
                      </w14:nvContentPartPr>
                      <w14:xfrm>
                        <a:off x="0" y="0"/>
                        <a:ext cx="1893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6" o:spid="_x0000_s1026" type="#_x0000_t75" style="position:absolute;margin-left:133.6pt;margin-top:70.95pt;width:16.35pt;height:15.1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">
                <v:imagedata r:id="rId892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1111840</wp:posOffset>
                </wp:positionH>
                <wp:positionV relativeFrom="paragraph">
                  <wp:posOffset>766795</wp:posOffset>
                </wp:positionV>
                <wp:extent cx="208440" cy="185400"/>
                <wp:effectExtent l="38100" t="38100" r="20320" b="43815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3">
                      <w14:nvContentPartPr>
                        <w14:cNvContentPartPr/>
                      </w14:nvContentPartPr>
                      <w14:xfrm>
                        <a:off x="0" y="0"/>
                        <a:ext cx="20844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9" o:spid="_x0000_s1026" type="#_x0000_t75" style="position:absolute;margin-left:86.85pt;margin-top:59.65pt;width:17.85pt;height:16.1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">
                <v:imagedata r:id="rId894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2208760</wp:posOffset>
                </wp:positionH>
                <wp:positionV relativeFrom="paragraph">
                  <wp:posOffset>964075</wp:posOffset>
                </wp:positionV>
                <wp:extent cx="173160" cy="125640"/>
                <wp:effectExtent l="38100" t="38100" r="17780" b="2730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5">
                      <w14:nvContentPartPr>
                        <w14:cNvContentPartPr/>
                      </w14:nvContentPartPr>
                      <w14:xfrm>
                        <a:off x="0" y="0"/>
                        <a:ext cx="1731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8" o:spid="_x0000_s1026" type="#_x0000_t75" style="position:absolute;margin-left:173.15pt;margin-top:75.4pt;width:15.2pt;height:11.1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">
                <v:imagedata r:id="rId896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>
                <wp:simplePos x="0" y="0"/>
                <wp:positionH relativeFrom="column">
                  <wp:posOffset>2262400</wp:posOffset>
                </wp:positionH>
                <wp:positionV relativeFrom="paragraph">
                  <wp:posOffset>939955</wp:posOffset>
                </wp:positionV>
                <wp:extent cx="122760" cy="162000"/>
                <wp:effectExtent l="38100" t="38100" r="48895" b="47625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7">
                      <w14:nvContentPartPr>
                        <w14:cNvContentPartPr/>
                      </w14:nvContentPartPr>
                      <w14:xfrm>
                        <a:off x="0" y="0"/>
                        <a:ext cx="1227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7" o:spid="_x0000_s1026" type="#_x0000_t75" style="position:absolute;margin-left:177.35pt;margin-top:73.25pt;width:11.25pt;height:14.3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">
                <v:imagedata r:id="rId898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>
                <wp:simplePos x="0" y="0"/>
                <wp:positionH relativeFrom="column">
                  <wp:posOffset>2224960</wp:posOffset>
                </wp:positionH>
                <wp:positionV relativeFrom="paragraph">
                  <wp:posOffset>964435</wp:posOffset>
                </wp:positionV>
                <wp:extent cx="149400" cy="122400"/>
                <wp:effectExtent l="38100" t="38100" r="41275" b="4953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9">
                      <w14:nvContentPartPr>
                        <w14:cNvContentPartPr/>
                      </w14:nvContentPartPr>
                      <w14:xfrm>
                        <a:off x="0" y="0"/>
                        <a:ext cx="1494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6" o:spid="_x0000_s1026" type="#_x0000_t75" style="position:absolute;margin-left:174.35pt;margin-top:75.15pt;width:13.45pt;height:11.3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">
                <v:imagedata r:id="rId900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>
                <wp:simplePos x="0" y="0"/>
                <wp:positionH relativeFrom="column">
                  <wp:posOffset>2248360</wp:posOffset>
                </wp:positionH>
                <wp:positionV relativeFrom="paragraph">
                  <wp:posOffset>960835</wp:posOffset>
                </wp:positionV>
                <wp:extent cx="104040" cy="82800"/>
                <wp:effectExtent l="38100" t="38100" r="29845" b="3175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1">
                      <w14:nvContentPartPr>
                        <w14:cNvContentPartPr/>
                      </w14:nvContentPartPr>
                      <w14:xfrm>
                        <a:off x="0" y="0"/>
                        <a:ext cx="1040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5" o:spid="_x0000_s1026" type="#_x0000_t75" style="position:absolute;margin-left:176.3pt;margin-top:74.9pt;width:9.75pt;height:8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">
                <v:imagedata r:id="rId902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2237920</wp:posOffset>
                </wp:positionH>
                <wp:positionV relativeFrom="paragraph">
                  <wp:posOffset>1102315</wp:posOffset>
                </wp:positionV>
                <wp:extent cx="106920" cy="166680"/>
                <wp:effectExtent l="19050" t="38100" r="45720" b="43180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3">
                      <w14:nvContentPartPr>
                        <w14:cNvContentPartPr/>
                      </w14:nvContentPartPr>
                      <w14:xfrm>
                        <a:off x="0" y="0"/>
                        <a:ext cx="10692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4" o:spid="_x0000_s1026" type="#_x0000_t75" style="position:absolute;margin-left:175.45pt;margin-top:86.1pt;width:9.85pt;height:14.5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">
                <v:imagedata r:id="rId904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>
                <wp:simplePos x="0" y="0"/>
                <wp:positionH relativeFrom="column">
                  <wp:posOffset>2188600</wp:posOffset>
                </wp:positionH>
                <wp:positionV relativeFrom="paragraph">
                  <wp:posOffset>165955</wp:posOffset>
                </wp:positionV>
                <wp:extent cx="222120" cy="1145160"/>
                <wp:effectExtent l="38100" t="38100" r="45085" b="36195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5">
                      <w14:nvContentPartPr>
                        <w14:cNvContentPartPr/>
                      </w14:nvContentPartPr>
                      <w14:xfrm>
                        <a:off x="0" y="0"/>
                        <a:ext cx="222120" cy="11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2" o:spid="_x0000_s1026" type="#_x0000_t75" style="position:absolute;margin-left:171.55pt;margin-top:12.4pt;width:19pt;height:91.6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">
                <v:imagedata r:id="rId906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>
                <wp:simplePos x="0" y="0"/>
                <wp:positionH relativeFrom="column">
                  <wp:posOffset>2171680</wp:posOffset>
                </wp:positionH>
                <wp:positionV relativeFrom="paragraph">
                  <wp:posOffset>212395</wp:posOffset>
                </wp:positionV>
                <wp:extent cx="74160" cy="1210680"/>
                <wp:effectExtent l="38100" t="19050" r="40640" b="27940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7">
                      <w14:nvContentPartPr>
                        <w14:cNvContentPartPr/>
                      </w14:nvContentPartPr>
                      <w14:xfrm>
                        <a:off x="0" y="0"/>
                        <a:ext cx="74160" cy="12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170.3pt;margin-top:16.4pt;width:7.2pt;height:96.4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">
                <v:imagedata r:id="rId908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>
                <wp:simplePos x="0" y="0"/>
                <wp:positionH relativeFrom="column">
                  <wp:posOffset>2122720</wp:posOffset>
                </wp:positionH>
                <wp:positionV relativeFrom="paragraph">
                  <wp:posOffset>179635</wp:posOffset>
                </wp:positionV>
                <wp:extent cx="191520" cy="49680"/>
                <wp:effectExtent l="38100" t="19050" r="37465" b="2667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9">
                      <w14:nvContentPartPr>
                        <w14:cNvContentPartPr/>
                      </w14:nvContentPartPr>
                      <w14:xfrm>
                        <a:off x="0" y="0"/>
                        <a:ext cx="1915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166.6pt;margin-top:13.55pt;width:16.4pt;height:5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">
                <v:imagedata r:id="rId910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>
                <wp:simplePos x="0" y="0"/>
                <wp:positionH relativeFrom="column">
                  <wp:posOffset>2169880</wp:posOffset>
                </wp:positionH>
                <wp:positionV relativeFrom="paragraph">
                  <wp:posOffset>832315</wp:posOffset>
                </wp:positionV>
                <wp:extent cx="27360" cy="35640"/>
                <wp:effectExtent l="19050" t="19050" r="29845" b="2159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1">
                      <w14:nvContentPartPr>
                        <w14:cNvContentPartPr/>
                      </w14:nvContentPartPr>
                      <w14:xfrm>
                        <a:off x="0" y="0"/>
                        <a:ext cx="273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170.5pt;margin-top:65.1pt;width:3.05pt;height:3.7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">
                <v:imagedata r:id="rId912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>
                <wp:simplePos x="0" y="0"/>
                <wp:positionH relativeFrom="column">
                  <wp:posOffset>2075560</wp:posOffset>
                </wp:positionH>
                <wp:positionV relativeFrom="paragraph">
                  <wp:posOffset>801355</wp:posOffset>
                </wp:positionV>
                <wp:extent cx="69120" cy="86760"/>
                <wp:effectExtent l="38100" t="38100" r="26670" b="27940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691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162.8pt;margin-top:62.45pt;width:6.7pt;height:8.2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">
                <v:imagedata r:id="rId914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2007520</wp:posOffset>
                </wp:positionH>
                <wp:positionV relativeFrom="paragraph">
                  <wp:posOffset>481675</wp:posOffset>
                </wp:positionV>
                <wp:extent cx="77040" cy="329400"/>
                <wp:effectExtent l="38100" t="38100" r="37465" b="33020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7704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157.3pt;margin-top:37.2pt;width:7.35pt;height:27.3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">
                <v:imagedata r:id="rId916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2946040</wp:posOffset>
                </wp:positionH>
                <wp:positionV relativeFrom="paragraph">
                  <wp:posOffset>1223275</wp:posOffset>
                </wp:positionV>
                <wp:extent cx="344520" cy="133920"/>
                <wp:effectExtent l="38100" t="38100" r="36830" b="38100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344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231.3pt;margin-top:95.65pt;width:28.55pt;height:11.9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">
                <v:imagedata r:id="rId918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931120</wp:posOffset>
                </wp:positionH>
                <wp:positionV relativeFrom="paragraph">
                  <wp:posOffset>1256755</wp:posOffset>
                </wp:positionV>
                <wp:extent cx="1873080" cy="203400"/>
                <wp:effectExtent l="38100" t="38100" r="32385" b="4445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187308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72.6pt;margin-top:98.05pt;width:149.1pt;height:17.6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">
                <v:imagedata r:id="rId920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2939200</wp:posOffset>
                </wp:positionH>
                <wp:positionV relativeFrom="paragraph">
                  <wp:posOffset>773995</wp:posOffset>
                </wp:positionV>
                <wp:extent cx="261360" cy="288000"/>
                <wp:effectExtent l="38100" t="38100" r="24765" b="3619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26136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230.7pt;margin-top:60.15pt;width:22.15pt;height:24.2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">
                <v:imagedata r:id="rId922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2557240</wp:posOffset>
                </wp:positionH>
                <wp:positionV relativeFrom="paragraph">
                  <wp:posOffset>777595</wp:posOffset>
                </wp:positionV>
                <wp:extent cx="257760" cy="332280"/>
                <wp:effectExtent l="38100" t="38100" r="28575" b="29845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25776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200.65pt;margin-top:60.55pt;width:21.7pt;height:27.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">
                <v:imagedata r:id="rId924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4418440</wp:posOffset>
                </wp:positionH>
                <wp:positionV relativeFrom="paragraph">
                  <wp:posOffset>928795</wp:posOffset>
                </wp:positionV>
                <wp:extent cx="184680" cy="257400"/>
                <wp:effectExtent l="38100" t="38100" r="44450" b="4762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5">
                      <w14:nvContentPartPr>
                        <w14:cNvContentPartPr/>
                      </w14:nvContentPartPr>
                      <w14:xfrm>
                        <a:off x="0" y="0"/>
                        <a:ext cx="18468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347.2pt;margin-top:72.35pt;width:16.05pt;height:21.8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">
                <v:imagedata r:id="rId926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3237640</wp:posOffset>
                </wp:positionH>
                <wp:positionV relativeFrom="paragraph">
                  <wp:posOffset>1189075</wp:posOffset>
                </wp:positionV>
                <wp:extent cx="2155320" cy="379080"/>
                <wp:effectExtent l="19050" t="19050" r="16510" b="2159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7">
                      <w14:nvContentPartPr>
                        <w14:cNvContentPartPr/>
                      </w14:nvContentPartPr>
                      <w14:xfrm>
                        <a:off x="0" y="0"/>
                        <a:ext cx="2155320" cy="37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254.65pt;margin-top:92.95pt;width:170.75pt;height:30.9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">
                <v:imagedata r:id="rId928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2792680</wp:posOffset>
                </wp:positionH>
                <wp:positionV relativeFrom="paragraph">
                  <wp:posOffset>1068115</wp:posOffset>
                </wp:positionV>
                <wp:extent cx="3240" cy="1800"/>
                <wp:effectExtent l="19050" t="19050" r="34925" b="3683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9">
                      <w14:nvContentPartPr>
                        <w14:cNvContentPartPr/>
                      </w14:nvContentPartPr>
                      <w14:xfrm>
                        <a:off x="0" y="0"/>
                        <a:ext cx="32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219.4pt;margin-top:83.45pt;width:1.35pt;height:1.5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">
                <v:imagedata r:id="rId930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2567680</wp:posOffset>
                </wp:positionH>
                <wp:positionV relativeFrom="paragraph">
                  <wp:posOffset>739435</wp:posOffset>
                </wp:positionV>
                <wp:extent cx="337320" cy="348480"/>
                <wp:effectExtent l="38100" t="38100" r="24765" b="33020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33732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201.55pt;margin-top:57.55pt;width:27.9pt;height:28.7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">
                <v:imagedata r:id="rId932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1717720</wp:posOffset>
                </wp:positionH>
                <wp:positionV relativeFrom="paragraph">
                  <wp:posOffset>1060915</wp:posOffset>
                </wp:positionV>
                <wp:extent cx="194040" cy="248040"/>
                <wp:effectExtent l="38100" t="38100" r="15875" b="3810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19404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5" o:spid="_x0000_s1026" type="#_x0000_t75" style="position:absolute;margin-left:134.5pt;margin-top:82.8pt;width:16.85pt;height:21.0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">
                <v:imagedata r:id="rId934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1106080</wp:posOffset>
                </wp:positionH>
                <wp:positionV relativeFrom="paragraph">
                  <wp:posOffset>919075</wp:posOffset>
                </wp:positionV>
                <wp:extent cx="224640" cy="325440"/>
                <wp:effectExtent l="38100" t="38100" r="23495" b="3683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22464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1" o:spid="_x0000_s1026" type="#_x0000_t75" style="position:absolute;margin-left:86.35pt;margin-top:71.6pt;width:19.3pt;height:27.2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">
                <v:imagedata r:id="rId936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2596840</wp:posOffset>
                </wp:positionH>
                <wp:positionV relativeFrom="paragraph">
                  <wp:posOffset>926635</wp:posOffset>
                </wp:positionV>
                <wp:extent cx="142920" cy="22680"/>
                <wp:effectExtent l="95250" t="133350" r="104775" b="168275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1429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0" o:spid="_x0000_s1026" type="#_x0000_t75" style="position:absolute;margin-left:200.2pt;margin-top:65.3pt;width:19.8pt;height:18.3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">
                <v:imagedata r:id="rId938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1723480</wp:posOffset>
                </wp:positionH>
                <wp:positionV relativeFrom="paragraph">
                  <wp:posOffset>340195</wp:posOffset>
                </wp:positionV>
                <wp:extent cx="164880" cy="41400"/>
                <wp:effectExtent l="95250" t="133350" r="102235" b="168275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9">
                      <w14:nvContentPartPr>
                        <w14:cNvContentPartPr/>
                      </w14:nvContentPartPr>
                      <w14:xfrm>
                        <a:off x="0" y="0"/>
                        <a:ext cx="1648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9" o:spid="_x0000_s1026" type="#_x0000_t75" style="position:absolute;margin-left:131.6pt;margin-top:19.05pt;width:21.4pt;height:19.9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">
                <v:imagedata r:id="rId940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1139560</wp:posOffset>
                </wp:positionH>
                <wp:positionV relativeFrom="paragraph">
                  <wp:posOffset>180355</wp:posOffset>
                </wp:positionV>
                <wp:extent cx="180360" cy="60120"/>
                <wp:effectExtent l="95250" t="152400" r="29210" b="16891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18036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88" o:spid="_x0000_s1026" type="#_x0000_t75" style="position:absolute;margin-left:85.3pt;margin-top:5.2pt;width:23pt;height:22.3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">
                <v:imagedata r:id="rId942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6788320</wp:posOffset>
                </wp:positionH>
                <wp:positionV relativeFrom="paragraph">
                  <wp:posOffset>485275</wp:posOffset>
                </wp:positionV>
                <wp:extent cx="360" cy="360"/>
                <wp:effectExtent l="0" t="0" r="0" b="0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58" o:spid="_x0000_s1026" type="#_x0000_t75" style="position:absolute;margin-left:533.5pt;margin-top:37.2pt;width:2.05pt;height:2.05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FqyBAQAAMAMAAA4AAABkcnMvZTJvRG9jLnhtbJxSy07DMBC8I/EP&#10;lu80SSk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ejB7oe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">
                <v:imagedata r:id="rId83" o:title=""/>
              </v:shape>
            </w:pict>
          </mc:Fallback>
        </mc:AlternateContent>
      </w:r>
      <w:r>
        <w:rPr>
          <w:noProof/>
          <w:position w:val="-98"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6193240</wp:posOffset>
                </wp:positionH>
                <wp:positionV relativeFrom="paragraph">
                  <wp:posOffset>191515</wp:posOffset>
                </wp:positionV>
                <wp:extent cx="360" cy="360"/>
                <wp:effectExtent l="0" t="0" r="0" b="0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31" o:spid="_x0000_s1026" type="#_x0000_t75" style="position:absolute;margin-left:486.65pt;margin-top:14.1pt;width:2.05pt;height:2.0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">
                <v:imagedata r:id="rId945" o:title=""/>
              </v:shape>
            </w:pict>
          </mc:Fallback>
        </mc:AlternateContent>
      </w:r>
      <w:r w:rsidR="00D27076" w:rsidRPr="00D27076">
        <w:rPr>
          <w:position w:val="-98"/>
        </w:rPr>
        <w:object w:dxaOrig="3640" w:dyaOrig="2100">
          <v:shape id="_x0000_i1044" type="#_x0000_t75" style="width:182pt;height:105pt" o:ole="">
            <v:imagedata r:id="rId946" o:title=""/>
          </v:shape>
          <o:OLEObject Type="Embed" ProgID="Equation.DSMT4" ShapeID="_x0000_i1044" DrawAspect="Content" ObjectID="_1669113086" r:id="rId947"/>
        </w:object>
      </w:r>
      <w:r w:rsidR="00D27076" w:rsidRPr="00FF45CB">
        <w:rPr>
          <w:lang w:val="el-GR"/>
        </w:rPr>
        <w:t>.</w:t>
      </w:r>
    </w:p>
    <w:p w:rsidR="00D27076" w:rsidRPr="00FF45CB" w:rsidRDefault="008962D1" w:rsidP="00D27076">
      <w:pPr>
        <w:spacing w:after="240"/>
        <w:ind w:left="144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>
                <wp:simplePos x="0" y="0"/>
                <wp:positionH relativeFrom="column">
                  <wp:posOffset>4326280</wp:posOffset>
                </wp:positionH>
                <wp:positionV relativeFrom="paragraph">
                  <wp:posOffset>221935</wp:posOffset>
                </wp:positionV>
                <wp:extent cx="33840" cy="100080"/>
                <wp:effectExtent l="38100" t="38100" r="42545" b="5270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338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3" o:spid="_x0000_s1026" type="#_x0000_t75" style="position:absolute;margin-left:339.65pt;margin-top:16.5pt;width:4.65pt;height:9.9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">
                <v:imagedata r:id="rId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5824240</wp:posOffset>
                </wp:positionH>
                <wp:positionV relativeFrom="paragraph">
                  <wp:posOffset>179815</wp:posOffset>
                </wp:positionV>
                <wp:extent cx="11520" cy="6480"/>
                <wp:effectExtent l="19050" t="19050" r="26670" b="3175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11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458.15pt;margin-top:13.7pt;width:1.85pt;height:1.5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">
                <v:imagedata r:id="rId9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6224920</wp:posOffset>
                </wp:positionH>
                <wp:positionV relativeFrom="paragraph">
                  <wp:posOffset>12055</wp:posOffset>
                </wp:positionV>
                <wp:extent cx="177120" cy="171360"/>
                <wp:effectExtent l="38100" t="38100" r="33020" b="3873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7712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489.35pt;margin-top:.1pt;width:15.6pt;height:15.1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">
                <v:imagedata r:id="rId9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5878240</wp:posOffset>
                </wp:positionH>
                <wp:positionV relativeFrom="paragraph">
                  <wp:posOffset>381415</wp:posOffset>
                </wp:positionV>
                <wp:extent cx="222120" cy="81000"/>
                <wp:effectExtent l="38100" t="38100" r="6985" b="3365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4">
                      <w14:nvContentPartPr>
                        <w14:cNvContentPartPr/>
                      </w14:nvContentPartPr>
                      <w14:xfrm>
                        <a:off x="0" y="0"/>
                        <a:ext cx="2221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462.15pt;margin-top:29.4pt;width:18.95pt;height:7.8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">
                <v:imagedata r:id="rId9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5666200</wp:posOffset>
                </wp:positionH>
                <wp:positionV relativeFrom="paragraph">
                  <wp:posOffset>-33665</wp:posOffset>
                </wp:positionV>
                <wp:extent cx="264240" cy="357480"/>
                <wp:effectExtent l="38100" t="38100" r="21590" b="2413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6">
                      <w14:nvContentPartPr>
                        <w14:cNvContentPartPr/>
                      </w14:nvContentPartPr>
                      <w14:xfrm>
                        <a:off x="0" y="0"/>
                        <a:ext cx="26424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445.6pt;margin-top:-3.35pt;width:22pt;height:29.4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">
                <v:imagedata r:id="rId9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6352360</wp:posOffset>
                </wp:positionH>
                <wp:positionV relativeFrom="paragraph">
                  <wp:posOffset>142735</wp:posOffset>
                </wp:positionV>
                <wp:extent cx="13320" cy="23400"/>
                <wp:effectExtent l="38100" t="38100" r="25400" b="3429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8">
                      <w14:nvContentPartPr>
                        <w14:cNvContentPartPr/>
                      </w14:nvContentPartPr>
                      <w14:xfrm>
                        <a:off x="0" y="0"/>
                        <a:ext cx="133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499.65pt;margin-top:10.7pt;width:2.35pt;height:3.2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">
                <v:imagedata r:id="rId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6251560</wp:posOffset>
                </wp:positionH>
                <wp:positionV relativeFrom="paragraph">
                  <wp:posOffset>60295</wp:posOffset>
                </wp:positionV>
                <wp:extent cx="61200" cy="94680"/>
                <wp:effectExtent l="38100" t="38100" r="34290" b="3873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0">
                      <w14:nvContentPartPr>
                        <w14:cNvContentPartPr/>
                      </w14:nvContentPartPr>
                      <w14:xfrm>
                        <a:off x="0" y="0"/>
                        <a:ext cx="612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491.5pt;margin-top:3.85pt;width:6.4pt;height:9.1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">
                <v:imagedata r:id="rId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6133120</wp:posOffset>
                </wp:positionH>
                <wp:positionV relativeFrom="paragraph">
                  <wp:posOffset>120775</wp:posOffset>
                </wp:positionV>
                <wp:extent cx="100800" cy="11520"/>
                <wp:effectExtent l="38100" t="38100" r="33020" b="2667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2">
                      <w14:nvContentPartPr>
                        <w14:cNvContentPartPr/>
                      </w14:nvContentPartPr>
                      <w14:xfrm>
                        <a:off x="0" y="0"/>
                        <a:ext cx="100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482.15pt;margin-top:8.9pt;width:9.35pt;height:2.25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">
                <v:imagedata r:id="rId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6116560</wp:posOffset>
                </wp:positionH>
                <wp:positionV relativeFrom="paragraph">
                  <wp:posOffset>55975</wp:posOffset>
                </wp:positionV>
                <wp:extent cx="96480" cy="43920"/>
                <wp:effectExtent l="38100" t="38100" r="37465" b="32385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4">
                      <w14:nvContentPartPr>
                        <w14:cNvContentPartPr/>
                      </w14:nvContentPartPr>
                      <w14:xfrm>
                        <a:off x="0" y="0"/>
                        <a:ext cx="964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480.75pt;margin-top:3.55pt;width:9.2pt;height:4.8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">
                <v:imagedata r:id="rId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6003160</wp:posOffset>
                </wp:positionH>
                <wp:positionV relativeFrom="paragraph">
                  <wp:posOffset>229855</wp:posOffset>
                </wp:positionV>
                <wp:extent cx="104760" cy="100440"/>
                <wp:effectExtent l="38100" t="38100" r="29210" b="3302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6">
                      <w14:nvContentPartPr>
                        <w14:cNvContentPartPr/>
                      </w14:nvContentPartPr>
                      <w14:xfrm>
                        <a:off x="0" y="0"/>
                        <a:ext cx="104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472.25pt;margin-top:17.35pt;width:9.55pt;height:9.4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">
                <v:imagedata r:id="rId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5907400</wp:posOffset>
                </wp:positionH>
                <wp:positionV relativeFrom="paragraph">
                  <wp:posOffset>-136625</wp:posOffset>
                </wp:positionV>
                <wp:extent cx="92160" cy="427680"/>
                <wp:effectExtent l="38100" t="38100" r="41275" b="2984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8">
                      <w14:nvContentPartPr>
                        <w14:cNvContentPartPr/>
                      </w14:nvContentPartPr>
                      <w14:xfrm>
                        <a:off x="0" y="0"/>
                        <a:ext cx="9216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464.4pt;margin-top:-11.5pt;width:8.8pt;height:35.2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">
                <v:imagedata r:id="rId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5724880</wp:posOffset>
                </wp:positionH>
                <wp:positionV relativeFrom="paragraph">
                  <wp:posOffset>46255</wp:posOffset>
                </wp:positionV>
                <wp:extent cx="177120" cy="181440"/>
                <wp:effectExtent l="38100" t="38100" r="13970" b="2857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0">
                      <w14:nvContentPartPr>
                        <w14:cNvContentPartPr/>
                      </w14:nvContentPartPr>
                      <w14:xfrm>
                        <a:off x="0" y="0"/>
                        <a:ext cx="17712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450.1pt;margin-top:2.9pt;width:15.5pt;height:15.8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">
                <v:imagedata r:id="rId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5762320</wp:posOffset>
                </wp:positionH>
                <wp:positionV relativeFrom="paragraph">
                  <wp:posOffset>80455</wp:posOffset>
                </wp:positionV>
                <wp:extent cx="107640" cy="88560"/>
                <wp:effectExtent l="38100" t="38100" r="45085" b="4508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2">
                      <w14:nvContentPartPr>
                        <w14:cNvContentPartPr/>
                      </w14:nvContentPartPr>
                      <w14:xfrm>
                        <a:off x="0" y="0"/>
                        <a:ext cx="1076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453pt;margin-top:5.65pt;width:10.05pt;height:8.4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">
                <v:imagedata r:id="rId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545600</wp:posOffset>
                </wp:positionH>
                <wp:positionV relativeFrom="paragraph">
                  <wp:posOffset>104215</wp:posOffset>
                </wp:positionV>
                <wp:extent cx="123840" cy="29880"/>
                <wp:effectExtent l="38100" t="38100" r="28575" b="2730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4">
                      <w14:nvContentPartPr>
                        <w14:cNvContentPartPr/>
                      </w14:nvContentPartPr>
                      <w14:xfrm>
                        <a:off x="0" y="0"/>
                        <a:ext cx="123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436.1pt;margin-top:7.5pt;width:10.95pt;height:3.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">
                <v:imagedata r:id="rId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5594920</wp:posOffset>
                </wp:positionH>
                <wp:positionV relativeFrom="paragraph">
                  <wp:posOffset>38335</wp:posOffset>
                </wp:positionV>
                <wp:extent cx="19080" cy="117720"/>
                <wp:effectExtent l="38100" t="38100" r="38100" b="3492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6">
                      <w14:nvContentPartPr>
                        <w14:cNvContentPartPr/>
                      </w14:nvContentPartPr>
                      <w14:xfrm>
                        <a:off x="0" y="0"/>
                        <a:ext cx="190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439.8pt;margin-top:2.25pt;width:2.65pt;height:10.7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">
                <v:imagedata r:id="rId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5481880</wp:posOffset>
                </wp:positionH>
                <wp:positionV relativeFrom="paragraph">
                  <wp:posOffset>224815</wp:posOffset>
                </wp:positionV>
                <wp:extent cx="12960" cy="115200"/>
                <wp:effectExtent l="38100" t="38100" r="25400" b="3746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8">
                      <w14:nvContentPartPr>
                        <w14:cNvContentPartPr/>
                      </w14:nvContentPartPr>
                      <w14:xfrm>
                        <a:off x="0" y="0"/>
                        <a:ext cx="129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431.15pt;margin-top:17.1pt;width:2.2pt;height:10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">
                <v:imagedata r:id="rId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5391520</wp:posOffset>
                </wp:positionH>
                <wp:positionV relativeFrom="paragraph">
                  <wp:posOffset>256135</wp:posOffset>
                </wp:positionV>
                <wp:extent cx="81720" cy="25200"/>
                <wp:effectExtent l="19050" t="19050" r="33020" b="3238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0">
                      <w14:nvContentPartPr>
                        <w14:cNvContentPartPr/>
                      </w14:nvContentPartPr>
                      <w14:xfrm>
                        <a:off x="0" y="0"/>
                        <a:ext cx="81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424.1pt;margin-top:19.6pt;width:7.4pt;height:3.0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">
                <v:imagedata r:id="rId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5297200</wp:posOffset>
                </wp:positionH>
                <wp:positionV relativeFrom="paragraph">
                  <wp:posOffset>216895</wp:posOffset>
                </wp:positionV>
                <wp:extent cx="78480" cy="82080"/>
                <wp:effectExtent l="38100" t="38100" r="36195" b="3238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2">
                      <w14:nvContentPartPr>
                        <w14:cNvContentPartPr/>
                      </w14:nvContentPartPr>
                      <w14:xfrm>
                        <a:off x="0" y="0"/>
                        <a:ext cx="784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416.7pt;margin-top:16.4pt;width:7.45pt;height:7.8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">
                <v:imagedata r:id="rId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5209000</wp:posOffset>
                </wp:positionH>
                <wp:positionV relativeFrom="paragraph">
                  <wp:posOffset>-76505</wp:posOffset>
                </wp:positionV>
                <wp:extent cx="84960" cy="320760"/>
                <wp:effectExtent l="38100" t="38100" r="29845" b="4127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4">
                      <w14:nvContentPartPr>
                        <w14:cNvContentPartPr/>
                      </w14:nvContentPartPr>
                      <w14:xfrm>
                        <a:off x="0" y="0"/>
                        <a:ext cx="8496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409.4pt;margin-top:-6.75pt;width:8.3pt;height:26.8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">
                <v:imagedata r:id="rId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5112880</wp:posOffset>
                </wp:positionH>
                <wp:positionV relativeFrom="paragraph">
                  <wp:posOffset>-37985</wp:posOffset>
                </wp:positionV>
                <wp:extent cx="77400" cy="280080"/>
                <wp:effectExtent l="38100" t="38100" r="37465" b="4381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6">
                      <w14:nvContentPartPr>
                        <w14:cNvContentPartPr/>
                      </w14:nvContentPartPr>
                      <w14:xfrm>
                        <a:off x="0" y="0"/>
                        <a:ext cx="77400" cy="28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401.85pt;margin-top:-3.8pt;width:7.7pt;height:23.6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">
                <v:imagedata r:id="rId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4936480</wp:posOffset>
                </wp:positionH>
                <wp:positionV relativeFrom="paragraph">
                  <wp:posOffset>118975</wp:posOffset>
                </wp:positionV>
                <wp:extent cx="144720" cy="45720"/>
                <wp:effectExtent l="38100" t="19050" r="27305" b="3048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8">
                      <w14:nvContentPartPr>
                        <w14:cNvContentPartPr/>
                      </w14:nvContentPartPr>
                      <w14:xfrm>
                        <a:off x="0" y="0"/>
                        <a:ext cx="1447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388.1pt;margin-top:8.8pt;width:12.6pt;height:4.6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">
                <v:imagedata r:id="rId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4983640</wp:posOffset>
                </wp:positionH>
                <wp:positionV relativeFrom="paragraph">
                  <wp:posOffset>9175</wp:posOffset>
                </wp:positionV>
                <wp:extent cx="28440" cy="180000"/>
                <wp:effectExtent l="38100" t="38100" r="29210" b="2984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0">
                      <w14:nvContentPartPr>
                        <w14:cNvContentPartPr/>
                      </w14:nvContentPartPr>
                      <w14:xfrm>
                        <a:off x="0" y="0"/>
                        <a:ext cx="284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391.75pt;margin-top:-.05pt;width:3.45pt;height:15.6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">
                <v:imagedata r:id="rId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4931080</wp:posOffset>
                </wp:positionH>
                <wp:positionV relativeFrom="paragraph">
                  <wp:posOffset>183055</wp:posOffset>
                </wp:positionV>
                <wp:extent cx="41400" cy="17640"/>
                <wp:effectExtent l="19050" t="19050" r="15875" b="2095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2">
                      <w14:nvContentPartPr>
                        <w14:cNvContentPartPr/>
                      </w14:nvContentPartPr>
                      <w14:xfrm>
                        <a:off x="0" y="0"/>
                        <a:ext cx="414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387.9pt;margin-top:13.95pt;width:4.05pt;height:2.3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">
                <v:imagedata r:id="rId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4855840</wp:posOffset>
                </wp:positionH>
                <wp:positionV relativeFrom="paragraph">
                  <wp:posOffset>192415</wp:posOffset>
                </wp:positionV>
                <wp:extent cx="8640" cy="10800"/>
                <wp:effectExtent l="19050" t="19050" r="29845" b="27305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4">
                      <w14:nvContentPartPr>
                        <w14:cNvContentPartPr/>
                      </w14:nvContentPartPr>
                      <w14:xfrm>
                        <a:off x="0" y="0"/>
                        <a:ext cx="8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3" o:spid="_x0000_s1026" type="#_x0000_t75" style="position:absolute;margin-left:382pt;margin-top:14.8pt;width:1.5pt;height:1.6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">
                <v:imagedata r:id="rId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4744600</wp:posOffset>
                </wp:positionH>
                <wp:positionV relativeFrom="paragraph">
                  <wp:posOffset>167215</wp:posOffset>
                </wp:positionV>
                <wp:extent cx="9360" cy="1440"/>
                <wp:effectExtent l="38100" t="38100" r="29210" b="3683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6">
                      <w14:nvContentPartPr>
                        <w14:cNvContentPartPr/>
                      </w14:nvContentPartPr>
                      <w14:xfrm>
                        <a:off x="0" y="0"/>
                        <a:ext cx="9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2" o:spid="_x0000_s1026" type="#_x0000_t75" style="position:absolute;margin-left:372.85pt;margin-top:12.45pt;width:2.25pt;height:1.5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">
                <v:imagedata r:id="rId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4549480</wp:posOffset>
                </wp:positionH>
                <wp:positionV relativeFrom="paragraph">
                  <wp:posOffset>73615</wp:posOffset>
                </wp:positionV>
                <wp:extent cx="127440" cy="109440"/>
                <wp:effectExtent l="38100" t="38100" r="25400" b="43180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8">
                      <w14:nvContentPartPr>
                        <w14:cNvContentPartPr/>
                      </w14:nvContentPartPr>
                      <w14:xfrm>
                        <a:off x="0" y="0"/>
                        <a:ext cx="1274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1" o:spid="_x0000_s1026" type="#_x0000_t75" style="position:absolute;margin-left:357.55pt;margin-top:5.1pt;width:11.4pt;height:9.9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">
                <v:imagedata r:id="rId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4346440</wp:posOffset>
                </wp:positionH>
                <wp:positionV relativeFrom="paragraph">
                  <wp:posOffset>181255</wp:posOffset>
                </wp:positionV>
                <wp:extent cx="140400" cy="126360"/>
                <wp:effectExtent l="38100" t="38100" r="31115" b="45720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0">
                      <w14:nvContentPartPr>
                        <w14:cNvContentPartPr/>
                      </w14:nvContentPartPr>
                      <w14:xfrm>
                        <a:off x="0" y="0"/>
                        <a:ext cx="1404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0" o:spid="_x0000_s1026" type="#_x0000_t75" style="position:absolute;margin-left:341.7pt;margin-top:13.5pt;width:12.35pt;height:11.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">
                <v:imagedata r:id="rId1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4237000</wp:posOffset>
                </wp:positionH>
                <wp:positionV relativeFrom="paragraph">
                  <wp:posOffset>-97025</wp:posOffset>
                </wp:positionV>
                <wp:extent cx="56520" cy="351360"/>
                <wp:effectExtent l="19050" t="38100" r="38735" b="29845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2">
                      <w14:nvContentPartPr>
                        <w14:cNvContentPartPr/>
                      </w14:nvContentPartPr>
                      <w14:xfrm>
                        <a:off x="0" y="0"/>
                        <a:ext cx="5652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9" o:spid="_x0000_s1026" type="#_x0000_t75" style="position:absolute;margin-left:332.85pt;margin-top:-8.35pt;width:5.9pt;height:29.1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">
                <v:imagedata r:id="rId1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4001200</wp:posOffset>
                </wp:positionH>
                <wp:positionV relativeFrom="paragraph">
                  <wp:posOffset>-14225</wp:posOffset>
                </wp:positionV>
                <wp:extent cx="140040" cy="267480"/>
                <wp:effectExtent l="38100" t="38100" r="31750" b="3746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4">
                      <w14:nvContentPartPr>
                        <w14:cNvContentPartPr/>
                      </w14:nvContentPartPr>
                      <w14:xfrm>
                        <a:off x="0" y="0"/>
                        <a:ext cx="14004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8" o:spid="_x0000_s1026" type="#_x0000_t75" style="position:absolute;margin-left:314.35pt;margin-top:-1.9pt;width:12.55pt;height:22.6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">
                <v:imagedata r:id="rId10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3778360</wp:posOffset>
                </wp:positionH>
                <wp:positionV relativeFrom="paragraph">
                  <wp:posOffset>87295</wp:posOffset>
                </wp:positionV>
                <wp:extent cx="197280" cy="95400"/>
                <wp:effectExtent l="38100" t="38100" r="31750" b="38100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6">
                      <w14:nvContentPartPr>
                        <w14:cNvContentPartPr/>
                      </w14:nvContentPartPr>
                      <w14:xfrm>
                        <a:off x="0" y="0"/>
                        <a:ext cx="1972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7" o:spid="_x0000_s1026" type="#_x0000_t75" style="position:absolute;margin-left:296.8pt;margin-top:6.05pt;width:17.1pt;height:8.7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">
                <v:imagedata r:id="rId1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3828400</wp:posOffset>
                </wp:positionH>
                <wp:positionV relativeFrom="paragraph">
                  <wp:posOffset>44455</wp:posOffset>
                </wp:positionV>
                <wp:extent cx="7200" cy="187920"/>
                <wp:effectExtent l="38100" t="38100" r="31115" b="4127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8">
                      <w14:nvContentPartPr>
                        <w14:cNvContentPartPr/>
                      </w14:nvContentPartPr>
                      <w14:xfrm>
                        <a:off x="0" y="0"/>
                        <a:ext cx="720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6" o:spid="_x0000_s1026" type="#_x0000_t75" style="position:absolute;margin-left:300.85pt;margin-top:2.8pt;width:1.95pt;height:16.3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">
                <v:imagedata r:id="rId1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3553360</wp:posOffset>
                </wp:positionH>
                <wp:positionV relativeFrom="paragraph">
                  <wp:posOffset>147775</wp:posOffset>
                </wp:positionV>
                <wp:extent cx="204480" cy="200520"/>
                <wp:effectExtent l="38100" t="38100" r="43180" b="47625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0">
                      <w14:nvContentPartPr>
                        <w14:cNvContentPartPr/>
                      </w14:nvContentPartPr>
                      <w14:xfrm>
                        <a:off x="0" y="0"/>
                        <a:ext cx="20448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4" o:spid="_x0000_s1026" type="#_x0000_t75" style="position:absolute;margin-left:278.95pt;margin-top:10.85pt;width:17.75pt;height:17.45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">
                <v:imagedata r:id="rId1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3454000</wp:posOffset>
                </wp:positionH>
                <wp:positionV relativeFrom="paragraph">
                  <wp:posOffset>-40505</wp:posOffset>
                </wp:positionV>
                <wp:extent cx="109080" cy="305640"/>
                <wp:effectExtent l="38100" t="38100" r="43815" b="37465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2">
                      <w14:nvContentPartPr>
                        <w14:cNvContentPartPr/>
                      </w14:nvContentPartPr>
                      <w14:xfrm>
                        <a:off x="0" y="0"/>
                        <a:ext cx="10908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3" o:spid="_x0000_s1026" type="#_x0000_t75" style="position:absolute;margin-left:271.2pt;margin-top:-3.95pt;width:10.15pt;height:25.55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">
                <v:imagedata r:id="rId1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3254200</wp:posOffset>
                </wp:positionH>
                <wp:positionV relativeFrom="paragraph">
                  <wp:posOffset>69295</wp:posOffset>
                </wp:positionV>
                <wp:extent cx="139320" cy="151920"/>
                <wp:effectExtent l="38100" t="38100" r="32385" b="38735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4">
                      <w14:nvContentPartPr>
                        <w14:cNvContentPartPr/>
                      </w14:nvContentPartPr>
                      <w14:xfrm>
                        <a:off x="0" y="0"/>
                        <a:ext cx="1393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92" o:spid="_x0000_s1026" type="#_x0000_t75" style="position:absolute;margin-left:255.5pt;margin-top:4.65pt;width:12.55pt;height:13.4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">
                <v:imagedata r:id="rId1015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Τελευταία εξίσωση </w:t>
      </w:r>
      <w:r w:rsidR="00D27076" w:rsidRPr="00D27076">
        <w:rPr>
          <w:position w:val="-12"/>
        </w:rPr>
        <w:object w:dxaOrig="1060" w:dyaOrig="380">
          <v:shape id="_x0000_i1045" type="#_x0000_t75" style="width:53.5pt;height:19pt" o:ole="">
            <v:imagedata r:id="rId1016" o:title=""/>
          </v:shape>
          <o:OLEObject Type="Embed" ProgID="Equation.DSMT4" ShapeID="_x0000_i1045" DrawAspect="Content" ObjectID="_1669113087" r:id="rId1017"/>
        </w:object>
      </w:r>
      <w:r w:rsidR="00D27076" w:rsidRPr="00FF45CB">
        <w:rPr>
          <w:lang w:val="el-GR"/>
        </w:rPr>
        <w:t>.</w:t>
      </w:r>
    </w:p>
    <w:p w:rsidR="00D27076" w:rsidRPr="00FF45CB" w:rsidRDefault="008962D1" w:rsidP="00D27076">
      <w:pPr>
        <w:spacing w:after="240"/>
        <w:ind w:left="144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5034400</wp:posOffset>
                </wp:positionH>
                <wp:positionV relativeFrom="paragraph">
                  <wp:posOffset>46255</wp:posOffset>
                </wp:positionV>
                <wp:extent cx="931680" cy="555120"/>
                <wp:effectExtent l="38100" t="38100" r="20955" b="35560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8">
                      <w14:nvContentPartPr>
                        <w14:cNvContentPartPr/>
                      </w14:nvContentPartPr>
                      <w14:xfrm>
                        <a:off x="0" y="0"/>
                        <a:ext cx="931680" cy="55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395.6pt;margin-top:2.85pt;width:74.55pt;height:45.3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">
                <v:imagedata r:id="rId1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6058600</wp:posOffset>
                </wp:positionH>
                <wp:positionV relativeFrom="paragraph">
                  <wp:posOffset>223735</wp:posOffset>
                </wp:positionV>
                <wp:extent cx="100440" cy="95400"/>
                <wp:effectExtent l="38100" t="38100" r="33020" b="3810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0">
                      <w14:nvContentPartPr>
                        <w14:cNvContentPartPr/>
                      </w14:nvContentPartPr>
                      <w14:xfrm>
                        <a:off x="0" y="0"/>
                        <a:ext cx="1004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476.3pt;margin-top:16.8pt;width:9.45pt;height:9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">
                <v:imagedata r:id="rId1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5920000</wp:posOffset>
                </wp:positionH>
                <wp:positionV relativeFrom="paragraph">
                  <wp:posOffset>299335</wp:posOffset>
                </wp:positionV>
                <wp:extent cx="106560" cy="37080"/>
                <wp:effectExtent l="19050" t="38100" r="27305" b="39370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1065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465.6pt;margin-top:23pt;width:9.55pt;height:4.1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">
                <v:imagedata r:id="rId1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5884360</wp:posOffset>
                </wp:positionH>
                <wp:positionV relativeFrom="paragraph">
                  <wp:posOffset>247855</wp:posOffset>
                </wp:positionV>
                <wp:extent cx="123480" cy="48960"/>
                <wp:effectExtent l="38100" t="38100" r="29210" b="27305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234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462.75pt;margin-top:18.8pt;width:10.9pt;height:5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">
                <v:imagedata r:id="rId1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5778880</wp:posOffset>
                </wp:positionH>
                <wp:positionV relativeFrom="paragraph">
                  <wp:posOffset>239575</wp:posOffset>
                </wp:positionV>
                <wp:extent cx="110160" cy="118800"/>
                <wp:effectExtent l="38100" t="38100" r="23495" b="33655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1101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454.35pt;margin-top:18.1pt;width:10pt;height:10.9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">
                <v:imagedata r:id="rId10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5634160</wp:posOffset>
                </wp:positionH>
                <wp:positionV relativeFrom="paragraph">
                  <wp:posOffset>63175</wp:posOffset>
                </wp:positionV>
                <wp:extent cx="138600" cy="285840"/>
                <wp:effectExtent l="38100" t="38100" r="33020" b="3810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13860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442.9pt;margin-top:4.2pt;width:12.4pt;height:23.9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">
                <v:imagedata r:id="rId1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3915520</wp:posOffset>
                </wp:positionH>
                <wp:positionV relativeFrom="paragraph">
                  <wp:posOffset>399775</wp:posOffset>
                </wp:positionV>
                <wp:extent cx="264240" cy="32760"/>
                <wp:effectExtent l="38100" t="38100" r="21590" b="2476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2642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307.85pt;margin-top:30.8pt;width:21.95pt;height:3.8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">
                <v:imagedata r:id="rId1031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τικαθιστώ αυτό στην προτελευταία </w:t>
      </w:r>
      <w:r w:rsidR="00D27076" w:rsidRPr="00D27076">
        <w:rPr>
          <w:position w:val="-12"/>
        </w:rPr>
        <w:object w:dxaOrig="1219" w:dyaOrig="380">
          <v:shape id="_x0000_i1046" type="#_x0000_t75" style="width:61pt;height:19pt" o:ole="">
            <v:imagedata r:id="rId1032" o:title=""/>
          </v:shape>
          <o:OLEObject Type="Embed" ProgID="Equation.DSMT4" ShapeID="_x0000_i1046" DrawAspect="Content" ObjectID="_1669113088" r:id="rId1033"/>
        </w:object>
      </w:r>
    </w:p>
    <w:p w:rsidR="00D27076" w:rsidRDefault="008962D1" w:rsidP="00D27076"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6142480</wp:posOffset>
                </wp:positionH>
                <wp:positionV relativeFrom="paragraph">
                  <wp:posOffset>900895</wp:posOffset>
                </wp:positionV>
                <wp:extent cx="73800" cy="128520"/>
                <wp:effectExtent l="38100" t="38100" r="40640" b="43180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73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482.9pt;margin-top:70.1pt;width:7.4pt;height:11.7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">
                <v:imagedata r:id="rId103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5995240</wp:posOffset>
                </wp:positionH>
                <wp:positionV relativeFrom="paragraph">
                  <wp:posOffset>956695</wp:posOffset>
                </wp:positionV>
                <wp:extent cx="114120" cy="19080"/>
                <wp:effectExtent l="38100" t="38100" r="38735" b="38100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1141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471.4pt;margin-top:74.7pt;width:10.3pt;height:2.8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">
                <v:imagedata r:id="rId103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5984080</wp:posOffset>
                </wp:positionH>
                <wp:positionV relativeFrom="paragraph">
                  <wp:posOffset>919615</wp:posOffset>
                </wp:positionV>
                <wp:extent cx="92160" cy="27000"/>
                <wp:effectExtent l="38100" t="38100" r="41275" b="3048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92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470.4pt;margin-top:71.6pt;width:8.8pt;height:3.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">
                <v:imagedata r:id="rId103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6006040</wp:posOffset>
                </wp:positionH>
                <wp:positionV relativeFrom="paragraph">
                  <wp:posOffset>1065415</wp:posOffset>
                </wp:positionV>
                <wp:extent cx="11160" cy="80640"/>
                <wp:effectExtent l="19050" t="19050" r="27305" b="3429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0">
                      <w14:nvContentPartPr>
                        <w14:cNvContentPartPr/>
                      </w14:nvContentPartPr>
                      <w14:xfrm>
                        <a:off x="0" y="0"/>
                        <a:ext cx="111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472.3pt;margin-top:83.4pt;width:2.05pt;height:7.4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">
                <v:imagedata r:id="rId104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5931160</wp:posOffset>
                </wp:positionH>
                <wp:positionV relativeFrom="paragraph">
                  <wp:posOffset>1087735</wp:posOffset>
                </wp:positionV>
                <wp:extent cx="61200" cy="25560"/>
                <wp:effectExtent l="19050" t="19050" r="34290" b="31750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2">
                      <w14:nvContentPartPr>
                        <w14:cNvContentPartPr/>
                      </w14:nvContentPartPr>
                      <w14:xfrm>
                        <a:off x="0" y="0"/>
                        <a:ext cx="612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5" o:spid="_x0000_s1026" type="#_x0000_t75" style="position:absolute;margin-left:466.5pt;margin-top:85.1pt;width:5.85pt;height:3.05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">
                <v:imagedata r:id="rId104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5819560</wp:posOffset>
                </wp:positionH>
                <wp:positionV relativeFrom="paragraph">
                  <wp:posOffset>1054975</wp:posOffset>
                </wp:positionV>
                <wp:extent cx="95400" cy="93600"/>
                <wp:effectExtent l="38100" t="38100" r="38100" b="4000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954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457.45pt;margin-top:82.25pt;width:9.05pt;height:8.9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">
                <v:imagedata r:id="rId104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5476120</wp:posOffset>
                </wp:positionH>
                <wp:positionV relativeFrom="paragraph">
                  <wp:posOffset>759055</wp:posOffset>
                </wp:positionV>
                <wp:extent cx="121320" cy="263520"/>
                <wp:effectExtent l="38100" t="38100" r="12065" b="4191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6">
                      <w14:nvContentPartPr>
                        <w14:cNvContentPartPr/>
                      </w14:nvContentPartPr>
                      <w14:xfrm>
                        <a:off x="0" y="0"/>
                        <a:ext cx="12132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3" o:spid="_x0000_s1026" type="#_x0000_t75" style="position:absolute;margin-left:430.25pt;margin-top:58.9pt;width:11.35pt;height:22.6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">
                <v:imagedata r:id="rId104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669440</wp:posOffset>
                </wp:positionH>
                <wp:positionV relativeFrom="paragraph">
                  <wp:posOffset>634135</wp:posOffset>
                </wp:positionV>
                <wp:extent cx="124560" cy="414720"/>
                <wp:effectExtent l="38100" t="38100" r="46990" b="4254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8">
                      <w14:nvContentPartPr>
                        <w14:cNvContentPartPr/>
                      </w14:nvContentPartPr>
                      <w14:xfrm>
                        <a:off x="0" y="0"/>
                        <a:ext cx="124560" cy="41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445.65pt;margin-top:49.2pt;width:11.3pt;height:34.1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">
                <v:imagedata r:id="rId104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3859720</wp:posOffset>
                </wp:positionH>
                <wp:positionV relativeFrom="paragraph">
                  <wp:posOffset>651775</wp:posOffset>
                </wp:positionV>
                <wp:extent cx="362880" cy="114840"/>
                <wp:effectExtent l="38100" t="38100" r="37465" b="3810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0">
                      <w14:nvContentPartPr>
                        <w14:cNvContentPartPr/>
                      </w14:nvContentPartPr>
                      <w14:xfrm>
                        <a:off x="0" y="0"/>
                        <a:ext cx="3628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303.3pt;margin-top:50.5pt;width:29.95pt;height:10.5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">
                <v:imagedata r:id="rId105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3970600</wp:posOffset>
                </wp:positionH>
                <wp:positionV relativeFrom="paragraph">
                  <wp:posOffset>231295</wp:posOffset>
                </wp:positionV>
                <wp:extent cx="5760" cy="5040"/>
                <wp:effectExtent l="38100" t="38100" r="32385" b="3365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2">
                      <w14:nvContentPartPr>
                        <w14:cNvContentPartPr/>
                      </w14:nvContentPartPr>
                      <w14:xfrm>
                        <a:off x="0" y="0"/>
                        <a:ext cx="57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311.85pt;margin-top:17.3pt;width:2.05pt;height:2.1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">
                <v:imagedata r:id="rId105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3979240</wp:posOffset>
                </wp:positionH>
                <wp:positionV relativeFrom="paragraph">
                  <wp:posOffset>214015</wp:posOffset>
                </wp:positionV>
                <wp:extent cx="14400" cy="2880"/>
                <wp:effectExtent l="38100" t="38100" r="43180" b="35560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4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312.6pt;margin-top:16.05pt;width:2.65pt;height:1.75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">
                <v:imagedata r:id="rId105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323480</wp:posOffset>
                </wp:positionH>
                <wp:positionV relativeFrom="paragraph">
                  <wp:posOffset>866335</wp:posOffset>
                </wp:positionV>
                <wp:extent cx="312840" cy="19800"/>
                <wp:effectExtent l="38100" t="38100" r="30480" b="37465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3128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418.4pt;margin-top:67.3pt;width:26.15pt;height:3.1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">
                <v:imagedata r:id="rId105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323480</wp:posOffset>
                </wp:positionH>
                <wp:positionV relativeFrom="paragraph">
                  <wp:posOffset>792535</wp:posOffset>
                </wp:positionV>
                <wp:extent cx="217080" cy="35640"/>
                <wp:effectExtent l="38100" t="38100" r="31115" b="4064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2170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418.35pt;margin-top:61.6pt;width:18.75pt;height:4.3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">
                <v:imagedata r:id="rId105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7495360</wp:posOffset>
                </wp:positionH>
                <wp:positionV relativeFrom="paragraph">
                  <wp:posOffset>449815</wp:posOffset>
                </wp:positionV>
                <wp:extent cx="360" cy="360"/>
                <wp:effectExtent l="0" t="0" r="0" b="0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589.2pt;margin-top:34.4pt;width:2.05pt;height:2.05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3Mct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jJOU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">
                <v:imagedata r:id="rId106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3457600</wp:posOffset>
                </wp:positionH>
                <wp:positionV relativeFrom="paragraph">
                  <wp:posOffset>901615</wp:posOffset>
                </wp:positionV>
                <wp:extent cx="115920" cy="177120"/>
                <wp:effectExtent l="38100" t="38100" r="36830" b="3302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11592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271.65pt;margin-top:70.15pt;width:10.6pt;height:15.5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">
                <v:imagedata r:id="rId106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3397120</wp:posOffset>
                </wp:positionH>
                <wp:positionV relativeFrom="paragraph">
                  <wp:posOffset>688135</wp:posOffset>
                </wp:positionV>
                <wp:extent cx="269280" cy="106200"/>
                <wp:effectExtent l="38100" t="38100" r="35560" b="4635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2692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266.8pt;margin-top:53.35pt;width:22.7pt;height:9.8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">
                <v:imagedata r:id="rId106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3572080</wp:posOffset>
                </wp:positionH>
                <wp:positionV relativeFrom="paragraph">
                  <wp:posOffset>618655</wp:posOffset>
                </wp:positionV>
                <wp:extent cx="14760" cy="201960"/>
                <wp:effectExtent l="38100" t="38100" r="42545" b="26670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1476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280.5pt;margin-top:48.1pt;width:2.6pt;height:17.2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">
                <v:imagedata r:id="rId106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3492160</wp:posOffset>
                </wp:positionH>
                <wp:positionV relativeFrom="paragraph">
                  <wp:posOffset>661855</wp:posOffset>
                </wp:positionV>
                <wp:extent cx="11160" cy="123480"/>
                <wp:effectExtent l="38100" t="38100" r="27305" b="29210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11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274.2pt;margin-top:51.4pt;width:2.3pt;height:11.0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">
                <v:imagedata r:id="rId106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3524920</wp:posOffset>
                </wp:positionH>
                <wp:positionV relativeFrom="paragraph">
                  <wp:posOffset>570415</wp:posOffset>
                </wp:positionV>
                <wp:extent cx="44640" cy="16920"/>
                <wp:effectExtent l="38100" t="38100" r="31750" b="21590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446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276.85pt;margin-top:44.3pt;width:4.85pt;height:2.5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">
                <v:imagedata r:id="rId107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329960</wp:posOffset>
                </wp:positionH>
                <wp:positionV relativeFrom="paragraph">
                  <wp:posOffset>482935</wp:posOffset>
                </wp:positionV>
                <wp:extent cx="22320" cy="12240"/>
                <wp:effectExtent l="19050" t="19050" r="15875" b="26035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22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419.2pt;margin-top:37.55pt;width:2.65pt;height:1.85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">
                <v:imagedata r:id="rId107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3871960</wp:posOffset>
                </wp:positionH>
                <wp:positionV relativeFrom="paragraph">
                  <wp:posOffset>669775</wp:posOffset>
                </wp:positionV>
                <wp:extent cx="271440" cy="23760"/>
                <wp:effectExtent l="38100" t="38100" r="33655" b="33655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2714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304.5pt;margin-top:52.05pt;width:22.5pt;height:3.0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">
                <v:imagedata r:id="rId107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3854320</wp:posOffset>
                </wp:positionH>
                <wp:positionV relativeFrom="paragraph">
                  <wp:posOffset>667255</wp:posOffset>
                </wp:positionV>
                <wp:extent cx="11880" cy="23040"/>
                <wp:effectExtent l="19050" t="19050" r="26670" b="3429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18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303pt;margin-top:52.1pt;width:1.9pt;height:2.7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">
                <v:imagedata r:id="rId107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3391720</wp:posOffset>
                </wp:positionH>
                <wp:positionV relativeFrom="paragraph">
                  <wp:posOffset>214735</wp:posOffset>
                </wp:positionV>
                <wp:extent cx="307080" cy="358920"/>
                <wp:effectExtent l="38100" t="38100" r="17145" b="41275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30708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266.35pt;margin-top:16.1pt;width:25.7pt;height:29.8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">
                <v:imagedata r:id="rId107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4724080</wp:posOffset>
                </wp:positionH>
                <wp:positionV relativeFrom="paragraph">
                  <wp:posOffset>980455</wp:posOffset>
                </wp:positionV>
                <wp:extent cx="233280" cy="259560"/>
                <wp:effectExtent l="38100" t="38100" r="33655" b="4572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23328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371.2pt;margin-top:76.3pt;width:20pt;height:22.1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">
                <v:imagedata r:id="rId108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4464520</wp:posOffset>
                </wp:positionH>
                <wp:positionV relativeFrom="paragraph">
                  <wp:posOffset>723775</wp:posOffset>
                </wp:positionV>
                <wp:extent cx="630360" cy="195480"/>
                <wp:effectExtent l="38100" t="38100" r="36830" b="3365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63036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350.8pt;margin-top:56.25pt;width:51.25pt;height:17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">
                <v:imagedata r:id="rId108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2176000</wp:posOffset>
                </wp:positionH>
                <wp:positionV relativeFrom="paragraph">
                  <wp:posOffset>939775</wp:posOffset>
                </wp:positionV>
                <wp:extent cx="231480" cy="269640"/>
                <wp:effectExtent l="38100" t="38100" r="35560" b="35560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23148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170.3pt;margin-top:73.15pt;width:20.1pt;height:22.9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">
                <v:imagedata r:id="rId108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1016080</wp:posOffset>
                </wp:positionH>
                <wp:positionV relativeFrom="paragraph">
                  <wp:posOffset>633775</wp:posOffset>
                </wp:positionV>
                <wp:extent cx="2059920" cy="266760"/>
                <wp:effectExtent l="38100" t="38100" r="36195" b="3810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205992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79.3pt;margin-top:49.05pt;width:163.8pt;height:22.5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">
                <v:imagedata r:id="rId108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5502040</wp:posOffset>
                </wp:positionH>
                <wp:positionV relativeFrom="paragraph">
                  <wp:posOffset>238135</wp:posOffset>
                </wp:positionV>
                <wp:extent cx="210600" cy="228960"/>
                <wp:effectExtent l="38100" t="38100" r="18415" b="3810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21060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432.45pt;margin-top:18.05pt;width:18.3pt;height:19.6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">
                <v:imagedata r:id="rId108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5199640</wp:posOffset>
                </wp:positionH>
                <wp:positionV relativeFrom="paragraph">
                  <wp:posOffset>344335</wp:posOffset>
                </wp:positionV>
                <wp:extent cx="173520" cy="11520"/>
                <wp:effectExtent l="38100" t="38100" r="36195" b="45720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173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408.6pt;margin-top:26.2pt;width:15.3pt;height:2.5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">
                <v:imagedata r:id="rId109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5191720</wp:posOffset>
                </wp:positionH>
                <wp:positionV relativeFrom="paragraph">
                  <wp:posOffset>296095</wp:posOffset>
                </wp:positionV>
                <wp:extent cx="171000" cy="11160"/>
                <wp:effectExtent l="38100" t="38100" r="38735" b="4635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71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408pt;margin-top:22.45pt;width:15pt;height:2.65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">
                <v:imagedata r:id="rId109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4961680</wp:posOffset>
                </wp:positionH>
                <wp:positionV relativeFrom="paragraph">
                  <wp:posOffset>429655</wp:posOffset>
                </wp:positionV>
                <wp:extent cx="125640" cy="182880"/>
                <wp:effectExtent l="38100" t="38100" r="27305" b="4572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1256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390.25pt;margin-top:33.05pt;width:11.3pt;height:16.15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">
                <v:imagedata r:id="rId109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4809760</wp:posOffset>
                </wp:positionH>
                <wp:positionV relativeFrom="paragraph">
                  <wp:posOffset>172615</wp:posOffset>
                </wp:positionV>
                <wp:extent cx="101520" cy="300960"/>
                <wp:effectExtent l="38100" t="38100" r="32385" b="42545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0152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377.9pt;margin-top:12.8pt;width:9.65pt;height:25.3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">
                <v:imagedata r:id="rId109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506280</wp:posOffset>
                </wp:positionH>
                <wp:positionV relativeFrom="paragraph">
                  <wp:posOffset>255055</wp:posOffset>
                </wp:positionV>
                <wp:extent cx="255600" cy="223560"/>
                <wp:effectExtent l="38100" t="38100" r="11430" b="4318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255600" cy="22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354.05pt;margin-top:19.15pt;width:21.85pt;height:19.3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">
                <v:imagedata r:id="rId109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4551280</wp:posOffset>
                </wp:positionH>
                <wp:positionV relativeFrom="paragraph">
                  <wp:posOffset>365575</wp:posOffset>
                </wp:positionV>
                <wp:extent cx="119520" cy="10080"/>
                <wp:effectExtent l="38100" t="38100" r="33020" b="28575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19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357.6pt;margin-top:28.05pt;width:10.85pt;height:2.4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">
                <v:imagedata r:id="rId110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4605640</wp:posOffset>
                </wp:positionH>
                <wp:positionV relativeFrom="paragraph">
                  <wp:posOffset>286735</wp:posOffset>
                </wp:positionV>
                <wp:extent cx="13320" cy="154800"/>
                <wp:effectExtent l="38100" t="38100" r="44450" b="3619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33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362.1pt;margin-top:21.75pt;width:2.55pt;height:13.8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">
                <v:imagedata r:id="rId110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>
                <wp:simplePos x="0" y="0"/>
                <wp:positionH relativeFrom="column">
                  <wp:posOffset>4264720</wp:posOffset>
                </wp:positionH>
                <wp:positionV relativeFrom="paragraph">
                  <wp:posOffset>365215</wp:posOffset>
                </wp:positionV>
                <wp:extent cx="126720" cy="46440"/>
                <wp:effectExtent l="38100" t="38100" r="45085" b="2984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2672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335.15pt;margin-top:27.95pt;width:11.5pt;height: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">
                <v:imagedata r:id="rId110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>
                <wp:simplePos x="0" y="0"/>
                <wp:positionH relativeFrom="column">
                  <wp:posOffset>4310440</wp:posOffset>
                </wp:positionH>
                <wp:positionV relativeFrom="paragraph">
                  <wp:posOffset>327415</wp:posOffset>
                </wp:positionV>
                <wp:extent cx="6480" cy="117000"/>
                <wp:effectExtent l="38100" t="38100" r="31750" b="35560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64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6" o:spid="_x0000_s1026" type="#_x0000_t75" style="position:absolute;margin-left:338.6pt;margin-top:25pt;width:1.95pt;height:10.7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">
                <v:imagedata r:id="rId110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>
                <wp:simplePos x="0" y="0"/>
                <wp:positionH relativeFrom="column">
                  <wp:posOffset>4148080</wp:posOffset>
                </wp:positionH>
                <wp:positionV relativeFrom="paragraph">
                  <wp:posOffset>428215</wp:posOffset>
                </wp:positionV>
                <wp:extent cx="20520" cy="155160"/>
                <wp:effectExtent l="38100" t="38100" r="36830" b="35560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205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326.15pt;margin-top:32.95pt;width:2.9pt;height:13.8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">
                <v:imagedata r:id="rId110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>
                <wp:simplePos x="0" y="0"/>
                <wp:positionH relativeFrom="column">
                  <wp:posOffset>4032520</wp:posOffset>
                </wp:positionH>
                <wp:positionV relativeFrom="paragraph">
                  <wp:posOffset>477535</wp:posOffset>
                </wp:positionV>
                <wp:extent cx="98640" cy="37800"/>
                <wp:effectExtent l="38100" t="38100" r="34925" b="38735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9864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4" o:spid="_x0000_s1026" type="#_x0000_t75" style="position:absolute;margin-left:317pt;margin-top:36.6pt;width:9.35pt;height:4.5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">
                <v:imagedata r:id="rId111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>
                <wp:simplePos x="0" y="0"/>
                <wp:positionH relativeFrom="column">
                  <wp:posOffset>3905440</wp:posOffset>
                </wp:positionH>
                <wp:positionV relativeFrom="paragraph">
                  <wp:posOffset>421735</wp:posOffset>
                </wp:positionV>
                <wp:extent cx="117360" cy="129960"/>
                <wp:effectExtent l="38100" t="38100" r="35560" b="41910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1173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3" o:spid="_x0000_s1026" type="#_x0000_t75" style="position:absolute;margin-left:306.7pt;margin-top:32.4pt;width:10.8pt;height:11.8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">
                <v:imagedata r:id="rId111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>
                <wp:simplePos x="0" y="0"/>
                <wp:positionH relativeFrom="column">
                  <wp:posOffset>3768640</wp:posOffset>
                </wp:positionH>
                <wp:positionV relativeFrom="paragraph">
                  <wp:posOffset>178015</wp:posOffset>
                </wp:positionV>
                <wp:extent cx="97920" cy="324000"/>
                <wp:effectExtent l="38100" t="38100" r="35560" b="3810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9792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2" o:spid="_x0000_s1026" type="#_x0000_t75" style="position:absolute;margin-left:295.95pt;margin-top:13.15pt;width:9.35pt;height:27.1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">
                <v:imagedata r:id="rId111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>
                <wp:simplePos x="0" y="0"/>
                <wp:positionH relativeFrom="column">
                  <wp:posOffset>3488560</wp:posOffset>
                </wp:positionH>
                <wp:positionV relativeFrom="paragraph">
                  <wp:posOffset>358735</wp:posOffset>
                </wp:positionV>
                <wp:extent cx="214920" cy="20520"/>
                <wp:effectExtent l="38100" t="38100" r="33020" b="36830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214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0" o:spid="_x0000_s1026" type="#_x0000_t75" style="position:absolute;margin-left:274.05pt;margin-top:27.45pt;width:18.35pt;height:3.1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">
                <v:imagedata r:id="rId111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>
                <wp:simplePos x="0" y="0"/>
                <wp:positionH relativeFrom="column">
                  <wp:posOffset>3562360</wp:posOffset>
                </wp:positionH>
                <wp:positionV relativeFrom="paragraph">
                  <wp:posOffset>287815</wp:posOffset>
                </wp:positionV>
                <wp:extent cx="23400" cy="165240"/>
                <wp:effectExtent l="38100" t="38100" r="34290" b="25400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234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9" o:spid="_x0000_s1026" type="#_x0000_t75" style="position:absolute;margin-left:279.9pt;margin-top:22.05pt;width:3.2pt;height:14.35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">
                <v:imagedata r:id="rId111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>
                <wp:simplePos x="0" y="0"/>
                <wp:positionH relativeFrom="column">
                  <wp:posOffset>3504040</wp:posOffset>
                </wp:positionH>
                <wp:positionV relativeFrom="paragraph">
                  <wp:posOffset>315895</wp:posOffset>
                </wp:positionV>
                <wp:extent cx="102240" cy="144000"/>
                <wp:effectExtent l="38100" t="38100" r="31115" b="2794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1022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275.3pt;margin-top:24.15pt;width:9.25pt;height:12.75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">
                <v:imagedata r:id="rId112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>
                <wp:simplePos x="0" y="0"/>
                <wp:positionH relativeFrom="column">
                  <wp:posOffset>3481360</wp:posOffset>
                </wp:positionH>
                <wp:positionV relativeFrom="paragraph">
                  <wp:posOffset>274495</wp:posOffset>
                </wp:positionV>
                <wp:extent cx="131040" cy="180720"/>
                <wp:effectExtent l="38100" t="38100" r="40640" b="48260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310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7" o:spid="_x0000_s1026" type="#_x0000_t75" style="position:absolute;margin-left:273.35pt;margin-top:20.85pt;width:11.85pt;height:15.8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">
                <v:imagedata r:id="rId112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>
                <wp:simplePos x="0" y="0"/>
                <wp:positionH relativeFrom="column">
                  <wp:posOffset>3217840</wp:posOffset>
                </wp:positionH>
                <wp:positionV relativeFrom="paragraph">
                  <wp:posOffset>417775</wp:posOffset>
                </wp:positionV>
                <wp:extent cx="129240" cy="44640"/>
                <wp:effectExtent l="38100" t="38100" r="42545" b="3175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292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6" o:spid="_x0000_s1026" type="#_x0000_t75" style="position:absolute;margin-left:252.75pt;margin-top:32.15pt;width:11.6pt;height:4.75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">
                <v:imagedata r:id="rId112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>
                <wp:simplePos x="0" y="0"/>
                <wp:positionH relativeFrom="column">
                  <wp:posOffset>3263920</wp:posOffset>
                </wp:positionH>
                <wp:positionV relativeFrom="paragraph">
                  <wp:posOffset>294295</wp:posOffset>
                </wp:positionV>
                <wp:extent cx="20880" cy="194400"/>
                <wp:effectExtent l="38100" t="38100" r="36830" b="34290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2088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5" o:spid="_x0000_s1026" type="#_x0000_t75" style="position:absolute;margin-left:256.35pt;margin-top:22.35pt;width:3pt;height:16.8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">
                <v:imagedata r:id="rId112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>
                <wp:simplePos x="0" y="0"/>
                <wp:positionH relativeFrom="column">
                  <wp:posOffset>3118840</wp:posOffset>
                </wp:positionH>
                <wp:positionV relativeFrom="paragraph">
                  <wp:posOffset>406975</wp:posOffset>
                </wp:positionV>
                <wp:extent cx="14040" cy="42120"/>
                <wp:effectExtent l="19050" t="19050" r="24130" b="3429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140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4" o:spid="_x0000_s1026" type="#_x0000_t75" style="position:absolute;margin-left:245.15pt;margin-top:31.6pt;width:2.05pt;height:4.3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">
                <v:imagedata r:id="rId112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>
                <wp:simplePos x="0" y="0"/>
                <wp:positionH relativeFrom="column">
                  <wp:posOffset>2890600</wp:posOffset>
                </wp:positionH>
                <wp:positionV relativeFrom="paragraph">
                  <wp:posOffset>418135</wp:posOffset>
                </wp:positionV>
                <wp:extent cx="5400" cy="15480"/>
                <wp:effectExtent l="38100" t="38100" r="33020" b="4191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5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3" o:spid="_x0000_s1026" type="#_x0000_t75" style="position:absolute;margin-left:226.85pt;margin-top:32.3pt;width:1.9pt;height:2.5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">
                <v:imagedata r:id="rId113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>
                <wp:simplePos x="0" y="0"/>
                <wp:positionH relativeFrom="column">
                  <wp:posOffset>2609080</wp:posOffset>
                </wp:positionH>
                <wp:positionV relativeFrom="paragraph">
                  <wp:posOffset>360895</wp:posOffset>
                </wp:positionV>
                <wp:extent cx="162360" cy="25200"/>
                <wp:effectExtent l="38100" t="38100" r="28575" b="32385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623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2" o:spid="_x0000_s1026" type="#_x0000_t75" style="position:absolute;margin-left:204.8pt;margin-top:27.75pt;width:14.1pt;height:3.4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">
                <v:imagedata r:id="rId113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>
                <wp:simplePos x="0" y="0"/>
                <wp:positionH relativeFrom="column">
                  <wp:posOffset>2642920</wp:posOffset>
                </wp:positionH>
                <wp:positionV relativeFrom="paragraph">
                  <wp:posOffset>248935</wp:posOffset>
                </wp:positionV>
                <wp:extent cx="24120" cy="194400"/>
                <wp:effectExtent l="38100" t="38100" r="33655" b="3429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241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1" o:spid="_x0000_s1026" type="#_x0000_t75" style="position:absolute;margin-left:207.35pt;margin-top:19.05pt;width:3.4pt;height:16.5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">
                <v:imagedata r:id="rId113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>
                <wp:simplePos x="0" y="0"/>
                <wp:positionH relativeFrom="column">
                  <wp:posOffset>2445280</wp:posOffset>
                </wp:positionH>
                <wp:positionV relativeFrom="paragraph">
                  <wp:posOffset>425695</wp:posOffset>
                </wp:positionV>
                <wp:extent cx="101880" cy="137160"/>
                <wp:effectExtent l="38100" t="38100" r="12700" b="3429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1018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0" o:spid="_x0000_s1026" type="#_x0000_t75" style="position:absolute;margin-left:191.9pt;margin-top:32.75pt;width:9.4pt;height:12.3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">
                <v:imagedata r:id="rId113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2302000</wp:posOffset>
                </wp:positionH>
                <wp:positionV relativeFrom="paragraph">
                  <wp:posOffset>189175</wp:posOffset>
                </wp:positionV>
                <wp:extent cx="109800" cy="292680"/>
                <wp:effectExtent l="38100" t="38100" r="43180" b="31750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10980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9" o:spid="_x0000_s1026" type="#_x0000_t75" style="position:absolute;margin-left:180.6pt;margin-top:14.2pt;width:10.1pt;height:24.5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">
                <v:imagedata r:id="rId113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>
                <wp:simplePos x="0" y="0"/>
                <wp:positionH relativeFrom="column">
                  <wp:posOffset>2231800</wp:posOffset>
                </wp:positionH>
                <wp:positionV relativeFrom="paragraph">
                  <wp:posOffset>370975</wp:posOffset>
                </wp:positionV>
                <wp:extent cx="9360" cy="34200"/>
                <wp:effectExtent l="38100" t="38100" r="29210" b="2349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93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8" o:spid="_x0000_s1026" type="#_x0000_t75" style="position:absolute;margin-left:175.15pt;margin-top:28.6pt;width:2.1pt;height:4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">
                <v:imagedata r:id="rId114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2033800</wp:posOffset>
                </wp:positionH>
                <wp:positionV relativeFrom="paragraph">
                  <wp:posOffset>262975</wp:posOffset>
                </wp:positionV>
                <wp:extent cx="80280" cy="270000"/>
                <wp:effectExtent l="38100" t="38100" r="34290" b="34925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8028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7" o:spid="_x0000_s1026" type="#_x0000_t75" style="position:absolute;margin-left:159.35pt;margin-top:19.9pt;width:7.9pt;height:22.9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">
                <v:imagedata r:id="rId114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>
                <wp:simplePos x="0" y="0"/>
                <wp:positionH relativeFrom="column">
                  <wp:posOffset>1655080</wp:posOffset>
                </wp:positionH>
                <wp:positionV relativeFrom="paragraph">
                  <wp:posOffset>422455</wp:posOffset>
                </wp:positionV>
                <wp:extent cx="208080" cy="52200"/>
                <wp:effectExtent l="38100" t="38100" r="40005" b="4318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2080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5" o:spid="_x0000_s1026" type="#_x0000_t75" style="position:absolute;margin-left:129.8pt;margin-top:32.55pt;width:17.65pt;height:5.55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">
                <v:imagedata r:id="rId114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>
                <wp:simplePos x="0" y="0"/>
                <wp:positionH relativeFrom="column">
                  <wp:posOffset>1717720</wp:posOffset>
                </wp:positionH>
                <wp:positionV relativeFrom="paragraph">
                  <wp:posOffset>369895</wp:posOffset>
                </wp:positionV>
                <wp:extent cx="24480" cy="195120"/>
                <wp:effectExtent l="38100" t="38100" r="33020" b="33655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244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4" o:spid="_x0000_s1026" type="#_x0000_t75" style="position:absolute;margin-left:134.5pt;margin-top:28.4pt;width:3.45pt;height:16.8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">
                <v:imagedata r:id="rId114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>
                <wp:simplePos x="0" y="0"/>
                <wp:positionH relativeFrom="column">
                  <wp:posOffset>1084840</wp:posOffset>
                </wp:positionH>
                <wp:positionV relativeFrom="paragraph">
                  <wp:posOffset>333895</wp:posOffset>
                </wp:positionV>
                <wp:extent cx="189360" cy="298800"/>
                <wp:effectExtent l="38100" t="38100" r="1270" b="25400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18936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3" o:spid="_x0000_s1026" type="#_x0000_t75" style="position:absolute;margin-left:84.7pt;margin-top:25.75pt;width:16.35pt;height:24.85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">
                <v:imagedata r:id="rId114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1511800</wp:posOffset>
                </wp:positionH>
                <wp:positionV relativeFrom="paragraph">
                  <wp:posOffset>462415</wp:posOffset>
                </wp:positionV>
                <wp:extent cx="35280" cy="156960"/>
                <wp:effectExtent l="38100" t="38100" r="22225" b="33655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352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2" o:spid="_x0000_s1026" type="#_x0000_t75" style="position:absolute;margin-left:118.5pt;margin-top:35.65pt;width:4.1pt;height:13.8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">
                <v:imagedata r:id="rId115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1340440</wp:posOffset>
                </wp:positionH>
                <wp:positionV relativeFrom="paragraph">
                  <wp:posOffset>224095</wp:posOffset>
                </wp:positionV>
                <wp:extent cx="96840" cy="387360"/>
                <wp:effectExtent l="38100" t="38100" r="36830" b="3175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96840" cy="3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104.75pt;margin-top:16.85pt;width:9.25pt;height:32.05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">
                <v:imagedata r:id="rId115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1417840</wp:posOffset>
                </wp:positionH>
                <wp:positionV relativeFrom="paragraph">
                  <wp:posOffset>344695</wp:posOffset>
                </wp:positionV>
                <wp:extent cx="2880" cy="2160"/>
                <wp:effectExtent l="38100" t="38100" r="35560" b="36195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2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111.05pt;margin-top:26.55pt;width:1.6pt;height:1.5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">
                <v:imagedata r:id="rId115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1103920</wp:posOffset>
                </wp:positionH>
                <wp:positionV relativeFrom="paragraph">
                  <wp:posOffset>302215</wp:posOffset>
                </wp:positionV>
                <wp:extent cx="165600" cy="258840"/>
                <wp:effectExtent l="38100" t="38100" r="44450" b="46355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16560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86.15pt;margin-top:23pt;width:14.6pt;height:21.95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">
                <v:imagedata r:id="rId115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4029280</wp:posOffset>
                </wp:positionH>
                <wp:positionV relativeFrom="paragraph">
                  <wp:posOffset>874255</wp:posOffset>
                </wp:positionV>
                <wp:extent cx="360" cy="360"/>
                <wp:effectExtent l="0" t="0" r="0" b="0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2" o:spid="_x0000_s1026" type="#_x0000_t75" style="position:absolute;margin-left:316.25pt;margin-top:67.85pt;width:2.05pt;height:2.0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I3XC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Tx5GQ86csMSKpLM+J4MOC1heIlAn2rf+wm412s4VoszajJPx2+7bm67awCQVR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">
                <v:imagedata r:id="rId1159" o:title=""/>
              </v:shape>
            </w:pict>
          </mc:Fallback>
        </mc:AlternateContent>
      </w:r>
      <w:r w:rsidR="00D27076" w:rsidRPr="00025957">
        <w:rPr>
          <w:position w:val="-4"/>
        </w:rPr>
        <w:object w:dxaOrig="120" w:dyaOrig="300">
          <v:shape id="_x0000_i1047" type="#_x0000_t75" style="width:6pt;height:15pt" o:ole="">
            <v:imagedata r:id="rId1160" o:title=""/>
          </v:shape>
          <o:OLEObject Type="Embed" ProgID="Equation.DSMT4" ShapeID="_x0000_i1047" DrawAspect="Content" ObjectID="_1669113089" r:id="rId1161"/>
        </w:object>
      </w:r>
    </w:p>
    <w:p w:rsidR="00D27076" w:rsidRDefault="00271354" w:rsidP="00D27076">
      <w:pPr>
        <w:numPr>
          <w:ilvl w:val="0"/>
          <w:numId w:val="10"/>
        </w:numPr>
        <w:spacing w:line="360" w:lineRule="atLeast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3828040</wp:posOffset>
                </wp:positionH>
                <wp:positionV relativeFrom="paragraph">
                  <wp:posOffset>-75000</wp:posOffset>
                </wp:positionV>
                <wp:extent cx="62280" cy="64800"/>
                <wp:effectExtent l="19050" t="38100" r="33020" b="30480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62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300.75pt;margin-top:-6.5pt;width:5.9pt;height:6.3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">
                <v:imagedata r:id="rId11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3856840</wp:posOffset>
                </wp:positionH>
                <wp:positionV relativeFrom="paragraph">
                  <wp:posOffset>-91560</wp:posOffset>
                </wp:positionV>
                <wp:extent cx="33480" cy="57240"/>
                <wp:effectExtent l="19050" t="19050" r="24130" b="19050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334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303.35pt;margin-top:-7.55pt;width:3.4pt;height:5.2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">
                <v:imagedata r:id="rId11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3779440</wp:posOffset>
                </wp:positionH>
                <wp:positionV relativeFrom="paragraph">
                  <wp:posOffset>-164280</wp:posOffset>
                </wp:positionV>
                <wp:extent cx="2520" cy="24120"/>
                <wp:effectExtent l="19050" t="19050" r="36195" b="33655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25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296.8pt;margin-top:-13.45pt;width:1.75pt;height:2.95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">
                <v:imagedata r:id="rId11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3610240</wp:posOffset>
                </wp:positionH>
                <wp:positionV relativeFrom="paragraph">
                  <wp:posOffset>-274800</wp:posOffset>
                </wp:positionV>
                <wp:extent cx="197280" cy="271440"/>
                <wp:effectExtent l="38100" t="38100" r="31750" b="33655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19728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283.7pt;margin-top:-22.2pt;width:16.85pt;height:22.6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">
                <v:imagedata r:id="rId11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3546160</wp:posOffset>
                </wp:positionH>
                <wp:positionV relativeFrom="paragraph">
                  <wp:posOffset>-83280</wp:posOffset>
                </wp:positionV>
                <wp:extent cx="92160" cy="83520"/>
                <wp:effectExtent l="38100" t="19050" r="22225" b="3111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921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278.5pt;margin-top:-6.9pt;width:8.6pt;height:7.7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">
                <v:imagedata r:id="rId11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3398560</wp:posOffset>
                </wp:positionH>
                <wp:positionV relativeFrom="paragraph">
                  <wp:posOffset>-137280</wp:posOffset>
                </wp:positionV>
                <wp:extent cx="113040" cy="112320"/>
                <wp:effectExtent l="38100" t="38100" r="39370" b="21590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130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267.1pt;margin-top:-11.3pt;width:10.1pt;height:10.1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">
                <v:imagedata r:id="rId11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3129280</wp:posOffset>
                </wp:positionH>
                <wp:positionV relativeFrom="paragraph">
                  <wp:posOffset>-129360</wp:posOffset>
                </wp:positionV>
                <wp:extent cx="144720" cy="136800"/>
                <wp:effectExtent l="38100" t="38100" r="27305" b="34925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1447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245.65pt;margin-top:-10.65pt;width:12.9pt;height:11.9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">
                <v:imagedata r:id="rId11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3042160</wp:posOffset>
                </wp:positionH>
                <wp:positionV relativeFrom="paragraph">
                  <wp:posOffset>-239160</wp:posOffset>
                </wp:positionV>
                <wp:extent cx="46080" cy="229320"/>
                <wp:effectExtent l="38100" t="38100" r="30480" b="37465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460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239pt;margin-top:-19.4pt;width:4.8pt;height:19.2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">
                <v:imagedata r:id="rId11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2669560</wp:posOffset>
                </wp:positionH>
                <wp:positionV relativeFrom="paragraph">
                  <wp:posOffset>-72840</wp:posOffset>
                </wp:positionV>
                <wp:extent cx="371880" cy="197280"/>
                <wp:effectExtent l="38100" t="38100" r="9525" b="31750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3718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209.45pt;margin-top:-6.5pt;width:30.7pt;height:17.1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">
                <v:imagedata r:id="rId11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2696200</wp:posOffset>
                </wp:positionH>
                <wp:positionV relativeFrom="paragraph">
                  <wp:posOffset>-46560</wp:posOffset>
                </wp:positionV>
                <wp:extent cx="2880" cy="360"/>
                <wp:effectExtent l="0" t="0" r="0" b="0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28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211.8pt;margin-top:-4.15pt;width:1.2pt;height:1.1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">
                <v:imagedata r:id="rId11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2417200</wp:posOffset>
                </wp:positionH>
                <wp:positionV relativeFrom="paragraph">
                  <wp:posOffset>-98760</wp:posOffset>
                </wp:positionV>
                <wp:extent cx="246600" cy="173520"/>
                <wp:effectExtent l="38100" t="38100" r="1270" b="36195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2466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189.8pt;margin-top:-8.45pt;width:20.65pt;height:1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">
                <v:imagedata r:id="rId11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2448880</wp:posOffset>
                </wp:positionH>
                <wp:positionV relativeFrom="paragraph">
                  <wp:posOffset>-232320</wp:posOffset>
                </wp:positionV>
                <wp:extent cx="72720" cy="277560"/>
                <wp:effectExtent l="38100" t="38100" r="22860" b="27305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727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192.15pt;margin-top:-18.95pt;width:6.95pt;height:23.2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">
                <v:imagedata r:id="rId11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3987160</wp:posOffset>
                </wp:positionH>
                <wp:positionV relativeFrom="paragraph">
                  <wp:posOffset>-1094520</wp:posOffset>
                </wp:positionV>
                <wp:extent cx="21240" cy="467280"/>
                <wp:effectExtent l="38100" t="38100" r="36195" b="28575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21240" cy="46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313.2pt;margin-top:-86.8pt;width:3.1pt;height:38.1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">
                <v:imagedata r:id="rId11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3948640</wp:posOffset>
                </wp:positionH>
                <wp:positionV relativeFrom="paragraph">
                  <wp:posOffset>-1138440</wp:posOffset>
                </wp:positionV>
                <wp:extent cx="14040" cy="505080"/>
                <wp:effectExtent l="38100" t="38100" r="43180" b="28575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14040" cy="50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310.2pt;margin-top:-90.35pt;width:2.55pt;height:41.1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">
                <v:imagedata r:id="rId11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3487840</wp:posOffset>
                </wp:positionH>
                <wp:positionV relativeFrom="paragraph">
                  <wp:posOffset>-818760</wp:posOffset>
                </wp:positionV>
                <wp:extent cx="370080" cy="219600"/>
                <wp:effectExtent l="38100" t="38100" r="0" b="47625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37008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273.9pt;margin-top:-65.25pt;width:30.6pt;height:19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">
                <v:imagedata r:id="rId11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3620680</wp:posOffset>
                </wp:positionH>
                <wp:positionV relativeFrom="paragraph">
                  <wp:posOffset>-1126920</wp:posOffset>
                </wp:positionV>
                <wp:extent cx="29880" cy="509040"/>
                <wp:effectExtent l="19050" t="19050" r="27305" b="24765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29880" cy="50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284.6pt;margin-top:-89.25pt;width:3.4pt;height:41.2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">
                <v:imagedata r:id="rId11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3506200</wp:posOffset>
                </wp:positionH>
                <wp:positionV relativeFrom="paragraph">
                  <wp:posOffset>-1128000</wp:posOffset>
                </wp:positionV>
                <wp:extent cx="54000" cy="515160"/>
                <wp:effectExtent l="38100" t="38100" r="41275" b="37465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54000" cy="51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275.35pt;margin-top:-89.55pt;width:5.75pt;height:42.0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">
                <v:imagedata r:id="rId119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-104600</wp:posOffset>
                </wp:positionH>
                <wp:positionV relativeFrom="paragraph">
                  <wp:posOffset>-81480</wp:posOffset>
                </wp:positionV>
                <wp:extent cx="167040" cy="605160"/>
                <wp:effectExtent l="38100" t="38100" r="4445" b="42545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167040" cy="60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9" o:spid="_x0000_s1026" type="#_x0000_t75" style="position:absolute;margin-left:-9pt;margin-top:-7.2pt;width:14.7pt;height:49.2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">
                <v:imagedata r:id="rId119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6210880</wp:posOffset>
                </wp:positionH>
                <wp:positionV relativeFrom="paragraph">
                  <wp:posOffset>65040</wp:posOffset>
                </wp:positionV>
                <wp:extent cx="109440" cy="130320"/>
                <wp:effectExtent l="38100" t="38100" r="43180" b="4127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094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488.3pt;margin-top:4.3pt;width:10.15pt;height:11.7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">
                <v:imagedata r:id="rId119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6146440</wp:posOffset>
                </wp:positionH>
                <wp:positionV relativeFrom="paragraph">
                  <wp:posOffset>-71040</wp:posOffset>
                </wp:positionV>
                <wp:extent cx="51120" cy="293400"/>
                <wp:effectExtent l="38100" t="38100" r="25400" b="3048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51120" cy="29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483.35pt;margin-top:-6.2pt;width:5.2pt;height:24.3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">
                <v:imagedata r:id="rId120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6050680</wp:posOffset>
                </wp:positionH>
                <wp:positionV relativeFrom="paragraph">
                  <wp:posOffset>110400</wp:posOffset>
                </wp:positionV>
                <wp:extent cx="140400" cy="16200"/>
                <wp:effectExtent l="19050" t="38100" r="31115" b="2222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40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475.95pt;margin-top:8.2pt;width:12.1pt;height:2.4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">
                <v:imagedata r:id="rId120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6077680</wp:posOffset>
                </wp:positionH>
                <wp:positionV relativeFrom="paragraph">
                  <wp:posOffset>63960</wp:posOffset>
                </wp:positionV>
                <wp:extent cx="138960" cy="28800"/>
                <wp:effectExtent l="38100" t="38100" r="33020" b="28575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389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477.85pt;margin-top:4.4pt;width:12.35pt;height:3.45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">
                <v:imagedata r:id="rId120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5887240</wp:posOffset>
                </wp:positionH>
                <wp:positionV relativeFrom="paragraph">
                  <wp:posOffset>97800</wp:posOffset>
                </wp:positionV>
                <wp:extent cx="85680" cy="70200"/>
                <wp:effectExtent l="38100" t="38100" r="29210" b="25400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856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462.85pt;margin-top:7pt;width:8.15pt;height:6.9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">
                <v:imagedata r:id="rId120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5879680</wp:posOffset>
                </wp:positionH>
                <wp:positionV relativeFrom="paragraph">
                  <wp:posOffset>-18120</wp:posOffset>
                </wp:positionV>
                <wp:extent cx="1080" cy="1800"/>
                <wp:effectExtent l="19050" t="19050" r="37465" b="3683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108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461.25pt;margin-top:-2.15pt;width:3.45pt;height:1.5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">
                <v:imagedata r:id="rId120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5826760</wp:posOffset>
                </wp:positionH>
                <wp:positionV relativeFrom="paragraph">
                  <wp:posOffset>23280</wp:posOffset>
                </wp:positionV>
                <wp:extent cx="70560" cy="165600"/>
                <wp:effectExtent l="38100" t="38100" r="24765" b="2540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705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458.15pt;margin-top:1.35pt;width:6.9pt;height:14.2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">
                <v:imagedata r:id="rId121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5695720</wp:posOffset>
                </wp:positionH>
                <wp:positionV relativeFrom="paragraph">
                  <wp:posOffset>39480</wp:posOffset>
                </wp:positionV>
                <wp:extent cx="94680" cy="130680"/>
                <wp:effectExtent l="19050" t="19050" r="19685" b="2222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946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447.95pt;margin-top:2.6pt;width:8.55pt;height:11.4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">
                <v:imagedata r:id="rId121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5695360</wp:posOffset>
                </wp:positionH>
                <wp:positionV relativeFrom="paragraph">
                  <wp:posOffset>66840</wp:posOffset>
                </wp:positionV>
                <wp:extent cx="99720" cy="85680"/>
                <wp:effectExtent l="19050" t="19050" r="33655" b="29210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997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448pt;margin-top:4.7pt;width:8.85pt;height:7.9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">
                <v:imagedata r:id="rId121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5660080</wp:posOffset>
                </wp:positionH>
                <wp:positionV relativeFrom="paragraph">
                  <wp:posOffset>89160</wp:posOffset>
                </wp:positionV>
                <wp:extent cx="20520" cy="63720"/>
                <wp:effectExtent l="19050" t="19050" r="17780" b="3175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205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445.25pt;margin-top:6.55pt;width:2.6pt;height:6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">
                <v:imagedata r:id="rId121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5419600</wp:posOffset>
                </wp:positionH>
                <wp:positionV relativeFrom="paragraph">
                  <wp:posOffset>70080</wp:posOffset>
                </wp:positionV>
                <wp:extent cx="220680" cy="136440"/>
                <wp:effectExtent l="38100" t="38100" r="27305" b="3556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220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426.15pt;margin-top:4.75pt;width:18.75pt;height:12.1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">
                <v:imagedata r:id="rId121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5121880</wp:posOffset>
                </wp:positionH>
                <wp:positionV relativeFrom="paragraph">
                  <wp:posOffset>36240</wp:posOffset>
                </wp:positionV>
                <wp:extent cx="99720" cy="124200"/>
                <wp:effectExtent l="38100" t="38100" r="33655" b="2857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997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402.55pt;margin-top:2.35pt;width:9.2pt;height:11.1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">
                <v:imagedata r:id="rId122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4969240</wp:posOffset>
                </wp:positionH>
                <wp:positionV relativeFrom="paragraph">
                  <wp:posOffset>30480</wp:posOffset>
                </wp:positionV>
                <wp:extent cx="72000" cy="107280"/>
                <wp:effectExtent l="19050" t="38100" r="23495" b="4572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720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390.85pt;margin-top:1.65pt;width:6.85pt;height:10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">
                <v:imagedata r:id="rId122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828840</wp:posOffset>
                </wp:positionH>
                <wp:positionV relativeFrom="paragraph">
                  <wp:posOffset>-81120</wp:posOffset>
                </wp:positionV>
                <wp:extent cx="31680" cy="30960"/>
                <wp:effectExtent l="38100" t="38100" r="26035" b="2667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316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379.55pt;margin-top:-7.05pt;width:3.8pt;height:3.7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">
                <v:imagedata r:id="rId122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4683040</wp:posOffset>
                </wp:positionH>
                <wp:positionV relativeFrom="paragraph">
                  <wp:posOffset>24000</wp:posOffset>
                </wp:positionV>
                <wp:extent cx="211320" cy="281520"/>
                <wp:effectExtent l="38100" t="38100" r="17780" b="2349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21132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368.05pt;margin-top:1.35pt;width:18.15pt;height:23.4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">
                <v:imagedata r:id="rId122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4562080</wp:posOffset>
                </wp:positionH>
                <wp:positionV relativeFrom="paragraph">
                  <wp:posOffset>18240</wp:posOffset>
                </wp:positionV>
                <wp:extent cx="110160" cy="113760"/>
                <wp:effectExtent l="38100" t="38100" r="42545" b="3873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10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358.4pt;margin-top:.85pt;width:10.1pt;height:10.3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">
                <v:imagedata r:id="rId122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4482160</wp:posOffset>
                </wp:positionH>
                <wp:positionV relativeFrom="paragraph">
                  <wp:posOffset>35880</wp:posOffset>
                </wp:positionV>
                <wp:extent cx="14400" cy="123480"/>
                <wp:effectExtent l="38100" t="38100" r="43180" b="2921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144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352.25pt;margin-top:2.3pt;width:2.6pt;height:10.9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">
                <v:imagedata r:id="rId123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4353640</wp:posOffset>
                </wp:positionH>
                <wp:positionV relativeFrom="paragraph">
                  <wp:posOffset>-244920</wp:posOffset>
                </wp:positionV>
                <wp:extent cx="86760" cy="421920"/>
                <wp:effectExtent l="38100" t="38100" r="27940" b="3556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8676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342.05pt;margin-top:-20pt;width:8.3pt;height:34.5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">
                <v:imagedata r:id="rId123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4119640</wp:posOffset>
                </wp:positionH>
                <wp:positionV relativeFrom="paragraph">
                  <wp:posOffset>80520</wp:posOffset>
                </wp:positionV>
                <wp:extent cx="107280" cy="152280"/>
                <wp:effectExtent l="38100" t="38100" r="7620" b="38735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072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323.7pt;margin-top:5.75pt;width:9.8pt;height:13.3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">
                <v:imagedata r:id="rId123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3953320</wp:posOffset>
                </wp:positionH>
                <wp:positionV relativeFrom="paragraph">
                  <wp:posOffset>-55920</wp:posOffset>
                </wp:positionV>
                <wp:extent cx="23760" cy="501480"/>
                <wp:effectExtent l="38100" t="38100" r="33655" b="3238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23760" cy="50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310.6pt;margin-top:-4.95pt;width:3.25pt;height:40.7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">
                <v:imagedata r:id="rId123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3937840</wp:posOffset>
                </wp:positionH>
                <wp:positionV relativeFrom="paragraph">
                  <wp:posOffset>99960</wp:posOffset>
                </wp:positionV>
                <wp:extent cx="130680" cy="106200"/>
                <wp:effectExtent l="38100" t="38100" r="41275" b="27305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306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309.35pt;margin-top:7.15pt;width:11.6pt;height:9.7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">
                <v:imagedata r:id="rId1239" o:title=""/>
              </v:shape>
            </w:pict>
          </mc:Fallback>
        </mc:AlternateContent>
      </w:r>
      <w:r w:rsidR="00D27076" w:rsidRPr="00FF45CB">
        <w:rPr>
          <w:lang w:val="el-GR"/>
        </w:rPr>
        <w:t>Παρομοίως για τις γραμμές τριγωνικού πίνακα,</w:t>
      </w:r>
    </w:p>
    <w:p w:rsidR="002266DA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164320</wp:posOffset>
                </wp:positionH>
                <wp:positionV relativeFrom="paragraph">
                  <wp:posOffset>74160</wp:posOffset>
                </wp:positionV>
                <wp:extent cx="3240" cy="33480"/>
                <wp:effectExtent l="38100" t="38100" r="34925" b="43180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32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0" o:spid="_x0000_s1026" type="#_x0000_t75" style="position:absolute;margin-left:12.15pt;margin-top:5.25pt;width:1.8pt;height:4.0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">
                <v:imagedata r:id="rId1241" o:title=""/>
              </v:shape>
            </w:pict>
          </mc:Fallback>
        </mc:AlternateContent>
      </w:r>
    </w:p>
    <w:p w:rsidR="002266DA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222280</wp:posOffset>
                </wp:positionH>
                <wp:positionV relativeFrom="paragraph">
                  <wp:posOffset>-108840</wp:posOffset>
                </wp:positionV>
                <wp:extent cx="438840" cy="474120"/>
                <wp:effectExtent l="38100" t="38100" r="37465" b="4064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43884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8" o:spid="_x0000_s1026" type="#_x0000_t75" style="position:absolute;margin-left:16.75pt;margin-top:-9.35pt;width:36pt;height:38.9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">
                <v:imagedata r:id="rId12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449800</wp:posOffset>
                </wp:positionH>
                <wp:positionV relativeFrom="paragraph">
                  <wp:posOffset>168000</wp:posOffset>
                </wp:positionV>
                <wp:extent cx="31320" cy="43920"/>
                <wp:effectExtent l="38100" t="38100" r="26035" b="3238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313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7" o:spid="_x0000_s1026" type="#_x0000_t75" style="position:absolute;margin-left:34.8pt;margin-top:12.8pt;width:3.8pt;height:4.6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">
                <v:imagedata r:id="rId12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336760</wp:posOffset>
                </wp:positionH>
                <wp:positionV relativeFrom="paragraph">
                  <wp:posOffset>71160</wp:posOffset>
                </wp:positionV>
                <wp:extent cx="191880" cy="32760"/>
                <wp:effectExtent l="38100" t="38100" r="36830" b="4381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1918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6" o:spid="_x0000_s1026" type="#_x0000_t75" style="position:absolute;margin-left:25.7pt;margin-top:4.9pt;width:16.65pt;height:4.1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">
                <v:imagedata r:id="rId12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42240</wp:posOffset>
                </wp:positionH>
                <wp:positionV relativeFrom="paragraph">
                  <wp:posOffset>-83640</wp:posOffset>
                </wp:positionV>
                <wp:extent cx="32760" cy="259560"/>
                <wp:effectExtent l="38100" t="38100" r="43815" b="4572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3276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5" o:spid="_x0000_s1026" type="#_x0000_t75" style="position:absolute;margin-left:34.05pt;margin-top:-7.35pt;width:4.2pt;height:21.9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">
                <v:imagedata r:id="rId12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5099920</wp:posOffset>
                </wp:positionH>
                <wp:positionV relativeFrom="paragraph">
                  <wp:posOffset>-229440</wp:posOffset>
                </wp:positionV>
                <wp:extent cx="663120" cy="616680"/>
                <wp:effectExtent l="38100" t="38100" r="41910" b="3111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663120" cy="61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0" o:spid="_x0000_s1026" type="#_x0000_t75" style="position:absolute;margin-left:400.95pt;margin-top:-18.8pt;width:53.55pt;height:49.9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">
                <v:imagedata r:id="rId12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3514120</wp:posOffset>
                </wp:positionH>
                <wp:positionV relativeFrom="paragraph">
                  <wp:posOffset>-242760</wp:posOffset>
                </wp:positionV>
                <wp:extent cx="819360" cy="765720"/>
                <wp:effectExtent l="38100" t="38100" r="38100" b="34925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819360" cy="76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9" o:spid="_x0000_s1026" type="#_x0000_t75" style="position:absolute;margin-left:276.1pt;margin-top:-19.8pt;width:65.8pt;height:61.5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">
                <v:imagedata r:id="rId12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5934400</wp:posOffset>
                </wp:positionH>
                <wp:positionV relativeFrom="paragraph">
                  <wp:posOffset>-56640</wp:posOffset>
                </wp:positionV>
                <wp:extent cx="177120" cy="313200"/>
                <wp:effectExtent l="38100" t="38100" r="33020" b="4889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7712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8" o:spid="_x0000_s1026" type="#_x0000_t75" style="position:absolute;margin-left:466.35pt;margin-top:-5.35pt;width:15.85pt;height:26.35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">
                <v:imagedata r:id="rId12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5583400</wp:posOffset>
                </wp:positionH>
                <wp:positionV relativeFrom="paragraph">
                  <wp:posOffset>144960</wp:posOffset>
                </wp:positionV>
                <wp:extent cx="245520" cy="30240"/>
                <wp:effectExtent l="38100" t="38100" r="40640" b="46355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2455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5" o:spid="_x0000_s1026" type="#_x0000_t75" style="position:absolute;margin-left:439.1pt;margin-top:10.55pt;width:20.75pt;height:4.0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">
                <v:imagedata r:id="rId12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5733880</wp:posOffset>
                </wp:positionH>
                <wp:positionV relativeFrom="paragraph">
                  <wp:posOffset>109320</wp:posOffset>
                </wp:positionV>
                <wp:extent cx="360" cy="360"/>
                <wp:effectExtent l="0" t="0" r="0" b="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4" o:spid="_x0000_s1026" type="#_x0000_t75" style="position:absolute;margin-left:450.5pt;margin-top:7.6pt;width:2.05pt;height:2.0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">
                <v:imagedata r:id="rId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5598160</wp:posOffset>
                </wp:positionH>
                <wp:positionV relativeFrom="paragraph">
                  <wp:posOffset>98880</wp:posOffset>
                </wp:positionV>
                <wp:extent cx="147960" cy="16200"/>
                <wp:effectExtent l="38100" t="38100" r="42545" b="41275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147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3" o:spid="_x0000_s1026" type="#_x0000_t75" style="position:absolute;margin-left:440.25pt;margin-top:7pt;width:12.95pt;height:2.6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">
                <v:imagedata r:id="rId1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5354440</wp:posOffset>
                </wp:positionH>
                <wp:positionV relativeFrom="paragraph">
                  <wp:posOffset>-47280</wp:posOffset>
                </wp:positionV>
                <wp:extent cx="196200" cy="290160"/>
                <wp:effectExtent l="38100" t="38100" r="33020" b="34290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9620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0" o:spid="_x0000_s1026" type="#_x0000_t75" style="position:absolute;margin-left:420.85pt;margin-top:-4.55pt;width:17.1pt;height:24.5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">
                <v:imagedata r:id="rId1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5232400</wp:posOffset>
                </wp:positionH>
                <wp:positionV relativeFrom="paragraph">
                  <wp:posOffset>109680</wp:posOffset>
                </wp:positionV>
                <wp:extent cx="3600" cy="0"/>
                <wp:effectExtent l="0" t="0" r="0" b="0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360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9" o:spid="_x0000_s1026" type="#_x0000_t75" style="position:absolute;margin-left:412pt;margin-top:8.65pt;width:.35pt;height:0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">
                <v:imagedata r:id="rId1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5126560</wp:posOffset>
                </wp:positionH>
                <wp:positionV relativeFrom="paragraph">
                  <wp:posOffset>170520</wp:posOffset>
                </wp:positionV>
                <wp:extent cx="55440" cy="95040"/>
                <wp:effectExtent l="38100" t="38100" r="40005" b="38735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554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8" o:spid="_x0000_s1026" type="#_x0000_t75" style="position:absolute;margin-left:402.9pt;margin-top:12.65pt;width:5.95pt;height:9.05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">
                <v:imagedata r:id="rId1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5012080</wp:posOffset>
                </wp:positionH>
                <wp:positionV relativeFrom="paragraph">
                  <wp:posOffset>-110640</wp:posOffset>
                </wp:positionV>
                <wp:extent cx="103320" cy="339480"/>
                <wp:effectExtent l="19050" t="38100" r="30480" b="41910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03320" cy="3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7" o:spid="_x0000_s1026" type="#_x0000_t75" style="position:absolute;margin-left:394.05pt;margin-top:-9.4pt;width:9.5pt;height:28.2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">
                <v:imagedata r:id="rId1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4839640</wp:posOffset>
                </wp:positionH>
                <wp:positionV relativeFrom="paragraph">
                  <wp:posOffset>148560</wp:posOffset>
                </wp:positionV>
                <wp:extent cx="118440" cy="7560"/>
                <wp:effectExtent l="38100" t="38100" r="34290" b="31115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1184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6" o:spid="_x0000_s1026" type="#_x0000_t75" style="position:absolute;margin-left:380.35pt;margin-top:11.1pt;width:10.65pt;height:1.8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">
                <v:imagedata r:id="rId1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4923880</wp:posOffset>
                </wp:positionH>
                <wp:positionV relativeFrom="paragraph">
                  <wp:posOffset>53160</wp:posOffset>
                </wp:positionV>
                <wp:extent cx="18360" cy="176400"/>
                <wp:effectExtent l="38100" t="38100" r="39370" b="33655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183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5" o:spid="_x0000_s1026" type="#_x0000_t75" style="position:absolute;margin-left:386.9pt;margin-top:3.5pt;width:2.9pt;height:15.3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">
                <v:imagedata r:id="rId1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4839280</wp:posOffset>
                </wp:positionH>
                <wp:positionV relativeFrom="paragraph">
                  <wp:posOffset>147840</wp:posOffset>
                </wp:positionV>
                <wp:extent cx="5760" cy="4680"/>
                <wp:effectExtent l="19050" t="19050" r="32385" b="3365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5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4" o:spid="_x0000_s1026" type="#_x0000_t75" style="position:absolute;margin-left:380.65pt;margin-top:11.2pt;width:1.4pt;height:1.4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">
                <v:imagedata r:id="rId1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4693840</wp:posOffset>
                </wp:positionH>
                <wp:positionV relativeFrom="paragraph">
                  <wp:posOffset>160800</wp:posOffset>
                </wp:positionV>
                <wp:extent cx="28080" cy="8280"/>
                <wp:effectExtent l="19050" t="19050" r="29210" b="29845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28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3" o:spid="_x0000_s1026" type="#_x0000_t75" style="position:absolute;margin-left:369.2pt;margin-top:12.25pt;width:3.15pt;height:1.6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">
                <v:imagedata r:id="rId1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4560280</wp:posOffset>
                </wp:positionH>
                <wp:positionV relativeFrom="paragraph">
                  <wp:posOffset>190680</wp:posOffset>
                </wp:positionV>
                <wp:extent cx="7920" cy="2520"/>
                <wp:effectExtent l="38100" t="38100" r="30480" b="36195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79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2" o:spid="_x0000_s1026" type="#_x0000_t75" style="position:absolute;margin-left:358.25pt;margin-top:13.9pt;width:2.15pt;height:2.4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">
                <v:imagedata r:id="rId1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4303600</wp:posOffset>
                </wp:positionH>
                <wp:positionV relativeFrom="paragraph">
                  <wp:posOffset>121920</wp:posOffset>
                </wp:positionV>
                <wp:extent cx="124920" cy="15480"/>
                <wp:effectExtent l="38100" t="38100" r="27940" b="41910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24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9" o:spid="_x0000_s1026" type="#_x0000_t75" style="position:absolute;margin-left:338.15pt;margin-top:8.9pt;width:11.25pt;height:2.5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">
                <v:imagedata r:id="rId1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4379200</wp:posOffset>
                </wp:positionH>
                <wp:positionV relativeFrom="paragraph">
                  <wp:posOffset>32280</wp:posOffset>
                </wp:positionV>
                <wp:extent cx="13680" cy="167400"/>
                <wp:effectExtent l="38100" t="38100" r="24765" b="2349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368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8" o:spid="_x0000_s1026" type="#_x0000_t75" style="position:absolute;margin-left:344.1pt;margin-top:2pt;width:2.4pt;height:14.4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">
                <v:imagedata r:id="rId1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4026400</wp:posOffset>
                </wp:positionH>
                <wp:positionV relativeFrom="paragraph">
                  <wp:posOffset>-39720</wp:posOffset>
                </wp:positionV>
                <wp:extent cx="142200" cy="218160"/>
                <wp:effectExtent l="38100" t="38100" r="29845" b="48895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422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7" o:spid="_x0000_s1026" type="#_x0000_t75" style="position:absolute;margin-left:316.35pt;margin-top:-4pt;width:12.8pt;height:18.85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">
                <v:imagedata r:id="rId1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3958720</wp:posOffset>
                </wp:positionH>
                <wp:positionV relativeFrom="paragraph">
                  <wp:posOffset>99600</wp:posOffset>
                </wp:positionV>
                <wp:extent cx="6120" cy="2520"/>
                <wp:effectExtent l="38100" t="38100" r="32385" b="36195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61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6" o:spid="_x0000_s1026" type="#_x0000_t75" style="position:absolute;margin-left:310.9pt;margin-top:6.8pt;width:2pt;height:2.2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">
                <v:imagedata r:id="rId1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843160</wp:posOffset>
                </wp:positionH>
                <wp:positionV relativeFrom="paragraph">
                  <wp:posOffset>187800</wp:posOffset>
                </wp:positionV>
                <wp:extent cx="86040" cy="100080"/>
                <wp:effectExtent l="38100" t="38100" r="28575" b="33655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860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5" o:spid="_x0000_s1026" type="#_x0000_t75" style="position:absolute;margin-left:301.75pt;margin-top:14.05pt;width:8.25pt;height:9.4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">
                <v:imagedata r:id="rId1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680800</wp:posOffset>
                </wp:positionH>
                <wp:positionV relativeFrom="paragraph">
                  <wp:posOffset>-162480</wp:posOffset>
                </wp:positionV>
                <wp:extent cx="104760" cy="445680"/>
                <wp:effectExtent l="38100" t="38100" r="48260" b="50165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04760" cy="44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4" o:spid="_x0000_s1026" type="#_x0000_t75" style="position:absolute;margin-left:289pt;margin-top:-13.65pt;width:9.95pt;height:36.7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">
                <v:imagedata r:id="rId1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3400720</wp:posOffset>
                </wp:positionH>
                <wp:positionV relativeFrom="paragraph">
                  <wp:posOffset>61800</wp:posOffset>
                </wp:positionV>
                <wp:extent cx="177120" cy="15480"/>
                <wp:effectExtent l="38100" t="38100" r="33020" b="4191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77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1" o:spid="_x0000_s1026" type="#_x0000_t75" style="position:absolute;margin-left:267.05pt;margin-top:4.1pt;width:15.4pt;height:2.65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">
                <v:imagedata r:id="rId1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3455080</wp:posOffset>
                </wp:positionH>
                <wp:positionV relativeFrom="paragraph">
                  <wp:posOffset>-42960</wp:posOffset>
                </wp:positionV>
                <wp:extent cx="33120" cy="179640"/>
                <wp:effectExtent l="38100" t="38100" r="43180" b="49530"/>
                <wp:wrapNone/>
                <wp:docPr id="1730" name="Ink 1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33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0" o:spid="_x0000_s1026" type="#_x0000_t75" style="position:absolute;margin-left:271.5pt;margin-top:-4.2pt;width:4.05pt;height:15.8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">
                <v:imagedata r:id="rId1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-187760</wp:posOffset>
                </wp:positionH>
                <wp:positionV relativeFrom="paragraph">
                  <wp:posOffset>-68520</wp:posOffset>
                </wp:positionV>
                <wp:extent cx="323280" cy="421920"/>
                <wp:effectExtent l="38100" t="38100" r="38735" b="35560"/>
                <wp:wrapNone/>
                <wp:docPr id="1729" name="Ink 1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32328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9" o:spid="_x0000_s1026" type="#_x0000_t75" style="position:absolute;margin-left:-15.55pt;margin-top:-6.15pt;width:27pt;height:34.7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">
                <v:imagedata r:id="rId1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3001480</wp:posOffset>
                </wp:positionH>
                <wp:positionV relativeFrom="paragraph">
                  <wp:posOffset>-72120</wp:posOffset>
                </wp:positionV>
                <wp:extent cx="268560" cy="382320"/>
                <wp:effectExtent l="38100" t="38100" r="17780" b="3683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26856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8" o:spid="_x0000_s1026" type="#_x0000_t75" style="position:absolute;margin-left:235.6pt;margin-top:-6.4pt;width:22.75pt;height:31.55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">
                <v:imagedata r:id="rId1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3076000</wp:posOffset>
                </wp:positionH>
                <wp:positionV relativeFrom="paragraph">
                  <wp:posOffset>-28920</wp:posOffset>
                </wp:positionV>
                <wp:extent cx="131040" cy="197280"/>
                <wp:effectExtent l="38100" t="38100" r="21590" b="31750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310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241.4pt;margin-top:-2.95pt;width:11.8pt;height:17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">
                <v:imagedata r:id="rId1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3105160</wp:posOffset>
                </wp:positionH>
                <wp:positionV relativeFrom="paragraph">
                  <wp:posOffset>20040</wp:posOffset>
                </wp:positionV>
                <wp:extent cx="94680" cy="134640"/>
                <wp:effectExtent l="38100" t="38100" r="38735" b="36830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9468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6" o:spid="_x0000_s1026" type="#_x0000_t75" style="position:absolute;margin-left:243.8pt;margin-top:.9pt;width:8.65pt;height:12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">
                <v:imagedata r:id="rId1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3098680</wp:posOffset>
                </wp:positionH>
                <wp:positionV relativeFrom="paragraph">
                  <wp:posOffset>-8400</wp:posOffset>
                </wp:positionV>
                <wp:extent cx="121320" cy="131760"/>
                <wp:effectExtent l="38100" t="38100" r="31115" b="4000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1213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5" o:spid="_x0000_s1026" type="#_x0000_t75" style="position:absolute;margin-left:243.25pt;margin-top:-1.4pt;width:11.15pt;height:11.9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">
                <v:imagedata r:id="rId1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967640</wp:posOffset>
                </wp:positionH>
                <wp:positionV relativeFrom="paragraph">
                  <wp:posOffset>51360</wp:posOffset>
                </wp:positionV>
                <wp:extent cx="28080" cy="16920"/>
                <wp:effectExtent l="38100" t="38100" r="29210" b="40640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280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232.85pt;margin-top:3.1pt;width:3.65pt;height:2.9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">
                <v:imagedata r:id="rId1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786920</wp:posOffset>
                </wp:positionH>
                <wp:positionV relativeFrom="paragraph">
                  <wp:posOffset>146400</wp:posOffset>
                </wp:positionV>
                <wp:extent cx="86040" cy="148320"/>
                <wp:effectExtent l="38100" t="38100" r="47625" b="42545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860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218.5pt;margin-top:10.75pt;width:8.35pt;height:13.2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">
                <v:imagedata r:id="rId1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696920</wp:posOffset>
                </wp:positionH>
                <wp:positionV relativeFrom="paragraph">
                  <wp:posOffset>-169320</wp:posOffset>
                </wp:positionV>
                <wp:extent cx="63720" cy="365040"/>
                <wp:effectExtent l="38100" t="38100" r="31750" b="35560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63720" cy="3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211.65pt;margin-top:-14.1pt;width:6.45pt;height:30.3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">
                <v:imagedata r:id="rId131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-526160</wp:posOffset>
                </wp:positionH>
                <wp:positionV relativeFrom="paragraph">
                  <wp:posOffset>135240</wp:posOffset>
                </wp:positionV>
                <wp:extent cx="144000" cy="179640"/>
                <wp:effectExtent l="38100" t="38100" r="27940" b="30480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4400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-42.15pt;margin-top:9.9pt;width:12.9pt;height:15.7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">
                <v:imagedata r:id="rId131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-677360</wp:posOffset>
                </wp:positionH>
                <wp:positionV relativeFrom="paragraph">
                  <wp:posOffset>-67800</wp:posOffset>
                </wp:positionV>
                <wp:extent cx="129600" cy="314640"/>
                <wp:effectExtent l="38100" t="38100" r="41910" b="47625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12960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-54.2pt;margin-top:-6.15pt;width:11.9pt;height:26.4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">
                <v:imagedata r:id="rId131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1596400</wp:posOffset>
                </wp:positionH>
                <wp:positionV relativeFrom="paragraph">
                  <wp:posOffset>74760</wp:posOffset>
                </wp:positionV>
                <wp:extent cx="218520" cy="28080"/>
                <wp:effectExtent l="38100" t="38100" r="29210" b="2921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2185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125pt;margin-top:5.1pt;width:18.7pt;height:3.5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">
                <v:imagedata r:id="rId131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1687840</wp:posOffset>
                </wp:positionH>
                <wp:positionV relativeFrom="paragraph">
                  <wp:posOffset>-30000</wp:posOffset>
                </wp:positionV>
                <wp:extent cx="25200" cy="166320"/>
                <wp:effectExtent l="38100" t="38100" r="32385" b="4381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2520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132.1pt;margin-top:-3.1pt;width:3.25pt;height:14.6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">
                <v:imagedata r:id="rId131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438280</wp:posOffset>
                </wp:positionH>
                <wp:positionV relativeFrom="paragraph">
                  <wp:posOffset>171600</wp:posOffset>
                </wp:positionV>
                <wp:extent cx="41040" cy="30960"/>
                <wp:effectExtent l="38100" t="38100" r="35560" b="45720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410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33.75pt;margin-top:12.75pt;width:4.75pt;height:3.9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">
                <v:imagedata r:id="rId132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1193560</wp:posOffset>
                </wp:positionH>
                <wp:positionV relativeFrom="paragraph">
                  <wp:posOffset>130920</wp:posOffset>
                </wp:positionV>
                <wp:extent cx="11520" cy="23400"/>
                <wp:effectExtent l="19050" t="19050" r="26670" b="3429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1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93.55pt;margin-top:9.85pt;width:1.9pt;height:2.9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">
                <v:imagedata r:id="rId132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1069360</wp:posOffset>
                </wp:positionH>
                <wp:positionV relativeFrom="paragraph">
                  <wp:posOffset>-40440</wp:posOffset>
                </wp:positionV>
                <wp:extent cx="158760" cy="136440"/>
                <wp:effectExtent l="38100" t="38100" r="31750" b="3556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587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83.65pt;margin-top:-3.9pt;width:13.75pt;height:12.05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">
                <v:imagedata r:id="rId132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1012120</wp:posOffset>
                </wp:positionH>
                <wp:positionV relativeFrom="paragraph">
                  <wp:posOffset>78000</wp:posOffset>
                </wp:positionV>
                <wp:extent cx="12240" cy="7200"/>
                <wp:effectExtent l="19050" t="19050" r="26035" b="31115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2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79.25pt;margin-top:5.7pt;width:1.85pt;height:1.4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">
                <v:imagedata r:id="rId132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799720</wp:posOffset>
                </wp:positionH>
                <wp:positionV relativeFrom="paragraph">
                  <wp:posOffset>98880</wp:posOffset>
                </wp:positionV>
                <wp:extent cx="6840" cy="6840"/>
                <wp:effectExtent l="19050" t="19050" r="31750" b="31750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6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62.4pt;margin-top:7.3pt;width:1.75pt;height:1.65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">
                <v:imagedata r:id="rId132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68960</wp:posOffset>
                </wp:positionH>
                <wp:positionV relativeFrom="paragraph">
                  <wp:posOffset>103200</wp:posOffset>
                </wp:positionV>
                <wp:extent cx="26640" cy="10440"/>
                <wp:effectExtent l="38100" t="38100" r="31115" b="2794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266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44.1pt;margin-top:7.6pt;width:3.4pt;height:2.1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">
                <v:imagedata r:id="rId133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457720</wp:posOffset>
                </wp:positionH>
                <wp:positionV relativeFrom="paragraph">
                  <wp:posOffset>195720</wp:posOffset>
                </wp:positionV>
                <wp:extent cx="5040" cy="0"/>
                <wp:effectExtent l="0" t="0" r="0" b="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504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36.05pt;margin-top:15.4pt;width:.45pt;height:0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">
                <v:imagedata r:id="rId133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360880</wp:posOffset>
                </wp:positionH>
                <wp:positionV relativeFrom="paragraph">
                  <wp:posOffset>-45120</wp:posOffset>
                </wp:positionV>
                <wp:extent cx="148320" cy="140760"/>
                <wp:effectExtent l="38100" t="38100" r="42545" b="3111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483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27.65pt;margin-top:-4.3pt;width:13.25pt;height:12.6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">
                <v:imagedata r:id="rId133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-132320</wp:posOffset>
                </wp:positionH>
                <wp:positionV relativeFrom="paragraph">
                  <wp:posOffset>133080</wp:posOffset>
                </wp:positionV>
                <wp:extent cx="245160" cy="34920"/>
                <wp:effectExtent l="38100" t="38100" r="40640" b="4191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2451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-11.05pt;margin-top:9.7pt;width:20.85pt;height:4.1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">
                <v:imagedata r:id="rId133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-69680</wp:posOffset>
                </wp:positionH>
                <wp:positionV relativeFrom="paragraph">
                  <wp:posOffset>39840</wp:posOffset>
                </wp:positionV>
                <wp:extent cx="96840" cy="217080"/>
                <wp:effectExtent l="38100" t="38100" r="36830" b="31115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968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-6.25pt;margin-top:2.4pt;width:9pt;height:18.5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">
                <v:imagedata r:id="rId133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-80480</wp:posOffset>
                </wp:positionH>
                <wp:positionV relativeFrom="paragraph">
                  <wp:posOffset>25800</wp:posOffset>
                </wp:positionV>
                <wp:extent cx="160920" cy="159480"/>
                <wp:effectExtent l="38100" t="38100" r="48895" b="5016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609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-7.25pt;margin-top:1.15pt;width:14.4pt;height:14.3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">
                <v:imagedata r:id="rId134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-221960</wp:posOffset>
                </wp:positionH>
                <wp:positionV relativeFrom="paragraph">
                  <wp:posOffset>-166800</wp:posOffset>
                </wp:positionV>
                <wp:extent cx="1584360" cy="435600"/>
                <wp:effectExtent l="38100" t="38100" r="34925" b="4127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584360" cy="43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-18.1pt;margin-top:-13.85pt;width:126.1pt;height:35.7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">
                <v:imagedata r:id="rId134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-203240</wp:posOffset>
                </wp:positionH>
                <wp:positionV relativeFrom="paragraph">
                  <wp:posOffset>-156360</wp:posOffset>
                </wp:positionV>
                <wp:extent cx="1555920" cy="456480"/>
                <wp:effectExtent l="38100" t="38100" r="6350" b="3937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555920" cy="45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-16.7pt;margin-top:-13pt;width:124.05pt;height:37.4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">
                <v:imagedata r:id="rId1344" o:title=""/>
              </v:shape>
            </w:pict>
          </mc:Fallback>
        </mc:AlternateContent>
      </w:r>
    </w:p>
    <w:p w:rsidR="002266DA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331000</wp:posOffset>
                </wp:positionH>
                <wp:positionV relativeFrom="paragraph">
                  <wp:posOffset>83280</wp:posOffset>
                </wp:positionV>
                <wp:extent cx="329760" cy="462240"/>
                <wp:effectExtent l="38100" t="38100" r="32385" b="33655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32976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1" o:spid="_x0000_s1026" type="#_x0000_t75" style="position:absolute;margin-left:25.3pt;margin-top:5.8pt;width:27.45pt;height:37.9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">
                <v:imagedata r:id="rId13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3153400</wp:posOffset>
                </wp:positionH>
                <wp:positionV relativeFrom="paragraph">
                  <wp:posOffset>247080</wp:posOffset>
                </wp:positionV>
                <wp:extent cx="98280" cy="203760"/>
                <wp:effectExtent l="38100" t="38100" r="35560" b="4445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982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5" o:spid="_x0000_s1026" type="#_x0000_t75" style="position:absolute;margin-left:247.55pt;margin-top:18.6pt;width:9.4pt;height:17.7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">
                <v:imagedata r:id="rId13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3049000</wp:posOffset>
                </wp:positionH>
                <wp:positionV relativeFrom="paragraph">
                  <wp:posOffset>42600</wp:posOffset>
                </wp:positionV>
                <wp:extent cx="232560" cy="63360"/>
                <wp:effectExtent l="38100" t="38100" r="34290" b="32385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2325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4" o:spid="_x0000_s1026" type="#_x0000_t75" style="position:absolute;margin-left:239.5pt;margin-top:2.7pt;width:19.55pt;height:6.2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">
                <v:imagedata r:id="rId13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177160</wp:posOffset>
                </wp:positionH>
                <wp:positionV relativeFrom="paragraph">
                  <wp:posOffset>-98520</wp:posOffset>
                </wp:positionV>
                <wp:extent cx="18360" cy="335160"/>
                <wp:effectExtent l="38100" t="38100" r="39370" b="2730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8360" cy="33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3" o:spid="_x0000_s1026" type="#_x0000_t75" style="position:absolute;margin-left:249.45pt;margin-top:-8.25pt;width:2.85pt;height:27.6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">
                <v:imagedata r:id="rId13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3118120</wp:posOffset>
                </wp:positionH>
                <wp:positionV relativeFrom="paragraph">
                  <wp:posOffset>-65760</wp:posOffset>
                </wp:positionV>
                <wp:extent cx="13680" cy="303120"/>
                <wp:effectExtent l="38100" t="38100" r="43815" b="40005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368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2" o:spid="_x0000_s1026" type="#_x0000_t75" style="position:absolute;margin-left:244.8pt;margin-top:-6pt;width:2.65pt;height:25.4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">
                <v:imagedata r:id="rId13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3023080</wp:posOffset>
                </wp:positionH>
                <wp:positionV relativeFrom="paragraph">
                  <wp:posOffset>-18600</wp:posOffset>
                </wp:positionV>
                <wp:extent cx="207720" cy="87480"/>
                <wp:effectExtent l="38100" t="38100" r="40005" b="27305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2077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1" o:spid="_x0000_s1026" type="#_x0000_t75" style="position:absolute;margin-left:237.35pt;margin-top:-2.15pt;width:17.75pt;height:8.3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">
                <v:imagedata r:id="rId135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1773520</wp:posOffset>
                </wp:positionH>
                <wp:positionV relativeFrom="paragraph">
                  <wp:posOffset>262200</wp:posOffset>
                </wp:positionV>
                <wp:extent cx="182880" cy="16200"/>
                <wp:effectExtent l="38100" t="38100" r="26670" b="4127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828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4" o:spid="_x0000_s1026" type="#_x0000_t75" style="position:absolute;margin-left:139.05pt;margin-top:19.95pt;width:15.7pt;height:2.7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">
                <v:imagedata r:id="rId135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1880800</wp:posOffset>
                </wp:positionH>
                <wp:positionV relativeFrom="paragraph">
                  <wp:posOffset>148800</wp:posOffset>
                </wp:positionV>
                <wp:extent cx="20520" cy="180360"/>
                <wp:effectExtent l="38100" t="38100" r="36830" b="48260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2052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3" o:spid="_x0000_s1026" type="#_x0000_t75" style="position:absolute;margin-left:147.35pt;margin-top:10.9pt;width:3.15pt;height:15.75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">
                <v:imagedata r:id="rId136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1315960</wp:posOffset>
                </wp:positionH>
                <wp:positionV relativeFrom="paragraph">
                  <wp:posOffset>181200</wp:posOffset>
                </wp:positionV>
                <wp:extent cx="77400" cy="181440"/>
                <wp:effectExtent l="38100" t="38100" r="37465" b="4762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774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102.9pt;margin-top:13.45pt;width:7.65pt;height:15.8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">
                <v:imagedata r:id="rId136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1305880</wp:posOffset>
                </wp:positionH>
                <wp:positionV relativeFrom="paragraph">
                  <wp:posOffset>337800</wp:posOffset>
                </wp:positionV>
                <wp:extent cx="2160" cy="13680"/>
                <wp:effectExtent l="19050" t="19050" r="36195" b="24765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21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102.35pt;margin-top:26.15pt;width:1.25pt;height:2.1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">
                <v:imagedata r:id="rId136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1184560</wp:posOffset>
                </wp:positionH>
                <wp:positionV relativeFrom="paragraph">
                  <wp:posOffset>345000</wp:posOffset>
                </wp:positionV>
                <wp:extent cx="16560" cy="5040"/>
                <wp:effectExtent l="19050" t="38100" r="21590" b="3365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65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92.7pt;margin-top:26.5pt;width:2.35pt;height:1.8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">
                <v:imagedata r:id="rId136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763000</wp:posOffset>
                </wp:positionH>
                <wp:positionV relativeFrom="paragraph">
                  <wp:posOffset>174720</wp:posOffset>
                </wp:positionV>
                <wp:extent cx="103680" cy="172440"/>
                <wp:effectExtent l="38100" t="38100" r="48895" b="3746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1036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59.3pt;margin-top:12.9pt;width:9.8pt;height:15.1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">
                <v:imagedata r:id="rId136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3840</wp:posOffset>
                </wp:positionH>
                <wp:positionV relativeFrom="paragraph">
                  <wp:posOffset>270840</wp:posOffset>
                </wp:positionV>
                <wp:extent cx="144360" cy="169920"/>
                <wp:effectExtent l="38100" t="38100" r="46355" b="4000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443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.35pt;margin-top:20.55pt;width:12.95pt;height:1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">
                <v:imagedata r:id="rId137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391480</wp:posOffset>
                </wp:positionH>
                <wp:positionV relativeFrom="paragraph">
                  <wp:posOffset>351480</wp:posOffset>
                </wp:positionV>
                <wp:extent cx="236880" cy="17640"/>
                <wp:effectExtent l="38100" t="38100" r="48895" b="40005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236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30.15pt;margin-top:26.8pt;width:20.25pt;height:2.9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">
                <v:imagedata r:id="rId137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457360</wp:posOffset>
                </wp:positionH>
                <wp:positionV relativeFrom="paragraph">
                  <wp:posOffset>215040</wp:posOffset>
                </wp:positionV>
                <wp:extent cx="25560" cy="226800"/>
                <wp:effectExtent l="38100" t="38100" r="31750" b="40005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255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35.2pt;margin-top:16.15pt;width:3.65pt;height:19.4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">
                <v:imagedata r:id="rId137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458080</wp:posOffset>
                </wp:positionH>
                <wp:positionV relativeFrom="paragraph">
                  <wp:posOffset>240960</wp:posOffset>
                </wp:positionV>
                <wp:extent cx="78120" cy="177840"/>
                <wp:effectExtent l="38100" t="38100" r="36195" b="31750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7812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35.25pt;margin-top:18.2pt;width:7.7pt;height:15.5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">
                <v:imagedata r:id="rId137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445840</wp:posOffset>
                </wp:positionH>
                <wp:positionV relativeFrom="paragraph">
                  <wp:posOffset>253920</wp:posOffset>
                </wp:positionV>
                <wp:extent cx="115560" cy="129240"/>
                <wp:effectExtent l="38100" t="38100" r="37465" b="4254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11556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34.3pt;margin-top:19.2pt;width:10.8pt;height:11.9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">
                <v:imagedata r:id="rId137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-130880</wp:posOffset>
                </wp:positionH>
                <wp:positionV relativeFrom="paragraph">
                  <wp:posOffset>98760</wp:posOffset>
                </wp:positionV>
                <wp:extent cx="1600560" cy="350640"/>
                <wp:effectExtent l="38100" t="38100" r="38100" b="30480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160056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-11pt;margin-top:7.05pt;width:127.55pt;height:29.1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">
                <v:imagedata r:id="rId138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-149600</wp:posOffset>
                </wp:positionH>
                <wp:positionV relativeFrom="paragraph">
                  <wp:posOffset>159240</wp:posOffset>
                </wp:positionV>
                <wp:extent cx="1524960" cy="423000"/>
                <wp:effectExtent l="38100" t="38100" r="0" b="34290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152496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-12.5pt;margin-top:11.85pt;width:121.55pt;height:34.7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">
                <v:imagedata r:id="rId1382" o:title=""/>
              </v:shape>
            </w:pict>
          </mc:Fallback>
        </mc:AlternateContent>
      </w:r>
    </w:p>
    <w:p w:rsidR="002266DA" w:rsidRDefault="00271354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5216920</wp:posOffset>
                </wp:positionH>
                <wp:positionV relativeFrom="paragraph">
                  <wp:posOffset>314640</wp:posOffset>
                </wp:positionV>
                <wp:extent cx="360" cy="360"/>
                <wp:effectExtent l="0" t="0" r="0" b="0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409.8pt;margin-top:23.75pt;width:2.05pt;height:2.0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">
                <v:imagedata r:id="rId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5172640</wp:posOffset>
                </wp:positionH>
                <wp:positionV relativeFrom="paragraph">
                  <wp:posOffset>60800</wp:posOffset>
                </wp:positionV>
                <wp:extent cx="27720" cy="60120"/>
                <wp:effectExtent l="19050" t="19050" r="29845" b="16510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4">
                      <w14:nvContentPartPr>
                        <w14:cNvContentPartPr/>
                      </w14:nvContentPartPr>
                      <w14:xfrm>
                        <a:off x="0" y="0"/>
                        <a:ext cx="277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406.9pt;margin-top:4.35pt;width:3.2pt;height:5.7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">
                <v:imagedata r:id="rId138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3964120</wp:posOffset>
                </wp:positionH>
                <wp:positionV relativeFrom="paragraph">
                  <wp:posOffset>95760</wp:posOffset>
                </wp:positionV>
                <wp:extent cx="148320" cy="187560"/>
                <wp:effectExtent l="38100" t="38100" r="23495" b="41275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6">
                      <w14:nvContentPartPr>
                        <w14:cNvContentPartPr/>
                      </w14:nvContentPartPr>
                      <w14:xfrm>
                        <a:off x="0" y="0"/>
                        <a:ext cx="1483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3" o:spid="_x0000_s1026" type="#_x0000_t75" style="position:absolute;margin-left:311.4pt;margin-top:6.75pt;width:13.3pt;height:16.3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">
                <v:imagedata r:id="rId138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3755680</wp:posOffset>
                </wp:positionH>
                <wp:positionV relativeFrom="paragraph">
                  <wp:posOffset>219240</wp:posOffset>
                </wp:positionV>
                <wp:extent cx="195840" cy="32400"/>
                <wp:effectExtent l="38100" t="38100" r="33020" b="4381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8">
                      <w14:nvContentPartPr>
                        <w14:cNvContentPartPr/>
                      </w14:nvContentPartPr>
                      <w14:xfrm>
                        <a:off x="0" y="0"/>
                        <a:ext cx="1958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2" o:spid="_x0000_s1026" type="#_x0000_t75" style="position:absolute;margin-left:295pt;margin-top:16.6pt;width:16.75pt;height:3.9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">
                <v:imagedata r:id="rId138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750280</wp:posOffset>
                </wp:positionH>
                <wp:positionV relativeFrom="paragraph">
                  <wp:posOffset>181800</wp:posOffset>
                </wp:positionV>
                <wp:extent cx="153720" cy="24840"/>
                <wp:effectExtent l="38100" t="38100" r="36830" b="3238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0">
                      <w14:nvContentPartPr>
                        <w14:cNvContentPartPr/>
                      </w14:nvContentPartPr>
                      <w14:xfrm>
                        <a:off x="0" y="0"/>
                        <a:ext cx="1537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1" o:spid="_x0000_s1026" type="#_x0000_t75" style="position:absolute;margin-left:294.6pt;margin-top:13.6pt;width:13.5pt;height:3.1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">
                <v:imagedata r:id="rId139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3575320</wp:posOffset>
                </wp:positionH>
                <wp:positionV relativeFrom="paragraph">
                  <wp:posOffset>250920</wp:posOffset>
                </wp:positionV>
                <wp:extent cx="81360" cy="181440"/>
                <wp:effectExtent l="38100" t="38100" r="13970" b="47625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2">
                      <w14:nvContentPartPr>
                        <w14:cNvContentPartPr/>
                      </w14:nvContentPartPr>
                      <w14:xfrm>
                        <a:off x="0" y="0"/>
                        <a:ext cx="813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0" o:spid="_x0000_s1026" type="#_x0000_t75" style="position:absolute;margin-left:280.7pt;margin-top:18.95pt;width:8.3pt;height:16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">
                <v:imagedata r:id="rId139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3428080</wp:posOffset>
                </wp:positionH>
                <wp:positionV relativeFrom="paragraph">
                  <wp:posOffset>-4680</wp:posOffset>
                </wp:positionV>
                <wp:extent cx="113040" cy="385920"/>
                <wp:effectExtent l="38100" t="38100" r="39370" b="33655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4">
                      <w14:nvContentPartPr>
                        <w14:cNvContentPartPr/>
                      </w14:nvContentPartPr>
                      <w14:xfrm>
                        <a:off x="0" y="0"/>
                        <a:ext cx="11304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9" o:spid="_x0000_s1026" type="#_x0000_t75" style="position:absolute;margin-left:269.25pt;margin-top:-1.1pt;width:10.3pt;height:31.9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">
                <v:imagedata r:id="rId139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2953240</wp:posOffset>
                </wp:positionH>
                <wp:positionV relativeFrom="paragraph">
                  <wp:posOffset>240120</wp:posOffset>
                </wp:positionV>
                <wp:extent cx="207000" cy="218520"/>
                <wp:effectExtent l="38100" t="38100" r="22225" b="4826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6">
                      <w14:nvContentPartPr>
                        <w14:cNvContentPartPr/>
                      </w14:nvContentPartPr>
                      <w14:xfrm>
                        <a:off x="0" y="0"/>
                        <a:ext cx="2070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8" o:spid="_x0000_s1026" type="#_x0000_t75" style="position:absolute;margin-left:231.8pt;margin-top:18.15pt;width:17.9pt;height:19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">
                <v:imagedata r:id="rId139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2771080</wp:posOffset>
                </wp:positionH>
                <wp:positionV relativeFrom="paragraph">
                  <wp:posOffset>332280</wp:posOffset>
                </wp:positionV>
                <wp:extent cx="316440" cy="44280"/>
                <wp:effectExtent l="38100" t="38100" r="26670" b="3238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31644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7" o:spid="_x0000_s1026" type="#_x0000_t75" style="position:absolute;margin-left:217.5pt;margin-top:25.45pt;width:26.3pt;height:4.95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">
                <v:imagedata r:id="rId1399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2687560</wp:posOffset>
                </wp:positionH>
                <wp:positionV relativeFrom="paragraph">
                  <wp:posOffset>309240</wp:posOffset>
                </wp:positionV>
                <wp:extent cx="392040" cy="24840"/>
                <wp:effectExtent l="38100" t="38100" r="27305" b="3238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3920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66" o:spid="_x0000_s1026" type="#_x0000_t75" style="position:absolute;margin-left:210.85pt;margin-top:23.55pt;width:32.3pt;height:3.5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">
                <v:imagedata r:id="rId140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-142400</wp:posOffset>
                </wp:positionH>
                <wp:positionV relativeFrom="paragraph">
                  <wp:posOffset>-242640</wp:posOffset>
                </wp:positionV>
                <wp:extent cx="325080" cy="511920"/>
                <wp:effectExtent l="38100" t="38100" r="37465" b="40640"/>
                <wp:wrapNone/>
                <wp:docPr id="1732" name="Ink 1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325080" cy="51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2" o:spid="_x0000_s1026" type="#_x0000_t75" style="position:absolute;margin-left:-11.9pt;margin-top:-19.8pt;width:26.95pt;height:41.6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">
                <v:imagedata r:id="rId140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1898800</wp:posOffset>
                </wp:positionH>
                <wp:positionV relativeFrom="paragraph">
                  <wp:posOffset>304200</wp:posOffset>
                </wp:positionV>
                <wp:extent cx="13320" cy="59400"/>
                <wp:effectExtent l="38100" t="19050" r="25400" b="3619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133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6" o:spid="_x0000_s1026" type="#_x0000_t75" style="position:absolute;margin-left:148.75pt;margin-top:23.4pt;width:2.5pt;height:5.8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">
                <v:imagedata r:id="rId140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1897360</wp:posOffset>
                </wp:positionH>
                <wp:positionV relativeFrom="paragraph">
                  <wp:posOffset>166320</wp:posOffset>
                </wp:positionV>
                <wp:extent cx="7920" cy="16560"/>
                <wp:effectExtent l="38100" t="38100" r="30480" b="40640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79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5" o:spid="_x0000_s1026" type="#_x0000_t75" style="position:absolute;margin-left:148.7pt;margin-top:12.35pt;width:1.95pt;height:2.7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">
                <v:imagedata r:id="rId1407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1376440</wp:posOffset>
                </wp:positionH>
                <wp:positionV relativeFrom="paragraph">
                  <wp:posOffset>28800</wp:posOffset>
                </wp:positionV>
                <wp:extent cx="1800" cy="2520"/>
                <wp:effectExtent l="38100" t="38100" r="36830" b="3619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1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107.5pt;margin-top:1.3pt;width:1.95pt;height:2.1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">
                <v:imagedata r:id="rId140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1015360</wp:posOffset>
                </wp:positionH>
                <wp:positionV relativeFrom="paragraph">
                  <wp:posOffset>-2880</wp:posOffset>
                </wp:positionV>
                <wp:extent cx="18000" cy="4320"/>
                <wp:effectExtent l="19050" t="38100" r="20320" b="3429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18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79.4pt;margin-top:-.85pt;width:2.5pt;height:1.6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">
                <v:imagedata r:id="rId141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861280</wp:posOffset>
                </wp:positionH>
                <wp:positionV relativeFrom="paragraph">
                  <wp:posOffset>22680</wp:posOffset>
                </wp:positionV>
                <wp:extent cx="8280" cy="20880"/>
                <wp:effectExtent l="38100" t="38100" r="29845" b="3683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82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67.1pt;margin-top:1.25pt;width:1.9pt;height:2.85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">
                <v:imagedata r:id="rId141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-465320</wp:posOffset>
                </wp:positionH>
                <wp:positionV relativeFrom="paragraph">
                  <wp:posOffset>120600</wp:posOffset>
                </wp:positionV>
                <wp:extent cx="77760" cy="98640"/>
                <wp:effectExtent l="38100" t="38100" r="17780" b="34925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777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-37.4pt;margin-top:8.75pt;width:7.6pt;height:9.2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">
                <v:imagedata r:id="rId141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-673760</wp:posOffset>
                </wp:positionH>
                <wp:positionV relativeFrom="paragraph">
                  <wp:posOffset>-140040</wp:posOffset>
                </wp:positionV>
                <wp:extent cx="162720" cy="340560"/>
                <wp:effectExtent l="38100" t="38100" r="27940" b="4064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16272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-53.75pt;margin-top:-11.8pt;width:14.3pt;height:28.3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">
                <v:imagedata r:id="rId1417" o:title=""/>
              </v:shape>
            </w:pict>
          </mc:Fallback>
        </mc:AlternateContent>
      </w:r>
    </w:p>
    <w:p w:rsidR="002266DA" w:rsidRDefault="00271354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4305760</wp:posOffset>
                </wp:positionH>
                <wp:positionV relativeFrom="paragraph">
                  <wp:posOffset>49520</wp:posOffset>
                </wp:positionV>
                <wp:extent cx="22680" cy="114840"/>
                <wp:effectExtent l="38100" t="38100" r="34925" b="38100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2268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338.4pt;margin-top:3.4pt;width:3.2pt;height:10.3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">
                <v:imagedata r:id="rId1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4281640</wp:posOffset>
                </wp:positionH>
                <wp:positionV relativeFrom="paragraph">
                  <wp:posOffset>134480</wp:posOffset>
                </wp:positionV>
                <wp:extent cx="32040" cy="41760"/>
                <wp:effectExtent l="19050" t="19050" r="25400" b="15875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320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336.85pt;margin-top:10.25pt;width:3.3pt;height:4.15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">
                <v:imagedata r:id="rId1421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3083920</wp:posOffset>
                </wp:positionH>
                <wp:positionV relativeFrom="paragraph">
                  <wp:posOffset>-37560</wp:posOffset>
                </wp:positionV>
                <wp:extent cx="852840" cy="516960"/>
                <wp:effectExtent l="38100" t="38100" r="42545" b="35560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852840" cy="51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242.05pt;margin-top:-3.55pt;width:68.5pt;height:42.0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">
                <v:imagedata r:id="rId1423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5867800</wp:posOffset>
                </wp:positionH>
                <wp:positionV relativeFrom="paragraph">
                  <wp:posOffset>351240</wp:posOffset>
                </wp:positionV>
                <wp:extent cx="6480" cy="5760"/>
                <wp:effectExtent l="19050" t="19050" r="31750" b="3238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6" o:spid="_x0000_s1026" type="#_x0000_t75" style="position:absolute;margin-left:461.5pt;margin-top:27.1pt;width:1.55pt;height:1.45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">
                <v:imagedata r:id="rId1425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2472640</wp:posOffset>
                </wp:positionH>
                <wp:positionV relativeFrom="paragraph">
                  <wp:posOffset>108960</wp:posOffset>
                </wp:positionV>
                <wp:extent cx="3965040" cy="187920"/>
                <wp:effectExtent l="38100" t="38100" r="35560" b="4127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39650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4" o:spid="_x0000_s1026" type="#_x0000_t75" style="position:absolute;margin-left:194.05pt;margin-top:7.75pt;width:313.75pt;height:16.3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">
                <v:imagedata r:id="rId1427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2275000</wp:posOffset>
                </wp:positionH>
                <wp:positionV relativeFrom="paragraph">
                  <wp:posOffset>-1403760</wp:posOffset>
                </wp:positionV>
                <wp:extent cx="295200" cy="3351240"/>
                <wp:effectExtent l="38100" t="38100" r="29210" b="4000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295200" cy="335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8" o:spid="_x0000_s1026" type="#_x0000_t75" style="position:absolute;margin-left:178.4pt;margin-top:-111.25pt;width:24.75pt;height:265.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">
                <v:imagedata r:id="rId142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1948120</wp:posOffset>
                </wp:positionH>
                <wp:positionV relativeFrom="paragraph">
                  <wp:posOffset>275280</wp:posOffset>
                </wp:positionV>
                <wp:extent cx="11160" cy="44280"/>
                <wp:effectExtent l="38100" t="38100" r="27305" b="32385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11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9" o:spid="_x0000_s1026" type="#_x0000_t75" style="position:absolute;margin-left:152.8pt;margin-top:21.15pt;width:2.2pt;height:4.8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">
                <v:imagedata r:id="rId1431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1932280</wp:posOffset>
                </wp:positionH>
                <wp:positionV relativeFrom="paragraph">
                  <wp:posOffset>242160</wp:posOffset>
                </wp:positionV>
                <wp:extent cx="1440" cy="12960"/>
                <wp:effectExtent l="19050" t="19050" r="17780" b="2540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8" o:spid="_x0000_s1026" type="#_x0000_t75" style="position:absolute;margin-left:151.8pt;margin-top:18.7pt;width:.9pt;height:1.75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">
                <v:imagedata r:id="rId1433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1903840</wp:posOffset>
                </wp:positionH>
                <wp:positionV relativeFrom="paragraph">
                  <wp:posOffset>112920</wp:posOffset>
                </wp:positionV>
                <wp:extent cx="3240" cy="29520"/>
                <wp:effectExtent l="38100" t="19050" r="34925" b="2794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32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7" o:spid="_x0000_s1026" type="#_x0000_t75" style="position:absolute;margin-left:149.25pt;margin-top:8.45pt;width:1.55pt;height:3.4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">
                <v:imagedata r:id="rId1435" o:title=""/>
              </v:shape>
            </w:pict>
          </mc:Fallback>
        </mc:AlternateContent>
      </w:r>
    </w:p>
    <w:p w:rsidR="002266DA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5002720</wp:posOffset>
                </wp:positionH>
                <wp:positionV relativeFrom="paragraph">
                  <wp:posOffset>227280</wp:posOffset>
                </wp:positionV>
                <wp:extent cx="1117440" cy="253080"/>
                <wp:effectExtent l="38100" t="38100" r="45085" b="33020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11744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2" o:spid="_x0000_s1026" type="#_x0000_t75" style="position:absolute;margin-left:393.25pt;margin-top:17.15pt;width:89.45pt;height:21.45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">
                <v:imagedata r:id="rId1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6172720</wp:posOffset>
                </wp:positionH>
                <wp:positionV relativeFrom="paragraph">
                  <wp:posOffset>-4920</wp:posOffset>
                </wp:positionV>
                <wp:extent cx="122760" cy="210240"/>
                <wp:effectExtent l="38100" t="38100" r="48895" b="37465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1227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3" o:spid="_x0000_s1026" type="#_x0000_t75" style="position:absolute;margin-left:485.25pt;margin-top:-1.35pt;width:11.4pt;height:18.4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">
                <v:imagedata r:id="rId1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6129880</wp:posOffset>
                </wp:positionH>
                <wp:positionV relativeFrom="paragraph">
                  <wp:posOffset>94800</wp:posOffset>
                </wp:positionV>
                <wp:extent cx="7200" cy="6480"/>
                <wp:effectExtent l="38100" t="38100" r="31115" b="3175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7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2" o:spid="_x0000_s1026" type="#_x0000_t75" style="position:absolute;margin-left:481.85pt;margin-top:6.7pt;width:2.15pt;height:1.9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">
                <v:imagedata r:id="rId1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6011800</wp:posOffset>
                </wp:positionH>
                <wp:positionV relativeFrom="paragraph">
                  <wp:posOffset>190920</wp:posOffset>
                </wp:positionV>
                <wp:extent cx="96480" cy="76680"/>
                <wp:effectExtent l="38100" t="38100" r="37465" b="38100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964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1" o:spid="_x0000_s1026" type="#_x0000_t75" style="position:absolute;margin-left:472.6pt;margin-top:14.2pt;width:9.25pt;height:7.5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">
                <v:imagedata r:id="rId1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936200</wp:posOffset>
                </wp:positionH>
                <wp:positionV relativeFrom="paragraph">
                  <wp:posOffset>-153960</wp:posOffset>
                </wp:positionV>
                <wp:extent cx="91800" cy="415080"/>
                <wp:effectExtent l="38100" t="38100" r="41910" b="42545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9180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0" o:spid="_x0000_s1026" type="#_x0000_t75" style="position:absolute;margin-left:466.65pt;margin-top:-12.9pt;width:8.8pt;height:34.3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">
                <v:imagedata r:id="rId1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6205480</wp:posOffset>
                </wp:positionH>
                <wp:positionV relativeFrom="paragraph">
                  <wp:posOffset>147360</wp:posOffset>
                </wp:positionV>
                <wp:extent cx="7920" cy="10080"/>
                <wp:effectExtent l="38100" t="38100" r="30480" b="28575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7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9" o:spid="_x0000_s1026" type="#_x0000_t75" style="position:absolute;margin-left:488.05pt;margin-top:11pt;width:1.8pt;height:2.0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">
                <v:imagedata r:id="rId1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999920</wp:posOffset>
                </wp:positionH>
                <wp:positionV relativeFrom="paragraph">
                  <wp:posOffset>141600</wp:posOffset>
                </wp:positionV>
                <wp:extent cx="30600" cy="14400"/>
                <wp:effectExtent l="38100" t="38100" r="26670" b="24130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306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8" o:spid="_x0000_s1026" type="#_x0000_t75" style="position:absolute;margin-left:471.95pt;margin-top:10.45pt;width:3.6pt;height:2.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">
                <v:imagedata r:id="rId1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823880</wp:posOffset>
                </wp:positionH>
                <wp:positionV relativeFrom="paragraph">
                  <wp:posOffset>180840</wp:posOffset>
                </wp:positionV>
                <wp:extent cx="1800" cy="3240"/>
                <wp:effectExtent l="38100" t="38100" r="36830" b="34925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7" o:spid="_x0000_s1026" type="#_x0000_t75" style="position:absolute;margin-left:457.75pt;margin-top:13.6pt;width:1.8pt;height:1.4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">
                <v:imagedata r:id="rId1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683480</wp:posOffset>
                </wp:positionH>
                <wp:positionV relativeFrom="paragraph">
                  <wp:posOffset>129720</wp:posOffset>
                </wp:positionV>
                <wp:extent cx="97200" cy="8640"/>
                <wp:effectExtent l="38100" t="38100" r="36195" b="29845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2">
                      <w14:nvContentPartPr>
                        <w14:cNvContentPartPr/>
                      </w14:nvContentPartPr>
                      <w14:xfrm>
                        <a:off x="0" y="0"/>
                        <a:ext cx="97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5" o:spid="_x0000_s1026" type="#_x0000_t75" style="position:absolute;margin-left:446.9pt;margin-top:9.5pt;width:8.95pt;height:2.0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">
                <v:imagedata r:id="rId14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756200</wp:posOffset>
                </wp:positionH>
                <wp:positionV relativeFrom="paragraph">
                  <wp:posOffset>27840</wp:posOffset>
                </wp:positionV>
                <wp:extent cx="6840" cy="177120"/>
                <wp:effectExtent l="38100" t="38100" r="31750" b="33020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4">
                      <w14:nvContentPartPr>
                        <w14:cNvContentPartPr/>
                      </w14:nvContentPartPr>
                      <w14:xfrm>
                        <a:off x="0" y="0"/>
                        <a:ext cx="68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4" o:spid="_x0000_s1026" type="#_x0000_t75" style="position:absolute;margin-left:452.5pt;margin-top:1.5pt;width:2.15pt;height:15.4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">
                <v:imagedata r:id="rId1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5389000</wp:posOffset>
                </wp:positionH>
                <wp:positionV relativeFrom="paragraph">
                  <wp:posOffset>3000</wp:posOffset>
                </wp:positionV>
                <wp:extent cx="142560" cy="199080"/>
                <wp:effectExtent l="38100" t="38100" r="48260" b="48895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6">
                      <w14:nvContentPartPr>
                        <w14:cNvContentPartPr/>
                      </w14:nvContentPartPr>
                      <w14:xfrm>
                        <a:off x="0" y="0"/>
                        <a:ext cx="1425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3" o:spid="_x0000_s1026" type="#_x0000_t75" style="position:absolute;margin-left:423.6pt;margin-top:-.65pt;width:12.95pt;height:17.4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">
                <v:imagedata r:id="rId1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319160</wp:posOffset>
                </wp:positionH>
                <wp:positionV relativeFrom="paragraph">
                  <wp:posOffset>129000</wp:posOffset>
                </wp:positionV>
                <wp:extent cx="6120" cy="2160"/>
                <wp:effectExtent l="38100" t="38100" r="32385" b="36195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8">
                      <w14:nvContentPartPr>
                        <w14:cNvContentPartPr/>
                      </w14:nvContentPartPr>
                      <w14:xfrm>
                        <a:off x="0" y="0"/>
                        <a:ext cx="61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2" o:spid="_x0000_s1026" type="#_x0000_t75" style="position:absolute;margin-left:418pt;margin-top:9.2pt;width:2.05pt;height:2.0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">
                <v:imagedata r:id="rId1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5211520</wp:posOffset>
                </wp:positionH>
                <wp:positionV relativeFrom="paragraph">
                  <wp:posOffset>175080</wp:posOffset>
                </wp:positionV>
                <wp:extent cx="123480" cy="178920"/>
                <wp:effectExtent l="38100" t="38100" r="29210" b="5016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0">
                      <w14:nvContentPartPr>
                        <w14:cNvContentPartPr/>
                      </w14:nvContentPartPr>
                      <w14:xfrm>
                        <a:off x="0" y="0"/>
                        <a:ext cx="12348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1" o:spid="_x0000_s1026" type="#_x0000_t75" style="position:absolute;margin-left:409.55pt;margin-top:13pt;width:11.35pt;height:15.85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">
                <v:imagedata r:id="rId14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5145640</wp:posOffset>
                </wp:positionH>
                <wp:positionV relativeFrom="paragraph">
                  <wp:posOffset>-85200</wp:posOffset>
                </wp:positionV>
                <wp:extent cx="74880" cy="292680"/>
                <wp:effectExtent l="38100" t="38100" r="40005" b="50800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2">
                      <w14:nvContentPartPr>
                        <w14:cNvContentPartPr/>
                      </w14:nvContentPartPr>
                      <w14:xfrm>
                        <a:off x="0" y="0"/>
                        <a:ext cx="74880" cy="29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00" o:spid="_x0000_s1026" type="#_x0000_t75" style="position:absolute;margin-left:404.35pt;margin-top:-7.55pt;width:7.6pt;height:24.7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">
                <v:imagedata r:id="rId1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5486920</wp:posOffset>
                </wp:positionH>
                <wp:positionV relativeFrom="paragraph">
                  <wp:posOffset>157080</wp:posOffset>
                </wp:positionV>
                <wp:extent cx="42480" cy="8280"/>
                <wp:effectExtent l="38100" t="19050" r="34290" b="29845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4">
                      <w14:nvContentPartPr>
                        <w14:cNvContentPartPr/>
                      </w14:nvContentPartPr>
                      <w14:xfrm>
                        <a:off x="0" y="0"/>
                        <a:ext cx="42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9" o:spid="_x0000_s1026" type="#_x0000_t75" style="position:absolute;margin-left:431.6pt;margin-top:11.75pt;width:4.55pt;height:1.7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">
                <v:imagedata r:id="rId1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5470720</wp:posOffset>
                </wp:positionH>
                <wp:positionV relativeFrom="paragraph">
                  <wp:posOffset>161400</wp:posOffset>
                </wp:positionV>
                <wp:extent cx="12240" cy="10800"/>
                <wp:effectExtent l="38100" t="19050" r="26035" b="2730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6">
                      <w14:nvContentPartPr>
                        <w14:cNvContentPartPr/>
                      </w14:nvContentPartPr>
                      <w14:xfrm>
                        <a:off x="0" y="0"/>
                        <a:ext cx="122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8" o:spid="_x0000_s1026" type="#_x0000_t75" style="position:absolute;margin-left:430.15pt;margin-top:12.2pt;width:2.2pt;height:1.95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">
                <v:imagedata r:id="rId1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5218360</wp:posOffset>
                </wp:positionH>
                <wp:positionV relativeFrom="paragraph">
                  <wp:posOffset>184800</wp:posOffset>
                </wp:positionV>
                <wp:extent cx="4680" cy="2520"/>
                <wp:effectExtent l="38100" t="38100" r="33655" b="36195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8">
                      <w14:nvContentPartPr>
                        <w14:cNvContentPartPr/>
                      </w14:nvContentPartPr>
                      <w14:xfrm>
                        <a:off x="0" y="0"/>
                        <a:ext cx="4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7" o:spid="_x0000_s1026" type="#_x0000_t75" style="position:absolute;margin-left:410.1pt;margin-top:13.7pt;width:1.8pt;height:2.0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">
                <v:imagedata r:id="rId14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840720</wp:posOffset>
                </wp:positionH>
                <wp:positionV relativeFrom="paragraph">
                  <wp:posOffset>154560</wp:posOffset>
                </wp:positionV>
                <wp:extent cx="199080" cy="35280"/>
                <wp:effectExtent l="38100" t="38100" r="48895" b="41275"/>
                <wp:wrapNone/>
                <wp:docPr id="1796" name="Ink 1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0">
                      <w14:nvContentPartPr>
                        <w14:cNvContentPartPr/>
                      </w14:nvContentPartPr>
                      <w14:xfrm>
                        <a:off x="0" y="0"/>
                        <a:ext cx="199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6" o:spid="_x0000_s1026" type="#_x0000_t75" style="position:absolute;margin-left:380.45pt;margin-top:11.15pt;width:17.45pt;height:4.4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">
                <v:imagedata r:id="rId14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933240</wp:posOffset>
                </wp:positionH>
                <wp:positionV relativeFrom="paragraph">
                  <wp:posOffset>18120</wp:posOffset>
                </wp:positionV>
                <wp:extent cx="21240" cy="232560"/>
                <wp:effectExtent l="38100" t="38100" r="36195" b="34290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2">
                      <w14:nvContentPartPr>
                        <w14:cNvContentPartPr/>
                      </w14:nvContentPartPr>
                      <w14:xfrm>
                        <a:off x="0" y="0"/>
                        <a:ext cx="2124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5" o:spid="_x0000_s1026" type="#_x0000_t75" style="position:absolute;margin-left:387.7pt;margin-top:.75pt;width:3.2pt;height:19.6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">
                <v:imagedata r:id="rId14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4472800</wp:posOffset>
                </wp:positionH>
                <wp:positionV relativeFrom="paragraph">
                  <wp:posOffset>75360</wp:posOffset>
                </wp:positionV>
                <wp:extent cx="278280" cy="213480"/>
                <wp:effectExtent l="38100" t="38100" r="7620" b="3429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4">
                      <w14:nvContentPartPr>
                        <w14:cNvContentPartPr/>
                      </w14:nvContentPartPr>
                      <w14:xfrm>
                        <a:off x="0" y="0"/>
                        <a:ext cx="27828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4" o:spid="_x0000_s1026" type="#_x0000_t75" style="position:absolute;margin-left:351.4pt;margin-top:5.2pt;width:23.65pt;height:18.4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">
                <v:imagedata r:id="rId14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4537960</wp:posOffset>
                </wp:positionH>
                <wp:positionV relativeFrom="paragraph">
                  <wp:posOffset>102000</wp:posOffset>
                </wp:positionV>
                <wp:extent cx="129600" cy="146880"/>
                <wp:effectExtent l="38100" t="38100" r="41910" b="4381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6">
                      <w14:nvContentPartPr>
                        <w14:cNvContentPartPr/>
                      </w14:nvContentPartPr>
                      <w14:xfrm>
                        <a:off x="0" y="0"/>
                        <a:ext cx="1296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3" o:spid="_x0000_s1026" type="#_x0000_t75" style="position:absolute;margin-left:356.8pt;margin-top:7.3pt;width:11.5pt;height:13.2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">
                <v:imagedata r:id="rId14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4436800</wp:posOffset>
                </wp:positionH>
                <wp:positionV relativeFrom="paragraph">
                  <wp:posOffset>10920</wp:posOffset>
                </wp:positionV>
                <wp:extent cx="321120" cy="300600"/>
                <wp:effectExtent l="38100" t="38100" r="22225" b="4254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8">
                      <w14:nvContentPartPr>
                        <w14:cNvContentPartPr/>
                      </w14:nvContentPartPr>
                      <w14:xfrm>
                        <a:off x="0" y="0"/>
                        <a:ext cx="32112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2" o:spid="_x0000_s1026" type="#_x0000_t75" style="position:absolute;margin-left:348.45pt;margin-top:-.05pt;width:27.1pt;height:25.4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">
                <v:imagedata r:id="rId14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4247800</wp:posOffset>
                </wp:positionH>
                <wp:positionV relativeFrom="paragraph">
                  <wp:posOffset>234840</wp:posOffset>
                </wp:positionV>
                <wp:extent cx="146160" cy="131760"/>
                <wp:effectExtent l="38100" t="38100" r="44450" b="40005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0">
                      <w14:nvContentPartPr>
                        <w14:cNvContentPartPr/>
                      </w14:nvContentPartPr>
                      <w14:xfrm>
                        <a:off x="0" y="0"/>
                        <a:ext cx="146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90" o:spid="_x0000_s1026" type="#_x0000_t75" style="position:absolute;margin-left:333.7pt;margin-top:17.65pt;width:13pt;height:11.9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">
                <v:imagedata r:id="rId14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4126840</wp:posOffset>
                </wp:positionH>
                <wp:positionV relativeFrom="paragraph">
                  <wp:posOffset>-55320</wp:posOffset>
                </wp:positionV>
                <wp:extent cx="88200" cy="356040"/>
                <wp:effectExtent l="38100" t="38100" r="45720" b="44450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2">
                      <w14:nvContentPartPr>
                        <w14:cNvContentPartPr/>
                      </w14:nvContentPartPr>
                      <w14:xfrm>
                        <a:off x="0" y="0"/>
                        <a:ext cx="8820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9" o:spid="_x0000_s1026" type="#_x0000_t75" style="position:absolute;margin-left:324.25pt;margin-top:-5.15pt;width:8.5pt;height:29.7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">
                <v:imagedata r:id="rId14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846400</wp:posOffset>
                </wp:positionH>
                <wp:positionV relativeFrom="paragraph">
                  <wp:posOffset>175800</wp:posOffset>
                </wp:positionV>
                <wp:extent cx="146160" cy="3600"/>
                <wp:effectExtent l="38100" t="38100" r="44450" b="34925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4">
                      <w14:nvContentPartPr>
                        <w14:cNvContentPartPr/>
                      </w14:nvContentPartPr>
                      <w14:xfrm>
                        <a:off x="0" y="0"/>
                        <a:ext cx="1461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8" o:spid="_x0000_s1026" type="#_x0000_t75" style="position:absolute;margin-left:302.1pt;margin-top:12.9pt;width:13pt;height:2.3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">
                <v:imagedata r:id="rId14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938560</wp:posOffset>
                </wp:positionH>
                <wp:positionV relativeFrom="paragraph">
                  <wp:posOffset>61680</wp:posOffset>
                </wp:positionV>
                <wp:extent cx="14760" cy="181080"/>
                <wp:effectExtent l="38100" t="38100" r="42545" b="4762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6">
                      <w14:nvContentPartPr>
                        <w14:cNvContentPartPr/>
                      </w14:nvContentPartPr>
                      <w14:xfrm>
                        <a:off x="0" y="0"/>
                        <a:ext cx="147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7" o:spid="_x0000_s1026" type="#_x0000_t75" style="position:absolute;margin-left:309.35pt;margin-top:4.1pt;width:2.7pt;height:15.7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">
                <v:imagedata r:id="rId14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436000</wp:posOffset>
                </wp:positionH>
                <wp:positionV relativeFrom="paragraph">
                  <wp:posOffset>217920</wp:posOffset>
                </wp:positionV>
                <wp:extent cx="154080" cy="7560"/>
                <wp:effectExtent l="38100" t="38100" r="36830" b="31115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8">
                      <w14:nvContentPartPr>
                        <w14:cNvContentPartPr/>
                      </w14:nvContentPartPr>
                      <w14:xfrm>
                        <a:off x="0" y="0"/>
                        <a:ext cx="154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6" o:spid="_x0000_s1026" type="#_x0000_t75" style="position:absolute;margin-left:269.75pt;margin-top:16.25pt;width:13.75pt;height:2.2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">
                <v:imagedata r:id="rId14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3524200</wp:posOffset>
                </wp:positionH>
                <wp:positionV relativeFrom="paragraph">
                  <wp:posOffset>93720</wp:posOffset>
                </wp:positionV>
                <wp:extent cx="21600" cy="203040"/>
                <wp:effectExtent l="38100" t="38100" r="35560" b="26035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0">
                      <w14:nvContentPartPr>
                        <w14:cNvContentPartPr/>
                      </w14:nvContentPartPr>
                      <w14:xfrm>
                        <a:off x="0" y="0"/>
                        <a:ext cx="2160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5" o:spid="_x0000_s1026" type="#_x0000_t75" style="position:absolute;margin-left:276.8pt;margin-top:6.8pt;width:2.9pt;height:17.4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">
                <v:imagedata r:id="rId14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3450760</wp:posOffset>
                </wp:positionH>
                <wp:positionV relativeFrom="paragraph">
                  <wp:posOffset>199920</wp:posOffset>
                </wp:positionV>
                <wp:extent cx="160200" cy="7200"/>
                <wp:effectExtent l="38100" t="38100" r="49530" b="50165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2">
                      <w14:nvContentPartPr>
                        <w14:cNvContentPartPr/>
                      </w14:nvContentPartPr>
                      <w14:xfrm>
                        <a:off x="0" y="0"/>
                        <a:ext cx="1602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4" o:spid="_x0000_s1026" type="#_x0000_t75" style="position:absolute;margin-left:270.9pt;margin-top:14.9pt;width:14.5pt;height:2.2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">
                <v:imagedata r:id="rId14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3514480</wp:posOffset>
                </wp:positionH>
                <wp:positionV relativeFrom="paragraph">
                  <wp:posOffset>33960</wp:posOffset>
                </wp:positionV>
                <wp:extent cx="30960" cy="266400"/>
                <wp:effectExtent l="38100" t="38100" r="45720" b="3873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4">
                      <w14:nvContentPartPr>
                        <w14:cNvContentPartPr/>
                      </w14:nvContentPartPr>
                      <w14:xfrm>
                        <a:off x="0" y="0"/>
                        <a:ext cx="30960" cy="26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3" o:spid="_x0000_s1026" type="#_x0000_t75" style="position:absolute;margin-left:276pt;margin-top:1.95pt;width:4pt;height:22.4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">
                <v:imagedata r:id="rId14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3408280</wp:posOffset>
                </wp:positionH>
                <wp:positionV relativeFrom="paragraph">
                  <wp:posOffset>12000</wp:posOffset>
                </wp:positionV>
                <wp:extent cx="290160" cy="324360"/>
                <wp:effectExtent l="38100" t="38100" r="34290" b="38100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6">
                      <w14:nvContentPartPr>
                        <w14:cNvContentPartPr/>
                      </w14:nvContentPartPr>
                      <w14:xfrm>
                        <a:off x="0" y="0"/>
                        <a:ext cx="29016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2" o:spid="_x0000_s1026" type="#_x0000_t75" style="position:absolute;margin-left:267.6pt;margin-top:.15pt;width:24.4pt;height:27.1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">
                <v:imagedata r:id="rId14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3233680</wp:posOffset>
                </wp:positionH>
                <wp:positionV relativeFrom="paragraph">
                  <wp:posOffset>178320</wp:posOffset>
                </wp:positionV>
                <wp:extent cx="20520" cy="19080"/>
                <wp:effectExtent l="38100" t="38100" r="36830" b="3810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8">
                      <w14:nvContentPartPr>
                        <w14:cNvContentPartPr/>
                      </w14:nvContentPartPr>
                      <w14:xfrm>
                        <a:off x="0" y="0"/>
                        <a:ext cx="20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1" o:spid="_x0000_s1026" type="#_x0000_t75" style="position:absolute;margin-left:253.7pt;margin-top:13.15pt;width:3.15pt;height:3.0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">
                <v:imagedata r:id="rId14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3064840</wp:posOffset>
                </wp:positionH>
                <wp:positionV relativeFrom="paragraph">
                  <wp:posOffset>238440</wp:posOffset>
                </wp:positionV>
                <wp:extent cx="48600" cy="168120"/>
                <wp:effectExtent l="38100" t="38100" r="27940" b="41910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0">
                      <w14:nvContentPartPr>
                        <w14:cNvContentPartPr/>
                      </w14:nvContentPartPr>
                      <w14:xfrm>
                        <a:off x="0" y="0"/>
                        <a:ext cx="4860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80" o:spid="_x0000_s1026" type="#_x0000_t75" style="position:absolute;margin-left:240.85pt;margin-top:17.95pt;width:5.25pt;height:1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">
                <v:imagedata r:id="rId15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2888800</wp:posOffset>
                </wp:positionH>
                <wp:positionV relativeFrom="paragraph">
                  <wp:posOffset>-21840</wp:posOffset>
                </wp:positionV>
                <wp:extent cx="155520" cy="344520"/>
                <wp:effectExtent l="38100" t="38100" r="35560" b="3683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2">
                      <w14:nvContentPartPr>
                        <w14:cNvContentPartPr/>
                      </w14:nvContentPartPr>
                      <w14:xfrm>
                        <a:off x="0" y="0"/>
                        <a:ext cx="15552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79" o:spid="_x0000_s1026" type="#_x0000_t75" style="position:absolute;margin-left:226.7pt;margin-top:-2.55pt;width:13.9pt;height:28.8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">
                <v:imagedata r:id="rId15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20320</wp:posOffset>
                </wp:positionH>
                <wp:positionV relativeFrom="paragraph">
                  <wp:posOffset>67440</wp:posOffset>
                </wp:positionV>
                <wp:extent cx="294840" cy="448200"/>
                <wp:effectExtent l="38100" t="38100" r="29210" b="47625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4">
                      <w14:nvContentPartPr>
                        <w14:cNvContentPartPr/>
                      </w14:nvContentPartPr>
                      <w14:xfrm>
                        <a:off x="0" y="0"/>
                        <a:ext cx="294840" cy="44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2" o:spid="_x0000_s1026" type="#_x0000_t75" style="position:absolute;margin-left:.85pt;margin-top:4.5pt;width:24.7pt;height:36.8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">
                <v:imagedata r:id="rId15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4841080</wp:posOffset>
                </wp:positionH>
                <wp:positionV relativeFrom="paragraph">
                  <wp:posOffset>189120</wp:posOffset>
                </wp:positionV>
                <wp:extent cx="360" cy="360"/>
                <wp:effectExtent l="0" t="0" r="0" b="0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1" o:spid="_x0000_s1026" type="#_x0000_t75" style="position:absolute;margin-left:380.2pt;margin-top:13.9pt;width:2.05pt;height:2.05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">
                <v:imagedata r:id="rId115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1939840</wp:posOffset>
                </wp:positionH>
                <wp:positionV relativeFrom="paragraph">
                  <wp:posOffset>226200</wp:posOffset>
                </wp:positionV>
                <wp:extent cx="200520" cy="29880"/>
                <wp:effectExtent l="38100" t="38100" r="47625" b="46355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2005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2" o:spid="_x0000_s1026" type="#_x0000_t75" style="position:absolute;margin-left:151.85pt;margin-top:17pt;width:17.65pt;height:4.0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">
                <v:imagedata r:id="rId150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1897720</wp:posOffset>
                </wp:positionH>
                <wp:positionV relativeFrom="paragraph">
                  <wp:posOffset>175080</wp:posOffset>
                </wp:positionV>
                <wp:extent cx="253440" cy="39240"/>
                <wp:effectExtent l="0" t="38100" r="51435" b="56515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2534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1" o:spid="_x0000_s1026" type="#_x0000_t75" style="position:absolute;margin-left:148.45pt;margin-top:12.75pt;width:21.95pt;height:5.0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">
                <v:imagedata r:id="rId151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687120</wp:posOffset>
                </wp:positionH>
                <wp:positionV relativeFrom="paragraph">
                  <wp:posOffset>134760</wp:posOffset>
                </wp:positionV>
                <wp:extent cx="142560" cy="136080"/>
                <wp:effectExtent l="38100" t="38100" r="48260" b="35560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425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00" o:spid="_x0000_s1026" type="#_x0000_t75" style="position:absolute;margin-left:132.05pt;margin-top:9.8pt;width:12.85pt;height:12.4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">
                <v:imagedata r:id="rId151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1053880</wp:posOffset>
                </wp:positionH>
                <wp:positionV relativeFrom="paragraph">
                  <wp:posOffset>202080</wp:posOffset>
                </wp:positionV>
                <wp:extent cx="120240" cy="175680"/>
                <wp:effectExtent l="38100" t="38100" r="32385" b="3429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202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9" o:spid="_x0000_s1026" type="#_x0000_t75" style="position:absolute;margin-left:82.25pt;margin-top:15.3pt;width:11.05pt;height:15.2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">
                <v:imagedata r:id="rId151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1024720</wp:posOffset>
                </wp:positionH>
                <wp:positionV relativeFrom="paragraph">
                  <wp:posOffset>320880</wp:posOffset>
                </wp:positionV>
                <wp:extent cx="33480" cy="16560"/>
                <wp:effectExtent l="19050" t="19050" r="24130" b="21590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33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8" o:spid="_x0000_s1026" type="#_x0000_t75" style="position:absolute;margin-left:80.25pt;margin-top:24.8pt;width:3.8pt;height:2.4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">
                <v:imagedata r:id="rId151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841120</wp:posOffset>
                </wp:positionH>
                <wp:positionV relativeFrom="paragraph">
                  <wp:posOffset>333480</wp:posOffset>
                </wp:positionV>
                <wp:extent cx="23040" cy="13680"/>
                <wp:effectExtent l="19050" t="19050" r="34290" b="2476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230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7" o:spid="_x0000_s1026" type="#_x0000_t75" style="position:absolute;margin-left:65.75pt;margin-top:25.75pt;width:2.85pt;height:2.2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">
                <v:imagedata r:id="rId151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590200</wp:posOffset>
                </wp:positionH>
                <wp:positionV relativeFrom="paragraph">
                  <wp:posOffset>339600</wp:posOffset>
                </wp:positionV>
                <wp:extent cx="42120" cy="10080"/>
                <wp:effectExtent l="38100" t="38100" r="34290" b="28575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42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6" o:spid="_x0000_s1026" type="#_x0000_t75" style="position:absolute;margin-left:45.9pt;margin-top:26.1pt;width:4.5pt;height:2.2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">
                <v:imagedata r:id="rId152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405880</wp:posOffset>
                </wp:positionH>
                <wp:positionV relativeFrom="paragraph">
                  <wp:posOffset>325920</wp:posOffset>
                </wp:positionV>
                <wp:extent cx="2880" cy="720"/>
                <wp:effectExtent l="38100" t="38100" r="35560" b="3746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28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5" o:spid="_x0000_s1026" type="#_x0000_t75" style="position:absolute;margin-left:31.25pt;margin-top:24.95pt;width:1.7pt;height:1.4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">
                <v:imagedata r:id="rId152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153160</wp:posOffset>
                </wp:positionH>
                <wp:positionV relativeFrom="paragraph">
                  <wp:posOffset>219720</wp:posOffset>
                </wp:positionV>
                <wp:extent cx="149040" cy="181800"/>
                <wp:effectExtent l="19050" t="38100" r="3810" b="2794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490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4" o:spid="_x0000_s1026" type="#_x0000_t75" style="position:absolute;margin-left:11.3pt;margin-top:16.7pt;width:13.4pt;height:15.7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">
                <v:imagedata r:id="rId152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1241440</wp:posOffset>
                </wp:positionH>
                <wp:positionV relativeFrom="paragraph">
                  <wp:posOffset>305400</wp:posOffset>
                </wp:positionV>
                <wp:extent cx="163800" cy="29160"/>
                <wp:effectExtent l="38100" t="38100" r="27305" b="2857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163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3" o:spid="_x0000_s1026" type="#_x0000_t75" style="position:absolute;margin-left:97.05pt;margin-top:23.3pt;width:14.35pt;height:3.6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">
                <v:imagedata r:id="rId152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1339360</wp:posOffset>
                </wp:positionH>
                <wp:positionV relativeFrom="paragraph">
                  <wp:posOffset>215040</wp:posOffset>
                </wp:positionV>
                <wp:extent cx="25560" cy="172080"/>
                <wp:effectExtent l="38100" t="38100" r="31750" b="3810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255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2" o:spid="_x0000_s1026" type="#_x0000_t75" style="position:absolute;margin-left:104.85pt;margin-top:16.3pt;width:3.35pt;height:14.9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">
                <v:imagedata r:id="rId152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1294720</wp:posOffset>
                </wp:positionH>
                <wp:positionV relativeFrom="paragraph">
                  <wp:posOffset>181560</wp:posOffset>
                </wp:positionV>
                <wp:extent cx="100080" cy="183600"/>
                <wp:effectExtent l="38100" t="38100" r="33655" b="4508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10008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1" o:spid="_x0000_s1026" type="#_x0000_t75" style="position:absolute;margin-left:101.2pt;margin-top:13.6pt;width:9.4pt;height:15.9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">
                <v:imagedata r:id="rId153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1248640</wp:posOffset>
                </wp:positionH>
                <wp:positionV relativeFrom="paragraph">
                  <wp:posOffset>192360</wp:posOffset>
                </wp:positionV>
                <wp:extent cx="132480" cy="144000"/>
                <wp:effectExtent l="38100" t="38100" r="39370" b="4699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324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97.55pt;margin-top:14.4pt;width:12.25pt;height:13.1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">
                <v:imagedata r:id="rId153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-199640</wp:posOffset>
                </wp:positionH>
                <wp:positionV relativeFrom="paragraph">
                  <wp:posOffset>8400</wp:posOffset>
                </wp:positionV>
                <wp:extent cx="1727280" cy="458280"/>
                <wp:effectExtent l="38100" t="38100" r="44450" b="3746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1727280" cy="45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9" o:spid="_x0000_s1026" type="#_x0000_t75" style="position:absolute;margin-left:-16.45pt;margin-top:-.1pt;width:137.55pt;height:37.7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">
                <v:imagedata r:id="rId153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-97040</wp:posOffset>
                </wp:positionH>
                <wp:positionV relativeFrom="paragraph">
                  <wp:posOffset>17040</wp:posOffset>
                </wp:positionV>
                <wp:extent cx="1639800" cy="450000"/>
                <wp:effectExtent l="38100" t="38100" r="17780" b="4572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1639800" cy="45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-8.35pt;margin-top:.65pt;width:130.6pt;height:36.95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">
                <v:imagedata r:id="rId153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-631280</wp:posOffset>
                </wp:positionH>
                <wp:positionV relativeFrom="paragraph">
                  <wp:posOffset>51600</wp:posOffset>
                </wp:positionV>
                <wp:extent cx="112320" cy="375480"/>
                <wp:effectExtent l="38100" t="38100" r="40640" b="43815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112320" cy="37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-50.45pt;margin-top:3.2pt;width:10.45pt;height:31.2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">
                <v:imagedata r:id="rId153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1689640</wp:posOffset>
                </wp:positionH>
                <wp:positionV relativeFrom="paragraph">
                  <wp:posOffset>208560</wp:posOffset>
                </wp:positionV>
                <wp:extent cx="90360" cy="12240"/>
                <wp:effectExtent l="38100" t="38100" r="43180" b="26035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90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132.4pt;margin-top:15.7pt;width:8.45pt;height:2.3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">
                <v:imagedata r:id="rId154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1742920</wp:posOffset>
                </wp:positionH>
                <wp:positionV relativeFrom="paragraph">
                  <wp:posOffset>111720</wp:posOffset>
                </wp:positionV>
                <wp:extent cx="25560" cy="145440"/>
                <wp:effectExtent l="38100" t="38100" r="31750" b="4508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255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136.45pt;margin-top:8pt;width:3.55pt;height:12.9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">
                <v:imagedata r:id="rId1542" o:title=""/>
              </v:shape>
            </w:pict>
          </mc:Fallback>
        </mc:AlternateContent>
      </w:r>
    </w:p>
    <w:p w:rsidR="002266DA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4552000</wp:posOffset>
                </wp:positionH>
                <wp:positionV relativeFrom="paragraph">
                  <wp:posOffset>187560</wp:posOffset>
                </wp:positionV>
                <wp:extent cx="75240" cy="127080"/>
                <wp:effectExtent l="38100" t="38100" r="39370" b="44450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752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5" o:spid="_x0000_s1026" type="#_x0000_t75" style="position:absolute;margin-left:357.7pt;margin-top:13.95pt;width:7.5pt;height:11.5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">
                <v:imagedata r:id="rId15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4483960</wp:posOffset>
                </wp:positionH>
                <wp:positionV relativeFrom="paragraph">
                  <wp:posOffset>62280</wp:posOffset>
                </wp:positionV>
                <wp:extent cx="160920" cy="50040"/>
                <wp:effectExtent l="38100" t="38100" r="29845" b="26670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16092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4" o:spid="_x0000_s1026" type="#_x0000_t75" style="position:absolute;margin-left:352.35pt;margin-top:4.2pt;width:14.05pt;height:5.35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">
                <v:imagedata r:id="rId15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4600960</wp:posOffset>
                </wp:positionH>
                <wp:positionV relativeFrom="paragraph">
                  <wp:posOffset>-29520</wp:posOffset>
                </wp:positionV>
                <wp:extent cx="7560" cy="174600"/>
                <wp:effectExtent l="38100" t="38100" r="31115" b="35560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75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3" o:spid="_x0000_s1026" type="#_x0000_t75" style="position:absolute;margin-left:361.55pt;margin-top:-2.95pt;width:2.1pt;height:15.1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">
                <v:imagedata r:id="rId15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4555240</wp:posOffset>
                </wp:positionH>
                <wp:positionV relativeFrom="paragraph">
                  <wp:posOffset>-3240</wp:posOffset>
                </wp:positionV>
                <wp:extent cx="22680" cy="138960"/>
                <wp:effectExtent l="38100" t="38100" r="34925" b="33020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226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2" o:spid="_x0000_s1026" type="#_x0000_t75" style="position:absolute;margin-left:357.95pt;margin-top:-.9pt;width:3.15pt;height:12.3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">
                <v:imagedata r:id="rId15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3040360</wp:posOffset>
                </wp:positionH>
                <wp:positionV relativeFrom="paragraph">
                  <wp:posOffset>75960</wp:posOffset>
                </wp:positionV>
                <wp:extent cx="91440" cy="111600"/>
                <wp:effectExtent l="38100" t="38100" r="41910" b="41275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914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0" o:spid="_x0000_s1026" type="#_x0000_t75" style="position:absolute;margin-left:238.7pt;margin-top:5.2pt;width:8.7pt;height:10.3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">
                <v:imagedata r:id="rId15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2822560</wp:posOffset>
                </wp:positionH>
                <wp:positionV relativeFrom="paragraph">
                  <wp:posOffset>155160</wp:posOffset>
                </wp:positionV>
                <wp:extent cx="170280" cy="28440"/>
                <wp:effectExtent l="38100" t="38100" r="39370" b="29210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702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221.5pt;margin-top:11.45pt;width:14.9pt;height:3.8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">
                <v:imagedata r:id="rId15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2791960</wp:posOffset>
                </wp:positionH>
                <wp:positionV relativeFrom="paragraph">
                  <wp:posOffset>120960</wp:posOffset>
                </wp:positionV>
                <wp:extent cx="137880" cy="25560"/>
                <wp:effectExtent l="38100" t="38100" r="33655" b="3175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378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219.05pt;margin-top:8.7pt;width:12.4pt;height:3.2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">
                <v:imagedata r:id="rId1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5857720</wp:posOffset>
                </wp:positionH>
                <wp:positionV relativeFrom="paragraph">
                  <wp:posOffset>90720</wp:posOffset>
                </wp:positionV>
                <wp:extent cx="26280" cy="5400"/>
                <wp:effectExtent l="19050" t="38100" r="31115" b="3302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26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460.75pt;margin-top:6.6pt;width:3.15pt;height:1.65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">
                <v:imagedata r:id="rId1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5761240</wp:posOffset>
                </wp:positionH>
                <wp:positionV relativeFrom="paragraph">
                  <wp:posOffset>49320</wp:posOffset>
                </wp:positionV>
                <wp:extent cx="78120" cy="63000"/>
                <wp:effectExtent l="38100" t="38100" r="36195" b="32385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781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452.95pt;margin-top:3.1pt;width:7.65pt;height:6.5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">
                <v:imagedata r:id="rId1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556400</wp:posOffset>
                </wp:positionH>
                <wp:positionV relativeFrom="paragraph">
                  <wp:posOffset>82440</wp:posOffset>
                </wp:positionV>
                <wp:extent cx="163800" cy="24840"/>
                <wp:effectExtent l="38100" t="38100" r="27305" b="32385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638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437pt;margin-top:5.85pt;width:14.1pt;height:3.1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">
                <v:imagedata r:id="rId1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572960</wp:posOffset>
                </wp:positionH>
                <wp:positionV relativeFrom="paragraph">
                  <wp:posOffset>27720</wp:posOffset>
                </wp:positionV>
                <wp:extent cx="151560" cy="27360"/>
                <wp:effectExtent l="38100" t="38100" r="39370" b="2984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1515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3" o:spid="_x0000_s1026" type="#_x0000_t75" style="position:absolute;margin-left:438.05pt;margin-top:1.45pt;width:13.45pt;height:3.35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">
                <v:imagedata r:id="rId1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5548120</wp:posOffset>
                </wp:positionH>
                <wp:positionV relativeFrom="paragraph">
                  <wp:posOffset>212400</wp:posOffset>
                </wp:positionV>
                <wp:extent cx="147240" cy="186480"/>
                <wp:effectExtent l="38100" t="38100" r="43815" b="42545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472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6" o:spid="_x0000_s1026" type="#_x0000_t75" style="position:absolute;margin-left:436pt;margin-top:15.7pt;width:13.5pt;height:16.65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">
                <v:imagedata r:id="rId1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5225200</wp:posOffset>
                </wp:positionH>
                <wp:positionV relativeFrom="paragraph">
                  <wp:posOffset>328320</wp:posOffset>
                </wp:positionV>
                <wp:extent cx="271800" cy="30240"/>
                <wp:effectExtent l="38100" t="38100" r="33020" b="27305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2718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5" o:spid="_x0000_s1026" type="#_x0000_t75" style="position:absolute;margin-left:410.7pt;margin-top:25.2pt;width:22.8pt;height:3.9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">
                <v:imagedata r:id="rId1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5227720</wp:posOffset>
                </wp:positionH>
                <wp:positionV relativeFrom="paragraph">
                  <wp:posOffset>234000</wp:posOffset>
                </wp:positionV>
                <wp:extent cx="282960" cy="70920"/>
                <wp:effectExtent l="38100" t="38100" r="41275" b="43815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2829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4" o:spid="_x0000_s1026" type="#_x0000_t75" style="position:absolute;margin-left:410.85pt;margin-top:17.55pt;width:23.9pt;height:7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">
                <v:imagedata r:id="rId1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-663680</wp:posOffset>
                </wp:positionH>
                <wp:positionV relativeFrom="paragraph">
                  <wp:posOffset>136800</wp:posOffset>
                </wp:positionV>
                <wp:extent cx="2973960" cy="343080"/>
                <wp:effectExtent l="38100" t="38100" r="36195" b="3810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297396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7" o:spid="_x0000_s1026" type="#_x0000_t75" style="position:absolute;margin-left:-53.05pt;margin-top:10.05pt;width:235.7pt;height:28.5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">
                <v:imagedata r:id="rId1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6680680</wp:posOffset>
                </wp:positionH>
                <wp:positionV relativeFrom="paragraph">
                  <wp:posOffset>352080</wp:posOffset>
                </wp:positionV>
                <wp:extent cx="360" cy="360"/>
                <wp:effectExtent l="0" t="0" r="0" b="0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1" o:spid="_x0000_s1026" type="#_x0000_t75" style="position:absolute;margin-left:525.05pt;margin-top:26.7pt;width:2.05pt;height:2.0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RwPKBAQAAMAMAAA4AAABkcnMvZTJvRG9jLnhtbJxSy07DMBC8I/EP&#10;lu80Sak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cPo4Q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">
                <v:imagedata r:id="rId1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5689240</wp:posOffset>
                </wp:positionH>
                <wp:positionV relativeFrom="paragraph">
                  <wp:posOffset>227880</wp:posOffset>
                </wp:positionV>
                <wp:extent cx="360" cy="360"/>
                <wp:effectExtent l="0" t="0" r="0" b="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33" o:spid="_x0000_s1026" type="#_x0000_t75" style="position:absolute;margin-left:446.95pt;margin-top:16.95pt;width:2.05pt;height:2.0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svz2BAQAAMAMAAA4AAABkcnMvZTJvRG9jLnhtbJxSy07DMBC8I/EP&#10;lu80SYs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+5ljakEF5QL&#10;K4Gh31/XuGaELWkFzSvk5JCoA/ADIi3of0P2pOcga0t89q6gKkWgk/CFqTxnmJo847jIkxN/t3k+&#10;KVjhSddys0LWvk8eRiPOnLDEiqSzLieD+gUsLxGoEx1af2FvNdrWFaLMthkn43fttzNdbQOTVBy1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">
                <v:imagedata r:id="rId1575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-496280</wp:posOffset>
                </wp:positionH>
                <wp:positionV relativeFrom="paragraph">
                  <wp:posOffset>-40680</wp:posOffset>
                </wp:positionV>
                <wp:extent cx="159480" cy="92880"/>
                <wp:effectExtent l="19050" t="38100" r="31115" b="4064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15948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-39.6pt;margin-top:-3.95pt;width:13.7pt;height:8.85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">
                <v:imagedata r:id="rId1577" o:title=""/>
              </v:shape>
            </w:pict>
          </mc:Fallback>
        </mc:AlternateContent>
      </w:r>
    </w:p>
    <w:p w:rsidR="002266DA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4006240</wp:posOffset>
                </wp:positionH>
                <wp:positionV relativeFrom="paragraph">
                  <wp:posOffset>138480</wp:posOffset>
                </wp:positionV>
                <wp:extent cx="813960" cy="231120"/>
                <wp:effectExtent l="38100" t="38100" r="43815" b="36195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81396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5" o:spid="_x0000_s1026" type="#_x0000_t75" style="position:absolute;margin-left:314.65pt;margin-top:10.1pt;width:65.75pt;height:19.9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">
                <v:imagedata r:id="rId15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3239440</wp:posOffset>
                </wp:positionH>
                <wp:positionV relativeFrom="paragraph">
                  <wp:posOffset>258360</wp:posOffset>
                </wp:positionV>
                <wp:extent cx="101160" cy="128880"/>
                <wp:effectExtent l="19050" t="38100" r="32385" b="43180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1011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4" o:spid="_x0000_s1026" type="#_x0000_t75" style="position:absolute;margin-left:254.3pt;margin-top:19.5pt;width:9.5pt;height:11.7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">
                <v:imagedata r:id="rId15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2923360</wp:posOffset>
                </wp:positionH>
                <wp:positionV relativeFrom="paragraph">
                  <wp:posOffset>335400</wp:posOffset>
                </wp:positionV>
                <wp:extent cx="219960" cy="26280"/>
                <wp:effectExtent l="38100" t="38100" r="27940" b="31115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219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3" o:spid="_x0000_s1026" type="#_x0000_t75" style="position:absolute;margin-left:229.45pt;margin-top:25.7pt;width:18.8pt;height:3.4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">
                <v:imagedata r:id="rId15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2854960</wp:posOffset>
                </wp:positionH>
                <wp:positionV relativeFrom="paragraph">
                  <wp:posOffset>289320</wp:posOffset>
                </wp:positionV>
                <wp:extent cx="273600" cy="16560"/>
                <wp:effectExtent l="38100" t="38100" r="31750" b="40640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273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2" o:spid="_x0000_s1026" type="#_x0000_t75" style="position:absolute;margin-left:224.05pt;margin-top:22.05pt;width:23.15pt;height:2.65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">
                <v:imagedata r:id="rId15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2814280</wp:posOffset>
                </wp:positionH>
                <wp:positionV relativeFrom="paragraph">
                  <wp:posOffset>-91920</wp:posOffset>
                </wp:positionV>
                <wp:extent cx="730440" cy="234000"/>
                <wp:effectExtent l="38100" t="38100" r="31750" b="33020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7304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1" o:spid="_x0000_s1026" type="#_x0000_t75" style="position:absolute;margin-left:220.9pt;margin-top:-8pt;width:58.95pt;height:19.9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">
                <v:imagedata r:id="rId15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5841160</wp:posOffset>
                </wp:positionH>
                <wp:positionV relativeFrom="paragraph">
                  <wp:posOffset>43440</wp:posOffset>
                </wp:positionV>
                <wp:extent cx="5760" cy="12240"/>
                <wp:effectExtent l="38100" t="38100" r="32385" b="45085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57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17" o:spid="_x0000_s1026" type="#_x0000_t75" style="position:absolute;margin-left:459.25pt;margin-top:2.7pt;width:1.95pt;height:2.4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">
                <v:imagedata r:id="rId15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-44480</wp:posOffset>
                </wp:positionH>
                <wp:positionV relativeFrom="paragraph">
                  <wp:posOffset>80520</wp:posOffset>
                </wp:positionV>
                <wp:extent cx="304560" cy="566280"/>
                <wp:effectExtent l="38100" t="38100" r="38735" b="2476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304560" cy="56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6" o:spid="_x0000_s1026" type="#_x0000_t75" style="position:absolute;margin-left:-4.2pt;margin-top:5.75pt;width:25.4pt;height:45.9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">
                <v:imagedata r:id="rId15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2624560</wp:posOffset>
                </wp:positionH>
                <wp:positionV relativeFrom="paragraph">
                  <wp:posOffset>139560</wp:posOffset>
                </wp:positionV>
                <wp:extent cx="360" cy="360"/>
                <wp:effectExtent l="0" t="0" r="0" b="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40" o:spid="_x0000_s1026" type="#_x0000_t75" style="position:absolute;margin-left:205.65pt;margin-top:10pt;width:2.05pt;height:2.0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h8OAAQAAMAMAAA4AAABkcnMvZTJvRG9jLnhtbJxSy07DMBC8I/EP&#10;lu80SakK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0ayxlSCC8qF&#10;lcDQ769rXDPClrSC5hVyckjUAfgBkRb0vyF70nOQtSU+e1dQlSLQSfjCVJ4zTE2ecVzkyYm/2zyf&#10;FKzwpGu5WSFr3ycPI7LGCUusSDrrcjKoX8DyEoE60aH1F/ZWo21dIcpsm3FC37XfznS1DUxS8b69&#10;B0n1NjjD3P/bTzjbPo298Pk8bymdHfr0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">
                <v:imagedata r:id="rId1159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215800</wp:posOffset>
                </wp:positionH>
                <wp:positionV relativeFrom="paragraph">
                  <wp:posOffset>173400</wp:posOffset>
                </wp:positionV>
                <wp:extent cx="1491840" cy="246960"/>
                <wp:effectExtent l="38100" t="38100" r="51435" b="58420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49184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7" o:spid="_x0000_s1026" type="#_x0000_t75" style="position:absolute;margin-left:16.2pt;margin-top:12.75pt;width:119.3pt;height:21.45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">
                <v:imagedata r:id="rId159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36160</wp:posOffset>
                </wp:positionH>
                <wp:positionV relativeFrom="paragraph">
                  <wp:posOffset>125880</wp:posOffset>
                </wp:positionV>
                <wp:extent cx="1877040" cy="417600"/>
                <wp:effectExtent l="38100" t="38100" r="47625" b="40005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187704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6" o:spid="_x0000_s1026" type="#_x0000_t75" style="position:absolute;margin-left:2.05pt;margin-top:9.35pt;width:149.4pt;height:34.2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">
                <v:imagedata r:id="rId159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1364200</wp:posOffset>
                </wp:positionH>
                <wp:positionV relativeFrom="paragraph">
                  <wp:posOffset>290040</wp:posOffset>
                </wp:positionV>
                <wp:extent cx="135000" cy="86400"/>
                <wp:effectExtent l="38100" t="38100" r="36830" b="46990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1350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5" o:spid="_x0000_s1026" type="#_x0000_t75" style="position:absolute;margin-left:106.75pt;margin-top:21.95pt;width:12.15pt;height:8.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">
                <v:imagedata r:id="rId1598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1079080</wp:posOffset>
                </wp:positionH>
                <wp:positionV relativeFrom="paragraph">
                  <wp:posOffset>343320</wp:posOffset>
                </wp:positionV>
                <wp:extent cx="47520" cy="12240"/>
                <wp:effectExtent l="38100" t="38100" r="29210" b="2603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47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4" o:spid="_x0000_s1026" type="#_x0000_t75" style="position:absolute;margin-left:84.45pt;margin-top:26.55pt;width:4.95pt;height:2.1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">
                <v:imagedata r:id="rId1600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921760</wp:posOffset>
                </wp:positionH>
                <wp:positionV relativeFrom="paragraph">
                  <wp:posOffset>344040</wp:posOffset>
                </wp:positionV>
                <wp:extent cx="30600" cy="5400"/>
                <wp:effectExtent l="19050" t="19050" r="26670" b="3302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306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72.1pt;margin-top:26.6pt;width:3.5pt;height:1.5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">
                <v:imagedata r:id="rId1602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633400</wp:posOffset>
                </wp:positionH>
                <wp:positionV relativeFrom="paragraph">
                  <wp:posOffset>349800</wp:posOffset>
                </wp:positionV>
                <wp:extent cx="37080" cy="6120"/>
                <wp:effectExtent l="19050" t="38100" r="20320" b="32385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370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2" o:spid="_x0000_s1026" type="#_x0000_t75" style="position:absolute;margin-left:49.35pt;margin-top:26.95pt;width:3.95pt;height:1.8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">
                <v:imagedata r:id="rId1604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382120</wp:posOffset>
                </wp:positionH>
                <wp:positionV relativeFrom="paragraph">
                  <wp:posOffset>348000</wp:posOffset>
                </wp:positionV>
                <wp:extent cx="26280" cy="11880"/>
                <wp:effectExtent l="38100" t="38100" r="31115" b="26670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262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1" o:spid="_x0000_s1026" type="#_x0000_t75" style="position:absolute;margin-left:29.45pt;margin-top:26.75pt;width:3.4pt;height:2.4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">
                <v:imagedata r:id="rId1606" o:title=""/>
              </v:shape>
            </w:pict>
          </mc:Fallback>
        </mc:AlternateContent>
      </w:r>
      <w:r w:rsidR="008962D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86920</wp:posOffset>
                </wp:positionH>
                <wp:positionV relativeFrom="paragraph">
                  <wp:posOffset>248640</wp:posOffset>
                </wp:positionV>
                <wp:extent cx="126720" cy="176040"/>
                <wp:effectExtent l="38100" t="38100" r="26035" b="33655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267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0" o:spid="_x0000_s1026" type="#_x0000_t75" style="position:absolute;margin-left:6pt;margin-top:18.8pt;width:11.75pt;height:15.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">
                <v:imagedata r:id="rId1608" o:title=""/>
              </v:shape>
            </w:pict>
          </mc:Fallback>
        </mc:AlternateContent>
      </w:r>
    </w:p>
    <w:p w:rsidR="002266DA" w:rsidRPr="00FF45CB" w:rsidRDefault="008430A5" w:rsidP="002266DA">
      <w:pPr>
        <w:spacing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5876440</wp:posOffset>
                </wp:positionH>
                <wp:positionV relativeFrom="paragraph">
                  <wp:posOffset>176880</wp:posOffset>
                </wp:positionV>
                <wp:extent cx="109080" cy="111960"/>
                <wp:effectExtent l="38100" t="38100" r="43815" b="4064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09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0" o:spid="_x0000_s1026" type="#_x0000_t75" style="position:absolute;margin-left:461.95pt;margin-top:13.05pt;width:10.25pt;height:10.4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">
                <v:imagedata r:id="rId1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5668360</wp:posOffset>
                </wp:positionH>
                <wp:positionV relativeFrom="paragraph">
                  <wp:posOffset>235200</wp:posOffset>
                </wp:positionV>
                <wp:extent cx="219240" cy="36720"/>
                <wp:effectExtent l="38100" t="38100" r="28575" b="4000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219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9" o:spid="_x0000_s1026" type="#_x0000_t75" style="position:absolute;margin-left:445.65pt;margin-top:17.85pt;width:18.6pt;height:4.3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">
                <v:imagedata r:id="rId1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5679520</wp:posOffset>
                </wp:positionH>
                <wp:positionV relativeFrom="paragraph">
                  <wp:posOffset>215400</wp:posOffset>
                </wp:positionV>
                <wp:extent cx="150480" cy="41400"/>
                <wp:effectExtent l="38100" t="38100" r="40640" b="34925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50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8" o:spid="_x0000_s1026" type="#_x0000_t75" style="position:absolute;margin-left:446.5pt;margin-top:16.25pt;width:13.25pt;height:4.4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">
                <v:imagedata r:id="rId1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5558560</wp:posOffset>
                </wp:positionH>
                <wp:positionV relativeFrom="paragraph">
                  <wp:posOffset>320160</wp:posOffset>
                </wp:positionV>
                <wp:extent cx="122400" cy="105120"/>
                <wp:effectExtent l="38100" t="38100" r="30480" b="47625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224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7" o:spid="_x0000_s1026" type="#_x0000_t75" style="position:absolute;margin-left:436.95pt;margin-top:24.45pt;width:11.15pt;height:9.8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">
                <v:imagedata r:id="rId1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5439040</wp:posOffset>
                </wp:positionH>
                <wp:positionV relativeFrom="paragraph">
                  <wp:posOffset>99840</wp:posOffset>
                </wp:positionV>
                <wp:extent cx="103320" cy="256680"/>
                <wp:effectExtent l="38100" t="38100" r="30480" b="48260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10332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6" o:spid="_x0000_s1026" type="#_x0000_t75" style="position:absolute;margin-left:427.5pt;margin-top:7.1pt;width:9.7pt;height:21.7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">
                <v:imagedata r:id="rId1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5059600</wp:posOffset>
                </wp:positionH>
                <wp:positionV relativeFrom="paragraph">
                  <wp:posOffset>94800</wp:posOffset>
                </wp:positionV>
                <wp:extent cx="226800" cy="195840"/>
                <wp:effectExtent l="38100" t="38100" r="20955" b="5207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22680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1" o:spid="_x0000_s1026" type="#_x0000_t75" style="position:absolute;margin-left:397.35pt;margin-top:6.7pt;width:19.75pt;height:17.25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">
                <v:imagedata r:id="rId1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4978240</wp:posOffset>
                </wp:positionH>
                <wp:positionV relativeFrom="paragraph">
                  <wp:posOffset>147360</wp:posOffset>
                </wp:positionV>
                <wp:extent cx="270720" cy="74880"/>
                <wp:effectExtent l="38100" t="38100" r="34290" b="4000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2707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40" o:spid="_x0000_s1026" type="#_x0000_t75" style="position:absolute;margin-left:391.3pt;margin-top:10.9pt;width:22.8pt;height:7.45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">
                <v:imagedata r:id="rId1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4996240</wp:posOffset>
                </wp:positionH>
                <wp:positionV relativeFrom="paragraph">
                  <wp:posOffset>71040</wp:posOffset>
                </wp:positionV>
                <wp:extent cx="239040" cy="96120"/>
                <wp:effectExtent l="38100" t="38100" r="27940" b="37465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2390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9" o:spid="_x0000_s1026" type="#_x0000_t75" style="position:absolute;margin-left:392.65pt;margin-top:4.9pt;width:20.25pt;height:8.95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">
                <v:imagedata r:id="rId1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4592320</wp:posOffset>
                </wp:positionH>
                <wp:positionV relativeFrom="paragraph">
                  <wp:posOffset>86880</wp:posOffset>
                </wp:positionV>
                <wp:extent cx="79920" cy="121320"/>
                <wp:effectExtent l="38100" t="38100" r="34925" b="31115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799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8" o:spid="_x0000_s1026" type="#_x0000_t75" style="position:absolute;margin-left:360.95pt;margin-top:6.05pt;width:7.8pt;height:11.0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">
                <v:imagedata r:id="rId1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4364800</wp:posOffset>
                </wp:positionH>
                <wp:positionV relativeFrom="paragraph">
                  <wp:posOffset>193800</wp:posOffset>
                </wp:positionV>
                <wp:extent cx="148680" cy="10440"/>
                <wp:effectExtent l="38100" t="38100" r="41910" b="46990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48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7" o:spid="_x0000_s1026" type="#_x0000_t75" style="position:absolute;margin-left:342.9pt;margin-top:14.5pt;width:13.25pt;height:2.3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">
                <v:imagedata r:id="rId1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4357600</wp:posOffset>
                </wp:positionH>
                <wp:positionV relativeFrom="paragraph">
                  <wp:posOffset>140880</wp:posOffset>
                </wp:positionV>
                <wp:extent cx="143280" cy="5040"/>
                <wp:effectExtent l="38100" t="38100" r="47625" b="52705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432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342.25pt;margin-top:10.1pt;width:12.9pt;height:2.4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">
                <v:imagedata r:id="rId1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318760</wp:posOffset>
                </wp:positionH>
                <wp:positionV relativeFrom="paragraph">
                  <wp:posOffset>-208320</wp:posOffset>
                </wp:positionV>
                <wp:extent cx="321840" cy="477360"/>
                <wp:effectExtent l="38100" t="38100" r="40640" b="37465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321840" cy="47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1" o:spid="_x0000_s1026" type="#_x0000_t75" style="position:absolute;margin-left:24.35pt;margin-top:-17.15pt;width:26.9pt;height:39.0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">
                <v:imagedata r:id="rId1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433240</wp:posOffset>
                </wp:positionH>
                <wp:positionV relativeFrom="paragraph">
                  <wp:posOffset>-35160</wp:posOffset>
                </wp:positionV>
                <wp:extent cx="93240" cy="123120"/>
                <wp:effectExtent l="19050" t="38100" r="40640" b="29845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9324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0" o:spid="_x0000_s1026" type="#_x0000_t75" style="position:absolute;margin-left:33.25pt;margin-top:-3.25pt;width:9.1pt;height:11.1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">
                <v:imagedata r:id="rId1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2911480</wp:posOffset>
                </wp:positionH>
                <wp:positionV relativeFrom="paragraph">
                  <wp:posOffset>238440</wp:posOffset>
                </wp:positionV>
                <wp:extent cx="360" cy="360"/>
                <wp:effectExtent l="0" t="0" r="0" b="0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51" o:spid="_x0000_s1026" type="#_x0000_t75" style="position:absolute;margin-left:228.25pt;margin-top:17.75pt;width:2.05pt;height:2.05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">
                <v:imagedata r:id="rId127" o:title=""/>
              </v:shape>
            </w:pict>
          </mc:Fallback>
        </mc:AlternateContent>
      </w:r>
    </w:p>
    <w:p w:rsidR="00D27076" w:rsidRPr="00FF45CB" w:rsidRDefault="00D27076" w:rsidP="00D27076">
      <w:pPr>
        <w:numPr>
          <w:ilvl w:val="0"/>
          <w:numId w:val="10"/>
        </w:numPr>
        <w:spacing w:line="360" w:lineRule="atLeast"/>
        <w:rPr>
          <w:lang w:val="el-GR"/>
        </w:rPr>
      </w:pPr>
      <w:r w:rsidRPr="00FF45CB">
        <w:rPr>
          <w:lang w:val="el-GR"/>
        </w:rPr>
        <w:t xml:space="preserve">καθώς και για τις γραμμές (ή τις στήλες) κλιμακωτού που </w:t>
      </w:r>
      <w:r w:rsidRPr="00FF45CB">
        <w:rPr>
          <w:u w:val="double"/>
          <w:lang w:val="el-GR"/>
        </w:rPr>
        <w:t>περιέχουν οδηγούς</w:t>
      </w:r>
      <w:r w:rsidRPr="00FF45CB">
        <w:rPr>
          <w:lang w:val="el-GR"/>
        </w:rPr>
        <w:t>.</w:t>
      </w:r>
    </w:p>
    <w:p w:rsidR="00220D71" w:rsidRDefault="0000655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148120</wp:posOffset>
                </wp:positionH>
                <wp:positionV relativeFrom="paragraph">
                  <wp:posOffset>412420</wp:posOffset>
                </wp:positionV>
                <wp:extent cx="3240" cy="5040"/>
                <wp:effectExtent l="38100" t="38100" r="34925" b="3365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32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10.9pt;margin-top:31.7pt;width:1.7pt;height:1.95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">
                <v:imagedata r:id="rId1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409480</wp:posOffset>
                </wp:positionH>
                <wp:positionV relativeFrom="paragraph">
                  <wp:posOffset>335740</wp:posOffset>
                </wp:positionV>
                <wp:extent cx="37440" cy="16920"/>
                <wp:effectExtent l="38100" t="38100" r="39370" b="4064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37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31.55pt;margin-top:25.75pt;width:4.4pt;height:2.7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">
                <v:imagedata r:id="rId16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-390800</wp:posOffset>
                </wp:positionH>
                <wp:positionV relativeFrom="paragraph">
                  <wp:posOffset>360580</wp:posOffset>
                </wp:positionV>
                <wp:extent cx="360" cy="360"/>
                <wp:effectExtent l="0" t="0" r="0" b="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-31.75pt;margin-top:27.4pt;width:2.05pt;height:2.0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miGJ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xuOU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">
                <v:imagedata r:id="rId1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287800</wp:posOffset>
                </wp:positionH>
                <wp:positionV relativeFrom="paragraph">
                  <wp:posOffset>358780</wp:posOffset>
                </wp:positionV>
                <wp:extent cx="360" cy="360"/>
                <wp:effectExtent l="0" t="0" r="0" b="0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21.65pt;margin-top:27.25pt;width:2.05pt;height:2.05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XQTF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xuOE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">
                <v:imagedata r:id="rId1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275920</wp:posOffset>
                </wp:positionH>
                <wp:positionV relativeFrom="paragraph">
                  <wp:posOffset>313420</wp:posOffset>
                </wp:positionV>
                <wp:extent cx="360" cy="360"/>
                <wp:effectExtent l="0" t="0" r="0" b="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20.75pt;margin-top:23.7pt;width:2.05pt;height:2.0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">
                <v:imagedata r:id="rId1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282760</wp:posOffset>
                </wp:positionH>
                <wp:positionV relativeFrom="paragraph">
                  <wp:posOffset>373540</wp:posOffset>
                </wp:positionV>
                <wp:extent cx="2520" cy="6120"/>
                <wp:effectExtent l="19050" t="19050" r="17145" b="3238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2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21.55pt;margin-top:28.85pt;width:1.65pt;height:1.4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">
                <v:imagedata r:id="rId164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-536960</wp:posOffset>
                </wp:positionH>
                <wp:positionV relativeFrom="paragraph">
                  <wp:posOffset>102120</wp:posOffset>
                </wp:positionV>
                <wp:extent cx="34200" cy="34560"/>
                <wp:effectExtent l="19050" t="19050" r="23495" b="2286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342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-42.65pt;margin-top:7.7pt;width:3.65pt;height:3.6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">
                <v:imagedata r:id="rId164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3985000</wp:posOffset>
                </wp:positionH>
                <wp:positionV relativeFrom="paragraph">
                  <wp:posOffset>399120</wp:posOffset>
                </wp:positionV>
                <wp:extent cx="13680" cy="22320"/>
                <wp:effectExtent l="19050" t="19050" r="24765" b="1587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136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313.55pt;margin-top:31.2pt;width:1.65pt;height:2.3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">
                <v:imagedata r:id="rId165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3947200</wp:posOffset>
                </wp:positionH>
                <wp:positionV relativeFrom="paragraph">
                  <wp:posOffset>194640</wp:posOffset>
                </wp:positionV>
                <wp:extent cx="54720" cy="190800"/>
                <wp:effectExtent l="38100" t="38100" r="21590" b="38100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547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310.1pt;margin-top:14.65pt;width:5.45pt;height:16.35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">
                <v:imagedata r:id="rId165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3778000</wp:posOffset>
                </wp:positionH>
                <wp:positionV relativeFrom="paragraph">
                  <wp:posOffset>289680</wp:posOffset>
                </wp:positionV>
                <wp:extent cx="5040" cy="16200"/>
                <wp:effectExtent l="19050" t="19050" r="33655" b="22225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50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296.95pt;margin-top:22.25pt;width:1.7pt;height:2.4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">
                <v:imagedata r:id="rId165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3357160</wp:posOffset>
                </wp:positionH>
                <wp:positionV relativeFrom="paragraph">
                  <wp:posOffset>439440</wp:posOffset>
                </wp:positionV>
                <wp:extent cx="9000" cy="4680"/>
                <wp:effectExtent l="38100" t="38100" r="29210" b="3365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90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263.75pt;margin-top:34pt;width:1.9pt;height:1.5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">
                <v:imagedata r:id="rId165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3240520</wp:posOffset>
                </wp:positionH>
                <wp:positionV relativeFrom="paragraph">
                  <wp:posOffset>205440</wp:posOffset>
                </wp:positionV>
                <wp:extent cx="99000" cy="145080"/>
                <wp:effectExtent l="38100" t="38100" r="34925" b="26670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990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254.6pt;margin-top:15.55pt;width:9.1pt;height:12.6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">
                <v:imagedata r:id="rId165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3837400</wp:posOffset>
                </wp:positionH>
                <wp:positionV relativeFrom="paragraph">
                  <wp:posOffset>198960</wp:posOffset>
                </wp:positionV>
                <wp:extent cx="360" cy="14040"/>
                <wp:effectExtent l="0" t="0" r="0" b="0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3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6" o:spid="_x0000_s1026" type="#_x0000_t75" style="position:absolute;margin-left:301.45pt;margin-top:15pt;width:1.45pt;height:2.0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">
                <v:imagedata r:id="rId166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2812480</wp:posOffset>
                </wp:positionH>
                <wp:positionV relativeFrom="paragraph">
                  <wp:posOffset>413520</wp:posOffset>
                </wp:positionV>
                <wp:extent cx="6120" cy="12600"/>
                <wp:effectExtent l="19050" t="19050" r="32385" b="2603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61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5" o:spid="_x0000_s1026" type="#_x0000_t75" style="position:absolute;margin-left:220.95pt;margin-top:32.15pt;width:1.6pt;height:2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">
                <v:imagedata r:id="rId166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2749840</wp:posOffset>
                </wp:positionH>
                <wp:positionV relativeFrom="paragraph">
                  <wp:posOffset>184560</wp:posOffset>
                </wp:positionV>
                <wp:extent cx="75240" cy="149400"/>
                <wp:effectExtent l="38100" t="38100" r="39370" b="22225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752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4" o:spid="_x0000_s1026" type="#_x0000_t75" style="position:absolute;margin-left:215.8pt;margin-top:13.8pt;width:7.35pt;height:13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">
                <v:imagedata r:id="rId166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2104360</wp:posOffset>
                </wp:positionH>
                <wp:positionV relativeFrom="paragraph">
                  <wp:posOffset>194640</wp:posOffset>
                </wp:positionV>
                <wp:extent cx="127080" cy="144720"/>
                <wp:effectExtent l="38100" t="38100" r="44450" b="2730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1270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2" o:spid="_x0000_s1026" type="#_x0000_t75" style="position:absolute;margin-left:165pt;margin-top:14.65pt;width:11.45pt;height:12.8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">
                <v:imagedata r:id="rId166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1502080</wp:posOffset>
                </wp:positionH>
                <wp:positionV relativeFrom="paragraph">
                  <wp:posOffset>197520</wp:posOffset>
                </wp:positionV>
                <wp:extent cx="120960" cy="182160"/>
                <wp:effectExtent l="38100" t="38100" r="31750" b="27940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12096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0" o:spid="_x0000_s1026" type="#_x0000_t75" style="position:absolute;margin-left:117.6pt;margin-top:14.85pt;width:10.9pt;height:15.7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">
                <v:imagedata r:id="rId166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713320</wp:posOffset>
                </wp:positionH>
                <wp:positionV relativeFrom="paragraph">
                  <wp:posOffset>233880</wp:posOffset>
                </wp:positionV>
                <wp:extent cx="132480" cy="168480"/>
                <wp:effectExtent l="38100" t="38100" r="39370" b="4127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13248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8" o:spid="_x0000_s1026" type="#_x0000_t75" style="position:absolute;margin-left:55.65pt;margin-top:17.7pt;width:11.7pt;height:14.6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">
                <v:imagedata r:id="rId167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247840</wp:posOffset>
                </wp:positionH>
                <wp:positionV relativeFrom="paragraph">
                  <wp:posOffset>422880</wp:posOffset>
                </wp:positionV>
                <wp:extent cx="18360" cy="43920"/>
                <wp:effectExtent l="38100" t="19050" r="39370" b="3238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183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7" o:spid="_x0000_s1026" type="#_x0000_t75" style="position:absolute;margin-left:18.85pt;margin-top:32.85pt;width:2.7pt;height:4.5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">
                <v:imagedata r:id="rId167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185920</wp:posOffset>
                </wp:positionH>
                <wp:positionV relativeFrom="paragraph">
                  <wp:posOffset>205440</wp:posOffset>
                </wp:positionV>
                <wp:extent cx="117000" cy="193680"/>
                <wp:effectExtent l="38100" t="38100" r="35560" b="3492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117000" cy="19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6" o:spid="_x0000_s1026" type="#_x0000_t75" style="position:absolute;margin-left:14pt;margin-top:15.5pt;width:10.55pt;height:16.6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">
                <v:imagedata r:id="rId167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-83000</wp:posOffset>
                </wp:positionH>
                <wp:positionV relativeFrom="paragraph">
                  <wp:posOffset>394080</wp:posOffset>
                </wp:positionV>
                <wp:extent cx="12240" cy="5400"/>
                <wp:effectExtent l="38100" t="38100" r="26035" b="33020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12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5" o:spid="_x0000_s1026" type="#_x0000_t75" style="position:absolute;margin-left:-7.15pt;margin-top:30.5pt;width:2.2pt;height:1.7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">
                <v:imagedata r:id="rId167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-345440</wp:posOffset>
                </wp:positionH>
                <wp:positionV relativeFrom="paragraph">
                  <wp:posOffset>304440</wp:posOffset>
                </wp:positionV>
                <wp:extent cx="163800" cy="142920"/>
                <wp:effectExtent l="38100" t="38100" r="8255" b="2857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1638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4" o:spid="_x0000_s1026" type="#_x0000_t75" style="position:absolute;margin-left:-27.95pt;margin-top:23.25pt;width:14.45pt;height:12.7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">
                <v:imagedata r:id="rId167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-333560</wp:posOffset>
                </wp:positionH>
                <wp:positionV relativeFrom="paragraph">
                  <wp:posOffset>285000</wp:posOffset>
                </wp:positionV>
                <wp:extent cx="127080" cy="199080"/>
                <wp:effectExtent l="38100" t="38100" r="44450" b="2984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1270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3" o:spid="_x0000_s1026" type="#_x0000_t75" style="position:absolute;margin-left:-27.05pt;margin-top:21.75pt;width:11.5pt;height:17.2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">
                <v:imagedata r:id="rId168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-309800</wp:posOffset>
                </wp:positionH>
                <wp:positionV relativeFrom="paragraph">
                  <wp:posOffset>269160</wp:posOffset>
                </wp:positionV>
                <wp:extent cx="112320" cy="151200"/>
                <wp:effectExtent l="38100" t="38100" r="40640" b="39370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1123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2" o:spid="_x0000_s1026" type="#_x0000_t75" style="position:absolute;margin-left:-25.15pt;margin-top:20.45pt;width:10.4pt;height:13.4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">
                <v:imagedata r:id="rId168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-380360</wp:posOffset>
                </wp:positionH>
                <wp:positionV relativeFrom="paragraph">
                  <wp:posOffset>215160</wp:posOffset>
                </wp:positionV>
                <wp:extent cx="1440" cy="2880"/>
                <wp:effectExtent l="19050" t="19050" r="17780" b="1651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1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1" o:spid="_x0000_s1026" type="#_x0000_t75" style="position:absolute;margin-left:-30.4pt;margin-top:16.55pt;width:.95pt;height:1.05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">
                <v:imagedata r:id="rId1684" o:title=""/>
              </v:shape>
            </w:pict>
          </mc:Fallback>
        </mc:AlternateContent>
      </w:r>
    </w:p>
    <w:p w:rsidR="00220D71" w:rsidRDefault="0000655A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-372440</wp:posOffset>
                </wp:positionH>
                <wp:positionV relativeFrom="paragraph">
                  <wp:posOffset>58900</wp:posOffset>
                </wp:positionV>
                <wp:extent cx="7560" cy="360"/>
                <wp:effectExtent l="0" t="0" r="0" b="0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75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-30pt;margin-top:4pt;width:1.95pt;height:1.4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">
                <v:imagedata r:id="rId1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-374240</wp:posOffset>
                </wp:positionH>
                <wp:positionV relativeFrom="paragraph">
                  <wp:posOffset>-22100</wp:posOffset>
                </wp:positionV>
                <wp:extent cx="52920" cy="55800"/>
                <wp:effectExtent l="38100" t="38100" r="23495" b="2095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52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-30pt;margin-top:-2.3pt;width:5.3pt;height:5.6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">
                <v:imagedata r:id="rId1688" o:title=""/>
              </v:shape>
            </w:pict>
          </mc:Fallback>
        </mc:AlternateContent>
      </w:r>
      <w:r w:rsidR="000F1B6A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-192080</wp:posOffset>
                </wp:positionH>
                <wp:positionV relativeFrom="paragraph">
                  <wp:posOffset>394060</wp:posOffset>
                </wp:positionV>
                <wp:extent cx="7920" cy="10800"/>
                <wp:effectExtent l="19050" t="19050" r="30480" b="27305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79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-15.4pt;margin-top:30.75pt;width:1.25pt;height:1.4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">
                <v:imagedata r:id="rId169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3846400</wp:posOffset>
                </wp:positionH>
                <wp:positionV relativeFrom="paragraph">
                  <wp:posOffset>448440</wp:posOffset>
                </wp:positionV>
                <wp:extent cx="35280" cy="11160"/>
                <wp:effectExtent l="19050" t="19050" r="22225" b="2730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35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302.2pt;margin-top:34.9pt;width:3.9pt;height:1.85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">
                <v:imagedata r:id="rId169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4647040</wp:posOffset>
                </wp:positionH>
                <wp:positionV relativeFrom="paragraph">
                  <wp:posOffset>11400</wp:posOffset>
                </wp:positionV>
                <wp:extent cx="105480" cy="175680"/>
                <wp:effectExtent l="38100" t="38100" r="27940" b="3429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054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365.2pt;margin-top:.3pt;width:9.75pt;height:15.1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">
                <v:imagedata r:id="rId169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5814520</wp:posOffset>
                </wp:positionH>
                <wp:positionV relativeFrom="paragraph">
                  <wp:posOffset>165120</wp:posOffset>
                </wp:positionV>
                <wp:extent cx="28080" cy="75600"/>
                <wp:effectExtent l="19050" t="19050" r="29210" b="1968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280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457.4pt;margin-top:12.55pt;width:3.25pt;height:6.9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">
                <v:imagedata r:id="rId169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5669080</wp:posOffset>
                </wp:positionH>
                <wp:positionV relativeFrom="paragraph">
                  <wp:posOffset>162600</wp:posOffset>
                </wp:positionV>
                <wp:extent cx="90720" cy="72000"/>
                <wp:effectExtent l="19050" t="38100" r="24130" b="4254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907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446.05pt;margin-top:12.1pt;width:8.25pt;height:7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">
                <v:imagedata r:id="rId169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5439040</wp:posOffset>
                </wp:positionH>
                <wp:positionV relativeFrom="paragraph">
                  <wp:posOffset>135960</wp:posOffset>
                </wp:positionV>
                <wp:extent cx="240840" cy="184320"/>
                <wp:effectExtent l="38100" t="38100" r="26035" b="2540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2408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427.55pt;margin-top:10.15pt;width:20.35pt;height:15.7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">
                <v:imagedata r:id="rId170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5351560</wp:posOffset>
                </wp:positionH>
                <wp:positionV relativeFrom="paragraph">
                  <wp:posOffset>-3720</wp:posOffset>
                </wp:positionV>
                <wp:extent cx="110880" cy="248040"/>
                <wp:effectExtent l="19050" t="38100" r="22860" b="38100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11088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420.85pt;margin-top:-.95pt;width:9.8pt;height:20.9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">
                <v:imagedata r:id="rId170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5215120</wp:posOffset>
                </wp:positionH>
                <wp:positionV relativeFrom="paragraph">
                  <wp:posOffset>154320</wp:posOffset>
                </wp:positionV>
                <wp:extent cx="91080" cy="105840"/>
                <wp:effectExtent l="38100" t="38100" r="42545" b="2794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910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409.95pt;margin-top:11.4pt;width:8.6pt;height:9.8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">
                <v:imagedata r:id="rId170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4977160</wp:posOffset>
                </wp:positionH>
                <wp:positionV relativeFrom="paragraph">
                  <wp:posOffset>125160</wp:posOffset>
                </wp:positionV>
                <wp:extent cx="135720" cy="191880"/>
                <wp:effectExtent l="38100" t="38100" r="36195" b="36830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1357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391.15pt;margin-top:9.2pt;width:12.15pt;height:16.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">
                <v:imagedata r:id="rId170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1818160</wp:posOffset>
                </wp:positionH>
                <wp:positionV relativeFrom="paragraph">
                  <wp:posOffset>256560</wp:posOffset>
                </wp:positionV>
                <wp:extent cx="101880" cy="103320"/>
                <wp:effectExtent l="38100" t="38100" r="31750" b="3048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1018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142.45pt;margin-top:19.45pt;width:9.45pt;height:9.6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">
                <v:imagedata r:id="rId170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1281400</wp:posOffset>
                </wp:positionH>
                <wp:positionV relativeFrom="paragraph">
                  <wp:posOffset>297240</wp:posOffset>
                </wp:positionV>
                <wp:extent cx="227520" cy="27360"/>
                <wp:effectExtent l="38100" t="38100" r="39370" b="29845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2275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0" o:spid="_x0000_s1026" type="#_x0000_t75" style="position:absolute;margin-left:100.15pt;margin-top:22.5pt;width:19.55pt;height:3.5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">
                <v:imagedata r:id="rId171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1376080</wp:posOffset>
                </wp:positionH>
                <wp:positionV relativeFrom="paragraph">
                  <wp:posOffset>190680</wp:posOffset>
                </wp:positionV>
                <wp:extent cx="31320" cy="218520"/>
                <wp:effectExtent l="19050" t="38100" r="26035" b="29210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3132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9" o:spid="_x0000_s1026" type="#_x0000_t75" style="position:absolute;margin-left:107.7pt;margin-top:14.3pt;width:3.6pt;height:18.6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">
                <v:imagedata r:id="rId171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1301200</wp:posOffset>
                </wp:positionH>
                <wp:positionV relativeFrom="paragraph">
                  <wp:posOffset>202200</wp:posOffset>
                </wp:positionV>
                <wp:extent cx="146520" cy="204120"/>
                <wp:effectExtent l="38100" t="38100" r="25400" b="4381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1465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8" o:spid="_x0000_s1026" type="#_x0000_t75" style="position:absolute;margin-left:101.65pt;margin-top:15.1pt;width:12.9pt;height:17.7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">
                <v:imagedata r:id="rId171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1323880</wp:posOffset>
                </wp:positionH>
                <wp:positionV relativeFrom="paragraph">
                  <wp:posOffset>227400</wp:posOffset>
                </wp:positionV>
                <wp:extent cx="186120" cy="121680"/>
                <wp:effectExtent l="38100" t="38100" r="42545" b="3111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1861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7" o:spid="_x0000_s1026" type="#_x0000_t75" style="position:absolute;margin-left:103.45pt;margin-top:17.1pt;width:16.35pt;height:11.2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">
                <v:imagedata r:id="rId171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710080</wp:posOffset>
                </wp:positionH>
                <wp:positionV relativeFrom="paragraph">
                  <wp:posOffset>251520</wp:posOffset>
                </wp:positionV>
                <wp:extent cx="48240" cy="142920"/>
                <wp:effectExtent l="38100" t="38100" r="28575" b="28575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482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1" o:spid="_x0000_s1026" type="#_x0000_t75" style="position:absolute;margin-left:55.2pt;margin-top:19.15pt;width:5.3pt;height:12.6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">
                <v:imagedata r:id="rId171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-226280</wp:posOffset>
                </wp:positionH>
                <wp:positionV relativeFrom="paragraph">
                  <wp:posOffset>325680</wp:posOffset>
                </wp:positionV>
                <wp:extent cx="76680" cy="160560"/>
                <wp:effectExtent l="38100" t="38100" r="38100" b="30480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7668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9" o:spid="_x0000_s1026" type="#_x0000_t75" style="position:absolute;margin-left:-18.4pt;margin-top:25.1pt;width:7.45pt;height:13.9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">
                <v:imagedata r:id="rId1720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202480</wp:posOffset>
                </wp:positionH>
                <wp:positionV relativeFrom="paragraph">
                  <wp:posOffset>235680</wp:posOffset>
                </wp:positionV>
                <wp:extent cx="95760" cy="227520"/>
                <wp:effectExtent l="38100" t="38100" r="38100" b="3937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9576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8" o:spid="_x0000_s1026" type="#_x0000_t75" style="position:absolute;margin-left:15.25pt;margin-top:17.85pt;width:9.1pt;height:19.3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">
                <v:imagedata r:id="rId1722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210400</wp:posOffset>
                </wp:positionH>
                <wp:positionV relativeFrom="paragraph">
                  <wp:posOffset>307680</wp:posOffset>
                </wp:positionV>
                <wp:extent cx="12960" cy="12240"/>
                <wp:effectExtent l="19050" t="19050" r="25400" b="2603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12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7" o:spid="_x0000_s1026" type="#_x0000_t75" style="position:absolute;margin-left:16.15pt;margin-top:23.85pt;width:2.1pt;height:2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">
                <v:imagedata r:id="rId1724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2172760</wp:posOffset>
                </wp:positionH>
                <wp:positionV relativeFrom="paragraph">
                  <wp:posOffset>14280</wp:posOffset>
                </wp:positionV>
                <wp:extent cx="3240" cy="1080"/>
                <wp:effectExtent l="38100" t="38100" r="34925" b="37465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32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3" o:spid="_x0000_s1026" type="#_x0000_t75" style="position:absolute;margin-left:170.4pt;margin-top:.1pt;width:1.45pt;height:2.15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">
                <v:imagedata r:id="rId1726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1540240</wp:posOffset>
                </wp:positionH>
                <wp:positionV relativeFrom="paragraph">
                  <wp:posOffset>-4800</wp:posOffset>
                </wp:positionV>
                <wp:extent cx="13320" cy="35640"/>
                <wp:effectExtent l="19050" t="19050" r="25400" b="21590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133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61" o:spid="_x0000_s1026" type="#_x0000_t75" style="position:absolute;margin-left:120.65pt;margin-top:-.9pt;width:2.25pt;height:3.85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">
                <v:imagedata r:id="rId1728" o:title=""/>
              </v:shape>
            </w:pict>
          </mc:Fallback>
        </mc:AlternateContent>
      </w:r>
      <w:r w:rsidR="008430A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799720</wp:posOffset>
                </wp:positionH>
                <wp:positionV relativeFrom="paragraph">
                  <wp:posOffset>35520</wp:posOffset>
                </wp:positionV>
                <wp:extent cx="12240" cy="23400"/>
                <wp:effectExtent l="19050" t="19050" r="26035" b="34290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22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59" o:spid="_x0000_s1026" type="#_x0000_t75" style="position:absolute;margin-left:62.35pt;margin-top:2.35pt;width:2pt;height:2.9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">
                <v:imagedata r:id="rId1730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4582240</wp:posOffset>
                </wp:positionH>
                <wp:positionV relativeFrom="paragraph">
                  <wp:posOffset>3480</wp:posOffset>
                </wp:positionV>
                <wp:extent cx="209880" cy="197280"/>
                <wp:effectExtent l="38100" t="38100" r="38100" b="3175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2098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8" o:spid="_x0000_s1026" type="#_x0000_t75" style="position:absolute;margin-left:360.05pt;margin-top:-.45pt;width:18.1pt;height:17.05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">
                <v:imagedata r:id="rId1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3778720</wp:posOffset>
                </wp:positionH>
                <wp:positionV relativeFrom="paragraph">
                  <wp:posOffset>134520</wp:posOffset>
                </wp:positionV>
                <wp:extent cx="178200" cy="30960"/>
                <wp:effectExtent l="38100" t="38100" r="31750" b="2667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1782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296.9pt;margin-top:9.9pt;width:15.45pt;height:3.7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">
                <v:imagedata r:id="rId1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3868000</wp:posOffset>
                </wp:positionH>
                <wp:positionV relativeFrom="paragraph">
                  <wp:posOffset>22920</wp:posOffset>
                </wp:positionV>
                <wp:extent cx="34560" cy="202680"/>
                <wp:effectExtent l="19050" t="38100" r="22860" b="2603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345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303.95pt;margin-top:1.2pt;width:3.75pt;height:17.3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">
                <v:imagedata r:id="rId1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3778000</wp:posOffset>
                </wp:positionH>
                <wp:positionV relativeFrom="paragraph">
                  <wp:posOffset>114360</wp:posOffset>
                </wp:positionV>
                <wp:extent cx="172440" cy="19440"/>
                <wp:effectExtent l="38100" t="38100" r="37465" b="3810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172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296.8pt;margin-top:8.3pt;width:15.1pt;height:2.8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">
                <v:imagedata r:id="rId1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3876640</wp:posOffset>
                </wp:positionH>
                <wp:positionV relativeFrom="paragraph">
                  <wp:posOffset>42720</wp:posOffset>
                </wp:positionV>
                <wp:extent cx="22320" cy="174600"/>
                <wp:effectExtent l="38100" t="38100" r="34925" b="3556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223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304.45pt;margin-top:2.65pt;width:3.25pt;height:15.2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">
                <v:imagedata r:id="rId1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3743800</wp:posOffset>
                </wp:positionH>
                <wp:positionV relativeFrom="paragraph">
                  <wp:posOffset>-40440</wp:posOffset>
                </wp:positionV>
                <wp:extent cx="257040" cy="288360"/>
                <wp:effectExtent l="38100" t="38100" r="10160" b="35560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25704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294.05pt;margin-top:-3.9pt;width:21.8pt;height:24.1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">
                <v:imagedata r:id="rId1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2033080</wp:posOffset>
                </wp:positionH>
                <wp:positionV relativeFrom="paragraph">
                  <wp:posOffset>24000</wp:posOffset>
                </wp:positionV>
                <wp:extent cx="268560" cy="327240"/>
                <wp:effectExtent l="38100" t="38100" r="17780" b="34925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26856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159.3pt;margin-top:1.1pt;width:22.8pt;height:27.35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">
                <v:imagedata r:id="rId1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1281400</wp:posOffset>
                </wp:positionH>
                <wp:positionV relativeFrom="paragraph">
                  <wp:posOffset>38760</wp:posOffset>
                </wp:positionV>
                <wp:extent cx="184320" cy="180000"/>
                <wp:effectExtent l="38100" t="38100" r="44450" b="4889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1843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100.15pt;margin-top:2.25pt;width:16pt;height:15.75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">
                <v:imagedata r:id="rId1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-266960</wp:posOffset>
                </wp:positionH>
                <wp:positionV relativeFrom="paragraph">
                  <wp:posOffset>69720</wp:posOffset>
                </wp:positionV>
                <wp:extent cx="167760" cy="153360"/>
                <wp:effectExtent l="38100" t="38100" r="41910" b="3746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16776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-21.75pt;margin-top:4.7pt;width:14.75pt;height:13.7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">
                <v:imagedata r:id="rId1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-282080</wp:posOffset>
                </wp:positionH>
                <wp:positionV relativeFrom="paragraph">
                  <wp:posOffset>52080</wp:posOffset>
                </wp:positionV>
                <wp:extent cx="5302440" cy="64080"/>
                <wp:effectExtent l="0" t="171450" r="127000" b="16510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53024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-25.4pt;margin-top:-6.3pt;width:426pt;height:24.25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">
                <v:imagedata r:id="rId1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4701400</wp:posOffset>
                </wp:positionH>
                <wp:positionV relativeFrom="paragraph">
                  <wp:posOffset>-567120</wp:posOffset>
                </wp:positionV>
                <wp:extent cx="179640" cy="1918800"/>
                <wp:effectExtent l="38100" t="38100" r="49530" b="4381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179640" cy="19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369.35pt;margin-top:-45.25pt;width:15.8pt;height:152.6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">
                <v:imagedata r:id="rId1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4449760</wp:posOffset>
                </wp:positionH>
                <wp:positionV relativeFrom="paragraph">
                  <wp:posOffset>-550560</wp:posOffset>
                </wp:positionV>
                <wp:extent cx="145440" cy="1802520"/>
                <wp:effectExtent l="38100" t="38100" r="26035" b="2667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145440" cy="180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349.6pt;margin-top:-43.95pt;width:12.75pt;height:143.2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">
                <v:imagedata r:id="rId1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4685200</wp:posOffset>
                </wp:positionH>
                <wp:positionV relativeFrom="paragraph">
                  <wp:posOffset>430800</wp:posOffset>
                </wp:positionV>
                <wp:extent cx="20520" cy="31680"/>
                <wp:effectExtent l="38100" t="38100" r="36830" b="2603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205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368.15pt;margin-top:33.45pt;width:2.9pt;height:3.7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">
                <v:imagedata r:id="rId1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4703560</wp:posOffset>
                </wp:positionH>
                <wp:positionV relativeFrom="paragraph">
                  <wp:posOffset>231000</wp:posOffset>
                </wp:positionV>
                <wp:extent cx="10080" cy="75960"/>
                <wp:effectExtent l="38100" t="19050" r="28575" b="19685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100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369.55pt;margin-top:17.75pt;width:2.25pt;height:7.1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">
                <v:imagedata r:id="rId17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4696000</wp:posOffset>
                </wp:positionH>
                <wp:positionV relativeFrom="paragraph">
                  <wp:posOffset>6720</wp:posOffset>
                </wp:positionV>
                <wp:extent cx="40680" cy="42120"/>
                <wp:effectExtent l="38100" t="38100" r="35560" b="3429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406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369.05pt;margin-top:-.1pt;width:4.5pt;height:4.55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">
                <v:imagedata r:id="rId17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1954600</wp:posOffset>
                </wp:positionH>
                <wp:positionV relativeFrom="paragraph">
                  <wp:posOffset>264120</wp:posOffset>
                </wp:positionV>
                <wp:extent cx="76320" cy="352440"/>
                <wp:effectExtent l="38100" t="38100" r="38100" b="47625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7632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153.15pt;margin-top:20.05pt;width:7.2pt;height:29.3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">
                <v:imagedata r:id="rId17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1188160</wp:posOffset>
                </wp:positionH>
                <wp:positionV relativeFrom="paragraph">
                  <wp:posOffset>399480</wp:posOffset>
                </wp:positionV>
                <wp:extent cx="19440" cy="48960"/>
                <wp:effectExtent l="38100" t="38100" r="38100" b="27305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194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92.8pt;margin-top:30.7pt;width:3.1pt;height:5.3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">
                <v:imagedata r:id="rId17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958840</wp:posOffset>
                </wp:positionH>
                <wp:positionV relativeFrom="paragraph">
                  <wp:posOffset>260520</wp:posOffset>
                </wp:positionV>
                <wp:extent cx="107280" cy="278640"/>
                <wp:effectExtent l="38100" t="38100" r="26670" b="26670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10728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74.85pt;margin-top:19.8pt;width:9.9pt;height:23.3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">
                <v:imagedata r:id="rId17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-32960</wp:posOffset>
                </wp:positionH>
                <wp:positionV relativeFrom="paragraph">
                  <wp:posOffset>377160</wp:posOffset>
                </wp:positionV>
                <wp:extent cx="117360" cy="42480"/>
                <wp:effectExtent l="38100" t="38100" r="35560" b="3429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1173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-3.3pt;margin-top:29.05pt;width:10.65pt;height:4.6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">
                <v:imagedata r:id="rId17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-6320</wp:posOffset>
                </wp:positionH>
                <wp:positionV relativeFrom="paragraph">
                  <wp:posOffset>445920</wp:posOffset>
                </wp:positionV>
                <wp:extent cx="360" cy="360"/>
                <wp:effectExtent l="0" t="0" r="0" b="0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-1.5pt;margin-top:34.1pt;width:2.05pt;height:2.0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">
                <v:imagedata r:id="rId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-2000</wp:posOffset>
                </wp:positionH>
                <wp:positionV relativeFrom="paragraph">
                  <wp:posOffset>305880</wp:posOffset>
                </wp:positionV>
                <wp:extent cx="19800" cy="178920"/>
                <wp:effectExtent l="38100" t="38100" r="37465" b="3111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198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-.9pt;margin-top:23.35pt;width:2.95pt;height:15.6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">
                <v:imagedata r:id="rId17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-751880</wp:posOffset>
                </wp:positionH>
                <wp:positionV relativeFrom="paragraph">
                  <wp:posOffset>141000</wp:posOffset>
                </wp:positionV>
                <wp:extent cx="142200" cy="427320"/>
                <wp:effectExtent l="38100" t="38100" r="48895" b="30480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142200" cy="42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-60pt;margin-top:10.3pt;width:12.8pt;height:35.2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">
                <v:imagedata r:id="rId17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-256520</wp:posOffset>
                </wp:positionH>
                <wp:positionV relativeFrom="paragraph">
                  <wp:posOffset>-651360</wp:posOffset>
                </wp:positionV>
                <wp:extent cx="85680" cy="2073960"/>
                <wp:effectExtent l="76200" t="133350" r="105410" b="173990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85680" cy="20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-22.8pt;margin-top:-59.7pt;width:13.85pt;height:181.6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">
                <v:imagedata r:id="rId17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2359960</wp:posOffset>
                </wp:positionH>
                <wp:positionV relativeFrom="paragraph">
                  <wp:posOffset>188160</wp:posOffset>
                </wp:positionV>
                <wp:extent cx="3960" cy="360"/>
                <wp:effectExtent l="0" t="0" r="0" b="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39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185.35pt;margin-top:14.35pt;width:1.1pt;height:1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">
                <v:imagedata r:id="rId17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073040</wp:posOffset>
                </wp:positionH>
                <wp:positionV relativeFrom="paragraph">
                  <wp:posOffset>149640</wp:posOffset>
                </wp:positionV>
                <wp:extent cx="187200" cy="16200"/>
                <wp:effectExtent l="38100" t="38100" r="41910" b="22225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187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162.4pt;margin-top:11.35pt;width:16.55pt;height:2.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">
                <v:imagedata r:id="rId17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2151520</wp:posOffset>
                </wp:positionH>
                <wp:positionV relativeFrom="paragraph">
                  <wp:posOffset>49560</wp:posOffset>
                </wp:positionV>
                <wp:extent cx="28440" cy="266760"/>
                <wp:effectExtent l="19050" t="38100" r="29210" b="38100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284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1" o:spid="_x0000_s1026" type="#_x0000_t75" style="position:absolute;margin-left:168.7pt;margin-top:3.15pt;width:3.4pt;height:22.6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">
                <v:imagedata r:id="rId17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2118040</wp:posOffset>
                </wp:positionH>
                <wp:positionV relativeFrom="paragraph">
                  <wp:posOffset>56040</wp:posOffset>
                </wp:positionV>
                <wp:extent cx="123840" cy="164880"/>
                <wp:effectExtent l="38100" t="38100" r="28575" b="45085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1238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0" o:spid="_x0000_s1026" type="#_x0000_t75" style="position:absolute;margin-left:165.95pt;margin-top:3.65pt;width:10.9pt;height:14.6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">
                <v:imagedata r:id="rId17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2125960</wp:posOffset>
                </wp:positionH>
                <wp:positionV relativeFrom="paragraph">
                  <wp:posOffset>63960</wp:posOffset>
                </wp:positionV>
                <wp:extent cx="126720" cy="138960"/>
                <wp:effectExtent l="38100" t="38100" r="45085" b="33020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1267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9" o:spid="_x0000_s1026" type="#_x0000_t75" style="position:absolute;margin-left:166.6pt;margin-top:4.25pt;width:11.6pt;height:12.6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">
                <v:imagedata r:id="rId17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1871080</wp:posOffset>
                </wp:positionH>
                <wp:positionV relativeFrom="paragraph">
                  <wp:posOffset>426120</wp:posOffset>
                </wp:positionV>
                <wp:extent cx="7920" cy="37440"/>
                <wp:effectExtent l="19050" t="19050" r="30480" b="2032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79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146.8pt;margin-top:33.1pt;width:1.65pt;height:3.95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">
                <v:imagedata r:id="rId1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1858480</wp:posOffset>
                </wp:positionH>
                <wp:positionV relativeFrom="paragraph">
                  <wp:posOffset>232800</wp:posOffset>
                </wp:positionV>
                <wp:extent cx="6480" cy="9360"/>
                <wp:effectExtent l="19050" t="19050" r="31750" b="29210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6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145.75pt;margin-top:17.95pt;width:1.5pt;height:1.75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">
                <v:imagedata r:id="rId17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1840480</wp:posOffset>
                </wp:positionH>
                <wp:positionV relativeFrom="paragraph">
                  <wp:posOffset>85920</wp:posOffset>
                </wp:positionV>
                <wp:extent cx="18360" cy="60480"/>
                <wp:effectExtent l="19050" t="19050" r="20320" b="3492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1836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144.3pt;margin-top:6.15pt;width:2.6pt;height:5.8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">
                <v:imagedata r:id="rId17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1841200</wp:posOffset>
                </wp:positionH>
                <wp:positionV relativeFrom="paragraph">
                  <wp:posOffset>240</wp:posOffset>
                </wp:positionV>
                <wp:extent cx="14400" cy="21240"/>
                <wp:effectExtent l="19050" t="19050" r="24130" b="17145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144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144.4pt;margin-top:-.45pt;width:2.25pt;height:2.7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">
                <v:imagedata r:id="rId1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1358440</wp:posOffset>
                </wp:positionH>
                <wp:positionV relativeFrom="paragraph">
                  <wp:posOffset>305520</wp:posOffset>
                </wp:positionV>
                <wp:extent cx="16920" cy="29520"/>
                <wp:effectExtent l="38100" t="19050" r="40640" b="27940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169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2" o:spid="_x0000_s1026" type="#_x0000_t75" style="position:absolute;margin-left:106.25pt;margin-top:23.55pt;width:2.7pt;height:3.4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">
                <v:imagedata r:id="rId1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1352680</wp:posOffset>
                </wp:positionH>
                <wp:positionV relativeFrom="paragraph">
                  <wp:posOffset>109320</wp:posOffset>
                </wp:positionV>
                <wp:extent cx="57240" cy="106200"/>
                <wp:effectExtent l="38100" t="38100" r="38100" b="46355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572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1" o:spid="_x0000_s1026" type="#_x0000_t75" style="position:absolute;margin-left:105.75pt;margin-top:7.85pt;width:6pt;height:9.85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">
                <v:imagedata r:id="rId1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727720</wp:posOffset>
                </wp:positionH>
                <wp:positionV relativeFrom="paragraph">
                  <wp:posOffset>344040</wp:posOffset>
                </wp:positionV>
                <wp:extent cx="19800" cy="151920"/>
                <wp:effectExtent l="19050" t="19050" r="18415" b="1968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198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3" o:spid="_x0000_s1026" type="#_x0000_t75" style="position:absolute;margin-left:56.75pt;margin-top:26.75pt;width:2.5pt;height:12.7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">
                <v:imagedata r:id="rId1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711880</wp:posOffset>
                </wp:positionH>
                <wp:positionV relativeFrom="paragraph">
                  <wp:posOffset>-480</wp:posOffset>
                </wp:positionV>
                <wp:extent cx="16560" cy="65880"/>
                <wp:effectExtent l="19050" t="19050" r="21590" b="29845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165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2" o:spid="_x0000_s1026" type="#_x0000_t75" style="position:absolute;margin-left:55.55pt;margin-top:-.55pt;width:2.4pt;height:6.2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">
                <v:imagedata r:id="rId1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302920</wp:posOffset>
                </wp:positionH>
                <wp:positionV relativeFrom="paragraph">
                  <wp:posOffset>351960</wp:posOffset>
                </wp:positionV>
                <wp:extent cx="23040" cy="56880"/>
                <wp:effectExtent l="19050" t="19050" r="34290" b="19685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230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23.25pt;margin-top:27.35pt;width:2.75pt;height:5.4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">
                <v:imagedata r:id="rId1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257920</wp:posOffset>
                </wp:positionH>
                <wp:positionV relativeFrom="paragraph">
                  <wp:posOffset>162240</wp:posOffset>
                </wp:positionV>
                <wp:extent cx="94320" cy="121680"/>
                <wp:effectExtent l="38100" t="38100" r="39370" b="31115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943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6" o:spid="_x0000_s1026" type="#_x0000_t75" style="position:absolute;margin-left:19.65pt;margin-top:12pt;width:8.85pt;height:11.1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">
                <v:imagedata r:id="rId18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252880</wp:posOffset>
                </wp:positionH>
                <wp:positionV relativeFrom="paragraph">
                  <wp:posOffset>134880</wp:posOffset>
                </wp:positionV>
                <wp:extent cx="1440" cy="360"/>
                <wp:effectExtent l="0" t="0" r="0" b="0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6">
                      <w14:nvContentPartPr>
                        <w14:cNvContentPartPr/>
                      </w14:nvContentPartPr>
                      <w14:xfrm>
                        <a:off x="0" y="0"/>
                        <a:ext cx="14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19.55pt;margin-top:10.25pt;width:.75pt;height:.7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">
                <v:imagedata r:id="rId1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-202520</wp:posOffset>
                </wp:positionH>
                <wp:positionV relativeFrom="paragraph">
                  <wp:posOffset>169800</wp:posOffset>
                </wp:positionV>
                <wp:extent cx="3600" cy="16560"/>
                <wp:effectExtent l="19050" t="19050" r="34925" b="2159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8">
                      <w14:nvContentPartPr>
                        <w14:cNvContentPartPr/>
                      </w14:nvContentPartPr>
                      <w14:xfrm>
                        <a:off x="0" y="0"/>
                        <a:ext cx="3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0" o:spid="_x0000_s1026" type="#_x0000_t75" style="position:absolute;margin-left:-16.55pt;margin-top:12.9pt;width:1.45pt;height:2.2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">
                <v:imagedata r:id="rId1809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2743000</wp:posOffset>
                </wp:positionH>
                <wp:positionV relativeFrom="paragraph">
                  <wp:posOffset>318120</wp:posOffset>
                </wp:positionV>
                <wp:extent cx="360" cy="360"/>
                <wp:effectExtent l="0" t="0" r="0" b="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210.35pt;margin-top:13.7pt;width:11.4pt;height:22.7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">
                <v:imagedata r:id="rId1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3871240</wp:posOffset>
                </wp:positionH>
                <wp:positionV relativeFrom="paragraph">
                  <wp:posOffset>229560</wp:posOffset>
                </wp:positionV>
                <wp:extent cx="3960" cy="24120"/>
                <wp:effectExtent l="38100" t="38100" r="34290" b="3365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2">
                      <w14:nvContentPartPr>
                        <w14:cNvContentPartPr/>
                      </w14:nvContentPartPr>
                      <w14:xfrm>
                        <a:off x="0" y="0"/>
                        <a:ext cx="3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304.2pt;margin-top:17.5pt;width:1.5pt;height:3.15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">
                <v:imagedata r:id="rId18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3710680</wp:posOffset>
                </wp:positionH>
                <wp:positionV relativeFrom="paragraph">
                  <wp:posOffset>-14160</wp:posOffset>
                </wp:positionV>
                <wp:extent cx="342720" cy="473400"/>
                <wp:effectExtent l="38100" t="38100" r="19685" b="4127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4">
                      <w14:nvContentPartPr>
                        <w14:cNvContentPartPr/>
                      </w14:nvContentPartPr>
                      <w14:xfrm>
                        <a:off x="0" y="0"/>
                        <a:ext cx="342720" cy="47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291.5pt;margin-top:-1.8pt;width:28.5pt;height:38.7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">
                <v:imagedata r:id="rId1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4535440</wp:posOffset>
                </wp:positionH>
                <wp:positionV relativeFrom="paragraph">
                  <wp:posOffset>115800</wp:posOffset>
                </wp:positionV>
                <wp:extent cx="211320" cy="200520"/>
                <wp:effectExtent l="38100" t="38100" r="36830" b="47625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6">
                      <w14:nvContentPartPr>
                        <w14:cNvContentPartPr/>
                      </w14:nvContentPartPr>
                      <w14:xfrm>
                        <a:off x="0" y="0"/>
                        <a:ext cx="2113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356.35pt;margin-top:8.3pt;width:18.2pt;height:17.3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">
                <v:imagedata r:id="rId1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2112640</wp:posOffset>
                </wp:positionH>
                <wp:positionV relativeFrom="paragraph">
                  <wp:posOffset>232440</wp:posOffset>
                </wp:positionV>
                <wp:extent cx="173160" cy="194760"/>
                <wp:effectExtent l="38100" t="38100" r="36830" b="34290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8">
                      <w14:nvContentPartPr>
                        <w14:cNvContentPartPr/>
                      </w14:nvContentPartPr>
                      <w14:xfrm>
                        <a:off x="0" y="0"/>
                        <a:ext cx="17316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165.6pt;margin-top:17.55pt;width:15.2pt;height:16.7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">
                <v:imagedata r:id="rId1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1234960</wp:posOffset>
                </wp:positionH>
                <wp:positionV relativeFrom="paragraph">
                  <wp:posOffset>272040</wp:posOffset>
                </wp:positionV>
                <wp:extent cx="162360" cy="169560"/>
                <wp:effectExtent l="38100" t="38100" r="28575" b="2095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0">
                      <w14:nvContentPartPr>
                        <w14:cNvContentPartPr/>
                      </w14:nvContentPartPr>
                      <w14:xfrm>
                        <a:off x="0" y="0"/>
                        <a:ext cx="16236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96.55pt;margin-top:20.9pt;width:14.3pt;height:14.5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">
                <v:imagedata r:id="rId1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-246800</wp:posOffset>
                </wp:positionH>
                <wp:positionV relativeFrom="paragraph">
                  <wp:posOffset>238560</wp:posOffset>
                </wp:positionV>
                <wp:extent cx="136800" cy="159480"/>
                <wp:effectExtent l="38100" t="38100" r="34925" b="3111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2">
                      <w14:nvContentPartPr>
                        <w14:cNvContentPartPr/>
                      </w14:nvContentPartPr>
                      <w14:xfrm>
                        <a:off x="0" y="0"/>
                        <a:ext cx="1368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7" o:spid="_x0000_s1026" type="#_x0000_t75" style="position:absolute;margin-left:-20.05pt;margin-top:18.1pt;width:12.05pt;height:13.9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">
                <v:imagedata r:id="rId1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-347240</wp:posOffset>
                </wp:positionH>
                <wp:positionV relativeFrom="paragraph">
                  <wp:posOffset>173040</wp:posOffset>
                </wp:positionV>
                <wp:extent cx="5313240" cy="166680"/>
                <wp:effectExtent l="57150" t="152400" r="116205" b="13843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4">
                      <w14:nvContentPartPr>
                        <w14:cNvContentPartPr/>
                      </w14:nvContentPartPr>
                      <w14:xfrm>
                        <a:off x="0" y="0"/>
                        <a:ext cx="53132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-29.45pt;margin-top:3.65pt;width:425.5pt;height:29.7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">
                <v:imagedata r:id="rId1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-354800</wp:posOffset>
                </wp:positionH>
                <wp:positionV relativeFrom="paragraph">
                  <wp:posOffset>297600</wp:posOffset>
                </wp:positionV>
                <wp:extent cx="11880" cy="8280"/>
                <wp:effectExtent l="57150" t="95250" r="83820" b="10604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6">
                      <w14:nvContentPartPr>
                        <w14:cNvContentPartPr/>
                      </w14:nvContentPartPr>
                      <w14:xfrm>
                        <a:off x="0" y="0"/>
                        <a:ext cx="11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-30.25pt;margin-top:19pt;width:5.3pt;height:9.05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">
                <v:imagedata r:id="rId1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4682320</wp:posOffset>
                </wp:positionH>
                <wp:positionV relativeFrom="paragraph">
                  <wp:posOffset>201120</wp:posOffset>
                </wp:positionV>
                <wp:extent cx="25920" cy="21960"/>
                <wp:effectExtent l="38100" t="38100" r="31750" b="3556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259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367.9pt;margin-top:15.35pt;width:3.4pt;height:3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">
                <v:imagedata r:id="rId1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4266880</wp:posOffset>
                </wp:positionH>
                <wp:positionV relativeFrom="paragraph">
                  <wp:posOffset>240000</wp:posOffset>
                </wp:positionV>
                <wp:extent cx="133200" cy="10800"/>
                <wp:effectExtent l="38100" t="38100" r="38735" b="2730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133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335.3pt;margin-top:18.2pt;width:11.75pt;height:2.2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">
                <v:imagedata r:id="rId1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4230880</wp:posOffset>
                </wp:positionH>
                <wp:positionV relativeFrom="paragraph">
                  <wp:posOffset>160440</wp:posOffset>
                </wp:positionV>
                <wp:extent cx="162000" cy="15480"/>
                <wp:effectExtent l="38100" t="38100" r="28575" b="4191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1620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332.4pt;margin-top:11.9pt;width:14.2pt;height:2.7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">
                <v:imagedata r:id="rId1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3699520</wp:posOffset>
                </wp:positionH>
                <wp:positionV relativeFrom="paragraph">
                  <wp:posOffset>231000</wp:posOffset>
                </wp:positionV>
                <wp:extent cx="69120" cy="88920"/>
                <wp:effectExtent l="38100" t="38100" r="26670" b="2540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691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290.55pt;margin-top:17.85pt;width:6.95pt;height:8.1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">
                <v:imagedata r:id="rId1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3655960</wp:posOffset>
                </wp:positionH>
                <wp:positionV relativeFrom="paragraph">
                  <wp:posOffset>219840</wp:posOffset>
                </wp:positionV>
                <wp:extent cx="54360" cy="144720"/>
                <wp:effectExtent l="38100" t="38100" r="22225" b="46355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543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287pt;margin-top:16.6pt;width:6.05pt;height:13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">
                <v:imagedata r:id="rId1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3643360</wp:posOffset>
                </wp:positionH>
                <wp:positionV relativeFrom="paragraph">
                  <wp:posOffset>215160</wp:posOffset>
                </wp:positionV>
                <wp:extent cx="73080" cy="68040"/>
                <wp:effectExtent l="38100" t="38100" r="41275" b="2730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730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286.15pt;margin-top:16.25pt;width:7.25pt;height:6.8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">
                <v:imagedata r:id="rId1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3589000</wp:posOffset>
                </wp:positionH>
                <wp:positionV relativeFrom="paragraph">
                  <wp:posOffset>19320</wp:posOffset>
                </wp:positionV>
                <wp:extent cx="74880" cy="243360"/>
                <wp:effectExtent l="38100" t="38100" r="40005" b="4254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7488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281.9pt;margin-top:.8pt;width:7.4pt;height:20.6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">
                <v:imagedata r:id="rId1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3477400</wp:posOffset>
                </wp:positionH>
                <wp:positionV relativeFrom="paragraph">
                  <wp:posOffset>93480</wp:posOffset>
                </wp:positionV>
                <wp:extent cx="130320" cy="152640"/>
                <wp:effectExtent l="38100" t="38100" r="3175" b="3810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303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273.1pt;margin-top:6.85pt;width:11.5pt;height:13.2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">
                <v:imagedata r:id="rId1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1967560</wp:posOffset>
                </wp:positionH>
                <wp:positionV relativeFrom="paragraph">
                  <wp:posOffset>114000</wp:posOffset>
                </wp:positionV>
                <wp:extent cx="107280" cy="181440"/>
                <wp:effectExtent l="38100" t="38100" r="45720" b="28575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1072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154.15pt;margin-top:8.3pt;width:10pt;height:15.8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">
                <v:imagedata r:id="rId1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1919680</wp:posOffset>
                </wp:positionH>
                <wp:positionV relativeFrom="paragraph">
                  <wp:posOffset>35160</wp:posOffset>
                </wp:positionV>
                <wp:extent cx="76320" cy="22320"/>
                <wp:effectExtent l="38100" t="19050" r="38100" b="3492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76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150.55pt;margin-top:2.15pt;width:7.2pt;height:2.8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">
                <v:imagedata r:id="rId1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1942000</wp:posOffset>
                </wp:positionH>
                <wp:positionV relativeFrom="paragraph">
                  <wp:posOffset>-42240</wp:posOffset>
                </wp:positionV>
                <wp:extent cx="4680" cy="127080"/>
                <wp:effectExtent l="38100" t="38100" r="33655" b="25400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46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152.2pt;margin-top:-4pt;width:1.65pt;height:11.2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">
                <v:imagedata r:id="rId1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1085200</wp:posOffset>
                </wp:positionH>
                <wp:positionV relativeFrom="paragraph">
                  <wp:posOffset>-7680</wp:posOffset>
                </wp:positionV>
                <wp:extent cx="101880" cy="131400"/>
                <wp:effectExtent l="38100" t="38100" r="31750" b="4064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1018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84.75pt;margin-top:-1.35pt;width:9.4pt;height:11.9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">
                <v:imagedata r:id="rId1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-521840</wp:posOffset>
                </wp:positionH>
                <wp:positionV relativeFrom="paragraph">
                  <wp:posOffset>-20280</wp:posOffset>
                </wp:positionV>
                <wp:extent cx="64440" cy="265680"/>
                <wp:effectExtent l="38100" t="38100" r="31115" b="39370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6444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-41.6pt;margin-top:-2.35pt;width:6.35pt;height:22.5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">
                <v:imagedata r:id="rId1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3820840</wp:posOffset>
                </wp:positionH>
                <wp:positionV relativeFrom="paragraph">
                  <wp:posOffset>-343200</wp:posOffset>
                </wp:positionV>
                <wp:extent cx="79920" cy="1068840"/>
                <wp:effectExtent l="95250" t="152400" r="111125" b="18859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79920" cy="10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295.95pt;margin-top:-35.8pt;width:15.35pt;height:102.6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">
                <v:imagedata r:id="rId1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2126680</wp:posOffset>
                </wp:positionH>
                <wp:positionV relativeFrom="paragraph">
                  <wp:posOffset>-529320</wp:posOffset>
                </wp:positionV>
                <wp:extent cx="83520" cy="1349640"/>
                <wp:effectExtent l="95250" t="152400" r="107315" b="174625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83520" cy="13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162.75pt;margin-top:-50.9pt;width:15.95pt;height:124.9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">
                <v:imagedata r:id="rId1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1230280</wp:posOffset>
                </wp:positionH>
                <wp:positionV relativeFrom="paragraph">
                  <wp:posOffset>-694560</wp:posOffset>
                </wp:positionV>
                <wp:extent cx="152640" cy="1596600"/>
                <wp:effectExtent l="95250" t="133350" r="114300" b="175260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52640" cy="159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92.85pt;margin-top:-62.6pt;width:20.2pt;height:142.3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">
                <v:imagedata r:id="rId1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3637960</wp:posOffset>
                </wp:positionH>
                <wp:positionV relativeFrom="paragraph">
                  <wp:posOffset>344040</wp:posOffset>
                </wp:positionV>
                <wp:extent cx="234720" cy="77040"/>
                <wp:effectExtent l="19050" t="38100" r="32385" b="3746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2347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286.1pt;margin-top:26.3pt;width:19.65pt;height:7.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">
                <v:imagedata r:id="rId1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3266440</wp:posOffset>
                </wp:positionH>
                <wp:positionV relativeFrom="paragraph">
                  <wp:posOffset>391560</wp:posOffset>
                </wp:positionV>
                <wp:extent cx="161280" cy="10800"/>
                <wp:effectExtent l="19050" t="19050" r="29845" b="2730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161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256.75pt;margin-top:30.35pt;width:13.7pt;height:1.8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">
                <v:imagedata r:id="rId1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2629240</wp:posOffset>
                </wp:positionH>
                <wp:positionV relativeFrom="paragraph">
                  <wp:posOffset>438360</wp:posOffset>
                </wp:positionV>
                <wp:extent cx="45000" cy="8280"/>
                <wp:effectExtent l="19050" t="19050" r="31750" b="29845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45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206.55pt;margin-top:34pt;width:4.55pt;height:1.6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">
                <v:imagedata r:id="rId1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2041360</wp:posOffset>
                </wp:positionH>
                <wp:positionV relativeFrom="paragraph">
                  <wp:posOffset>420720</wp:posOffset>
                </wp:positionV>
                <wp:extent cx="2520" cy="1800"/>
                <wp:effectExtent l="19050" t="19050" r="17145" b="17780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25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160.25pt;margin-top:32.7pt;width:1.3pt;height:1.1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">
                <v:imagedata r:id="rId1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3951880</wp:posOffset>
                </wp:positionH>
                <wp:positionV relativeFrom="paragraph">
                  <wp:posOffset>206520</wp:posOffset>
                </wp:positionV>
                <wp:extent cx="24840" cy="12960"/>
                <wp:effectExtent l="19050" t="38100" r="32385" b="2540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248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310.7pt;margin-top:15.8pt;width:3.05pt;height:2.2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">
                <v:imagedata r:id="rId1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3719320</wp:posOffset>
                </wp:positionH>
                <wp:positionV relativeFrom="paragraph">
                  <wp:posOffset>114360</wp:posOffset>
                </wp:positionV>
                <wp:extent cx="203040" cy="192240"/>
                <wp:effectExtent l="38100" t="38100" r="6985" b="3683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2030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292.15pt;margin-top:8.25pt;width:17.4pt;height:16.6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">
                <v:imagedata r:id="rId1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3770080</wp:posOffset>
                </wp:positionH>
                <wp:positionV relativeFrom="paragraph">
                  <wp:posOffset>129480</wp:posOffset>
                </wp:positionV>
                <wp:extent cx="112680" cy="102960"/>
                <wp:effectExtent l="38100" t="38100" r="40005" b="4953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1126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296.05pt;margin-top:9.4pt;width:10.45pt;height:9.7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">
                <v:imagedata r:id="rId1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3820120</wp:posOffset>
                </wp:positionH>
                <wp:positionV relativeFrom="paragraph">
                  <wp:posOffset>166920</wp:posOffset>
                </wp:positionV>
                <wp:extent cx="720" cy="5400"/>
                <wp:effectExtent l="19050" t="19050" r="18415" b="3302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300.35pt;margin-top:12.8pt;width:.9pt;height:1.2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">
                <v:imagedata r:id="rId1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1877920</wp:posOffset>
                </wp:positionH>
                <wp:positionV relativeFrom="paragraph">
                  <wp:posOffset>368520</wp:posOffset>
                </wp:positionV>
                <wp:extent cx="14040" cy="20880"/>
                <wp:effectExtent l="19050" t="19050" r="24130" b="17780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40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147.4pt;margin-top:28.55pt;width:1.95pt;height:2.5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">
                <v:imagedata r:id="rId1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1878640</wp:posOffset>
                </wp:positionH>
                <wp:positionV relativeFrom="paragraph">
                  <wp:posOffset>116520</wp:posOffset>
                </wp:positionV>
                <wp:extent cx="4680" cy="16560"/>
                <wp:effectExtent l="19050" t="19050" r="33655" b="2159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4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147.55pt;margin-top:8.8pt;width:1.05pt;height:2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">
                <v:imagedata r:id="rId1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1374280</wp:posOffset>
                </wp:positionH>
                <wp:positionV relativeFrom="paragraph">
                  <wp:posOffset>418560</wp:posOffset>
                </wp:positionV>
                <wp:extent cx="3960" cy="42840"/>
                <wp:effectExtent l="19050" t="19050" r="34290" b="3365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39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5" o:spid="_x0000_s1026" type="#_x0000_t75" style="position:absolute;margin-left:107.7pt;margin-top:32.5pt;width:1.35pt;height:4.3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">
                <v:imagedata r:id="rId1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1346200</wp:posOffset>
                </wp:positionH>
                <wp:positionV relativeFrom="paragraph">
                  <wp:posOffset>252600</wp:posOffset>
                </wp:positionV>
                <wp:extent cx="6840" cy="43560"/>
                <wp:effectExtent l="38100" t="19050" r="31750" b="33020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684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4" o:spid="_x0000_s1026" type="#_x0000_t75" style="position:absolute;margin-left:105.3pt;margin-top:19.45pt;width:1.95pt;height:4.55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">
                <v:imagedata r:id="rId1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1347640</wp:posOffset>
                </wp:positionH>
                <wp:positionV relativeFrom="paragraph">
                  <wp:posOffset>58560</wp:posOffset>
                </wp:positionV>
                <wp:extent cx="9360" cy="43920"/>
                <wp:effectExtent l="38100" t="19050" r="29210" b="3238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93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3" o:spid="_x0000_s1026" type="#_x0000_t75" style="position:absolute;margin-left:105.4pt;margin-top:4.1pt;width:2.1pt;height:4.5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">
                <v:imagedata r:id="rId1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740680</wp:posOffset>
                </wp:positionH>
                <wp:positionV relativeFrom="paragraph">
                  <wp:posOffset>225960</wp:posOffset>
                </wp:positionV>
                <wp:extent cx="5760" cy="60840"/>
                <wp:effectExtent l="19050" t="19050" r="32385" b="1587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57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4" o:spid="_x0000_s1026" type="#_x0000_t75" style="position:absolute;margin-left:57.85pt;margin-top:17.45pt;width:1.25pt;height:5.6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">
                <v:imagedata r:id="rId1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315880</wp:posOffset>
                </wp:positionH>
                <wp:positionV relativeFrom="paragraph">
                  <wp:posOffset>203280</wp:posOffset>
                </wp:positionV>
                <wp:extent cx="5400" cy="110520"/>
                <wp:effectExtent l="38100" t="19050" r="33020" b="2286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54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24.2pt;margin-top:15.55pt;width:1.8pt;height:9.7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">
                <v:imagedata r:id="rId1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-210080</wp:posOffset>
                </wp:positionH>
                <wp:positionV relativeFrom="paragraph">
                  <wp:posOffset>231000</wp:posOffset>
                </wp:positionV>
                <wp:extent cx="9720" cy="96480"/>
                <wp:effectExtent l="38100" t="19050" r="28575" b="3746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97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-17.25pt;margin-top:17.7pt;width:1.95pt;height:8.75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">
                <v:imagedata r:id="rId1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-192080</wp:posOffset>
                </wp:positionH>
                <wp:positionV relativeFrom="paragraph">
                  <wp:posOffset>-25680</wp:posOffset>
                </wp:positionV>
                <wp:extent cx="10080" cy="85680"/>
                <wp:effectExtent l="38100" t="19050" r="28575" b="29210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100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1" o:spid="_x0000_s1026" type="#_x0000_t75" style="position:absolute;margin-left:-15.85pt;margin-top:-2.45pt;width:2.05pt;height:7.9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">
                <v:imagedata r:id="rId1893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4609960</wp:posOffset>
                </wp:positionH>
                <wp:positionV relativeFrom="paragraph">
                  <wp:posOffset>49560</wp:posOffset>
                </wp:positionV>
                <wp:extent cx="131040" cy="170640"/>
                <wp:effectExtent l="38100" t="38100" r="40640" b="3937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1310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362.3pt;margin-top:3.1pt;width:11.8pt;height:15.1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">
                <v:imagedata r:id="rId18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3910120</wp:posOffset>
                </wp:positionH>
                <wp:positionV relativeFrom="paragraph">
                  <wp:posOffset>154680</wp:posOffset>
                </wp:positionV>
                <wp:extent cx="39600" cy="19080"/>
                <wp:effectExtent l="19050" t="38100" r="36830" b="38100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396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307.4pt;margin-top:11.6pt;width:4.2pt;height:2.7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">
                <v:imagedata r:id="rId18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>
                <wp:simplePos x="0" y="0"/>
                <wp:positionH relativeFrom="column">
                  <wp:posOffset>3661360</wp:posOffset>
                </wp:positionH>
                <wp:positionV relativeFrom="paragraph">
                  <wp:posOffset>123360</wp:posOffset>
                </wp:positionV>
                <wp:extent cx="184680" cy="89640"/>
                <wp:effectExtent l="19050" t="38100" r="25400" b="4381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18468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288.05pt;margin-top:8.9pt;width:15.65pt;height:8.55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">
                <v:imagedata r:id="rId18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>
                <wp:simplePos x="0" y="0"/>
                <wp:positionH relativeFrom="column">
                  <wp:posOffset>3116320</wp:posOffset>
                </wp:positionH>
                <wp:positionV relativeFrom="paragraph">
                  <wp:posOffset>170880</wp:posOffset>
                </wp:positionV>
                <wp:extent cx="297360" cy="37080"/>
                <wp:effectExtent l="19050" t="19050" r="26670" b="20320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2973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245.1pt;margin-top:13.15pt;width:24pt;height:3.5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">
                <v:imagedata r:id="rId19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2259520</wp:posOffset>
                </wp:positionH>
                <wp:positionV relativeFrom="paragraph">
                  <wp:posOffset>259800</wp:posOffset>
                </wp:positionV>
                <wp:extent cx="127800" cy="4680"/>
                <wp:effectExtent l="19050" t="19050" r="24765" b="33655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1278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177.45pt;margin-top:19.95pt;width:10.95pt;height:1.35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">
                <v:imagedata r:id="rId19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2074480</wp:posOffset>
                </wp:positionH>
                <wp:positionV relativeFrom="paragraph">
                  <wp:posOffset>217320</wp:posOffset>
                </wp:positionV>
                <wp:extent cx="106560" cy="101160"/>
                <wp:effectExtent l="38100" t="38100" r="27305" b="32385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106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162.65pt;margin-top:16.4pt;width:9.85pt;height:9.3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">
                <v:imagedata r:id="rId1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1881160</wp:posOffset>
                </wp:positionH>
                <wp:positionV relativeFrom="paragraph">
                  <wp:posOffset>266280</wp:posOffset>
                </wp:positionV>
                <wp:extent cx="14400" cy="21960"/>
                <wp:effectExtent l="38100" t="38100" r="24130" b="35560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144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8" o:spid="_x0000_s1026" type="#_x0000_t75" style="position:absolute;margin-left:147.55pt;margin-top:20.4pt;width:2.35pt;height:2.9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">
                <v:imagedata r:id="rId19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1792960</wp:posOffset>
                </wp:positionH>
                <wp:positionV relativeFrom="paragraph">
                  <wp:posOffset>156840</wp:posOffset>
                </wp:positionV>
                <wp:extent cx="96480" cy="154440"/>
                <wp:effectExtent l="38100" t="38100" r="37465" b="36195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964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140.5pt;margin-top:11.85pt;width:9pt;height:13.3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">
                <v:imagedata r:id="rId19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1851280</wp:posOffset>
                </wp:positionH>
                <wp:positionV relativeFrom="paragraph">
                  <wp:posOffset>45600</wp:posOffset>
                </wp:positionV>
                <wp:extent cx="12600" cy="55080"/>
                <wp:effectExtent l="19050" t="19050" r="26035" b="2159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126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145.1pt;margin-top:3.15pt;width:2.15pt;height:5.4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">
                <v:imagedata r:id="rId19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1538800</wp:posOffset>
                </wp:positionH>
                <wp:positionV relativeFrom="paragraph">
                  <wp:posOffset>342960</wp:posOffset>
                </wp:positionV>
                <wp:extent cx="2520" cy="15480"/>
                <wp:effectExtent l="19050" t="19050" r="17145" b="22860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2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120.6pt;margin-top:26.5pt;width:1.45pt;height:2.2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">
                <v:imagedata r:id="rId19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1333600</wp:posOffset>
                </wp:positionH>
                <wp:positionV relativeFrom="paragraph">
                  <wp:posOffset>179160</wp:posOffset>
                </wp:positionV>
                <wp:extent cx="88920" cy="146160"/>
                <wp:effectExtent l="38100" t="38100" r="44450" b="25400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889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7" o:spid="_x0000_s1026" type="#_x0000_t75" style="position:absolute;margin-left:104.25pt;margin-top:13.6pt;width:8.5pt;height:12.7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">
                <v:imagedata r:id="rId19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1371760</wp:posOffset>
                </wp:positionH>
                <wp:positionV relativeFrom="paragraph">
                  <wp:posOffset>107880</wp:posOffset>
                </wp:positionV>
                <wp:extent cx="6840" cy="23400"/>
                <wp:effectExtent l="19050" t="19050" r="31750" b="3429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6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6" o:spid="_x0000_s1026" type="#_x0000_t75" style="position:absolute;margin-left:107.3pt;margin-top:8.05pt;width:1.8pt;height:2.9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">
                <v:imagedata r:id="rId19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675880</wp:posOffset>
                </wp:positionH>
                <wp:positionV relativeFrom="paragraph">
                  <wp:posOffset>290040</wp:posOffset>
                </wp:positionV>
                <wp:extent cx="75960" cy="133560"/>
                <wp:effectExtent l="38100" t="38100" r="38735" b="38100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759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6" o:spid="_x0000_s1026" type="#_x0000_t75" style="position:absolute;margin-left:52.55pt;margin-top:22.05pt;width:7.4pt;height:12.0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">
                <v:imagedata r:id="rId19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734200</wp:posOffset>
                </wp:positionH>
                <wp:positionV relativeFrom="paragraph">
                  <wp:posOffset>242160</wp:posOffset>
                </wp:positionV>
                <wp:extent cx="1800" cy="34200"/>
                <wp:effectExtent l="19050" t="19050" r="17780" b="23495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18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5" o:spid="_x0000_s1026" type="#_x0000_t75" style="position:absolute;margin-left:56.9pt;margin-top:18.6pt;width:1.95pt;height:3.7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">
                <v:imagedata r:id="rId19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239560</wp:posOffset>
                </wp:positionH>
                <wp:positionV relativeFrom="paragraph">
                  <wp:posOffset>248640</wp:posOffset>
                </wp:positionV>
                <wp:extent cx="77400" cy="127800"/>
                <wp:effectExtent l="38100" t="38100" r="37465" b="43815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774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18.1pt;margin-top:18.9pt;width:7.6pt;height:11.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">
                <v:imagedata r:id="rId19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269440</wp:posOffset>
                </wp:positionH>
                <wp:positionV relativeFrom="paragraph">
                  <wp:posOffset>88440</wp:posOffset>
                </wp:positionV>
                <wp:extent cx="17280" cy="77400"/>
                <wp:effectExtent l="38100" t="19050" r="40005" b="1841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172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20.45pt;margin-top:6.45pt;width:2.65pt;height:7.1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">
                <v:imagedata r:id="rId19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-225200</wp:posOffset>
                </wp:positionH>
                <wp:positionV relativeFrom="paragraph">
                  <wp:posOffset>230640</wp:posOffset>
                </wp:positionV>
                <wp:extent cx="79560" cy="167760"/>
                <wp:effectExtent l="38100" t="38100" r="34925" b="4191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795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-18.5pt;margin-top:17.45pt;width:7.75pt;height:14.6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">
                <v:imagedata r:id="rId19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-206120</wp:posOffset>
                </wp:positionH>
                <wp:positionV relativeFrom="paragraph">
                  <wp:posOffset>155400</wp:posOffset>
                </wp:positionV>
                <wp:extent cx="10080" cy="47880"/>
                <wp:effectExtent l="19050" t="19050" r="28575" b="2857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100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-16.75pt;margin-top:11.8pt;width:1.9pt;height:4.7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">
                <v:imagedata r:id="rId1929" o:title=""/>
              </v:shape>
            </w:pict>
          </mc:Fallback>
        </mc:AlternateContent>
      </w:r>
    </w:p>
    <w:p w:rsidR="00220D71" w:rsidRDefault="00271354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4390000</wp:posOffset>
                </wp:positionH>
                <wp:positionV relativeFrom="paragraph">
                  <wp:posOffset>-5084800</wp:posOffset>
                </wp:positionV>
                <wp:extent cx="22320" cy="128520"/>
                <wp:effectExtent l="38100" t="38100" r="34925" b="24130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2232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345.05pt;margin-top:-400.9pt;width:3.1pt;height:11.2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">
                <v:imagedata r:id="rId19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4374520</wp:posOffset>
                </wp:positionH>
                <wp:positionV relativeFrom="paragraph">
                  <wp:posOffset>-5120440</wp:posOffset>
                </wp:positionV>
                <wp:extent cx="32040" cy="128160"/>
                <wp:effectExtent l="38100" t="38100" r="25400" b="24765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320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343.8pt;margin-top:-403.75pt;width:3.8pt;height:11.3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">
                <v:imagedata r:id="rId19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3127840</wp:posOffset>
                </wp:positionH>
                <wp:positionV relativeFrom="paragraph">
                  <wp:posOffset>-5309440</wp:posOffset>
                </wp:positionV>
                <wp:extent cx="4320" cy="11520"/>
                <wp:effectExtent l="19050" t="19050" r="34290" b="26670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4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245.75pt;margin-top:-418.55pt;width:1.45pt;height:1.9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">
                <v:imagedata r:id="rId1935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1705480</wp:posOffset>
                </wp:positionH>
                <wp:positionV relativeFrom="paragraph">
                  <wp:posOffset>436560</wp:posOffset>
                </wp:positionV>
                <wp:extent cx="132480" cy="22680"/>
                <wp:effectExtent l="38100" t="38100" r="39370" b="3492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1324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133.55pt;margin-top:33.85pt;width:11.85pt;height:3.1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">
                <v:imagedata r:id="rId19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2281480</wp:posOffset>
                </wp:positionH>
                <wp:positionV relativeFrom="paragraph">
                  <wp:posOffset>32280</wp:posOffset>
                </wp:positionV>
                <wp:extent cx="35640" cy="11160"/>
                <wp:effectExtent l="38100" t="38100" r="59690" b="46355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356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178.65pt;margin-top:1.5pt;width:4.8pt;height:3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">
                <v:imagedata r:id="rId19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4672240</wp:posOffset>
                </wp:positionH>
                <wp:positionV relativeFrom="paragraph">
                  <wp:posOffset>214440</wp:posOffset>
                </wp:positionV>
                <wp:extent cx="360" cy="360"/>
                <wp:effectExtent l="0" t="0" r="0" b="0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366.9pt;margin-top:15.9pt;width:2.05pt;height:2.0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17muAAQAAMAMAAA4AAABkcnMvZTJvRG9jLnhtbJxSy07DMBC8I/EP&#10;lu80SYs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HmWNqQQXlAtr&#10;geG4v75xywhb0gqaV8jJIVEH4AdEWtD/huxJL0DWlvjsXUFVikAn4QtTec4wNXnGcZknZ/5u+3xW&#10;sMazrtV2jax7n0ySEWdOWGJF0lmfk0HHBayuEagTHVp/YbcabecKUWZtxsn4XfftTVdtYJKKo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">
                <v:imagedata r:id="rId1941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1074040</wp:posOffset>
                </wp:positionH>
                <wp:positionV relativeFrom="paragraph">
                  <wp:posOffset>-17760</wp:posOffset>
                </wp:positionV>
                <wp:extent cx="132480" cy="293040"/>
                <wp:effectExtent l="38100" t="38100" r="1270" b="5016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13248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83.65pt;margin-top:-2.3pt;width:12.25pt;height:24.9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">
                <v:imagedata r:id="rId1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-704360</wp:posOffset>
                </wp:positionH>
                <wp:positionV relativeFrom="paragraph">
                  <wp:posOffset>59280</wp:posOffset>
                </wp:positionV>
                <wp:extent cx="2696760" cy="73080"/>
                <wp:effectExtent l="76200" t="152400" r="104140" b="15557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26967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-59.35pt;margin-top:-4.55pt;width:220.6pt;height:23.0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">
                <v:imagedata r:id="rId1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1884760</wp:posOffset>
                </wp:positionH>
                <wp:positionV relativeFrom="paragraph">
                  <wp:posOffset>-25320</wp:posOffset>
                </wp:positionV>
                <wp:extent cx="147960" cy="141840"/>
                <wp:effectExtent l="38100" t="38100" r="42545" b="48895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479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147.7pt;margin-top:-2.85pt;width:13.2pt;height:12.7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">
                <v:imagedata r:id="rId19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1716280</wp:posOffset>
                </wp:positionH>
                <wp:positionV relativeFrom="paragraph">
                  <wp:posOffset>48120</wp:posOffset>
                </wp:positionV>
                <wp:extent cx="127800" cy="11160"/>
                <wp:effectExtent l="38100" t="38100" r="24765" b="27305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1278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134.55pt;margin-top:3.15pt;width:11.3pt;height:2.3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">
                <v:imagedata r:id="rId19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1516480</wp:posOffset>
                </wp:positionH>
                <wp:positionV relativeFrom="paragraph">
                  <wp:posOffset>47040</wp:posOffset>
                </wp:positionV>
                <wp:extent cx="121680" cy="199080"/>
                <wp:effectExtent l="38100" t="38100" r="31115" b="2984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12168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118.75pt;margin-top:2.95pt;width:11pt;height:17.2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">
                <v:imagedata r:id="rId19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1329640</wp:posOffset>
                </wp:positionH>
                <wp:positionV relativeFrom="paragraph">
                  <wp:posOffset>-155640</wp:posOffset>
                </wp:positionV>
                <wp:extent cx="104040" cy="372960"/>
                <wp:effectExtent l="38100" t="38100" r="48895" b="46355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10404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103.95pt;margin-top:-13.05pt;width:9.85pt;height:30.9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">
                <v:imagedata r:id="rId19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1015360</wp:posOffset>
                </wp:positionH>
                <wp:positionV relativeFrom="paragraph">
                  <wp:posOffset>124080</wp:posOffset>
                </wp:positionV>
                <wp:extent cx="156240" cy="26640"/>
                <wp:effectExtent l="38100" t="38100" r="34290" b="3111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156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79.25pt;margin-top:9pt;width:13.7pt;height:3.6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">
                <v:imagedata r:id="rId19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1004200</wp:posOffset>
                </wp:positionH>
                <wp:positionV relativeFrom="paragraph">
                  <wp:posOffset>67920</wp:posOffset>
                </wp:positionV>
                <wp:extent cx="138960" cy="11160"/>
                <wp:effectExtent l="38100" t="38100" r="33020" b="27305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138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78.2pt;margin-top:4.45pt;width:12.65pt;height:2.4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">
                <v:imagedata r:id="rId19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726640</wp:posOffset>
                </wp:positionH>
                <wp:positionV relativeFrom="paragraph">
                  <wp:posOffset>34440</wp:posOffset>
                </wp:positionV>
                <wp:extent cx="98280" cy="180720"/>
                <wp:effectExtent l="38100" t="38100" r="35560" b="2921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982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56.5pt;margin-top:1.9pt;width:9.3pt;height:15.8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">
                <v:imagedata r:id="rId19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497320</wp:posOffset>
                </wp:positionH>
                <wp:positionV relativeFrom="paragraph">
                  <wp:posOffset>142800</wp:posOffset>
                </wp:positionV>
                <wp:extent cx="165600" cy="29520"/>
                <wp:effectExtent l="38100" t="38100" r="44450" b="46990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1656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38.35pt;margin-top:10.55pt;width:14.6pt;height:3.8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">
                <v:imagedata r:id="rId19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481480</wp:posOffset>
                </wp:positionH>
                <wp:positionV relativeFrom="paragraph">
                  <wp:posOffset>45960</wp:posOffset>
                </wp:positionV>
                <wp:extent cx="191520" cy="27720"/>
                <wp:effectExtent l="38100" t="38100" r="37465" b="29845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1915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37.2pt;margin-top:2.9pt;width:16.5pt;height:3.6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">
                <v:imagedata r:id="rId1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-4160</wp:posOffset>
                </wp:positionH>
                <wp:positionV relativeFrom="paragraph">
                  <wp:posOffset>-62040</wp:posOffset>
                </wp:positionV>
                <wp:extent cx="352440" cy="484200"/>
                <wp:effectExtent l="38100" t="38100" r="28575" b="30480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352440" cy="48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-1pt;margin-top:-5.4pt;width:29.1pt;height:39.3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">
                <v:imagedata r:id="rId1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68920</wp:posOffset>
                </wp:positionH>
                <wp:positionV relativeFrom="paragraph">
                  <wp:posOffset>134520</wp:posOffset>
                </wp:positionV>
                <wp:extent cx="168840" cy="21960"/>
                <wp:effectExtent l="38100" t="38100" r="41275" b="3556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1688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4.8pt;margin-top:9.9pt;width:14.7pt;height:3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">
                <v:imagedata r:id="rId1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174760</wp:posOffset>
                </wp:positionH>
                <wp:positionV relativeFrom="paragraph">
                  <wp:posOffset>18240</wp:posOffset>
                </wp:positionV>
                <wp:extent cx="8280" cy="229320"/>
                <wp:effectExtent l="38100" t="38100" r="29845" b="37465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828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13.05pt;margin-top:.85pt;width:1.95pt;height:19.3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">
                <v:imagedata r:id="rId1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87640</wp:posOffset>
                </wp:positionH>
                <wp:positionV relativeFrom="paragraph">
                  <wp:posOffset>32640</wp:posOffset>
                </wp:positionV>
                <wp:extent cx="137520" cy="237960"/>
                <wp:effectExtent l="38100" t="38100" r="34290" b="29210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13752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6.1pt;margin-top:1.8pt;width:12.4pt;height:20.3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">
                <v:imagedata r:id="rId1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95920</wp:posOffset>
                </wp:positionH>
                <wp:positionV relativeFrom="paragraph">
                  <wp:posOffset>30120</wp:posOffset>
                </wp:positionV>
                <wp:extent cx="145440" cy="198000"/>
                <wp:effectExtent l="38100" t="38100" r="45085" b="50165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1454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6.65pt;margin-top:1.45pt;width:13.2pt;height:17.3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">
                <v:imagedata r:id="rId1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-37640</wp:posOffset>
                </wp:positionH>
                <wp:positionV relativeFrom="paragraph">
                  <wp:posOffset>107520</wp:posOffset>
                </wp:positionV>
                <wp:extent cx="15840" cy="15840"/>
                <wp:effectExtent l="38100" t="38100" r="22860" b="41910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158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-3.7pt;margin-top:7.7pt;width:2.6pt;height:2.6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">
                <v:imagedata r:id="rId1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-248960</wp:posOffset>
                </wp:positionH>
                <wp:positionV relativeFrom="paragraph">
                  <wp:posOffset>204000</wp:posOffset>
                </wp:positionV>
                <wp:extent cx="114480" cy="162000"/>
                <wp:effectExtent l="38100" t="38100" r="38100" b="2857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1144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-20.15pt;margin-top:15.45pt;width:10.15pt;height:14.0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">
                <v:imagedata r:id="rId1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-449840</wp:posOffset>
                </wp:positionH>
                <wp:positionV relativeFrom="paragraph">
                  <wp:posOffset>-77880</wp:posOffset>
                </wp:positionV>
                <wp:extent cx="118440" cy="421920"/>
                <wp:effectExtent l="38100" t="38100" r="34290" b="3556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11844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-36.15pt;margin-top:-6.95pt;width:10.9pt;height:34.7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">
                <v:imagedata r:id="rId1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5832520</wp:posOffset>
                </wp:positionH>
                <wp:positionV relativeFrom="paragraph">
                  <wp:posOffset>91320</wp:posOffset>
                </wp:positionV>
                <wp:extent cx="360" cy="360"/>
                <wp:effectExtent l="0" t="0" r="0" b="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458.25pt;margin-top:6.2pt;width:2.05pt;height:2.05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">
                <v:imagedata r:id="rId1981" o:title=""/>
              </v:shape>
            </w:pict>
          </mc:Fallback>
        </mc:AlternateContent>
      </w:r>
    </w:p>
    <w:p w:rsidR="00220D71" w:rsidRDefault="008430A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4413760</wp:posOffset>
                </wp:positionH>
                <wp:positionV relativeFrom="paragraph">
                  <wp:posOffset>80880</wp:posOffset>
                </wp:positionV>
                <wp:extent cx="211680" cy="234720"/>
                <wp:effectExtent l="38100" t="38100" r="36195" b="32385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21168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346.85pt;margin-top:5.55pt;width:18.15pt;height:20.0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">
                <v:imagedata r:id="rId1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4261120</wp:posOffset>
                </wp:positionH>
                <wp:positionV relativeFrom="paragraph">
                  <wp:posOffset>249360</wp:posOffset>
                </wp:positionV>
                <wp:extent cx="44280" cy="27000"/>
                <wp:effectExtent l="38100" t="38100" r="32385" b="3048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442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334.7pt;margin-top:18.85pt;width:4.8pt;height:3.7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">
                <v:imagedata r:id="rId1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4129000</wp:posOffset>
                </wp:positionH>
                <wp:positionV relativeFrom="paragraph">
                  <wp:posOffset>252960</wp:posOffset>
                </wp:positionV>
                <wp:extent cx="178560" cy="25200"/>
                <wp:effectExtent l="38100" t="38100" r="31115" b="3238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1785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6" o:spid="_x0000_s1026" type="#_x0000_t75" style="position:absolute;margin-left:324.4pt;margin-top:19.25pt;width:15.35pt;height:3.2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">
                <v:imagedata r:id="rId1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4122520</wp:posOffset>
                </wp:positionH>
                <wp:positionV relativeFrom="paragraph">
                  <wp:posOffset>169800</wp:posOffset>
                </wp:positionV>
                <wp:extent cx="193680" cy="47880"/>
                <wp:effectExtent l="38100" t="38100" r="34925" b="28575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1936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5" o:spid="_x0000_s1026" type="#_x0000_t75" style="position:absolute;margin-left:323.9pt;margin-top:12.55pt;width:16.65pt;height:5.2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">
                <v:imagedata r:id="rId1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3907960</wp:posOffset>
                </wp:positionH>
                <wp:positionV relativeFrom="paragraph">
                  <wp:posOffset>287160</wp:posOffset>
                </wp:positionV>
                <wp:extent cx="181440" cy="168120"/>
                <wp:effectExtent l="38100" t="38100" r="47625" b="41910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1814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4" o:spid="_x0000_s1026" type="#_x0000_t75" style="position:absolute;margin-left:306.95pt;margin-top:21.85pt;width:15.85pt;height:14.9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">
                <v:imagedata r:id="rId1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>
                <wp:simplePos x="0" y="0"/>
                <wp:positionH relativeFrom="column">
                  <wp:posOffset>3724000</wp:posOffset>
                </wp:positionH>
                <wp:positionV relativeFrom="paragraph">
                  <wp:posOffset>22200</wp:posOffset>
                </wp:positionV>
                <wp:extent cx="111600" cy="437760"/>
                <wp:effectExtent l="38100" t="38100" r="41275" b="38735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111600" cy="43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3" o:spid="_x0000_s1026" type="#_x0000_t75" style="position:absolute;margin-left:292.35pt;margin-top:1.05pt;width:10.45pt;height:35.9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">
                <v:imagedata r:id="rId1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3363280</wp:posOffset>
                </wp:positionH>
                <wp:positionV relativeFrom="paragraph">
                  <wp:posOffset>210480</wp:posOffset>
                </wp:positionV>
                <wp:extent cx="231480" cy="131400"/>
                <wp:effectExtent l="38100" t="38100" r="16510" b="40640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23148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2" o:spid="_x0000_s1026" type="#_x0000_t75" style="position:absolute;margin-left:264.1pt;margin-top:15.8pt;width:19.8pt;height:11.9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">
                <v:imagedata r:id="rId1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3230080</wp:posOffset>
                </wp:positionH>
                <wp:positionV relativeFrom="paragraph">
                  <wp:posOffset>259800</wp:posOffset>
                </wp:positionV>
                <wp:extent cx="294120" cy="24840"/>
                <wp:effectExtent l="38100" t="38100" r="29845" b="3238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2941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1" o:spid="_x0000_s1026" type="#_x0000_t75" style="position:absolute;margin-left:253.65pt;margin-top:19.75pt;width:24.6pt;height:3.3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">
                <v:imagedata r:id="rId1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3097240</wp:posOffset>
                </wp:positionH>
                <wp:positionV relativeFrom="paragraph">
                  <wp:posOffset>229200</wp:posOffset>
                </wp:positionV>
                <wp:extent cx="429840" cy="45000"/>
                <wp:effectExtent l="38100" t="38100" r="27940" b="31750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4298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0" o:spid="_x0000_s1026" type="#_x0000_t75" style="position:absolute;margin-left:243.15pt;margin-top:17.3pt;width:35.35pt;height:4.9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">
                <v:imagedata r:id="rId1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279880</wp:posOffset>
                </wp:positionH>
                <wp:positionV relativeFrom="paragraph">
                  <wp:posOffset>944520</wp:posOffset>
                </wp:positionV>
                <wp:extent cx="2160" cy="1080"/>
                <wp:effectExtent l="38100" t="38100" r="36195" b="37465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21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9" o:spid="_x0000_s1026" type="#_x0000_t75" style="position:absolute;margin-left:21.25pt;margin-top:73.35pt;width:1.75pt;height:2.2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">
                <v:imagedata r:id="rId2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98440</wp:posOffset>
                </wp:positionH>
                <wp:positionV relativeFrom="paragraph">
                  <wp:posOffset>792960</wp:posOffset>
                </wp:positionV>
                <wp:extent cx="113040" cy="205920"/>
                <wp:effectExtent l="38100" t="38100" r="39370" b="41910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11304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8" o:spid="_x0000_s1026" type="#_x0000_t75" style="position:absolute;margin-left:7.1pt;margin-top:61.7pt;width:10.3pt;height:17.6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">
                <v:imagedata r:id="rId2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59560</wp:posOffset>
                </wp:positionH>
                <wp:positionV relativeFrom="paragraph">
                  <wp:posOffset>615120</wp:posOffset>
                </wp:positionV>
                <wp:extent cx="150120" cy="39240"/>
                <wp:effectExtent l="38100" t="38100" r="40640" b="37465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1501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7" o:spid="_x0000_s1026" type="#_x0000_t75" style="position:absolute;margin-left:4pt;margin-top:47.7pt;width:13.2pt;height:4.6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">
                <v:imagedata r:id="rId20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>
                <wp:simplePos x="0" y="0"/>
                <wp:positionH relativeFrom="column">
                  <wp:posOffset>142360</wp:posOffset>
                </wp:positionH>
                <wp:positionV relativeFrom="paragraph">
                  <wp:posOffset>566880</wp:posOffset>
                </wp:positionV>
                <wp:extent cx="18720" cy="147960"/>
                <wp:effectExtent l="38100" t="38100" r="38735" b="4254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1872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6" o:spid="_x0000_s1026" type="#_x0000_t75" style="position:absolute;margin-left:10.45pt;margin-top:43.9pt;width:2.85pt;height:13.0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">
                <v:imagedata r:id="rId2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>
                <wp:simplePos x="0" y="0"/>
                <wp:positionH relativeFrom="column">
                  <wp:posOffset>104560</wp:posOffset>
                </wp:positionH>
                <wp:positionV relativeFrom="paragraph">
                  <wp:posOffset>557160</wp:posOffset>
                </wp:positionV>
                <wp:extent cx="14040" cy="154440"/>
                <wp:effectExtent l="19050" t="38100" r="24130" b="36195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140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5" o:spid="_x0000_s1026" type="#_x0000_t75" style="position:absolute;margin-left:7.8pt;margin-top:43.35pt;width:2.15pt;height:13.3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">
                <v:imagedata r:id="rId20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>
                <wp:simplePos x="0" y="0"/>
                <wp:positionH relativeFrom="column">
                  <wp:posOffset>144160</wp:posOffset>
                </wp:positionH>
                <wp:positionV relativeFrom="paragraph">
                  <wp:posOffset>421440</wp:posOffset>
                </wp:positionV>
                <wp:extent cx="2520" cy="3960"/>
                <wp:effectExtent l="38100" t="38100" r="36195" b="34290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2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4" o:spid="_x0000_s1026" type="#_x0000_t75" style="position:absolute;margin-left:10.6pt;margin-top:32.55pt;width:1.65pt;height:1.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">
                <v:imagedata r:id="rId20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1390840</wp:posOffset>
                </wp:positionH>
                <wp:positionV relativeFrom="paragraph">
                  <wp:posOffset>870000</wp:posOffset>
                </wp:positionV>
                <wp:extent cx="161280" cy="203040"/>
                <wp:effectExtent l="38100" t="38100" r="48895" b="4508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1612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3" o:spid="_x0000_s1026" type="#_x0000_t75" style="position:absolute;margin-left:108.75pt;margin-top:67.6pt;width:14.35pt;height:17.7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">
                <v:imagedata r:id="rId20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874960</wp:posOffset>
                </wp:positionH>
                <wp:positionV relativeFrom="paragraph">
                  <wp:posOffset>551400</wp:posOffset>
                </wp:positionV>
                <wp:extent cx="912960" cy="235800"/>
                <wp:effectExtent l="38100" t="38100" r="40005" b="50165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91296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2" o:spid="_x0000_s1026" type="#_x0000_t75" style="position:absolute;margin-left:68.25pt;margin-top:42.5pt;width:73.5pt;height:20.3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">
                <v:imagedata r:id="rId2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2327560</wp:posOffset>
                </wp:positionH>
                <wp:positionV relativeFrom="paragraph">
                  <wp:posOffset>120120</wp:posOffset>
                </wp:positionV>
                <wp:extent cx="235080" cy="301320"/>
                <wp:effectExtent l="38100" t="38100" r="12700" b="4191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23508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1" o:spid="_x0000_s1026" type="#_x0000_t75" style="position:absolute;margin-left:182.65pt;margin-top:8.75pt;width:19.95pt;height:25.25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">
                <v:imagedata r:id="rId2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1947760</wp:posOffset>
                </wp:positionH>
                <wp:positionV relativeFrom="paragraph">
                  <wp:posOffset>288960</wp:posOffset>
                </wp:positionV>
                <wp:extent cx="290520" cy="47880"/>
                <wp:effectExtent l="38100" t="38100" r="33655" b="47625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29052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30" o:spid="_x0000_s1026" type="#_x0000_t75" style="position:absolute;margin-left:152.55pt;margin-top:22pt;width:24.5pt;height:5.3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">
                <v:imagedata r:id="rId20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1930480</wp:posOffset>
                </wp:positionH>
                <wp:positionV relativeFrom="paragraph">
                  <wp:posOffset>268440</wp:posOffset>
                </wp:positionV>
                <wp:extent cx="216720" cy="36720"/>
                <wp:effectExtent l="19050" t="38100" r="31115" b="40005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216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9" o:spid="_x0000_s1026" type="#_x0000_t75" style="position:absolute;margin-left:151.2pt;margin-top:20.3pt;width:18.55pt;height:4.3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">
                <v:imagedata r:id="rId2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1565080</wp:posOffset>
                </wp:positionH>
                <wp:positionV relativeFrom="paragraph">
                  <wp:posOffset>318840</wp:posOffset>
                </wp:positionV>
                <wp:extent cx="271440" cy="12600"/>
                <wp:effectExtent l="38100" t="38100" r="33655" b="4508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271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7" o:spid="_x0000_s1026" type="#_x0000_t75" style="position:absolute;margin-left:122.5pt;margin-top:24.2pt;width:22.95pt;height:2.75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">
                <v:imagedata r:id="rId2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1690360</wp:posOffset>
                </wp:positionH>
                <wp:positionV relativeFrom="paragraph">
                  <wp:posOffset>174480</wp:posOffset>
                </wp:positionV>
                <wp:extent cx="21600" cy="296280"/>
                <wp:effectExtent l="38100" t="38100" r="35560" b="46990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2160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132.35pt;margin-top:13pt;width:3.25pt;height:24.9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">
                <v:imagedata r:id="rId2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1561120</wp:posOffset>
                </wp:positionH>
                <wp:positionV relativeFrom="paragraph">
                  <wp:posOffset>146760</wp:posOffset>
                </wp:positionV>
                <wp:extent cx="287280" cy="318600"/>
                <wp:effectExtent l="38100" t="38100" r="0" b="24765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28728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122.25pt;margin-top:11pt;width:24pt;height:26.3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">
                <v:imagedata r:id="rId20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1370680</wp:posOffset>
                </wp:positionH>
                <wp:positionV relativeFrom="paragraph">
                  <wp:posOffset>284640</wp:posOffset>
                </wp:positionV>
                <wp:extent cx="52920" cy="38160"/>
                <wp:effectExtent l="38100" t="38100" r="42545" b="3810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529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107.15pt;margin-top:21.7pt;width:5.45pt;height:4.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">
                <v:imagedata r:id="rId2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1090600</wp:posOffset>
                </wp:positionH>
                <wp:positionV relativeFrom="paragraph">
                  <wp:posOffset>365640</wp:posOffset>
                </wp:positionV>
                <wp:extent cx="39600" cy="94680"/>
                <wp:effectExtent l="38100" t="38100" r="36830" b="3873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3960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85.15pt;margin-top:28.1pt;width:4.55pt;height:8.85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">
                <v:imagedata r:id="rId2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1120840</wp:posOffset>
                </wp:positionH>
                <wp:positionV relativeFrom="paragraph">
                  <wp:posOffset>355560</wp:posOffset>
                </wp:positionV>
                <wp:extent cx="95400" cy="204480"/>
                <wp:effectExtent l="38100" t="38100" r="38100" b="4318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9540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87.55pt;margin-top:27.25pt;width:8.95pt;height:17.6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">
                <v:imagedata r:id="rId2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884680</wp:posOffset>
                </wp:positionH>
                <wp:positionV relativeFrom="paragraph">
                  <wp:posOffset>39120</wp:posOffset>
                </wp:positionV>
                <wp:extent cx="167760" cy="462960"/>
                <wp:effectExtent l="38100" t="38100" r="41910" b="3238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167760" cy="46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68.9pt;margin-top:2.35pt;width:14.7pt;height:37.9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">
                <v:imagedata r:id="rId2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438280</wp:posOffset>
                </wp:positionH>
                <wp:positionV relativeFrom="paragraph">
                  <wp:posOffset>349440</wp:posOffset>
                </wp:positionV>
                <wp:extent cx="218520" cy="33480"/>
                <wp:effectExtent l="38100" t="38100" r="48260" b="4318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2185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33.8pt;margin-top:26.6pt;width:18.75pt;height:4.2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">
                <v:imagedata r:id="rId20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517120</wp:posOffset>
                </wp:positionH>
                <wp:positionV relativeFrom="paragraph">
                  <wp:posOffset>215160</wp:posOffset>
                </wp:positionV>
                <wp:extent cx="16560" cy="253080"/>
                <wp:effectExtent l="38100" t="38100" r="40640" b="3302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1656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39.95pt;margin-top:16.2pt;width:2.6pt;height:21.5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">
                <v:imagedata r:id="rId2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54160</wp:posOffset>
                </wp:positionH>
                <wp:positionV relativeFrom="paragraph">
                  <wp:posOffset>259440</wp:posOffset>
                </wp:positionV>
                <wp:extent cx="191520" cy="192600"/>
                <wp:effectExtent l="38100" t="38100" r="18415" b="36195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1915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3.55pt;margin-top:19.75pt;width:16.7pt;height:16.6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">
                <v:imagedata r:id="rId20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82240</wp:posOffset>
                </wp:positionH>
                <wp:positionV relativeFrom="paragraph">
                  <wp:posOffset>297240</wp:posOffset>
                </wp:positionV>
                <wp:extent cx="59040" cy="126360"/>
                <wp:effectExtent l="38100" t="38100" r="36830" b="4572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590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5.65pt;margin-top:22.55pt;width:6.35pt;height:11.6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">
                <v:imagedata r:id="rId2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-108920</wp:posOffset>
                </wp:positionH>
                <wp:positionV relativeFrom="paragraph">
                  <wp:posOffset>331800</wp:posOffset>
                </wp:positionV>
                <wp:extent cx="14400" cy="8280"/>
                <wp:effectExtent l="38100" t="38100" r="43180" b="2984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144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-9.4pt;margin-top:25.45pt;width:2.65pt;height:2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">
                <v:imagedata r:id="rId20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-290720</wp:posOffset>
                </wp:positionH>
                <wp:positionV relativeFrom="paragraph">
                  <wp:posOffset>404520</wp:posOffset>
                </wp:positionV>
                <wp:extent cx="111600" cy="186480"/>
                <wp:effectExtent l="38100" t="38100" r="41275" b="4254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1116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-23.75pt;margin-top:31.05pt;width:10.5pt;height:16.4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">
                <v:imagedata r:id="rId20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-444800</wp:posOffset>
                </wp:positionH>
                <wp:positionV relativeFrom="paragraph">
                  <wp:posOffset>126240</wp:posOffset>
                </wp:positionV>
                <wp:extent cx="125640" cy="379440"/>
                <wp:effectExtent l="38100" t="38100" r="46355" b="40005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12564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-35.75pt;margin-top:9.1pt;width:11.55pt;height:31.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">
                <v:imagedata r:id="rId20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6808840</wp:posOffset>
                </wp:positionH>
                <wp:positionV relativeFrom="paragraph">
                  <wp:posOffset>69720</wp:posOffset>
                </wp:positionV>
                <wp:extent cx="360" cy="360"/>
                <wp:effectExtent l="0" t="0" r="0" b="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535.15pt;margin-top:4.5pt;width:2.05pt;height:2.05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">
                <v:imagedata r:id="rId20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5641000</wp:posOffset>
                </wp:positionH>
                <wp:positionV relativeFrom="paragraph">
                  <wp:posOffset>314160</wp:posOffset>
                </wp:positionV>
                <wp:extent cx="360" cy="360"/>
                <wp:effectExtent l="0" t="0" r="0" b="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443.15pt;margin-top:23.75pt;width:2.05pt;height:2.0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">
                <v:imagedata r:id="rId83" o:title=""/>
              </v:shape>
            </w:pict>
          </mc:Fallback>
        </mc:AlternateContent>
      </w:r>
    </w:p>
    <w:p w:rsidR="00220D71" w:rsidRDefault="00220D71" w:rsidP="00D27076">
      <w:pPr>
        <w:rPr>
          <w:lang w:val="el-GR"/>
        </w:rPr>
      </w:pPr>
    </w:p>
    <w:p w:rsidR="00220D71" w:rsidRDefault="00220D71" w:rsidP="00D27076">
      <w:pPr>
        <w:rPr>
          <w:lang w:val="el-GR"/>
        </w:rPr>
      </w:pPr>
    </w:p>
    <w:p w:rsidR="00220D71" w:rsidRDefault="00220D7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D27076" w:rsidRPr="00FF45CB" w:rsidRDefault="00D27076" w:rsidP="00D27076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5743F44" wp14:editId="17ABFF14">
                <wp:simplePos x="0" y="0"/>
                <wp:positionH relativeFrom="column">
                  <wp:posOffset>151765</wp:posOffset>
                </wp:positionH>
                <wp:positionV relativeFrom="paragraph">
                  <wp:posOffset>239395</wp:posOffset>
                </wp:positionV>
                <wp:extent cx="474980" cy="266700"/>
                <wp:effectExtent l="0" t="1270" r="1905" b="0"/>
                <wp:wrapNone/>
                <wp:docPr id="1137" name="Text Box 3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4980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15541" w:rsidRPr="008B2362" w:rsidRDefault="00E15541" w:rsidP="00D27076">
                            <w:pPr>
                              <w:rPr>
                                <w:lang w:val="en-US"/>
                              </w:rPr>
                            </w:pPr>
                            <w:r w:rsidRPr="00D27076">
                              <w:rPr>
                                <w:position w:val="-6"/>
                              </w:rPr>
                              <w:object w:dxaOrig="340" w:dyaOrig="260">
                                <v:shape id="_x0000_i1106" type="#_x0000_t75" style="width:17.5pt;height:13pt" o:ole="">
                                  <v:imagedata r:id="rId2053" o:title=""/>
                                </v:shape>
                                <o:OLEObject Type="Embed" ProgID="Equation.DSMT4" ShapeID="_x0000_i1106" DrawAspect="Content" ObjectID="_1669113148" r:id="rId205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45" o:spid="_x0000_s1026" type="#_x0000_t202" style="position:absolute;left:0;text-align:left;margin-left:11.95pt;margin-top:18.85pt;width:37.4pt;height:21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" stroked="f">
                <v:textbox>
                  <w:txbxContent>
                    <w:p w:rsidR="00220D71" w:rsidRPr="008B2362" w:rsidRDefault="00220D71" w:rsidP="00D27076">
                      <w:pPr>
                        <w:rPr>
                          <w:lang w:val="en-US"/>
                        </w:rPr>
                      </w:pPr>
                      <w:r w:rsidRPr="00D27076">
                        <w:rPr>
                          <w:position w:val="-6"/>
                        </w:rPr>
                        <w:object w:dxaOrig="340" w:dyaOrig="260">
                          <v:shape id="_x0000_i1106" type="#_x0000_t75" style="width:17.25pt;height:12.75pt" o:ole="">
                            <v:imagedata r:id="rId2055" o:title=""/>
                          </v:shape>
                          <o:OLEObject Type="Embed" ProgID="Equation.DSMT4" ShapeID="_x0000_i1106" DrawAspect="Content" ObjectID="_1668607394" r:id="rId20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736FDD4" wp14:editId="73B4A54C">
                <wp:simplePos x="0" y="0"/>
                <wp:positionH relativeFrom="column">
                  <wp:posOffset>-66675</wp:posOffset>
                </wp:positionH>
                <wp:positionV relativeFrom="paragraph">
                  <wp:posOffset>64770</wp:posOffset>
                </wp:positionV>
                <wp:extent cx="4829175" cy="1171575"/>
                <wp:effectExtent l="0" t="0" r="28575" b="28575"/>
                <wp:wrapNone/>
                <wp:docPr id="1138" name="Text Box 3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9175" cy="1171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5541" w:rsidRPr="00220D71" w:rsidRDefault="00E15541" w:rsidP="00D27076">
                            <w:pPr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</w:pPr>
                            <w:r w:rsidRPr="00220D71"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  <w:t>Οι</w:t>
                            </w:r>
                            <w:r w:rsidRPr="00220D71">
                              <w:rPr>
                                <w:b/>
                                <w:color w:val="FF0000"/>
                                <w:lang w:val="el-GR"/>
                              </w:rPr>
                              <w:t xml:space="preserve"> </w:t>
                            </w:r>
                            <w:bookmarkStart w:id="2" w:name="MTBlankEqn"/>
                            <w:r w:rsidRPr="00220D71">
                              <w:rPr>
                                <w:b/>
                                <w:color w:val="FF0000"/>
                                <w:position w:val="-4"/>
                              </w:rPr>
                              <w:object w:dxaOrig="200" w:dyaOrig="220">
                                <v:shape id="_x0000_i1107" type="#_x0000_t75" style="width:10pt;height:11.5pt" o:ole="">
                                  <v:imagedata r:id="rId2057" o:title=""/>
                                </v:shape>
                                <o:OLEObject Type="Embed" ProgID="Equation.DSMT4" ShapeID="_x0000_i1107" DrawAspect="Content" ObjectID="_1669113149" r:id="rId2058"/>
                              </w:object>
                            </w:r>
                            <w:bookmarkEnd w:id="2"/>
                            <w:r w:rsidRPr="00220D71">
                              <w:rPr>
                                <w:b/>
                                <w:color w:val="FF0000"/>
                                <w:lang w:val="el-GR"/>
                              </w:rPr>
                              <w:t xml:space="preserve"> </w:t>
                            </w:r>
                            <w:r w:rsidRPr="00220D71"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  <w:t>γραμμές με οδηγούς κλιμακωτού είναι ανεξάρτητες.</w:t>
                            </w:r>
                          </w:p>
                          <w:p w:rsidR="00E15541" w:rsidRPr="00220D71" w:rsidRDefault="00E15541" w:rsidP="00D27076">
                            <w:pPr>
                              <w:rPr>
                                <w:b/>
                                <w:color w:val="FF0000"/>
                                <w:lang w:val="el-GR"/>
                              </w:rPr>
                            </w:pPr>
                            <w:r w:rsidRPr="00220D71"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  <w:t xml:space="preserve">Οι </w:t>
                            </w:r>
                            <w:r w:rsidRPr="00220D71">
                              <w:rPr>
                                <w:b/>
                                <w:color w:val="FF0000"/>
                                <w:position w:val="-4"/>
                              </w:rPr>
                              <w:object w:dxaOrig="200" w:dyaOrig="220">
                                <v:shape id="_x0000_i1108" type="#_x0000_t75" style="width:10pt;height:11.5pt" o:ole="">
                                  <v:imagedata r:id="rId2057" o:title=""/>
                                </v:shape>
                                <o:OLEObject Type="Embed" ProgID="Equation.DSMT4" ShapeID="_x0000_i1108" DrawAspect="Content" ObjectID="_1669113150" r:id="rId2059"/>
                              </w:object>
                            </w:r>
                            <w:r w:rsidRPr="00220D71">
                              <w:rPr>
                                <w:b/>
                                <w:color w:val="FF0000"/>
                                <w:lang w:val="el-GR"/>
                              </w:rPr>
                              <w:t xml:space="preserve"> </w:t>
                            </w:r>
                            <w:r w:rsidRPr="00220D71">
                              <w:rPr>
                                <w:b/>
                                <w:color w:val="FF0000"/>
                                <w:position w:val="-4"/>
                                <w:highlight w:val="yellow"/>
                              </w:rPr>
                              <w:object w:dxaOrig="200" w:dyaOrig="220">
                                <v:shape id="_x0000_i1109" type="#_x0000_t75" style="width:10pt;height:11.5pt" o:ole="">
                                  <v:imagedata r:id="rId2057" o:title=""/>
                                </v:shape>
                                <o:OLEObject Type="Embed" ProgID="Equation.DSMT4" ShapeID="_x0000_i1109" DrawAspect="Content" ObjectID="_1669113151" r:id="rId2060"/>
                              </w:object>
                            </w:r>
                            <w:r w:rsidRPr="00220D71">
                              <w:rPr>
                                <w:b/>
                                <w:color w:val="FF0000"/>
                                <w:highlight w:val="yellow"/>
                                <w:lang w:val="el-GR"/>
                              </w:rPr>
                              <w:t xml:space="preserve"> στήλες με οδηγούς κλιμακωτού είναι ανεξάρτητες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6" o:spid="_x0000_s1027" type="#_x0000_t202" style="position:absolute;left:0;text-align:left;margin-left:-5.25pt;margin-top:5.1pt;width:380.25pt;height:92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">
                <v:textbox>
                  <w:txbxContent>
                    <w:p w:rsidR="00220D71" w:rsidRPr="00220D71" w:rsidRDefault="00220D71" w:rsidP="00D27076">
                      <w:pPr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</w:pPr>
                      <w:r w:rsidRPr="00220D71"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  <w:t>Οι</w:t>
                      </w:r>
                      <w:r w:rsidRPr="00220D71">
                        <w:rPr>
                          <w:b/>
                          <w:color w:val="FF0000"/>
                          <w:lang w:val="el-GR"/>
                        </w:rPr>
                        <w:t xml:space="preserve"> </w:t>
                      </w:r>
                      <w:bookmarkStart w:id="3" w:name="MTBlankEqn"/>
                      <w:r w:rsidRPr="00220D71">
                        <w:rPr>
                          <w:b/>
                          <w:color w:val="FF0000"/>
                          <w:position w:val="-4"/>
                        </w:rPr>
                        <w:object w:dxaOrig="200" w:dyaOrig="220">
                          <v:shape id="_x0000_i1108" type="#_x0000_t75" style="width:9.75pt;height:11.25pt" o:ole="">
                            <v:imagedata r:id="rId2061" o:title=""/>
                          </v:shape>
                          <o:OLEObject Type="Embed" ProgID="Equation.DSMT4" ShapeID="_x0000_i1108" DrawAspect="Content" ObjectID="_1668607395" r:id="rId2062"/>
                        </w:object>
                      </w:r>
                      <w:bookmarkEnd w:id="3"/>
                      <w:r w:rsidRPr="00220D71">
                        <w:rPr>
                          <w:b/>
                          <w:color w:val="FF0000"/>
                          <w:lang w:val="el-GR"/>
                        </w:rPr>
                        <w:t xml:space="preserve"> </w:t>
                      </w:r>
                      <w:r w:rsidRPr="00220D71"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  <w:t>γραμμές με οδηγούς κλιμακωτού είναι ανεξάρτητες.</w:t>
                      </w:r>
                    </w:p>
                    <w:p w:rsidR="00220D71" w:rsidRPr="00220D71" w:rsidRDefault="00220D71" w:rsidP="00D27076">
                      <w:pPr>
                        <w:rPr>
                          <w:b/>
                          <w:color w:val="FF0000"/>
                          <w:lang w:val="el-GR"/>
                        </w:rPr>
                      </w:pPr>
                      <w:r w:rsidRPr="00220D71"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  <w:t xml:space="preserve">Οι </w:t>
                      </w:r>
                      <w:r w:rsidRPr="00220D71">
                        <w:rPr>
                          <w:b/>
                          <w:color w:val="FF0000"/>
                          <w:position w:val="-4"/>
                        </w:rPr>
                        <w:object w:dxaOrig="200" w:dyaOrig="220">
                          <v:shape id="_x0000_i1109" type="#_x0000_t75" style="width:9.75pt;height:11.25pt" o:ole="">
                            <v:imagedata r:id="rId2061" o:title=""/>
                          </v:shape>
                          <o:OLEObject Type="Embed" ProgID="Equation.DSMT4" ShapeID="_x0000_i1109" DrawAspect="Content" ObjectID="_1668607396" r:id="rId2063"/>
                        </w:object>
                      </w:r>
                      <w:r w:rsidRPr="00220D71">
                        <w:rPr>
                          <w:b/>
                          <w:color w:val="FF0000"/>
                          <w:lang w:val="el-GR"/>
                        </w:rPr>
                        <w:t xml:space="preserve"> </w:t>
                      </w:r>
                      <w:r w:rsidRPr="00220D71">
                        <w:rPr>
                          <w:b/>
                          <w:color w:val="FF0000"/>
                          <w:position w:val="-4"/>
                          <w:highlight w:val="yellow"/>
                        </w:rPr>
                        <w:object w:dxaOrig="200" w:dyaOrig="220">
                          <v:shape id="_x0000_i1107" type="#_x0000_t75" style="width:9.75pt;height:11.25pt" o:ole="">
                            <v:imagedata r:id="rId2061" o:title=""/>
                          </v:shape>
                          <o:OLEObject Type="Embed" ProgID="Equation.DSMT4" ShapeID="_x0000_i1107" DrawAspect="Content" ObjectID="_1668607397" r:id="rId2064"/>
                        </w:object>
                      </w:r>
                      <w:r w:rsidRPr="00220D71">
                        <w:rPr>
                          <w:b/>
                          <w:color w:val="FF0000"/>
                          <w:highlight w:val="yellow"/>
                          <w:lang w:val="el-GR"/>
                        </w:rPr>
                        <w:t xml:space="preserve"> στήλες με οδηγούς κλιμακωτού είναι ανεξάρτητες.</w:t>
                      </w:r>
                    </w:p>
                  </w:txbxContent>
                </v:textbox>
              </v:shape>
            </w:pict>
          </mc:Fallback>
        </mc:AlternateContent>
      </w:r>
    </w:p>
    <w:p w:rsidR="00D27076" w:rsidRPr="00FF45CB" w:rsidRDefault="00D27076" w:rsidP="00D27076">
      <w:pPr>
        <w:rPr>
          <w:lang w:val="el-GR"/>
        </w:rPr>
      </w:pPr>
    </w:p>
    <w:p w:rsidR="00D27076" w:rsidRDefault="00D27076" w:rsidP="00D27076">
      <w:pPr>
        <w:pStyle w:val="Heading4"/>
      </w:pPr>
    </w:p>
    <w:p w:rsidR="00220D71" w:rsidRDefault="00220D71" w:rsidP="00D27076">
      <w:pPr>
        <w:pStyle w:val="Heading4"/>
      </w:pPr>
    </w:p>
    <w:p w:rsidR="00D27076" w:rsidRDefault="00324810" w:rsidP="00D27076">
      <w:pPr>
        <w:pStyle w:val="Heading4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2412520</wp:posOffset>
                </wp:positionH>
                <wp:positionV relativeFrom="paragraph">
                  <wp:posOffset>-55180</wp:posOffset>
                </wp:positionV>
                <wp:extent cx="187920" cy="549000"/>
                <wp:effectExtent l="38100" t="38100" r="41275" b="4191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187920" cy="54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189.3pt;margin-top:-5.05pt;width:16.2pt;height:44.8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">
                <v:imagedata r:id="rId2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1890520</wp:posOffset>
                </wp:positionH>
                <wp:positionV relativeFrom="paragraph">
                  <wp:posOffset>-90460</wp:posOffset>
                </wp:positionV>
                <wp:extent cx="229320" cy="669240"/>
                <wp:effectExtent l="38100" t="38100" r="37465" b="36195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229320" cy="6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148.1pt;margin-top:-7.8pt;width:19.3pt;height:54.2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">
                <v:imagedata r:id="rId2068" o:title=""/>
              </v:shape>
            </w:pict>
          </mc:Fallback>
        </mc:AlternateContent>
      </w:r>
      <w:r w:rsidR="00D27076" w:rsidRPr="00FF45CB">
        <w:t xml:space="preserve">Μέθοδος </w:t>
      </w:r>
      <w:r w:rsidR="00D27076" w:rsidRPr="00D27076">
        <w:rPr>
          <w:color w:val="FF0000"/>
          <w:highlight w:val="yellow"/>
        </w:rPr>
        <w:t xml:space="preserve">για να ελέγξω αν </w:t>
      </w:r>
      <w:r w:rsidR="00D27076" w:rsidRPr="00D27076">
        <w:rPr>
          <w:position w:val="-12"/>
          <w:highlight w:val="yellow"/>
        </w:rPr>
        <w:object w:dxaOrig="1420" w:dyaOrig="420">
          <v:shape id="_x0000_i1048" type="#_x0000_t75" style="width:71.5pt;height:21pt" o:ole="">
            <v:imagedata r:id="rId2069" o:title=""/>
          </v:shape>
          <o:OLEObject Type="Embed" ProgID="Equation.DSMT4" ShapeID="_x0000_i1048" DrawAspect="Content" ObjectID="_1669113090" r:id="rId2070"/>
        </w:object>
      </w:r>
      <w:r w:rsidR="00D27076" w:rsidRPr="00D27076">
        <w:rPr>
          <w:highlight w:val="yellow"/>
        </w:rPr>
        <w:t xml:space="preserve"> είναι ανεξάρτητα</w:t>
      </w:r>
    </w:p>
    <w:p w:rsidR="00D27076" w:rsidRPr="00D27076" w:rsidRDefault="00D27076" w:rsidP="00D27076">
      <w:pPr>
        <w:rPr>
          <w:lang w:val="el-GR"/>
        </w:rPr>
      </w:pPr>
    </w:p>
    <w:p w:rsidR="00D27076" w:rsidRPr="00FF45CB" w:rsidRDefault="00324810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354920</wp:posOffset>
                </wp:positionH>
                <wp:positionV relativeFrom="paragraph">
                  <wp:posOffset>708620</wp:posOffset>
                </wp:positionV>
                <wp:extent cx="786240" cy="52200"/>
                <wp:effectExtent l="38100" t="38100" r="33020" b="43180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7862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184.75pt;margin-top:55.1pt;width:63.25pt;height:5.45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">
                <v:imagedata r:id="rId2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2079880</wp:posOffset>
                </wp:positionH>
                <wp:positionV relativeFrom="paragraph">
                  <wp:posOffset>-35140</wp:posOffset>
                </wp:positionV>
                <wp:extent cx="1140480" cy="593640"/>
                <wp:effectExtent l="38100" t="38100" r="40640" b="3556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1140480" cy="59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163pt;margin-top:-3.65pt;width:91.35pt;height:48.4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">
                <v:imagedata r:id="rId2074" o:title=""/>
              </v:shape>
            </w:pict>
          </mc:Fallback>
        </mc:AlternateContent>
      </w:r>
      <w:r w:rsidR="00D27076" w:rsidRPr="00D27076">
        <w:rPr>
          <w:highlight w:val="lightGray"/>
          <w:lang w:val="el-GR"/>
        </w:rPr>
        <w:t xml:space="preserve">Σχηματίζω τον </w:t>
      </w:r>
      <w:r w:rsidR="00D27076" w:rsidRPr="00D27076">
        <w:rPr>
          <w:position w:val="-6"/>
          <w:highlight w:val="yellow"/>
        </w:rPr>
        <w:object w:dxaOrig="600" w:dyaOrig="240">
          <v:shape id="_x0000_i1049" type="#_x0000_t75" style="width:30pt;height:12pt" o:ole="">
            <v:imagedata r:id="rId2075" o:title=""/>
          </v:shape>
          <o:OLEObject Type="Embed" ProgID="Equation.DSMT4" ShapeID="_x0000_i1049" DrawAspect="Content" ObjectID="_1669113091" r:id="rId2076"/>
        </w:object>
      </w:r>
      <w:r w:rsidR="00D27076" w:rsidRPr="00D27076">
        <w:rPr>
          <w:b/>
          <w:i/>
          <w:highlight w:val="yellow"/>
          <w:lang w:val="el-GR"/>
        </w:rPr>
        <w:t xml:space="preserve"> </w:t>
      </w:r>
      <w:r w:rsidR="00D27076" w:rsidRPr="00D27076">
        <w:rPr>
          <w:highlight w:val="yellow"/>
          <w:lang w:val="el-GR"/>
        </w:rPr>
        <w:t xml:space="preserve">πίνακα </w:t>
      </w:r>
      <w:r w:rsidR="00D27076" w:rsidRPr="00D27076">
        <w:rPr>
          <w:position w:val="-14"/>
          <w:highlight w:val="yellow"/>
        </w:rPr>
        <w:object w:dxaOrig="1600" w:dyaOrig="420">
          <v:shape id="_x0000_i1050" type="#_x0000_t75" style="width:80pt;height:21pt" o:ole="">
            <v:imagedata r:id="rId2077" o:title=""/>
          </v:shape>
          <o:OLEObject Type="Embed" ProgID="Equation.DSMT4" ShapeID="_x0000_i1050" DrawAspect="Content" ObjectID="_1669113092" r:id="rId2078"/>
        </w:object>
      </w:r>
      <w:r w:rsidR="00D27076" w:rsidRPr="00D27076">
        <w:rPr>
          <w:highlight w:val="yellow"/>
          <w:lang w:val="el-GR"/>
        </w:rPr>
        <w:t xml:space="preserve"> </w:t>
      </w:r>
      <w:r w:rsidR="00D27076" w:rsidRPr="00D27076">
        <w:rPr>
          <w:highlight w:val="lightGray"/>
          <w:lang w:val="el-GR"/>
        </w:rPr>
        <w:t xml:space="preserve">και βρίσκω τον </w:t>
      </w:r>
      <w:proofErr w:type="spellStart"/>
      <w:r w:rsidR="00D27076" w:rsidRPr="00D27076">
        <w:rPr>
          <w:highlight w:val="lightGray"/>
          <w:lang w:val="el-GR"/>
        </w:rPr>
        <w:t>μηδενόχωρο</w:t>
      </w:r>
      <w:proofErr w:type="spellEnd"/>
      <w:r w:rsidR="00D27076" w:rsidRPr="00D27076">
        <w:rPr>
          <w:highlight w:val="lightGray"/>
          <w:lang w:val="el-GR"/>
        </w:rPr>
        <w:t xml:space="preserve"> </w:t>
      </w:r>
      <w:r w:rsidR="00D27076" w:rsidRPr="00D27076">
        <w:rPr>
          <w:position w:val="-12"/>
          <w:highlight w:val="yellow"/>
        </w:rPr>
        <w:object w:dxaOrig="680" w:dyaOrig="360">
          <v:shape id="_x0000_i1051" type="#_x0000_t75" style="width:34pt;height:18pt" o:ole="">
            <v:imagedata r:id="rId2079" o:title=""/>
          </v:shape>
          <o:OLEObject Type="Embed" ProgID="Equation.DSMT4" ShapeID="_x0000_i1051" DrawAspect="Content" ObjectID="_1669113093" r:id="rId2080"/>
        </w:object>
      </w:r>
      <w:r w:rsidR="00D27076" w:rsidRPr="00D27076">
        <w:rPr>
          <w:highlight w:val="yellow"/>
          <w:lang w:val="el-GR"/>
        </w:rPr>
        <w:t>.</w:t>
      </w:r>
      <w:r w:rsidR="00D27076" w:rsidRPr="00D27076">
        <w:rPr>
          <w:highlight w:val="lightGray"/>
          <w:lang w:val="el-GR"/>
        </w:rPr>
        <w:t xml:space="preserve"> </w:t>
      </w:r>
      <w:r w:rsidR="00D27076" w:rsidRPr="00D27076">
        <w:rPr>
          <w:highlight w:val="yellow"/>
          <w:lang w:val="el-GR"/>
        </w:rPr>
        <w:t xml:space="preserve">Αν αυτός αποτελείται μόνο από </w:t>
      </w:r>
      <w:r w:rsidR="00D27076" w:rsidRPr="00D27076">
        <w:rPr>
          <w:position w:val="-14"/>
          <w:highlight w:val="yellow"/>
        </w:rPr>
        <w:object w:dxaOrig="440" w:dyaOrig="420">
          <v:shape id="_x0000_i1052" type="#_x0000_t75" style="width:22pt;height:21pt" o:ole="">
            <v:imagedata r:id="rId2081" o:title=""/>
          </v:shape>
          <o:OLEObject Type="Embed" ProgID="Equation.DSMT4" ShapeID="_x0000_i1052" DrawAspect="Content" ObjectID="_1669113094" r:id="rId2082"/>
        </w:object>
      </w:r>
      <w:r w:rsidR="00D27076" w:rsidRPr="00D27076">
        <w:rPr>
          <w:highlight w:val="yellow"/>
          <w:lang w:val="el-GR"/>
        </w:rPr>
        <w:t xml:space="preserve">, τα </w:t>
      </w:r>
      <w:r w:rsidR="00D27076" w:rsidRPr="00D27076">
        <w:rPr>
          <w:position w:val="-12"/>
          <w:highlight w:val="yellow"/>
        </w:rPr>
        <w:object w:dxaOrig="859" w:dyaOrig="380">
          <v:shape id="_x0000_i1053" type="#_x0000_t75" style="width:42.5pt;height:19pt" o:ole="">
            <v:imagedata r:id="rId2083" o:title=""/>
          </v:shape>
          <o:OLEObject Type="Embed" ProgID="Equation.DSMT4" ShapeID="_x0000_i1053" DrawAspect="Content" ObjectID="_1669113095" r:id="rId2084"/>
        </w:object>
      </w:r>
      <w:r w:rsidR="00D27076" w:rsidRPr="00D27076">
        <w:rPr>
          <w:highlight w:val="yellow"/>
          <w:lang w:val="el-GR"/>
        </w:rPr>
        <w:t xml:space="preserve"> είναι ανεξάρτητα. </w:t>
      </w:r>
      <w:r w:rsidR="00D27076" w:rsidRPr="00D27076">
        <w:rPr>
          <w:highlight w:val="lightGray"/>
          <w:lang w:val="el-GR"/>
        </w:rPr>
        <w:t>(Δηλαδή όταν δεν έχω ελεύθερες μεταβλητές).</w:t>
      </w:r>
    </w:p>
    <w:p w:rsidR="00D27076" w:rsidRPr="00FF45CB" w:rsidRDefault="00D27076" w:rsidP="00D27076">
      <w:pPr>
        <w:rPr>
          <w:lang w:val="el-GR"/>
        </w:rPr>
      </w:pPr>
    </w:p>
    <w:p w:rsidR="00D27076" w:rsidRDefault="00324810" w:rsidP="00D27076"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2360680</wp:posOffset>
                </wp:positionH>
                <wp:positionV relativeFrom="paragraph">
                  <wp:posOffset>395720</wp:posOffset>
                </wp:positionV>
                <wp:extent cx="113400" cy="44280"/>
                <wp:effectExtent l="38100" t="38100" r="39370" b="3238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1340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185.25pt;margin-top:30.5pt;width:10.3pt;height:4.8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">
                <v:imagedata r:id="rId208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2474800</wp:posOffset>
                </wp:positionH>
                <wp:positionV relativeFrom="paragraph">
                  <wp:posOffset>9800</wp:posOffset>
                </wp:positionV>
                <wp:extent cx="109800" cy="554760"/>
                <wp:effectExtent l="38100" t="38100" r="24130" b="36195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09800" cy="55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194.3pt;margin-top:.1pt;width:10pt;height:45.1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">
                <v:imagedata r:id="rId208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2271760</wp:posOffset>
                </wp:positionH>
                <wp:positionV relativeFrom="paragraph">
                  <wp:posOffset>6200</wp:posOffset>
                </wp:positionV>
                <wp:extent cx="132840" cy="548280"/>
                <wp:effectExtent l="38100" t="38100" r="38735" b="2349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132840" cy="54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178.2pt;margin-top:-.1pt;width:11.65pt;height:44.4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">
                <v:imagedata r:id="rId209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1909240</wp:posOffset>
                </wp:positionH>
                <wp:positionV relativeFrom="paragraph">
                  <wp:posOffset>30320</wp:posOffset>
                </wp:positionV>
                <wp:extent cx="200160" cy="402120"/>
                <wp:effectExtent l="38100" t="38100" r="47625" b="36195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200160" cy="40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149.65pt;margin-top:1.5pt;width:17.4pt;height:33.25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">
                <v:imagedata r:id="rId209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2554720</wp:posOffset>
                </wp:positionH>
                <wp:positionV relativeFrom="paragraph">
                  <wp:posOffset>278360</wp:posOffset>
                </wp:positionV>
                <wp:extent cx="2520" cy="33120"/>
                <wp:effectExtent l="19050" t="19050" r="17145" b="2413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25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200.45pt;margin-top:21.45pt;width:1.7pt;height:3.5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">
                <v:imagedata r:id="rId209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2536720</wp:posOffset>
                </wp:positionH>
                <wp:positionV relativeFrom="paragraph">
                  <wp:posOffset>155600</wp:posOffset>
                </wp:positionV>
                <wp:extent cx="4680" cy="24480"/>
                <wp:effectExtent l="38100" t="38100" r="33655" b="33020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46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199pt;margin-top:11.55pt;width:1.7pt;height:3.3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">
                <v:imagedata r:id="rId209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2338000</wp:posOffset>
                </wp:positionH>
                <wp:positionV relativeFrom="paragraph">
                  <wp:posOffset>135800</wp:posOffset>
                </wp:positionV>
                <wp:extent cx="83880" cy="159840"/>
                <wp:effectExtent l="38100" t="38100" r="30480" b="31115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8388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183.4pt;margin-top:9.9pt;width:8.1pt;height:14.1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">
                <v:imagedata r:id="rId209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2213440</wp:posOffset>
                </wp:positionH>
                <wp:positionV relativeFrom="paragraph">
                  <wp:posOffset>260720</wp:posOffset>
                </wp:positionV>
                <wp:extent cx="111240" cy="29880"/>
                <wp:effectExtent l="19050" t="19050" r="22225" b="27305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1112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173.85pt;margin-top:20.05pt;width:9.7pt;height:3.4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">
                <v:imagedata r:id="rId210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2181400</wp:posOffset>
                </wp:positionH>
                <wp:positionV relativeFrom="paragraph">
                  <wp:posOffset>184760</wp:posOffset>
                </wp:positionV>
                <wp:extent cx="119160" cy="36360"/>
                <wp:effectExtent l="19050" t="38100" r="33655" b="2095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191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171.3pt;margin-top:14.05pt;width:10.45pt;height:4.0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">
                <v:imagedata r:id="rId210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2044600</wp:posOffset>
                </wp:positionH>
                <wp:positionV relativeFrom="paragraph">
                  <wp:posOffset>53360</wp:posOffset>
                </wp:positionV>
                <wp:extent cx="90000" cy="344520"/>
                <wp:effectExtent l="38100" t="19050" r="24765" b="17780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9000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160.5pt;margin-top:3.7pt;width:8.35pt;height:28.2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">
                <v:imagedata r:id="rId210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1844800</wp:posOffset>
                </wp:positionH>
                <wp:positionV relativeFrom="paragraph">
                  <wp:posOffset>53000</wp:posOffset>
                </wp:positionV>
                <wp:extent cx="78120" cy="408240"/>
                <wp:effectExtent l="38100" t="19050" r="36195" b="3048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7812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144.55pt;margin-top:3.65pt;width:7.4pt;height:33.25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">
                <v:imagedata r:id="rId210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1896280</wp:posOffset>
                </wp:positionH>
                <wp:positionV relativeFrom="paragraph">
                  <wp:posOffset>220400</wp:posOffset>
                </wp:positionV>
                <wp:extent cx="193320" cy="47160"/>
                <wp:effectExtent l="38100" t="38100" r="35560" b="2921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1933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148.7pt;margin-top:16.8pt;width:16.4pt;height:4.9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">
                <v:imagedata r:id="rId210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1919680</wp:posOffset>
                </wp:positionH>
                <wp:positionV relativeFrom="paragraph">
                  <wp:posOffset>130040</wp:posOffset>
                </wp:positionV>
                <wp:extent cx="112320" cy="259920"/>
                <wp:effectExtent l="38100" t="38100" r="2540" b="4508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11232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150.4pt;margin-top:9.5pt;width:10.4pt;height:21.9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">
                <v:imagedata r:id="rId211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1600720</wp:posOffset>
                </wp:positionH>
                <wp:positionV relativeFrom="paragraph">
                  <wp:posOffset>56240</wp:posOffset>
                </wp:positionV>
                <wp:extent cx="203760" cy="328680"/>
                <wp:effectExtent l="38100" t="38100" r="25400" b="3365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20376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125.3pt;margin-top:3.8pt;width:17.55pt;height:27.3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">
                <v:imagedata r:id="rId211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1015720</wp:posOffset>
                </wp:positionH>
                <wp:positionV relativeFrom="paragraph">
                  <wp:posOffset>188000</wp:posOffset>
                </wp:positionV>
                <wp:extent cx="306720" cy="201600"/>
                <wp:effectExtent l="38100" t="38100" r="36195" b="4635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30672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79.6pt;margin-top:14.05pt;width:25.3pt;height:17.35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">
                <v:imagedata r:id="rId211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1051720</wp:posOffset>
                </wp:positionH>
                <wp:positionV relativeFrom="paragraph">
                  <wp:posOffset>234440</wp:posOffset>
                </wp:positionV>
                <wp:extent cx="8640" cy="136440"/>
                <wp:effectExtent l="19050" t="38100" r="29845" b="35560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8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82.25pt;margin-top:17.8pt;width:1.8pt;height:11.9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">
                <v:imagedata r:id="rId211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798280</wp:posOffset>
                </wp:positionH>
                <wp:positionV relativeFrom="paragraph">
                  <wp:posOffset>167840</wp:posOffset>
                </wp:positionV>
                <wp:extent cx="115920" cy="239760"/>
                <wp:effectExtent l="38100" t="38100" r="36830" b="2730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11592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62.15pt;margin-top:12.45pt;width:10.65pt;height:20.4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">
                <v:imagedata r:id="rId211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5529400</wp:posOffset>
                </wp:positionH>
                <wp:positionV relativeFrom="paragraph">
                  <wp:posOffset>52640</wp:posOffset>
                </wp:positionV>
                <wp:extent cx="753120" cy="23040"/>
                <wp:effectExtent l="19050" t="19050" r="27940" b="34290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7531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435.1pt;margin-top:3.55pt;width:60.25pt;height:2.8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">
                <v:imagedata r:id="rId212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5614000</wp:posOffset>
                </wp:positionH>
                <wp:positionV relativeFrom="paragraph">
                  <wp:posOffset>42560</wp:posOffset>
                </wp:positionV>
                <wp:extent cx="582840" cy="23400"/>
                <wp:effectExtent l="19050" t="19050" r="27305" b="3429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582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441.55pt;margin-top:2.8pt;width:47pt;height:3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">
                <v:imagedata r:id="rId212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6358120</wp:posOffset>
                </wp:positionH>
                <wp:positionV relativeFrom="paragraph">
                  <wp:posOffset>286640</wp:posOffset>
                </wp:positionV>
                <wp:extent cx="72360" cy="101880"/>
                <wp:effectExtent l="38100" t="38100" r="42545" b="31750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723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500.1pt;margin-top:21.75pt;width:7.1pt;height:9.5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">
                <v:imagedata r:id="rId212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6327880</wp:posOffset>
                </wp:positionH>
                <wp:positionV relativeFrom="paragraph">
                  <wp:posOffset>335600</wp:posOffset>
                </wp:positionV>
                <wp:extent cx="25560" cy="5760"/>
                <wp:effectExtent l="38100" t="38100" r="31750" b="3238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25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497.5pt;margin-top:25.75pt;width:3.45pt;height:1.7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">
                <v:imagedata r:id="rId212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6216640</wp:posOffset>
                </wp:positionH>
                <wp:positionV relativeFrom="paragraph">
                  <wp:posOffset>294920</wp:posOffset>
                </wp:positionV>
                <wp:extent cx="84960" cy="103320"/>
                <wp:effectExtent l="38100" t="38100" r="29845" b="49530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8496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488.75pt;margin-top:22.4pt;width:8.2pt;height:9.8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">
                <v:imagedata r:id="rId212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6117640</wp:posOffset>
                </wp:positionH>
                <wp:positionV relativeFrom="paragraph">
                  <wp:posOffset>175400</wp:posOffset>
                </wp:positionV>
                <wp:extent cx="86400" cy="112320"/>
                <wp:effectExtent l="38100" t="38100" r="46990" b="4064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864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481pt;margin-top:12.9pt;width:8.35pt;height:10.5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">
                <v:imagedata r:id="rId213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6029080</wp:posOffset>
                </wp:positionH>
                <wp:positionV relativeFrom="paragraph">
                  <wp:posOffset>270080</wp:posOffset>
                </wp:positionV>
                <wp:extent cx="22680" cy="133200"/>
                <wp:effectExtent l="38100" t="38100" r="34925" b="3873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226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473.95pt;margin-top:20.55pt;width:3.45pt;height:12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">
                <v:imagedata r:id="rId213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5999560</wp:posOffset>
                </wp:positionH>
                <wp:positionV relativeFrom="paragraph">
                  <wp:posOffset>284840</wp:posOffset>
                </wp:positionV>
                <wp:extent cx="5400" cy="22680"/>
                <wp:effectExtent l="19050" t="19050" r="33020" b="1587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54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471.85pt;margin-top:22pt;width:1.55pt;height:2.8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">
                <v:imagedata r:id="rId213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5905240</wp:posOffset>
                </wp:positionH>
                <wp:positionV relativeFrom="paragraph">
                  <wp:posOffset>283760</wp:posOffset>
                </wp:positionV>
                <wp:extent cx="31680" cy="23400"/>
                <wp:effectExtent l="38100" t="38100" r="26035" b="3429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316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464.3pt;margin-top:21.7pt;width:3.9pt;height:3.2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">
                <v:imagedata r:id="rId213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5843320</wp:posOffset>
                </wp:positionH>
                <wp:positionV relativeFrom="paragraph">
                  <wp:posOffset>289520</wp:posOffset>
                </wp:positionV>
                <wp:extent cx="7920" cy="11880"/>
                <wp:effectExtent l="38100" t="38100" r="30480" b="26670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7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459.3pt;margin-top:22.05pt;width:2pt;height:2.3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">
                <v:imagedata r:id="rId213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5726680</wp:posOffset>
                </wp:positionH>
                <wp:positionV relativeFrom="paragraph">
                  <wp:posOffset>303200</wp:posOffset>
                </wp:positionV>
                <wp:extent cx="33120" cy="91440"/>
                <wp:effectExtent l="38100" t="38100" r="43180" b="4191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33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450.35pt;margin-top:23.15pt;width:3.95pt;height:8.6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">
                <v:imagedata r:id="rId214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5650360</wp:posOffset>
                </wp:positionH>
                <wp:positionV relativeFrom="paragraph">
                  <wp:posOffset>257120</wp:posOffset>
                </wp:positionV>
                <wp:extent cx="55440" cy="97200"/>
                <wp:effectExtent l="38100" t="38100" r="40005" b="3619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554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444.05pt;margin-top:19.5pt;width:5.95pt;height:9.1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">
                <v:imagedata r:id="rId214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5530120</wp:posOffset>
                </wp:positionH>
                <wp:positionV relativeFrom="paragraph">
                  <wp:posOffset>148760</wp:posOffset>
                </wp:positionV>
                <wp:extent cx="107640" cy="118080"/>
                <wp:effectExtent l="38100" t="38100" r="26035" b="3492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1076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434.7pt;margin-top:10.85pt;width:10.05pt;height:11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">
                <v:imagedata r:id="rId214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6283960</wp:posOffset>
                </wp:positionH>
                <wp:positionV relativeFrom="paragraph">
                  <wp:posOffset>327680</wp:posOffset>
                </wp:positionV>
                <wp:extent cx="360" cy="360"/>
                <wp:effectExtent l="0" t="0" r="0" b="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494.5pt;margin-top:25.5pt;width:.65pt;height:.6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">
                <v:imagedata r:id="rId214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6239320</wp:posOffset>
                </wp:positionH>
                <wp:positionV relativeFrom="paragraph">
                  <wp:posOffset>-26200</wp:posOffset>
                </wp:positionV>
                <wp:extent cx="125280" cy="566640"/>
                <wp:effectExtent l="38100" t="38100" r="27305" b="43180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125280" cy="56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490.75pt;margin-top:-2.6pt;width:11.15pt;height:46.1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">
                <v:imagedata r:id="rId214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5468920</wp:posOffset>
                </wp:positionH>
                <wp:positionV relativeFrom="paragraph">
                  <wp:posOffset>-116200</wp:posOffset>
                </wp:positionV>
                <wp:extent cx="154800" cy="677880"/>
                <wp:effectExtent l="38100" t="38100" r="36195" b="2730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154800" cy="67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429.9pt;margin-top:-9.65pt;width:13.45pt;height:54.6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">
                <v:imagedata r:id="rId215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5259400</wp:posOffset>
                </wp:positionH>
                <wp:positionV relativeFrom="paragraph">
                  <wp:posOffset>60200</wp:posOffset>
                </wp:positionV>
                <wp:extent cx="206280" cy="195120"/>
                <wp:effectExtent l="38100" t="38100" r="41910" b="3365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20628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413.4pt;margin-top:4.2pt;width:17.85pt;height:16.6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">
                <v:imagedata r:id="rId215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5136640</wp:posOffset>
                </wp:positionH>
                <wp:positionV relativeFrom="paragraph">
                  <wp:posOffset>113120</wp:posOffset>
                </wp:positionV>
                <wp:extent cx="93960" cy="255240"/>
                <wp:effectExtent l="19050" t="38100" r="40005" b="31115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9396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403.75pt;margin-top:8.15pt;width:8.9pt;height:21.6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">
                <v:imagedata r:id="rId215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4971760</wp:posOffset>
                </wp:positionH>
                <wp:positionV relativeFrom="paragraph">
                  <wp:posOffset>-199720</wp:posOffset>
                </wp:positionV>
                <wp:extent cx="249840" cy="486720"/>
                <wp:effectExtent l="38100" t="38100" r="36195" b="2794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249840" cy="48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390.85pt;margin-top:-16.5pt;width:21.05pt;height:39.8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">
                <v:imagedata r:id="rId215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4791760</wp:posOffset>
                </wp:positionH>
                <wp:positionV relativeFrom="paragraph">
                  <wp:posOffset>115640</wp:posOffset>
                </wp:positionV>
                <wp:extent cx="206640" cy="101520"/>
                <wp:effectExtent l="19050" t="38100" r="22225" b="3238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2066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376.75pt;margin-top:8.55pt;width:17.4pt;height:9.2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">
                <v:imagedata r:id="rId215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4760800</wp:posOffset>
                </wp:positionH>
                <wp:positionV relativeFrom="paragraph">
                  <wp:posOffset>84680</wp:posOffset>
                </wp:positionV>
                <wp:extent cx="198720" cy="48960"/>
                <wp:effectExtent l="38100" t="38100" r="30480" b="2730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1987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374.3pt;margin-top:5.95pt;width:16.9pt;height:5.1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">
                <v:imagedata r:id="rId216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4688440</wp:posOffset>
                </wp:positionH>
                <wp:positionV relativeFrom="paragraph">
                  <wp:posOffset>-209080</wp:posOffset>
                </wp:positionV>
                <wp:extent cx="98640" cy="688680"/>
                <wp:effectExtent l="38100" t="38100" r="34925" b="3556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98640" cy="68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368.4pt;margin-top:-17pt;width:9.25pt;height:55.6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">
                <v:imagedata r:id="rId216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4328800</wp:posOffset>
                </wp:positionH>
                <wp:positionV relativeFrom="paragraph">
                  <wp:posOffset>-222760</wp:posOffset>
                </wp:positionV>
                <wp:extent cx="237600" cy="726120"/>
                <wp:effectExtent l="38100" t="38100" r="29210" b="36195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237600" cy="72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340.15pt;margin-top:-18.1pt;width:19.95pt;height:58.3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">
                <v:imagedata r:id="rId2164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4492960</wp:posOffset>
                </wp:positionH>
                <wp:positionV relativeFrom="paragraph">
                  <wp:posOffset>-94240</wp:posOffset>
                </wp:positionV>
                <wp:extent cx="243360" cy="415800"/>
                <wp:effectExtent l="38100" t="38100" r="42545" b="41910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24336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353.05pt;margin-top:-8.2pt;width:20.7pt;height:34.4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">
                <v:imagedata r:id="rId2166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4443280</wp:posOffset>
                </wp:positionH>
                <wp:positionV relativeFrom="paragraph">
                  <wp:posOffset>122840</wp:posOffset>
                </wp:positionV>
                <wp:extent cx="152640" cy="34560"/>
                <wp:effectExtent l="38100" t="38100" r="38100" b="4191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526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349.2pt;margin-top:9pt;width:13.3pt;height:4.05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">
                <v:imagedata r:id="rId2168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4461280</wp:posOffset>
                </wp:positionH>
                <wp:positionV relativeFrom="paragraph">
                  <wp:posOffset>-156520</wp:posOffset>
                </wp:positionV>
                <wp:extent cx="99360" cy="428040"/>
                <wp:effectExtent l="38100" t="38100" r="34290" b="2921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99360" cy="4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350.5pt;margin-top:-12.9pt;width:9.1pt;height:35.1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">
                <v:imagedata r:id="rId2170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4020280</wp:posOffset>
                </wp:positionH>
                <wp:positionV relativeFrom="paragraph">
                  <wp:posOffset>-240400</wp:posOffset>
                </wp:positionV>
                <wp:extent cx="336600" cy="595080"/>
                <wp:effectExtent l="38100" t="38100" r="44450" b="33655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336600" cy="59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315.8pt;margin-top:-19.65pt;width:28.05pt;height:48.3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">
                <v:imagedata r:id="rId2172" o:title=""/>
              </v:shape>
            </w:pict>
          </mc:Fallback>
        </mc:AlternateContent>
      </w:r>
      <w:proofErr w:type="spellStart"/>
      <w:r w:rsidR="00D27076" w:rsidRPr="00522D89">
        <w:rPr>
          <w:b/>
        </w:rPr>
        <w:t>Διότι</w:t>
      </w:r>
      <w:proofErr w:type="spellEnd"/>
      <w:r w:rsidR="00D27076" w:rsidRPr="00BF7D3B">
        <w:t>:</w:t>
      </w:r>
      <w:r w:rsidR="00D27076">
        <w:t xml:space="preserve"> </w:t>
      </w:r>
    </w:p>
    <w:p w:rsidR="00D27076" w:rsidRDefault="00324810" w:rsidP="00D27076">
      <w:pPr>
        <w:jc w:val="center"/>
        <w:rPr>
          <w:u w:val="single"/>
        </w:rPr>
      </w:pP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3071320</wp:posOffset>
                </wp:positionH>
                <wp:positionV relativeFrom="paragraph">
                  <wp:posOffset>-107200</wp:posOffset>
                </wp:positionV>
                <wp:extent cx="285840" cy="255240"/>
                <wp:effectExtent l="19050" t="38100" r="19050" b="31115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28584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241.35pt;margin-top:-9.05pt;width:23.6pt;height:21.4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">
                <v:imagedata r:id="rId217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2613040</wp:posOffset>
                </wp:positionH>
                <wp:positionV relativeFrom="paragraph">
                  <wp:posOffset>164960</wp:posOffset>
                </wp:positionV>
                <wp:extent cx="190080" cy="353520"/>
                <wp:effectExtent l="38100" t="38100" r="635" b="46990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19008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204.8pt;margin-top:12.2pt;width:16.75pt;height:29.6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">
                <v:imagedata r:id="rId217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2575240</wp:posOffset>
                </wp:positionH>
                <wp:positionV relativeFrom="paragraph">
                  <wp:posOffset>294920</wp:posOffset>
                </wp:positionV>
                <wp:extent cx="201240" cy="32760"/>
                <wp:effectExtent l="38100" t="38100" r="46990" b="4381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2012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201.95pt;margin-top:22.4pt;width:17.45pt;height:4.2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">
                <v:imagedata r:id="rId217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2552200</wp:posOffset>
                </wp:positionH>
                <wp:positionV relativeFrom="paragraph">
                  <wp:posOffset>225800</wp:posOffset>
                </wp:positionV>
                <wp:extent cx="239400" cy="29160"/>
                <wp:effectExtent l="38100" t="38100" r="46355" b="2857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2394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200.15pt;margin-top:17pt;width:20.4pt;height:3.6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">
                <v:imagedata r:id="rId218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2138920</wp:posOffset>
                </wp:positionH>
                <wp:positionV relativeFrom="paragraph">
                  <wp:posOffset>22400</wp:posOffset>
                </wp:positionV>
                <wp:extent cx="234000" cy="155520"/>
                <wp:effectExtent l="38100" t="38100" r="13970" b="3556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23400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167.75pt;margin-top:1.1pt;width:19.85pt;height:13.6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">
                <v:imagedata r:id="rId218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1843360</wp:posOffset>
                </wp:positionH>
                <wp:positionV relativeFrom="paragraph">
                  <wp:posOffset>12320</wp:posOffset>
                </wp:positionV>
                <wp:extent cx="303480" cy="164880"/>
                <wp:effectExtent l="38100" t="38100" r="20955" b="2603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3034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144.5pt;margin-top:.35pt;width:25.1pt;height:14.3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">
                <v:imagedata r:id="rId218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2025880</wp:posOffset>
                </wp:positionH>
                <wp:positionV relativeFrom="paragraph">
                  <wp:posOffset>82880</wp:posOffset>
                </wp:positionV>
                <wp:extent cx="243720" cy="12600"/>
                <wp:effectExtent l="38100" t="38100" r="23495" b="26035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2437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158.9pt;margin-top:5.85pt;width:20.5pt;height:2.4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">
                <v:imagedata r:id="rId218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1913200</wp:posOffset>
                </wp:positionH>
                <wp:positionV relativeFrom="paragraph">
                  <wp:posOffset>26000</wp:posOffset>
                </wp:positionV>
                <wp:extent cx="382320" cy="32760"/>
                <wp:effectExtent l="38100" t="38100" r="36830" b="2476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3823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150.1pt;margin-top:1.4pt;width:31.3pt;height:3.9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">
                <v:imagedata r:id="rId218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1785040</wp:posOffset>
                </wp:positionH>
                <wp:positionV relativeFrom="paragraph">
                  <wp:posOffset>243080</wp:posOffset>
                </wp:positionV>
                <wp:extent cx="113040" cy="181440"/>
                <wp:effectExtent l="38100" t="38100" r="39370" b="47625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1130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140.05pt;margin-top:18.35pt;width:10.15pt;height:15.8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">
                <v:imagedata r:id="rId2190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1840120</wp:posOffset>
                </wp:positionH>
                <wp:positionV relativeFrom="paragraph">
                  <wp:posOffset>255320</wp:posOffset>
                </wp:positionV>
                <wp:extent cx="5760" cy="12960"/>
                <wp:effectExtent l="19050" t="19050" r="32385" b="2540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57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144.35pt;margin-top:19.55pt;width:1.45pt;height:2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">
                <v:imagedata r:id="rId2192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1679200</wp:posOffset>
                </wp:positionH>
                <wp:positionV relativeFrom="paragraph">
                  <wp:posOffset>239120</wp:posOffset>
                </wp:positionV>
                <wp:extent cx="89280" cy="175320"/>
                <wp:effectExtent l="38100" t="38100" r="44450" b="34290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892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131.4pt;margin-top:18.15pt;width:8.55pt;height:15.2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">
                <v:imagedata r:id="rId2194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1118680</wp:posOffset>
                </wp:positionH>
                <wp:positionV relativeFrom="paragraph">
                  <wp:posOffset>24200</wp:posOffset>
                </wp:positionV>
                <wp:extent cx="46800" cy="34560"/>
                <wp:effectExtent l="38100" t="38100" r="29845" b="2286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468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87.4pt;margin-top:1.2pt;width:4.9pt;height:3.9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">
                <v:imagedata r:id="rId2196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4988320</wp:posOffset>
                </wp:positionH>
                <wp:positionV relativeFrom="paragraph">
                  <wp:posOffset>44000</wp:posOffset>
                </wp:positionV>
                <wp:extent cx="1189080" cy="270360"/>
                <wp:effectExtent l="38100" t="38100" r="30480" b="3492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1189080" cy="27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392.2pt;margin-top:2.9pt;width:95.05pt;height:22.6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">
                <v:imagedata r:id="rId2198" o:title=""/>
              </v:shape>
            </w:pict>
          </mc:Fallback>
        </mc:AlternateContent>
      </w:r>
      <w:r>
        <w:rPr>
          <w:noProof/>
          <w:position w:val="-6"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6363520</wp:posOffset>
                </wp:positionH>
                <wp:positionV relativeFrom="paragraph">
                  <wp:posOffset>39320</wp:posOffset>
                </wp:positionV>
                <wp:extent cx="1080" cy="10440"/>
                <wp:effectExtent l="38100" t="38100" r="37465" b="2794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10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500.05pt;margin-top:2.4pt;width:2.2pt;height:2.2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">
                <v:imagedata r:id="rId2200" o:title=""/>
              </v:shape>
            </w:pict>
          </mc:Fallback>
        </mc:AlternateContent>
      </w:r>
      <w:r w:rsidR="00D27076" w:rsidRPr="00D27076">
        <w:rPr>
          <w:position w:val="-6"/>
        </w:rPr>
        <w:object w:dxaOrig="1700" w:dyaOrig="300">
          <v:shape id="_x0000_i1054" type="#_x0000_t75" style="width:84.5pt;height:15pt" o:ole="">
            <v:imagedata r:id="rId2201" o:title=""/>
          </v:shape>
          <o:OLEObject Type="Embed" ProgID="Equation.DSMT4" ShapeID="_x0000_i1054" DrawAspect="Content" ObjectID="_1669113096" r:id="rId2202"/>
        </w:object>
      </w:r>
    </w:p>
    <w:p w:rsidR="00D27076" w:rsidRDefault="00324810" w:rsidP="00D2707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2724280</wp:posOffset>
                </wp:positionH>
                <wp:positionV relativeFrom="paragraph">
                  <wp:posOffset>80360</wp:posOffset>
                </wp:positionV>
                <wp:extent cx="281880" cy="17640"/>
                <wp:effectExtent l="38100" t="38100" r="23495" b="20955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281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213.9pt;margin-top:5.7pt;width:23.5pt;height:2.6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">
                <v:imagedata r:id="rId2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2026240</wp:posOffset>
                </wp:positionH>
                <wp:positionV relativeFrom="paragraph">
                  <wp:posOffset>68840</wp:posOffset>
                </wp:positionV>
                <wp:extent cx="528120" cy="78840"/>
                <wp:effectExtent l="19050" t="38100" r="24765" b="3556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5281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159.2pt;margin-top:4.65pt;width:42.7pt;height:7.3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">
                <v:imagedata r:id="rId2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1958560</wp:posOffset>
                </wp:positionH>
                <wp:positionV relativeFrom="paragraph">
                  <wp:posOffset>238760</wp:posOffset>
                </wp:positionV>
                <wp:extent cx="1290600" cy="84960"/>
                <wp:effectExtent l="19050" t="19050" r="24130" b="2984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12906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153.85pt;margin-top:18.3pt;width:102.45pt;height:7.5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">
                <v:imagedata r:id="rId2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2052520</wp:posOffset>
                </wp:positionH>
                <wp:positionV relativeFrom="paragraph">
                  <wp:posOffset>207800</wp:posOffset>
                </wp:positionV>
                <wp:extent cx="975240" cy="52920"/>
                <wp:effectExtent l="38100" t="38100" r="34925" b="2349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9752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161.05pt;margin-top:15.8pt;width:78pt;height:5.3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">
                <v:imagedata r:id="rId2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3532480</wp:posOffset>
                </wp:positionH>
                <wp:positionV relativeFrom="paragraph">
                  <wp:posOffset>226880</wp:posOffset>
                </wp:positionV>
                <wp:extent cx="379080" cy="255240"/>
                <wp:effectExtent l="38100" t="38100" r="40640" b="3111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379080" cy="25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277.45pt;margin-top:17.15pt;width:31.3pt;height:21.5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">
                <v:imagedata r:id="rId2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2794120</wp:posOffset>
                </wp:positionH>
                <wp:positionV relativeFrom="paragraph">
                  <wp:posOffset>73520</wp:posOffset>
                </wp:positionV>
                <wp:extent cx="297360" cy="52920"/>
                <wp:effectExtent l="38100" t="38100" r="26670" b="42545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2973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219.45pt;margin-top:5.2pt;width:24.65pt;height:5.55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">
                <v:imagedata r:id="rId2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2806000</wp:posOffset>
                </wp:positionH>
                <wp:positionV relativeFrom="paragraph">
                  <wp:posOffset>44720</wp:posOffset>
                </wp:positionV>
                <wp:extent cx="345240" cy="36720"/>
                <wp:effectExtent l="38100" t="38100" r="36195" b="4000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3452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220.25pt;margin-top:2.8pt;width:28.6pt;height:4.3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">
                <v:imagedata r:id="rId2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2093920</wp:posOffset>
                </wp:positionH>
                <wp:positionV relativeFrom="paragraph">
                  <wp:posOffset>85760</wp:posOffset>
                </wp:positionV>
                <wp:extent cx="454320" cy="49320"/>
                <wp:effectExtent l="19050" t="19050" r="22225" b="2730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4543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164.55pt;margin-top:6.1pt;width:36.8pt;height:5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">
                <v:imagedata r:id="rId2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2084560</wp:posOffset>
                </wp:positionH>
                <wp:positionV relativeFrom="paragraph">
                  <wp:posOffset>67400</wp:posOffset>
                </wp:positionV>
                <wp:extent cx="392760" cy="34920"/>
                <wp:effectExtent l="38100" t="38100" r="26670" b="41910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39276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163.55pt;margin-top:4.5pt;width:32.25pt;height:4.2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">
                <v:imagedata r:id="rId2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1695400</wp:posOffset>
                </wp:positionH>
                <wp:positionV relativeFrom="paragraph">
                  <wp:posOffset>26000</wp:posOffset>
                </wp:positionV>
                <wp:extent cx="887760" cy="66960"/>
                <wp:effectExtent l="38100" t="38100" r="45720" b="2857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8877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132.85pt;margin-top:1.35pt;width:71.35pt;height:6.4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">
                <v:imagedata r:id="rId2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2794840</wp:posOffset>
                </wp:positionH>
                <wp:positionV relativeFrom="paragraph">
                  <wp:posOffset>11960</wp:posOffset>
                </wp:positionV>
                <wp:extent cx="298080" cy="45360"/>
                <wp:effectExtent l="38100" t="38100" r="26035" b="31115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2980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219.35pt;margin-top:.2pt;width:24.85pt;height:4.75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">
                <v:imagedata r:id="rId2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2086000</wp:posOffset>
                </wp:positionH>
                <wp:positionV relativeFrom="paragraph">
                  <wp:posOffset>16640</wp:posOffset>
                </wp:positionV>
                <wp:extent cx="565920" cy="23400"/>
                <wp:effectExtent l="38100" t="38100" r="43815" b="3429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565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163.6pt;margin-top:.5pt;width:45.9pt;height:3.4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">
                <v:imagedata r:id="rId2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3636160</wp:posOffset>
                </wp:positionH>
                <wp:positionV relativeFrom="paragraph">
                  <wp:posOffset>-1159120</wp:posOffset>
                </wp:positionV>
                <wp:extent cx="999360" cy="2674080"/>
                <wp:effectExtent l="38100" t="38100" r="29845" b="31115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999360" cy="267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285.6pt;margin-top:-91.95pt;width:80.2pt;height:212.0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">
                <v:imagedata r:id="rId2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4943320</wp:posOffset>
                </wp:positionH>
                <wp:positionV relativeFrom="paragraph">
                  <wp:posOffset>128240</wp:posOffset>
                </wp:positionV>
                <wp:extent cx="415080" cy="252720"/>
                <wp:effectExtent l="38100" t="38100" r="23495" b="3365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41508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388.5pt;margin-top:9.4pt;width:34.25pt;height:21.3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">
                <v:imagedata r:id="rId2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5049880</wp:posOffset>
                </wp:positionH>
                <wp:positionV relativeFrom="paragraph">
                  <wp:posOffset>207080</wp:posOffset>
                </wp:positionV>
                <wp:extent cx="262440" cy="25200"/>
                <wp:effectExtent l="38100" t="38100" r="42545" b="3238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2624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396.95pt;margin-top:15.55pt;width:22.1pt;height:3.5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">
                <v:imagedata r:id="rId2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5002720</wp:posOffset>
                </wp:positionH>
                <wp:positionV relativeFrom="paragraph">
                  <wp:posOffset>178280</wp:posOffset>
                </wp:positionV>
                <wp:extent cx="302760" cy="34560"/>
                <wp:effectExtent l="38100" t="38100" r="40640" b="41910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3027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393.15pt;margin-top:13.25pt;width:25.35pt;height:4.1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">
                <v:imagedata r:id="rId2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4706080</wp:posOffset>
                </wp:positionH>
                <wp:positionV relativeFrom="paragraph">
                  <wp:posOffset>-16120</wp:posOffset>
                </wp:positionV>
                <wp:extent cx="115560" cy="501840"/>
                <wp:effectExtent l="38100" t="38100" r="37465" b="31750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11556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369.9pt;margin-top:-1.95pt;width:10.5pt;height:40.8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">
                <v:imagedata r:id="rId2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4612840</wp:posOffset>
                </wp:positionH>
                <wp:positionV relativeFrom="paragraph">
                  <wp:posOffset>27080</wp:posOffset>
                </wp:positionV>
                <wp:extent cx="108360" cy="319320"/>
                <wp:effectExtent l="38100" t="38100" r="44450" b="4318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10836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362.45pt;margin-top:1.45pt;width:10.1pt;height:26.6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">
                <v:imagedata r:id="rId2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4490800</wp:posOffset>
                </wp:positionH>
                <wp:positionV relativeFrom="paragraph">
                  <wp:posOffset>-17920</wp:posOffset>
                </wp:positionV>
                <wp:extent cx="104760" cy="443520"/>
                <wp:effectExtent l="38100" t="38100" r="29210" b="3302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10476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352.85pt;margin-top:-2.1pt;width:9.5pt;height:36.3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">
                <v:imagedata r:id="rId2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4415920</wp:posOffset>
                </wp:positionH>
                <wp:positionV relativeFrom="paragraph">
                  <wp:posOffset>169280</wp:posOffset>
                </wp:positionV>
                <wp:extent cx="99720" cy="39240"/>
                <wp:effectExtent l="19050" t="19050" r="33655" b="3746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997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347.15pt;margin-top:12.85pt;width:8.9pt;height:4.2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">
                <v:imagedata r:id="rId2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4402600</wp:posOffset>
                </wp:positionH>
                <wp:positionV relativeFrom="paragraph">
                  <wp:posOffset>134360</wp:posOffset>
                </wp:positionV>
                <wp:extent cx="88200" cy="15840"/>
                <wp:effectExtent l="38100" t="38100" r="26670" b="2286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882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346.15pt;margin-top:9.9pt;width:8.15pt;height:2.5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">
                <v:imagedata r:id="rId2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4319440</wp:posOffset>
                </wp:positionH>
                <wp:positionV relativeFrom="paragraph">
                  <wp:posOffset>-7120</wp:posOffset>
                </wp:positionV>
                <wp:extent cx="69480" cy="411480"/>
                <wp:effectExtent l="38100" t="38100" r="26035" b="2667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6948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339.55pt;margin-top:-1.15pt;width:6.7pt;height:33.6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">
                <v:imagedata r:id="rId2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4149880</wp:posOffset>
                </wp:positionH>
                <wp:positionV relativeFrom="paragraph">
                  <wp:posOffset>18440</wp:posOffset>
                </wp:positionV>
                <wp:extent cx="98640" cy="397080"/>
                <wp:effectExtent l="38100" t="38100" r="34925" b="22225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98640" cy="39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326.05pt;margin-top:.9pt;width:9pt;height:32.4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">
                <v:imagedata r:id="rId2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4174720</wp:posOffset>
                </wp:positionH>
                <wp:positionV relativeFrom="paragraph">
                  <wp:posOffset>188360</wp:posOffset>
                </wp:positionV>
                <wp:extent cx="158400" cy="32760"/>
                <wp:effectExtent l="38100" t="38100" r="32385" b="2476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58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328pt;margin-top:14.2pt;width:13.8pt;height:4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">
                <v:imagedata r:id="rId2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4225840</wp:posOffset>
                </wp:positionH>
                <wp:positionV relativeFrom="paragraph">
                  <wp:posOffset>48320</wp:posOffset>
                </wp:positionV>
                <wp:extent cx="82800" cy="266760"/>
                <wp:effectExtent l="38100" t="38100" r="31750" b="3810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8280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332pt;margin-top:3.05pt;width:8pt;height:22.45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">
                <v:imagedata r:id="rId2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3961240</wp:posOffset>
                </wp:positionH>
                <wp:positionV relativeFrom="paragraph">
                  <wp:posOffset>-27280</wp:posOffset>
                </wp:positionV>
                <wp:extent cx="188640" cy="393480"/>
                <wp:effectExtent l="38100" t="38100" r="40005" b="4508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18864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311.15pt;margin-top:-2.95pt;width:16.4pt;height:32.55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">
                <v:imagedata r:id="rId2254" o:title=""/>
              </v:shape>
            </w:pict>
          </mc:Fallback>
        </mc:AlternateContent>
      </w:r>
      <w:proofErr w:type="spellStart"/>
      <w:proofErr w:type="gramStart"/>
      <w:r w:rsidR="00D27076">
        <w:t>ισοδυν</w:t>
      </w:r>
      <w:proofErr w:type="spellEnd"/>
      <w:r w:rsidR="00D27076">
        <w:t>αμεί</w:t>
      </w:r>
      <w:proofErr w:type="gramEnd"/>
      <w:r w:rsidR="00D27076">
        <w:t xml:space="preserve"> </w:t>
      </w:r>
      <w:proofErr w:type="spellStart"/>
      <w:r w:rsidR="00D27076">
        <w:t>με</w:t>
      </w:r>
      <w:proofErr w:type="spellEnd"/>
      <w:r w:rsidR="00D27076">
        <w:t>:</w:t>
      </w:r>
    </w:p>
    <w:p w:rsidR="00D27076" w:rsidRDefault="00324810" w:rsidP="00D27076">
      <w:pPr>
        <w:jc w:val="center"/>
        <w:rPr>
          <w:lang w:val="en-US"/>
        </w:rPr>
      </w:pP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1688560</wp:posOffset>
                </wp:positionH>
                <wp:positionV relativeFrom="paragraph">
                  <wp:posOffset>-2440</wp:posOffset>
                </wp:positionV>
                <wp:extent cx="1723320" cy="116640"/>
                <wp:effectExtent l="38100" t="19050" r="29845" b="17145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172332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132.3pt;margin-top:-.75pt;width:136.95pt;height:10.2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">
                <v:imagedata r:id="rId225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1787200</wp:posOffset>
                </wp:positionH>
                <wp:positionV relativeFrom="paragraph">
                  <wp:posOffset>92240</wp:posOffset>
                </wp:positionV>
                <wp:extent cx="234720" cy="6840"/>
                <wp:effectExtent l="19050" t="19050" r="32385" b="31750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234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140.35pt;margin-top:6.85pt;width:19.25pt;height:1.4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">
                <v:imagedata r:id="rId225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2740120</wp:posOffset>
                </wp:positionH>
                <wp:positionV relativeFrom="paragraph">
                  <wp:posOffset>128240</wp:posOffset>
                </wp:positionV>
                <wp:extent cx="162360" cy="316440"/>
                <wp:effectExtent l="38100" t="38100" r="9525" b="45720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16236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214.8pt;margin-top:9.3pt;width:14.65pt;height:26.7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">
                <v:imagedata r:id="rId226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2705560</wp:posOffset>
                </wp:positionH>
                <wp:positionV relativeFrom="paragraph">
                  <wp:posOffset>270440</wp:posOffset>
                </wp:positionV>
                <wp:extent cx="157680" cy="9360"/>
                <wp:effectExtent l="38100" t="38100" r="33020" b="29210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157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212.3pt;margin-top:20.55pt;width:13.9pt;height:2.2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">
                <v:imagedata r:id="rId226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2667040</wp:posOffset>
                </wp:positionH>
                <wp:positionV relativeFrom="paragraph">
                  <wp:posOffset>184760</wp:posOffset>
                </wp:positionV>
                <wp:extent cx="278640" cy="39600"/>
                <wp:effectExtent l="38100" t="38100" r="45720" b="36830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2786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209.15pt;margin-top:13.7pt;width:23.55pt;height:4.4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">
                <v:imagedata r:id="rId226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1313080</wp:posOffset>
                </wp:positionH>
                <wp:positionV relativeFrom="paragraph">
                  <wp:posOffset>311120</wp:posOffset>
                </wp:positionV>
                <wp:extent cx="1132200" cy="158040"/>
                <wp:effectExtent l="38100" t="38100" r="30480" b="3302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113220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102.75pt;margin-top:23.8pt;width:90.6pt;height:13.9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">
                <v:imagedata r:id="rId226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4031080</wp:posOffset>
                </wp:positionH>
                <wp:positionV relativeFrom="paragraph">
                  <wp:posOffset>-27280</wp:posOffset>
                </wp:positionV>
                <wp:extent cx="901800" cy="146160"/>
                <wp:effectExtent l="38100" t="38100" r="0" b="44450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9018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316.55pt;margin-top:-3pt;width:72.65pt;height:13.2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">
                <v:imagedata r:id="rId226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5914960</wp:posOffset>
                </wp:positionH>
                <wp:positionV relativeFrom="paragraph">
                  <wp:posOffset>-640</wp:posOffset>
                </wp:positionV>
                <wp:extent cx="107640" cy="190800"/>
                <wp:effectExtent l="38100" t="38100" r="45085" b="3810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1076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465.05pt;margin-top:-.9pt;width:10.05pt;height:16.6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">
                <v:imagedata r:id="rId2270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5667280</wp:posOffset>
                </wp:positionH>
                <wp:positionV relativeFrom="paragraph">
                  <wp:posOffset>148400</wp:posOffset>
                </wp:positionV>
                <wp:extent cx="153720" cy="20160"/>
                <wp:effectExtent l="38100" t="38100" r="36830" b="37465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1537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445.6pt;margin-top:10.9pt;width:13.45pt;height:3.1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">
                <v:imagedata r:id="rId2272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5648920</wp:posOffset>
                </wp:positionH>
                <wp:positionV relativeFrom="paragraph">
                  <wp:posOffset>105200</wp:posOffset>
                </wp:positionV>
                <wp:extent cx="110880" cy="7920"/>
                <wp:effectExtent l="38100" t="38100" r="41910" b="3048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108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444.1pt;margin-top:7.45pt;width:10.2pt;height:2.25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">
                <v:imagedata r:id="rId2274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5523280</wp:posOffset>
                </wp:positionH>
                <wp:positionV relativeFrom="paragraph">
                  <wp:posOffset>-21880</wp:posOffset>
                </wp:positionV>
                <wp:extent cx="193320" cy="200520"/>
                <wp:effectExtent l="38100" t="38100" r="35560" b="2857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19332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434.35pt;margin-top:-2.45pt;width:16.5pt;height:17.3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">
                <v:imagedata r:id="rId2276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5359840</wp:posOffset>
                </wp:positionH>
                <wp:positionV relativeFrom="paragraph">
                  <wp:posOffset>96200</wp:posOffset>
                </wp:positionV>
                <wp:extent cx="101520" cy="14400"/>
                <wp:effectExtent l="38100" t="38100" r="32385" b="24130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101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421.3pt;margin-top:6.8pt;width:9.5pt;height:2.4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">
                <v:imagedata r:id="rId2278" o:title=""/>
              </v:shape>
            </w:pict>
          </mc:Fallback>
        </mc:AlternateContent>
      </w:r>
      <w:r>
        <w:rPr>
          <w:noProof/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5155360</wp:posOffset>
                </wp:positionH>
                <wp:positionV relativeFrom="paragraph">
                  <wp:posOffset>-5320</wp:posOffset>
                </wp:positionV>
                <wp:extent cx="173520" cy="212400"/>
                <wp:effectExtent l="38100" t="38100" r="36195" b="3556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17352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405.15pt;margin-top:-1.15pt;width:15.3pt;height:18.2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">
                <v:imagedata r:id="rId2280" o:title=""/>
              </v:shape>
            </w:pict>
          </mc:Fallback>
        </mc:AlternateContent>
      </w:r>
      <w:r w:rsidR="00D27076" w:rsidRPr="00D27076">
        <w:rPr>
          <w:position w:val="-16"/>
        </w:rPr>
        <w:object w:dxaOrig="4020" w:dyaOrig="420">
          <v:shape id="_x0000_i1055" type="#_x0000_t75" style="width:201pt;height:21pt" o:ole="">
            <v:imagedata r:id="rId2281" o:title=""/>
          </v:shape>
          <o:OLEObject Type="Embed" ProgID="Equation.DSMT4" ShapeID="_x0000_i1055" DrawAspect="Content" ObjectID="_1669113097" r:id="rId2282"/>
        </w:object>
      </w:r>
    </w:p>
    <w:p w:rsidR="00D27076" w:rsidRPr="00FF45CB" w:rsidRDefault="00324810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2791240</wp:posOffset>
                </wp:positionH>
                <wp:positionV relativeFrom="paragraph">
                  <wp:posOffset>-52120</wp:posOffset>
                </wp:positionV>
                <wp:extent cx="1029960" cy="115200"/>
                <wp:effectExtent l="38100" t="38100" r="37465" b="3746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10299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219.15pt;margin-top:-4.6pt;width:82.55pt;height:10.2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">
                <v:imagedata r:id="rId2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1961080</wp:posOffset>
                </wp:positionH>
                <wp:positionV relativeFrom="paragraph">
                  <wp:posOffset>112040</wp:posOffset>
                </wp:positionV>
                <wp:extent cx="72000" cy="81360"/>
                <wp:effectExtent l="38100" t="38100" r="42545" b="3302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720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153.7pt;margin-top:8.1pt;width:7pt;height:7.7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">
                <v:imagedata r:id="rId2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1927600</wp:posOffset>
                </wp:positionH>
                <wp:positionV relativeFrom="paragraph">
                  <wp:posOffset>101600</wp:posOffset>
                </wp:positionV>
                <wp:extent cx="114480" cy="90360"/>
                <wp:effectExtent l="38100" t="38100" r="38100" b="4318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114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151.3pt;margin-top:7.25pt;width:10.2pt;height:8.6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">
                <v:imagedata r:id="rId2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1817080</wp:posOffset>
                </wp:positionH>
                <wp:positionV relativeFrom="paragraph">
                  <wp:posOffset>-30520</wp:posOffset>
                </wp:positionV>
                <wp:extent cx="119160" cy="227160"/>
                <wp:effectExtent l="38100" t="38100" r="33655" b="40005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1191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142.45pt;margin-top:-3.2pt;width:10.85pt;height:19.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">
                <v:imagedata r:id="rId2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4337800</wp:posOffset>
                </wp:positionH>
                <wp:positionV relativeFrom="paragraph">
                  <wp:posOffset>171440</wp:posOffset>
                </wp:positionV>
                <wp:extent cx="80640" cy="8280"/>
                <wp:effectExtent l="38100" t="38100" r="34290" b="4889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806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340.7pt;margin-top:12.7pt;width:8.05pt;height:2.2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">
                <v:imagedata r:id="rId2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5884720</wp:posOffset>
                </wp:positionH>
                <wp:positionV relativeFrom="paragraph">
                  <wp:posOffset>414800</wp:posOffset>
                </wp:positionV>
                <wp:extent cx="128520" cy="75600"/>
                <wp:effectExtent l="38100" t="38100" r="24130" b="3873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1285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462.9pt;margin-top:31.85pt;width:11.3pt;height:7.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">
                <v:imagedata r:id="rId2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5766280</wp:posOffset>
                </wp:positionH>
                <wp:positionV relativeFrom="paragraph">
                  <wp:posOffset>283760</wp:posOffset>
                </wp:positionV>
                <wp:extent cx="79560" cy="231480"/>
                <wp:effectExtent l="38100" t="38100" r="34925" b="35560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7956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453.25pt;margin-top:21.65pt;width:7.75pt;height:19.7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">
                <v:imagedata r:id="rId2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5651080</wp:posOffset>
                </wp:positionH>
                <wp:positionV relativeFrom="paragraph">
                  <wp:posOffset>337760</wp:posOffset>
                </wp:positionV>
                <wp:extent cx="29880" cy="48600"/>
                <wp:effectExtent l="38100" t="38100" r="27305" b="27940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298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444.3pt;margin-top:25.95pt;width:3.55pt;height:5.1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">
                <v:imagedata r:id="rId2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5441920</wp:posOffset>
                </wp:positionH>
                <wp:positionV relativeFrom="paragraph">
                  <wp:posOffset>371960</wp:posOffset>
                </wp:positionV>
                <wp:extent cx="201600" cy="136800"/>
                <wp:effectExtent l="19050" t="38100" r="8255" b="3492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2016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427.8pt;margin-top:28.7pt;width:17.3pt;height:12.1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">
                <v:imagedata r:id="rId2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5062120</wp:posOffset>
                </wp:positionH>
                <wp:positionV relativeFrom="paragraph">
                  <wp:posOffset>245240</wp:posOffset>
                </wp:positionV>
                <wp:extent cx="208080" cy="258480"/>
                <wp:effectExtent l="38100" t="38100" r="20955" b="46355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20808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397.8pt;margin-top:18.45pt;width:17.9pt;height:21.8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">
                <v:imagedata r:id="rId2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4984360</wp:posOffset>
                </wp:positionH>
                <wp:positionV relativeFrom="paragraph">
                  <wp:posOffset>322280</wp:posOffset>
                </wp:positionV>
                <wp:extent cx="13680" cy="18720"/>
                <wp:effectExtent l="38100" t="38100" r="24765" b="3873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136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391.8pt;margin-top:24.8pt;width:2.25pt;height:2.7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">
                <v:imagedata r:id="rId2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4925680</wp:posOffset>
                </wp:positionH>
                <wp:positionV relativeFrom="paragraph">
                  <wp:posOffset>404360</wp:posOffset>
                </wp:positionV>
                <wp:extent cx="119520" cy="94680"/>
                <wp:effectExtent l="38100" t="38100" r="33020" b="3873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11952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387.1pt;margin-top:31.3pt;width:10.7pt;height:8.7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">
                <v:imagedata r:id="rId2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4769080</wp:posOffset>
                </wp:positionH>
                <wp:positionV relativeFrom="paragraph">
                  <wp:posOffset>373760</wp:posOffset>
                </wp:positionV>
                <wp:extent cx="142200" cy="116640"/>
                <wp:effectExtent l="38100" t="38100" r="29845" b="3619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1422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374.85pt;margin-top:28.95pt;width:12.55pt;height:10.3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">
                <v:imagedata r:id="rId2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4779160</wp:posOffset>
                </wp:positionH>
                <wp:positionV relativeFrom="paragraph">
                  <wp:posOffset>365840</wp:posOffset>
                </wp:positionV>
                <wp:extent cx="13320" cy="167040"/>
                <wp:effectExtent l="38100" t="38100" r="25400" b="4254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133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375.5pt;margin-top:28.05pt;width:2.5pt;height:14.6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">
                <v:imagedata r:id="rId2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5924680</wp:posOffset>
                </wp:positionH>
                <wp:positionV relativeFrom="paragraph">
                  <wp:posOffset>15560</wp:posOffset>
                </wp:positionV>
                <wp:extent cx="211680" cy="147240"/>
                <wp:effectExtent l="19050" t="38100" r="0" b="4381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21168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465.8pt;margin-top:.55pt;width:18.05pt;height:13.1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">
                <v:imagedata r:id="rId23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5569360</wp:posOffset>
                </wp:positionH>
                <wp:positionV relativeFrom="paragraph">
                  <wp:posOffset>34640</wp:posOffset>
                </wp:positionV>
                <wp:extent cx="169200" cy="250920"/>
                <wp:effectExtent l="38100" t="38100" r="21590" b="3492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16920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437.85pt;margin-top:2.05pt;width:14.85pt;height:21.3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">
                <v:imagedata r:id="rId23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5467480</wp:posOffset>
                </wp:positionH>
                <wp:positionV relativeFrom="paragraph">
                  <wp:posOffset>19880</wp:posOffset>
                </wp:positionV>
                <wp:extent cx="50400" cy="171360"/>
                <wp:effectExtent l="38100" t="38100" r="45085" b="3873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5040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429.8pt;margin-top:.85pt;width:5.4pt;height:14.9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">
                <v:imagedata r:id="rId23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5347960</wp:posOffset>
                </wp:positionH>
                <wp:positionV relativeFrom="paragraph">
                  <wp:posOffset>46880</wp:posOffset>
                </wp:positionV>
                <wp:extent cx="104760" cy="101160"/>
                <wp:effectExtent l="19050" t="38100" r="29210" b="3238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104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420.75pt;margin-top:2.9pt;width:9.35pt;height:9.35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">
                <v:imagedata r:id="rId23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5228800</wp:posOffset>
                </wp:positionH>
                <wp:positionV relativeFrom="paragraph">
                  <wp:posOffset>-67960</wp:posOffset>
                </wp:positionV>
                <wp:extent cx="81720" cy="234720"/>
                <wp:effectExtent l="38100" t="38100" r="33020" b="3238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8172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410.85pt;margin-top:-6.1pt;width:7.95pt;height:20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">
                <v:imagedata r:id="rId23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5091640</wp:posOffset>
                </wp:positionH>
                <wp:positionV relativeFrom="paragraph">
                  <wp:posOffset>56960</wp:posOffset>
                </wp:positionV>
                <wp:extent cx="96840" cy="117720"/>
                <wp:effectExtent l="38100" t="38100" r="36830" b="3492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968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400.15pt;margin-top:3.7pt;width:9.2pt;height:10.7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">
                <v:imagedata r:id="rId23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4792120</wp:posOffset>
                </wp:positionH>
                <wp:positionV relativeFrom="paragraph">
                  <wp:posOffset>93320</wp:posOffset>
                </wp:positionV>
                <wp:extent cx="183240" cy="103320"/>
                <wp:effectExtent l="38100" t="38100" r="45720" b="4953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1832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76.65pt;margin-top:6.55pt;width:15.95pt;height:9.7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">
                <v:imagedata r:id="rId23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4685200</wp:posOffset>
                </wp:positionH>
                <wp:positionV relativeFrom="paragraph">
                  <wp:posOffset>62360</wp:posOffset>
                </wp:positionV>
                <wp:extent cx="59400" cy="126000"/>
                <wp:effectExtent l="38100" t="38100" r="36195" b="26670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594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368.25pt;margin-top:4.35pt;width:5.9pt;height:11.15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">
                <v:imagedata r:id="rId23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4698520</wp:posOffset>
                </wp:positionH>
                <wp:positionV relativeFrom="paragraph">
                  <wp:posOffset>43280</wp:posOffset>
                </wp:positionV>
                <wp:extent cx="84240" cy="126360"/>
                <wp:effectExtent l="38100" t="38100" r="30480" b="26670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842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369.3pt;margin-top:2.8pt;width:8pt;height:11.3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">
                <v:imagedata r:id="rId23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4569280</wp:posOffset>
                </wp:positionH>
                <wp:positionV relativeFrom="paragraph">
                  <wp:posOffset>84680</wp:posOffset>
                </wp:positionV>
                <wp:extent cx="135360" cy="51120"/>
                <wp:effectExtent l="38100" t="38100" r="36195" b="2540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1353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359.15pt;margin-top:6pt;width:11.95pt;height:5.4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">
                <v:imagedata r:id="rId23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4559920</wp:posOffset>
                </wp:positionH>
                <wp:positionV relativeFrom="paragraph">
                  <wp:posOffset>22040</wp:posOffset>
                </wp:positionV>
                <wp:extent cx="80280" cy="185400"/>
                <wp:effectExtent l="19050" t="38100" r="34290" b="4381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802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358.3pt;margin-top:1.05pt;width:7.7pt;height:16.05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">
                <v:imagedata r:id="rId23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8028160</wp:posOffset>
                </wp:positionH>
                <wp:positionV relativeFrom="paragraph">
                  <wp:posOffset>245960</wp:posOffset>
                </wp:positionV>
                <wp:extent cx="360" cy="360"/>
                <wp:effectExtent l="0" t="0" r="0" b="0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631.15pt;margin-top:18.35pt;width:2.05pt;height:2.0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hsa+BAQAAMAMAAA4AAABkcnMvZTJvRG9jLnhtbJxSy27CMBC8V+o/&#10;WL6XhFC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0dZYyrBBeXC&#10;WmA47a9r3DLClrSC5hVyckjUAfgRkRb0vyEH0guQtSU+B1dQlSLQSfjCVJ4zTE2ecVzmwwt/t32+&#10;KFjjRddqu0bWvk/iyYgzJyyxIumsy8mg0wJW1wjUiY6tv7B3Gm3rClFmu4yT8fv225mudoFJKo7a&#10;e5BUb4Me5uHf04Te9mnslc/9vKX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">
                <v:imagedata r:id="rId83" o:title=""/>
              </v:shape>
            </w:pict>
          </mc:Fallback>
        </mc:AlternateContent>
      </w:r>
      <w:r w:rsidR="00D27076" w:rsidRPr="00FF45CB">
        <w:rPr>
          <w:lang w:val="el-GR"/>
        </w:rPr>
        <w:t>που είναι ακριβώς ορισμός της ανεξαρτησίας.</w:t>
      </w:r>
    </w:p>
    <w:p w:rsidR="00D27076" w:rsidRPr="00FF45CB" w:rsidRDefault="00271354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1447720</wp:posOffset>
                </wp:positionH>
                <wp:positionV relativeFrom="paragraph">
                  <wp:posOffset>756820</wp:posOffset>
                </wp:positionV>
                <wp:extent cx="360" cy="360"/>
                <wp:effectExtent l="0" t="0" r="0" b="0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113pt;margin-top:58.6pt;width:2.05pt;height:2.0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bvh2BAQAAMAMAAA4AAABkcnMvZTJvRG9jLnhtbJxSy27CMBC8V+o/&#10;WL6XhBS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5GsMZXggnJh&#10;LTCc9tc1bhlhS1pB8wo5OSTqAPyISAv635AD6QXI2hKfgyuoShHoJHxhKs8ZpibPOC7z4YW/2z5f&#10;FKzxomu1XSNr3yfj0YQzJyyxIumsy8mg0wJW1wjUiY6tv7B3Gm3rClFmu4yT8fv225mudoFJKj62&#10;9yCp3gY9zMO/pwm97dPYK5/7eUu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">
                <v:imagedata r:id="rId1575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3086800</wp:posOffset>
                </wp:positionH>
                <wp:positionV relativeFrom="paragraph">
                  <wp:posOffset>50120</wp:posOffset>
                </wp:positionV>
                <wp:extent cx="861480" cy="81000"/>
                <wp:effectExtent l="19050" t="38100" r="34290" b="33655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8614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242.7pt;margin-top:3.15pt;width:68.9pt;height:7.5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">
                <v:imagedata r:id="rId2336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2914720</wp:posOffset>
                </wp:positionH>
                <wp:positionV relativeFrom="paragraph">
                  <wp:posOffset>29600</wp:posOffset>
                </wp:positionV>
                <wp:extent cx="87840" cy="131400"/>
                <wp:effectExtent l="38100" t="38100" r="26670" b="21590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878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228.8pt;margin-top:1.85pt;width:8.3pt;height:11.6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">
                <v:imagedata r:id="rId2338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2829040</wp:posOffset>
                </wp:positionH>
                <wp:positionV relativeFrom="paragraph">
                  <wp:posOffset>48320</wp:posOffset>
                </wp:positionV>
                <wp:extent cx="162720" cy="37440"/>
                <wp:effectExtent l="38100" t="38100" r="27940" b="39370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1627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222.15pt;margin-top:3.2pt;width:14pt;height:4.2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">
                <v:imagedata r:id="rId2340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2774680</wp:posOffset>
                </wp:positionH>
                <wp:positionV relativeFrom="paragraph">
                  <wp:posOffset>40040</wp:posOffset>
                </wp:positionV>
                <wp:extent cx="214560" cy="28440"/>
                <wp:effectExtent l="38100" t="38100" r="33655" b="29210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21456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217.95pt;margin-top:2.55pt;width:18.1pt;height:3.5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">
                <v:imagedata r:id="rId2342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2584960</wp:posOffset>
                </wp:positionH>
                <wp:positionV relativeFrom="paragraph">
                  <wp:posOffset>89720</wp:posOffset>
                </wp:positionV>
                <wp:extent cx="6840" cy="2160"/>
                <wp:effectExtent l="19050" t="19050" r="31750" b="1714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68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203pt;margin-top:6.45pt;width:1.6pt;height:1.4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">
                <v:imagedata r:id="rId2344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2580640</wp:posOffset>
                </wp:positionH>
                <wp:positionV relativeFrom="paragraph">
                  <wp:posOffset>48680</wp:posOffset>
                </wp:positionV>
                <wp:extent cx="100080" cy="12960"/>
                <wp:effectExtent l="38100" t="19050" r="33655" b="25400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100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202.55pt;margin-top:3.25pt;width:9.2pt;height:2.0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">
                <v:imagedata r:id="rId2346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1249000</wp:posOffset>
                </wp:positionH>
                <wp:positionV relativeFrom="paragraph">
                  <wp:posOffset>-28360</wp:posOffset>
                </wp:positionV>
                <wp:extent cx="1219320" cy="213120"/>
                <wp:effectExtent l="38100" t="38100" r="38100" b="34925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12193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97.75pt;margin-top:-3.05pt;width:97.45pt;height:18.3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">
                <v:imagedata r:id="rId2348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4148440</wp:posOffset>
                </wp:positionH>
                <wp:positionV relativeFrom="paragraph">
                  <wp:posOffset>2357360</wp:posOffset>
                </wp:positionV>
                <wp:extent cx="360" cy="360"/>
                <wp:effectExtent l="0" t="0" r="0" b="0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325.65pt;margin-top:184.6pt;width:2.05pt;height:2.05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LQe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M0HXP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">
                <v:imagedata r:id="rId2350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3994720</wp:posOffset>
                </wp:positionH>
                <wp:positionV relativeFrom="paragraph">
                  <wp:posOffset>1856960</wp:posOffset>
                </wp:positionV>
                <wp:extent cx="360" cy="360"/>
                <wp:effectExtent l="0" t="0" r="0" b="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313.55pt;margin-top:145.2pt;width:2.05pt;height:2.0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Imi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2kajzl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">
                <v:imagedata r:id="rId8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4390000</wp:posOffset>
                </wp:positionH>
                <wp:positionV relativeFrom="paragraph">
                  <wp:posOffset>445760</wp:posOffset>
                </wp:positionV>
                <wp:extent cx="48960" cy="246960"/>
                <wp:effectExtent l="38100" t="38100" r="46355" b="5842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489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344.65pt;margin-top:34.1pt;width:5.85pt;height:21.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">
                <v:imagedata r:id="rId235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5888680</wp:posOffset>
                </wp:positionH>
                <wp:positionV relativeFrom="paragraph">
                  <wp:posOffset>766520</wp:posOffset>
                </wp:positionV>
                <wp:extent cx="277200" cy="187200"/>
                <wp:effectExtent l="38100" t="38100" r="8890" b="41910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2772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463.05pt;margin-top:59.6pt;width:23.4pt;height:16.2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">
                <v:imagedata r:id="rId2355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5904160</wp:posOffset>
                </wp:positionH>
                <wp:positionV relativeFrom="paragraph">
                  <wp:posOffset>835280</wp:posOffset>
                </wp:positionV>
                <wp:extent cx="77400" cy="105120"/>
                <wp:effectExtent l="38100" t="38100" r="37465" b="28575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774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464.45pt;margin-top:65.3pt;width:7.35pt;height:9.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">
                <v:imagedata r:id="rId2357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5637400</wp:posOffset>
                </wp:positionH>
                <wp:positionV relativeFrom="paragraph">
                  <wp:posOffset>679760</wp:posOffset>
                </wp:positionV>
                <wp:extent cx="203400" cy="263160"/>
                <wp:effectExtent l="38100" t="38100" r="6350" b="4191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20340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443.35pt;margin-top:52.8pt;width:17.3pt;height:22.2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">
                <v:imagedata r:id="rId2359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5542720</wp:posOffset>
                </wp:positionH>
                <wp:positionV relativeFrom="paragraph">
                  <wp:posOffset>684440</wp:posOffset>
                </wp:positionV>
                <wp:extent cx="73080" cy="265680"/>
                <wp:effectExtent l="19050" t="38100" r="41275" b="39370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7308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435.65pt;margin-top:53.1pt;width:7.45pt;height:22.55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">
                <v:imagedata r:id="rId2361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5202160</wp:posOffset>
                </wp:positionH>
                <wp:positionV relativeFrom="paragraph">
                  <wp:posOffset>797120</wp:posOffset>
                </wp:positionV>
                <wp:extent cx="254160" cy="177480"/>
                <wp:effectExtent l="38100" t="38100" r="12700" b="3238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2541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408.85pt;margin-top:62.2pt;width:21.55pt;height:15.2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">
                <v:imagedata r:id="rId236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5001640</wp:posOffset>
                </wp:positionH>
                <wp:positionV relativeFrom="paragraph">
                  <wp:posOffset>695240</wp:posOffset>
                </wp:positionV>
                <wp:extent cx="29880" cy="398160"/>
                <wp:effectExtent l="38100" t="38100" r="46355" b="4000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2988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393.1pt;margin-top:54pt;width:3.85pt;height:32.85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">
                <v:imagedata r:id="rId2365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5024320</wp:posOffset>
                </wp:positionH>
                <wp:positionV relativeFrom="paragraph">
                  <wp:posOffset>797840</wp:posOffset>
                </wp:positionV>
                <wp:extent cx="114120" cy="122400"/>
                <wp:effectExtent l="38100" t="38100" r="38735" b="49530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1141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394.85pt;margin-top:62pt;width:10.65pt;height:11.3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">
                <v:imagedata r:id="rId2367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6300160</wp:posOffset>
                </wp:positionH>
                <wp:positionV relativeFrom="paragraph">
                  <wp:posOffset>98000</wp:posOffset>
                </wp:positionV>
                <wp:extent cx="88560" cy="333720"/>
                <wp:effectExtent l="38100" t="38100" r="45085" b="4762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8856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495.2pt;margin-top:6.8pt;width:8.7pt;height:28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">
                <v:imagedata r:id="rId2369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6280000</wp:posOffset>
                </wp:positionH>
                <wp:positionV relativeFrom="paragraph">
                  <wp:posOffset>203120</wp:posOffset>
                </wp:positionV>
                <wp:extent cx="12960" cy="18720"/>
                <wp:effectExtent l="19050" t="38100" r="25400" b="38735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129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494pt;margin-top:15.45pt;width:2.15pt;height:2.65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">
                <v:imagedata r:id="rId2371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6172000</wp:posOffset>
                </wp:positionH>
                <wp:positionV relativeFrom="paragraph">
                  <wp:posOffset>300680</wp:posOffset>
                </wp:positionV>
                <wp:extent cx="135720" cy="152640"/>
                <wp:effectExtent l="38100" t="38100" r="36195" b="3810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1357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485.55pt;margin-top:23pt;width:11.95pt;height:13.4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">
                <v:imagedata r:id="rId237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987680</wp:posOffset>
                </wp:positionH>
                <wp:positionV relativeFrom="paragraph">
                  <wp:posOffset>169280</wp:posOffset>
                </wp:positionV>
                <wp:extent cx="155880" cy="300600"/>
                <wp:effectExtent l="38100" t="38100" r="34925" b="42545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15588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470.8pt;margin-top:12.6pt;width:13.65pt;height:25.0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">
                <v:imagedata r:id="rId2375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680600</wp:posOffset>
                </wp:positionH>
                <wp:positionV relativeFrom="paragraph">
                  <wp:posOffset>417320</wp:posOffset>
                </wp:positionV>
                <wp:extent cx="113760" cy="97920"/>
                <wp:effectExtent l="38100" t="38100" r="38735" b="35560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1137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446.6pt;margin-top:32.05pt;width:10.5pt;height:9.3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">
                <v:imagedata r:id="rId2377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5536600</wp:posOffset>
                </wp:positionH>
                <wp:positionV relativeFrom="paragraph">
                  <wp:posOffset>406880</wp:posOffset>
                </wp:positionV>
                <wp:extent cx="102600" cy="132480"/>
                <wp:effectExtent l="38100" t="38100" r="31115" b="3937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1026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435.25pt;margin-top:31.45pt;width:9.35pt;height:11.8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">
                <v:imagedata r:id="rId2379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5431480</wp:posOffset>
                </wp:positionH>
                <wp:positionV relativeFrom="paragraph">
                  <wp:posOffset>351800</wp:posOffset>
                </wp:positionV>
                <wp:extent cx="212400" cy="192600"/>
                <wp:effectExtent l="38100" t="38100" r="16510" b="36195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2124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426.95pt;margin-top:26.95pt;width:18.15pt;height:16.6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">
                <v:imagedata r:id="rId2381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5016760</wp:posOffset>
                </wp:positionH>
                <wp:positionV relativeFrom="paragraph">
                  <wp:posOffset>398240</wp:posOffset>
                </wp:positionV>
                <wp:extent cx="174960" cy="218880"/>
                <wp:effectExtent l="38100" t="38100" r="15875" b="2921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1749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394.3pt;margin-top:30.9pt;width:15.35pt;height:18.4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">
                <v:imagedata r:id="rId2383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4782760</wp:posOffset>
                </wp:positionH>
                <wp:positionV relativeFrom="paragraph">
                  <wp:posOffset>235160</wp:posOffset>
                </wp:positionV>
                <wp:extent cx="177840" cy="346320"/>
                <wp:effectExtent l="38100" t="38100" r="31750" b="34925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17784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375.7pt;margin-top:17.75pt;width:15.55pt;height:28.75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">
                <v:imagedata r:id="rId2385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4491160</wp:posOffset>
                </wp:positionH>
                <wp:positionV relativeFrom="paragraph">
                  <wp:posOffset>433880</wp:posOffset>
                </wp:positionV>
                <wp:extent cx="114840" cy="8640"/>
                <wp:effectExtent l="38100" t="38100" r="38100" b="2984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114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352.95pt;margin-top:33.4pt;width:10.5pt;height:2.3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">
                <v:imagedata r:id="rId2387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5622280</wp:posOffset>
                </wp:positionH>
                <wp:positionV relativeFrom="paragraph">
                  <wp:posOffset>-55360</wp:posOffset>
                </wp:positionV>
                <wp:extent cx="83520" cy="109440"/>
                <wp:effectExtent l="38100" t="38100" r="31115" b="4318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835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442pt;margin-top:-5.1pt;width:8.15pt;height:10.2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">
                <v:imagedata r:id="rId2389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7800280</wp:posOffset>
                </wp:positionH>
                <wp:positionV relativeFrom="paragraph">
                  <wp:posOffset>164240</wp:posOffset>
                </wp:positionV>
                <wp:extent cx="360" cy="360"/>
                <wp:effectExtent l="0" t="0" r="0" b="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613.2pt;margin-top:11.95pt;width:2.05pt;height:2.0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">
                <v:imagedata r:id="rId83" o:title=""/>
              </v:shape>
            </w:pict>
          </mc:Fallback>
        </mc:AlternateContent>
      </w:r>
    </w:p>
    <w:p w:rsidR="00D27076" w:rsidRPr="00FF45CB" w:rsidRDefault="00D27076" w:rsidP="00D27076">
      <w:pPr>
        <w:pStyle w:val="Heading3"/>
      </w:pPr>
      <w:r w:rsidRPr="00FF45CB">
        <w:lastRenderedPageBreak/>
        <w:t xml:space="preserve">Παράγοντας ένα </w:t>
      </w:r>
      <w:proofErr w:type="spellStart"/>
      <w:r w:rsidRPr="00FF45CB">
        <w:t>υπόχωρο</w:t>
      </w:r>
      <w:proofErr w:type="spellEnd"/>
    </w:p>
    <w:p w:rsidR="00D27076" w:rsidRPr="00FF45CB" w:rsidRDefault="00E15541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480" w:lineRule="auto"/>
        <w:rPr>
          <w:lang w:val="el-GR"/>
        </w:rPr>
      </w:pP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120610</wp:posOffset>
                </wp:positionH>
                <wp:positionV relativeFrom="paragraph">
                  <wp:posOffset>1264860</wp:posOffset>
                </wp:positionV>
                <wp:extent cx="1740240" cy="45000"/>
                <wp:effectExtent l="114300" t="171450" r="127000" b="203200"/>
                <wp:wrapNone/>
                <wp:docPr id="3257" name="Ink 3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17402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7" o:spid="_x0000_s1026" type="#_x0000_t75" style="position:absolute;margin-left:3.85pt;margin-top:88.1pt;width:148.4pt;height:26.6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">
                <v:imagedata r:id="rId2392" o:title=""/>
              </v:shape>
            </w:pict>
          </mc:Fallback>
        </mc:AlternateContent>
      </w:r>
      <w:r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1447930</wp:posOffset>
                </wp:positionH>
                <wp:positionV relativeFrom="paragraph">
                  <wp:posOffset>750060</wp:posOffset>
                </wp:positionV>
                <wp:extent cx="3537360" cy="210960"/>
                <wp:effectExtent l="114300" t="171450" r="120650" b="208280"/>
                <wp:wrapNone/>
                <wp:docPr id="3256" name="Ink 3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35373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6" o:spid="_x0000_s1026" type="#_x0000_t75" style="position:absolute;margin-left:108.35pt;margin-top:47.7pt;width:289.9pt;height:39.3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">
                <v:imagedata r:id="rId2394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6062560</wp:posOffset>
                </wp:positionH>
                <wp:positionV relativeFrom="paragraph">
                  <wp:posOffset>1222360</wp:posOffset>
                </wp:positionV>
                <wp:extent cx="106200" cy="412920"/>
                <wp:effectExtent l="38100" t="19050" r="27305" b="25400"/>
                <wp:wrapNone/>
                <wp:docPr id="2266" name="Ink 2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10620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6" o:spid="_x0000_s1026" type="#_x0000_t75" style="position:absolute;margin-left:476.8pt;margin-top:95.75pt;width:9.6pt;height:33.5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">
                <v:imagedata r:id="rId2396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5771320</wp:posOffset>
                </wp:positionH>
                <wp:positionV relativeFrom="paragraph">
                  <wp:posOffset>1219840</wp:posOffset>
                </wp:positionV>
                <wp:extent cx="132120" cy="428760"/>
                <wp:effectExtent l="19050" t="19050" r="20320" b="28575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132120" cy="42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453.8pt;margin-top:95.55pt;width:11.5pt;height:34.8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">
                <v:imagedata r:id="rId2398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5885080</wp:posOffset>
                </wp:positionH>
                <wp:positionV relativeFrom="paragraph">
                  <wp:posOffset>1348000</wp:posOffset>
                </wp:positionV>
                <wp:extent cx="180720" cy="149760"/>
                <wp:effectExtent l="38100" t="38100" r="29210" b="41275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1807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462.7pt;margin-top:105.4pt;width:15.65pt;height:13.3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">
                <v:imagedata r:id="rId2400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5342560</wp:posOffset>
                </wp:positionH>
                <wp:positionV relativeFrom="paragraph">
                  <wp:posOffset>1192120</wp:posOffset>
                </wp:positionV>
                <wp:extent cx="145080" cy="303480"/>
                <wp:effectExtent l="38100" t="38100" r="26670" b="40005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14508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420pt;margin-top:93.15pt;width:12.7pt;height:25.3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">
                <v:imagedata r:id="rId2402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5135920</wp:posOffset>
                </wp:positionH>
                <wp:positionV relativeFrom="paragraph">
                  <wp:posOffset>1413880</wp:posOffset>
                </wp:positionV>
                <wp:extent cx="131760" cy="45720"/>
                <wp:effectExtent l="19050" t="19050" r="20955" b="3048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1317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403.9pt;margin-top:110.85pt;width:11.4pt;height:4.7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">
                <v:imagedata r:id="rId2404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5135560</wp:posOffset>
                </wp:positionH>
                <wp:positionV relativeFrom="paragraph">
                  <wp:posOffset>1345120</wp:posOffset>
                </wp:positionV>
                <wp:extent cx="106560" cy="21240"/>
                <wp:effectExtent l="38100" t="38100" r="27305" b="3619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106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403.75pt;margin-top:105.35pt;width:9.6pt;height:2.8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">
                <v:imagedata r:id="rId2406" o:title=""/>
              </v:shape>
            </w:pict>
          </mc:Fallback>
        </mc:AlternateContent>
      </w:r>
      <w:r w:rsidR="00A57E65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4785640</wp:posOffset>
                </wp:positionH>
                <wp:positionV relativeFrom="paragraph">
                  <wp:posOffset>1243600</wp:posOffset>
                </wp:positionV>
                <wp:extent cx="356760" cy="270720"/>
                <wp:effectExtent l="38100" t="38100" r="5715" b="34290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35676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376.2pt;margin-top:97.2pt;width:29.4pt;height:22.7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">
                <v:imagedata r:id="rId2408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1234600</wp:posOffset>
                </wp:positionH>
                <wp:positionV relativeFrom="paragraph">
                  <wp:posOffset>751480</wp:posOffset>
                </wp:positionV>
                <wp:extent cx="2374920" cy="130320"/>
                <wp:effectExtent l="38100" t="38100" r="25400" b="41275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23749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96.7pt;margin-top:58.35pt;width:188.3pt;height:11.5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">
                <v:imagedata r:id="rId2410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1389040</wp:posOffset>
                </wp:positionH>
                <wp:positionV relativeFrom="paragraph">
                  <wp:posOffset>787120</wp:posOffset>
                </wp:positionV>
                <wp:extent cx="2011320" cy="70200"/>
                <wp:effectExtent l="38100" t="38100" r="8255" b="2540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20113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108.75pt;margin-top:61.3pt;width:159.7pt;height:6.9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">
                <v:imagedata r:id="rId2412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2549680</wp:posOffset>
                </wp:positionH>
                <wp:positionV relativeFrom="paragraph">
                  <wp:posOffset>1085920</wp:posOffset>
                </wp:positionV>
                <wp:extent cx="420120" cy="377280"/>
                <wp:effectExtent l="38100" t="38100" r="37465" b="2286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420120" cy="37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200.15pt;margin-top:84.8pt;width:34.25pt;height:30.9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">
                <v:imagedata r:id="rId2414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58480</wp:posOffset>
                </wp:positionH>
                <wp:positionV relativeFrom="paragraph">
                  <wp:posOffset>1192840</wp:posOffset>
                </wp:positionV>
                <wp:extent cx="1842480" cy="19080"/>
                <wp:effectExtent l="38100" t="38100" r="24765" b="38100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1842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4pt;margin-top:93.3pt;width:146.35pt;height:2.7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">
                <v:imagedata r:id="rId2416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1398400</wp:posOffset>
                </wp:positionH>
                <wp:positionV relativeFrom="paragraph">
                  <wp:posOffset>736000</wp:posOffset>
                </wp:positionV>
                <wp:extent cx="3746520" cy="95760"/>
                <wp:effectExtent l="38100" t="38100" r="25400" b="3810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37465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109.55pt;margin-top:57.35pt;width:296.2pt;height:8.8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">
                <v:imagedata r:id="rId2418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1859200</wp:posOffset>
                </wp:positionH>
                <wp:positionV relativeFrom="paragraph">
                  <wp:posOffset>673720</wp:posOffset>
                </wp:positionV>
                <wp:extent cx="31320" cy="34920"/>
                <wp:effectExtent l="19050" t="19050" r="26035" b="22860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313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146.05pt;margin-top:52.7pt;width:3.5pt;height:3.8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">
                <v:imagedata r:id="rId2420" o:title=""/>
              </v:shape>
            </w:pict>
          </mc:Fallback>
        </mc:AlternateContent>
      </w:r>
      <w:r w:rsidR="00324810">
        <w:rPr>
          <w:b/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2938840</wp:posOffset>
                </wp:positionH>
                <wp:positionV relativeFrom="paragraph">
                  <wp:posOffset>-140600</wp:posOffset>
                </wp:positionV>
                <wp:extent cx="744120" cy="603360"/>
                <wp:effectExtent l="38100" t="38100" r="37465" b="44450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744120" cy="60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230.7pt;margin-top:-11.95pt;width:60.2pt;height:49.1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">
                <v:imagedata r:id="rId2422" o:title=""/>
              </v:shape>
            </w:pict>
          </mc:Fallback>
        </mc:AlternateContent>
      </w:r>
      <w:r w:rsidR="00D27076" w:rsidRPr="00F70D6A">
        <w:rPr>
          <w:b/>
          <w:lang w:val="el-GR"/>
        </w:rPr>
        <w:t>Ορισμός.</w:t>
      </w:r>
      <w:r w:rsidR="00D27076">
        <w:rPr>
          <w:lang w:val="el-GR"/>
        </w:rPr>
        <w:t xml:space="preserve"> </w:t>
      </w:r>
      <w:r w:rsidR="00D27076" w:rsidRPr="00FF45CB">
        <w:rPr>
          <w:lang w:val="el-GR"/>
        </w:rPr>
        <w:t xml:space="preserve">Ένα σύνολο διανυσμάτων </w:t>
      </w:r>
      <w:r w:rsidR="00D27076" w:rsidRPr="00220D71">
        <w:rPr>
          <w:position w:val="-14"/>
          <w:highlight w:val="yellow"/>
        </w:rPr>
        <w:object w:dxaOrig="1579" w:dyaOrig="420">
          <v:shape id="_x0000_i1056" type="#_x0000_t75" style="width:78.5pt;height:21pt" o:ole="">
            <v:imagedata r:id="rId2423" o:title=""/>
          </v:shape>
          <o:OLEObject Type="Embed" ProgID="Equation.DSMT4" ShapeID="_x0000_i1056" DrawAspect="Content" ObjectID="_1669113098" r:id="rId2424"/>
        </w:object>
      </w:r>
      <w:r w:rsidR="00D27076" w:rsidRPr="00FF45CB">
        <w:rPr>
          <w:lang w:val="el-GR"/>
        </w:rPr>
        <w:t xml:space="preserve"> </w:t>
      </w:r>
      <w:r w:rsidR="00220D71" w:rsidRPr="00220D71">
        <w:rPr>
          <w:b/>
          <w:color w:val="FF0000"/>
          <w:lang w:val="el-GR"/>
        </w:rPr>
        <w:t xml:space="preserve"> </w:t>
      </w:r>
      <w:r w:rsidR="00D27076" w:rsidRPr="00220D71">
        <w:rPr>
          <w:b/>
          <w:color w:val="FF0000"/>
          <w:highlight w:val="yellow"/>
          <w:lang w:val="el-GR"/>
        </w:rPr>
        <w:t xml:space="preserve">παράγει ένα </w:t>
      </w:r>
      <w:proofErr w:type="spellStart"/>
      <w:r w:rsidR="00D27076" w:rsidRPr="00220D71">
        <w:rPr>
          <w:b/>
          <w:color w:val="FF0000"/>
          <w:highlight w:val="yellow"/>
          <w:lang w:val="el-GR"/>
        </w:rPr>
        <w:t>υπόχωρο</w:t>
      </w:r>
      <w:proofErr w:type="spellEnd"/>
      <w:r w:rsidR="00D27076" w:rsidRPr="00220D71">
        <w:rPr>
          <w:color w:val="FF0000"/>
          <w:lang w:val="el-GR"/>
        </w:rPr>
        <w:t xml:space="preserve"> </w:t>
      </w:r>
      <w:r w:rsidR="00D27076" w:rsidRPr="00D27076">
        <w:rPr>
          <w:position w:val="-6"/>
        </w:rPr>
        <w:object w:dxaOrig="279" w:dyaOrig="300">
          <v:shape id="_x0000_i1057" type="#_x0000_t75" style="width:14.5pt;height:15pt" o:ole="">
            <v:imagedata r:id="rId2425" o:title=""/>
          </v:shape>
          <o:OLEObject Type="Embed" ProgID="Equation.DSMT4" ShapeID="_x0000_i1057" DrawAspect="Content" ObjectID="_1669113099" r:id="rId2426"/>
        </w:object>
      </w:r>
      <w:r w:rsidR="00D27076" w:rsidRPr="00FF45CB">
        <w:rPr>
          <w:lang w:val="el-GR"/>
        </w:rPr>
        <w:t xml:space="preserve"> όταν </w:t>
      </w:r>
      <w:r w:rsidR="00D27076" w:rsidRPr="00220D71">
        <w:rPr>
          <w:highlight w:val="lightGray"/>
          <w:lang w:val="el-GR"/>
        </w:rPr>
        <w:t xml:space="preserve">οποιοδήποτε στοιχείο του </w:t>
      </w:r>
      <w:r w:rsidR="00D27076" w:rsidRPr="00220D71">
        <w:rPr>
          <w:position w:val="-6"/>
          <w:highlight w:val="lightGray"/>
        </w:rPr>
        <w:object w:dxaOrig="279" w:dyaOrig="300">
          <v:shape id="_x0000_i1058" type="#_x0000_t75" style="width:14.5pt;height:15pt" o:ole="">
            <v:imagedata r:id="rId2427" o:title=""/>
          </v:shape>
          <o:OLEObject Type="Embed" ProgID="Equation.DSMT4" ShapeID="_x0000_i1058" DrawAspect="Content" ObjectID="_1669113100" r:id="rId2428"/>
        </w:object>
      </w:r>
      <w:r w:rsidR="00D27076" w:rsidRPr="00220D71">
        <w:rPr>
          <w:highlight w:val="lightGray"/>
          <w:lang w:val="el-GR"/>
        </w:rPr>
        <w:t xml:space="preserve"> γράφεται ως γραμμικός συνδυασμός των </w:t>
      </w:r>
      <w:r w:rsidR="00D27076" w:rsidRPr="00220D71">
        <w:rPr>
          <w:position w:val="-12"/>
          <w:highlight w:val="lightGray"/>
        </w:rPr>
        <w:object w:dxaOrig="859" w:dyaOrig="380">
          <v:shape id="_x0000_i1059" type="#_x0000_t75" style="width:42.5pt;height:19pt" o:ole="">
            <v:imagedata r:id="rId2429" o:title=""/>
          </v:shape>
          <o:OLEObject Type="Embed" ProgID="Equation.DSMT4" ShapeID="_x0000_i1059" DrawAspect="Content" ObjectID="_1669113101" r:id="rId2430"/>
        </w:object>
      </w:r>
      <w:r w:rsidR="00D27076" w:rsidRPr="00220D71">
        <w:rPr>
          <w:highlight w:val="lightGray"/>
          <w:lang w:val="el-GR"/>
        </w:rPr>
        <w:t>.</w:t>
      </w:r>
    </w:p>
    <w:p w:rsidR="00D27076" w:rsidRDefault="00A57E65" w:rsidP="00D27076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6136000</wp:posOffset>
                </wp:positionH>
                <wp:positionV relativeFrom="paragraph">
                  <wp:posOffset>217145</wp:posOffset>
                </wp:positionV>
                <wp:extent cx="48960" cy="205200"/>
                <wp:effectExtent l="38100" t="38100" r="27305" b="4254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489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482.4pt;margin-top:16.45pt;width:5.4pt;height:17.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">
                <v:imagedata r:id="rId24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6116920</wp:posOffset>
                </wp:positionH>
                <wp:positionV relativeFrom="paragraph">
                  <wp:posOffset>243425</wp:posOffset>
                </wp:positionV>
                <wp:extent cx="73080" cy="176760"/>
                <wp:effectExtent l="19050" t="38100" r="22225" b="33020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730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480.85pt;margin-top:18.4pt;width:7.35pt;height:15.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">
                <v:imagedata r:id="rId24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5580520</wp:posOffset>
                </wp:positionH>
                <wp:positionV relativeFrom="paragraph">
                  <wp:posOffset>-51415</wp:posOffset>
                </wp:positionV>
                <wp:extent cx="169200" cy="124200"/>
                <wp:effectExtent l="38100" t="38100" r="40640" b="2857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1692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438.7pt;margin-top:-4.75pt;width:14.7pt;height:11.1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">
                <v:imagedata r:id="rId24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5446240</wp:posOffset>
                </wp:positionH>
                <wp:positionV relativeFrom="paragraph">
                  <wp:posOffset>-49615</wp:posOffset>
                </wp:positionV>
                <wp:extent cx="105840" cy="138240"/>
                <wp:effectExtent l="38100" t="38100" r="27940" b="33655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058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428.2pt;margin-top:-4.6pt;width:9.7pt;height:12.3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">
                <v:imagedata r:id="rId2438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2497120</wp:posOffset>
                </wp:positionH>
                <wp:positionV relativeFrom="paragraph">
                  <wp:posOffset>258185</wp:posOffset>
                </wp:positionV>
                <wp:extent cx="255240" cy="294480"/>
                <wp:effectExtent l="38100" t="38100" r="31115" b="29845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25524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196.05pt;margin-top:19.7pt;width:21.3pt;height:24.5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">
                <v:imagedata r:id="rId2440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702680</wp:posOffset>
                </wp:positionH>
                <wp:positionV relativeFrom="paragraph">
                  <wp:posOffset>-219175</wp:posOffset>
                </wp:positionV>
                <wp:extent cx="79560" cy="642240"/>
                <wp:effectExtent l="38100" t="38100" r="34925" b="24765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79560" cy="64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212.2pt;margin-top:-17.85pt;width:7.55pt;height:51.8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">
                <v:imagedata r:id="rId2442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2599000</wp:posOffset>
                </wp:positionH>
                <wp:positionV relativeFrom="paragraph">
                  <wp:posOffset>-214495</wp:posOffset>
                </wp:positionV>
                <wp:extent cx="114480" cy="674640"/>
                <wp:effectExtent l="38100" t="38100" r="38100" b="30480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114480" cy="67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203.95pt;margin-top:-17.5pt;width:10.2pt;height:54.4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">
                <v:imagedata r:id="rId2444" o:title=""/>
              </v:shape>
            </w:pict>
          </mc:Fallback>
        </mc:AlternateContent>
      </w:r>
      <w:proofErr w:type="spellStart"/>
      <w:r w:rsidR="00D27076">
        <w:t>Τότε</w:t>
      </w:r>
      <w:proofErr w:type="spellEnd"/>
      <w:r w:rsidR="00D27076">
        <w:rPr>
          <w:lang w:val="el-GR"/>
        </w:rPr>
        <w:t xml:space="preserve"> θα </w:t>
      </w:r>
      <w:proofErr w:type="gramStart"/>
      <w:r w:rsidR="00D27076">
        <w:rPr>
          <w:lang w:val="el-GR"/>
        </w:rPr>
        <w:t xml:space="preserve">έχουμε </w:t>
      </w:r>
      <w:r w:rsidR="00D27076">
        <w:t>:</w:t>
      </w:r>
      <w:proofErr w:type="gramEnd"/>
      <w:r w:rsidR="00D27076">
        <w:t xml:space="preserve"> </w:t>
      </w:r>
    </w:p>
    <w:p w:rsidR="00D27076" w:rsidRDefault="00A57E65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6058960</wp:posOffset>
                </wp:positionH>
                <wp:positionV relativeFrom="paragraph">
                  <wp:posOffset>391385</wp:posOffset>
                </wp:positionV>
                <wp:extent cx="141840" cy="24840"/>
                <wp:effectExtent l="38100" t="38100" r="29845" b="32385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14184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476.4pt;margin-top:30.2pt;width:12.55pt;height:3.3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">
                <v:imagedata r:id="rId244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5768800</wp:posOffset>
                </wp:positionH>
                <wp:positionV relativeFrom="paragraph">
                  <wp:posOffset>348905</wp:posOffset>
                </wp:positionV>
                <wp:extent cx="111240" cy="21240"/>
                <wp:effectExtent l="38100" t="38100" r="41275" b="3619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1112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453.5pt;margin-top:26.65pt;width:10.5pt;height:2.8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">
                <v:imagedata r:id="rId244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6195040</wp:posOffset>
                </wp:positionH>
                <wp:positionV relativeFrom="paragraph">
                  <wp:posOffset>-136015</wp:posOffset>
                </wp:positionV>
                <wp:extent cx="98280" cy="576720"/>
                <wp:effectExtent l="38100" t="38100" r="35560" b="33020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98280" cy="57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487.15pt;margin-top:-11.3pt;width:9.2pt;height:46.65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">
                <v:imagedata r:id="rId245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6115840</wp:posOffset>
                </wp:positionH>
                <wp:positionV relativeFrom="paragraph">
                  <wp:posOffset>127865</wp:posOffset>
                </wp:positionV>
                <wp:extent cx="104400" cy="129960"/>
                <wp:effectExtent l="38100" t="38100" r="29210" b="41910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10440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480.85pt;margin-top:9.3pt;width:9.55pt;height:11.7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">
                <v:imagedata r:id="rId245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5982280</wp:posOffset>
                </wp:positionH>
                <wp:positionV relativeFrom="paragraph">
                  <wp:posOffset>-22615</wp:posOffset>
                </wp:positionV>
                <wp:extent cx="74520" cy="293760"/>
                <wp:effectExtent l="38100" t="38100" r="40005" b="30480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7452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470.45pt;margin-top:-2.55pt;width:7.2pt;height:24.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">
                <v:imagedata r:id="rId245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5909200</wp:posOffset>
                </wp:positionH>
                <wp:positionV relativeFrom="paragraph">
                  <wp:posOffset>203825</wp:posOffset>
                </wp:positionV>
                <wp:extent cx="52200" cy="132120"/>
                <wp:effectExtent l="38100" t="38100" r="43180" b="3937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522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464.6pt;margin-top:15.45pt;width:5.5pt;height:11.7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">
                <v:imagedata r:id="rId245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5790760</wp:posOffset>
                </wp:positionH>
                <wp:positionV relativeFrom="paragraph">
                  <wp:posOffset>67385</wp:posOffset>
                </wp:positionV>
                <wp:extent cx="103680" cy="173160"/>
                <wp:effectExtent l="38100" t="38100" r="29845" b="36830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1036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455.2pt;margin-top:4.55pt;width:9.5pt;height:15.0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">
                <v:imagedata r:id="rId245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5703280</wp:posOffset>
                </wp:positionH>
                <wp:positionV relativeFrom="paragraph">
                  <wp:posOffset>-119815</wp:posOffset>
                </wp:positionV>
                <wp:extent cx="86040" cy="543960"/>
                <wp:effectExtent l="38100" t="38100" r="28575" b="2794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86040" cy="54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448.35pt;margin-top:-10.1pt;width:8.1pt;height:44.2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">
                <v:imagedata r:id="rId246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5546680</wp:posOffset>
                </wp:positionH>
                <wp:positionV relativeFrom="paragraph">
                  <wp:posOffset>79985</wp:posOffset>
                </wp:positionV>
                <wp:extent cx="149760" cy="115560"/>
                <wp:effectExtent l="38100" t="38100" r="3175" b="3746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1497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436.05pt;margin-top:5.85pt;width:13.2pt;height:10.3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">
                <v:imagedata r:id="rId2462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5453440</wp:posOffset>
                </wp:positionH>
                <wp:positionV relativeFrom="paragraph">
                  <wp:posOffset>80705</wp:posOffset>
                </wp:positionV>
                <wp:extent cx="79920" cy="197280"/>
                <wp:effectExtent l="38100" t="38100" r="34925" b="3175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799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428.75pt;margin-top:5.75pt;width:7.65pt;height:16.9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">
                <v:imagedata r:id="rId2464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5346520</wp:posOffset>
                </wp:positionH>
                <wp:positionV relativeFrom="paragraph">
                  <wp:posOffset>-129895</wp:posOffset>
                </wp:positionV>
                <wp:extent cx="145080" cy="312120"/>
                <wp:effectExtent l="38100" t="38100" r="26670" b="31115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14508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420.3pt;margin-top:-10.9pt;width:12.6pt;height:26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">
                <v:imagedata r:id="rId2466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5134840</wp:posOffset>
                </wp:positionH>
                <wp:positionV relativeFrom="paragraph">
                  <wp:posOffset>66665</wp:posOffset>
                </wp:positionV>
                <wp:extent cx="154440" cy="31320"/>
                <wp:effectExtent l="38100" t="38100" r="36195" b="26035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1544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403.65pt;margin-top:4.7pt;width:13.4pt;height:3.7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">
                <v:imagedata r:id="rId2468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5084080</wp:posOffset>
                </wp:positionH>
                <wp:positionV relativeFrom="paragraph">
                  <wp:posOffset>31025</wp:posOffset>
                </wp:positionV>
                <wp:extent cx="181800" cy="73080"/>
                <wp:effectExtent l="38100" t="38100" r="27940" b="22225"/>
                <wp:wrapNone/>
                <wp:docPr id="2268" name="Ink 2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1818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8" o:spid="_x0000_s1026" type="#_x0000_t75" style="position:absolute;margin-left:399.65pt;margin-top:1.75pt;width:15.65pt;height:6.9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">
                <v:imagedata r:id="rId2470" o:title=""/>
              </v:shape>
            </w:pict>
          </mc:Fallback>
        </mc:AlternateContent>
      </w:r>
      <w:r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4874920</wp:posOffset>
                </wp:positionH>
                <wp:positionV relativeFrom="paragraph">
                  <wp:posOffset>-105775</wp:posOffset>
                </wp:positionV>
                <wp:extent cx="187920" cy="347760"/>
                <wp:effectExtent l="38100" t="38100" r="41275" b="33655"/>
                <wp:wrapNone/>
                <wp:docPr id="2267" name="Ink 2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8792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7" o:spid="_x0000_s1026" type="#_x0000_t75" style="position:absolute;margin-left:383.2pt;margin-top:-9.05pt;width:16.2pt;height:28.7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">
                <v:imagedata r:id="rId2472" o:title=""/>
              </v:shape>
            </w:pict>
          </mc:Fallback>
        </mc:AlternateContent>
      </w:r>
      <w:r w:rsidR="00324810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2546440</wp:posOffset>
                </wp:positionH>
                <wp:positionV relativeFrom="paragraph">
                  <wp:posOffset>467345</wp:posOffset>
                </wp:positionV>
                <wp:extent cx="673200" cy="27000"/>
                <wp:effectExtent l="38100" t="38100" r="31750" b="30480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6732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199.8pt;margin-top:36.1pt;width:54.35pt;height:3.6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">
                <v:imagedata r:id="rId2474" o:title=""/>
              </v:shape>
            </w:pict>
          </mc:Fallback>
        </mc:AlternateContent>
      </w:r>
      <w:r w:rsidR="00324810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1873960</wp:posOffset>
                </wp:positionH>
                <wp:positionV relativeFrom="paragraph">
                  <wp:posOffset>442505</wp:posOffset>
                </wp:positionV>
                <wp:extent cx="6120" cy="1440"/>
                <wp:effectExtent l="19050" t="38100" r="32385" b="36830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61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146.9pt;margin-top:34.3pt;width:1.7pt;height:1.25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">
                <v:imagedata r:id="rId2476" o:title=""/>
              </v:shape>
            </w:pict>
          </mc:Fallback>
        </mc:AlternateContent>
      </w:r>
      <w:r w:rsidR="00324810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2312440</wp:posOffset>
                </wp:positionH>
                <wp:positionV relativeFrom="paragraph">
                  <wp:posOffset>433505</wp:posOffset>
                </wp:positionV>
                <wp:extent cx="1116360" cy="95760"/>
                <wp:effectExtent l="38100" t="38100" r="26670" b="3810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111636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181.45pt;margin-top:33.45pt;width:89.3pt;height:8.8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">
                <v:imagedata r:id="rId2478" o:title=""/>
              </v:shape>
            </w:pict>
          </mc:Fallback>
        </mc:AlternateContent>
      </w:r>
      <w:r w:rsidR="00324810">
        <w:rPr>
          <w:noProof/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1885840</wp:posOffset>
                </wp:positionH>
                <wp:positionV relativeFrom="paragraph">
                  <wp:posOffset>-24415</wp:posOffset>
                </wp:positionV>
                <wp:extent cx="301320" cy="644400"/>
                <wp:effectExtent l="38100" t="38100" r="22860" b="22860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301320" cy="64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148pt;margin-top:-2.6pt;width:24.95pt;height:52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">
                <v:imagedata r:id="rId2480" o:title=""/>
              </v:shape>
            </w:pict>
          </mc:Fallback>
        </mc:AlternateContent>
      </w:r>
      <w:r w:rsidR="00D27076" w:rsidRPr="00220D71">
        <w:rPr>
          <w:position w:val="-12"/>
          <w:highlight w:val="yellow"/>
        </w:rPr>
        <w:object w:dxaOrig="2140" w:dyaOrig="380">
          <v:shape id="_x0000_i1060" type="#_x0000_t75" style="width:107pt;height:19pt" o:ole="">
            <v:imagedata r:id="rId2481" o:title=""/>
          </v:shape>
          <o:OLEObject Type="Embed" ProgID="Equation.DSMT4" ShapeID="_x0000_i1060" DrawAspect="Content" ObjectID="_1669113102" r:id="rId2482"/>
        </w:object>
      </w:r>
    </w:p>
    <w:p w:rsidR="00D27076" w:rsidRDefault="00A57E65" w:rsidP="00D27076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5304040</wp:posOffset>
                </wp:positionH>
                <wp:positionV relativeFrom="paragraph">
                  <wp:posOffset>100925</wp:posOffset>
                </wp:positionV>
                <wp:extent cx="196200" cy="235440"/>
                <wp:effectExtent l="38100" t="38100" r="33020" b="31750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196200" cy="23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416.95pt;margin-top:7.25pt;width:16.95pt;height:20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">
                <v:imagedata r:id="rId2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5040880</wp:posOffset>
                </wp:positionH>
                <wp:positionV relativeFrom="paragraph">
                  <wp:posOffset>251765</wp:posOffset>
                </wp:positionV>
                <wp:extent cx="239760" cy="46440"/>
                <wp:effectExtent l="38100" t="38100" r="27305" b="29845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2397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396.2pt;margin-top:19.25pt;width:20.2pt;height:4.9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">
                <v:imagedata r:id="rId2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5018200</wp:posOffset>
                </wp:positionH>
                <wp:positionV relativeFrom="paragraph">
                  <wp:posOffset>129005</wp:posOffset>
                </wp:positionV>
                <wp:extent cx="210240" cy="220680"/>
                <wp:effectExtent l="38100" t="38100" r="37465" b="27305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2102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394.4pt;margin-top:9.55pt;width:18pt;height:18.8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">
                <v:imagedata r:id="rId2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4971760</wp:posOffset>
                </wp:positionH>
                <wp:positionV relativeFrom="paragraph">
                  <wp:posOffset>260045</wp:posOffset>
                </wp:positionV>
                <wp:extent cx="135000" cy="5040"/>
                <wp:effectExtent l="38100" t="38100" r="36830" b="33655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135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390.85pt;margin-top:19.75pt;width:11.85pt;height:1.8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">
                <v:imagedata r:id="rId2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4963480</wp:posOffset>
                </wp:positionH>
                <wp:positionV relativeFrom="paragraph">
                  <wp:posOffset>199925</wp:posOffset>
                </wp:positionV>
                <wp:extent cx="129600" cy="20880"/>
                <wp:effectExtent l="19050" t="38100" r="41910" b="3683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296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390.1pt;margin-top:15.35pt;width:11.6pt;height:2.8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">
                <v:imagedata r:id="rId2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4803280</wp:posOffset>
                </wp:positionH>
                <wp:positionV relativeFrom="paragraph">
                  <wp:posOffset>159965</wp:posOffset>
                </wp:positionV>
                <wp:extent cx="114840" cy="147240"/>
                <wp:effectExtent l="38100" t="38100" r="38100" b="4381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114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377.45pt;margin-top:11.9pt;width:10.35pt;height:13.1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">
                <v:imagedata r:id="rId2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4811920</wp:posOffset>
                </wp:positionH>
                <wp:positionV relativeFrom="paragraph">
                  <wp:posOffset>125405</wp:posOffset>
                </wp:positionV>
                <wp:extent cx="151200" cy="204840"/>
                <wp:effectExtent l="38100" t="38100" r="39370" b="43180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15120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378.15pt;margin-top:9.1pt;width:13.45pt;height:17.7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">
                <v:imagedata r:id="rId2496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3679000</wp:posOffset>
                </wp:positionH>
                <wp:positionV relativeFrom="paragraph">
                  <wp:posOffset>310805</wp:posOffset>
                </wp:positionV>
                <wp:extent cx="148320" cy="57960"/>
                <wp:effectExtent l="38100" t="38100" r="42545" b="37465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1483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288.95pt;margin-top:23.7pt;width:13.1pt;height:6.1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">
                <v:imagedata r:id="rId2498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3685480</wp:posOffset>
                </wp:positionH>
                <wp:positionV relativeFrom="paragraph">
                  <wp:posOffset>169325</wp:posOffset>
                </wp:positionV>
                <wp:extent cx="309600" cy="201600"/>
                <wp:effectExtent l="38100" t="38100" r="52705" b="4635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3096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289.35pt;margin-top:12.55pt;width:26.15pt;height:17.5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">
                <v:imagedata r:id="rId2500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4002640</wp:posOffset>
                </wp:positionH>
                <wp:positionV relativeFrom="paragraph">
                  <wp:posOffset>-52435</wp:posOffset>
                </wp:positionV>
                <wp:extent cx="220680" cy="215280"/>
                <wp:effectExtent l="38100" t="38100" r="27305" b="3238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22068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314.6pt;margin-top:-4.9pt;width:18.75pt;height:18.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">
                <v:imagedata r:id="rId2502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3690880</wp:posOffset>
                </wp:positionH>
                <wp:positionV relativeFrom="paragraph">
                  <wp:posOffset>163925</wp:posOffset>
                </wp:positionV>
                <wp:extent cx="332280" cy="177120"/>
                <wp:effectExtent l="38100" t="38100" r="10795" b="33020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33228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289.9pt;margin-top:12.2pt;width:27.65pt;height:15.4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">
                <v:imagedata r:id="rId2504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2214880</wp:posOffset>
                </wp:positionH>
                <wp:positionV relativeFrom="paragraph">
                  <wp:posOffset>168965</wp:posOffset>
                </wp:positionV>
                <wp:extent cx="121320" cy="93960"/>
                <wp:effectExtent l="38100" t="38100" r="31115" b="4000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1213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173.75pt;margin-top:12.65pt;width:10.9pt;height:8.8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">
                <v:imagedata r:id="rId2506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2074480</wp:posOffset>
                </wp:positionH>
                <wp:positionV relativeFrom="paragraph">
                  <wp:posOffset>310805</wp:posOffset>
                </wp:positionV>
                <wp:extent cx="192240" cy="44640"/>
                <wp:effectExtent l="38100" t="38100" r="36830" b="31750"/>
                <wp:wrapNone/>
                <wp:docPr id="2247" name="Ink 2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1922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7" o:spid="_x0000_s1026" type="#_x0000_t75" style="position:absolute;margin-left:162.6pt;margin-top:23.75pt;width:16.65pt;height:4.8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">
                <v:imagedata r:id="rId2508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2088160</wp:posOffset>
                </wp:positionH>
                <wp:positionV relativeFrom="paragraph">
                  <wp:posOffset>332765</wp:posOffset>
                </wp:positionV>
                <wp:extent cx="171360" cy="38160"/>
                <wp:effectExtent l="38100" t="38100" r="38735" b="38100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171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163.75pt;margin-top:25.55pt;width:14.8pt;height:4.2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">
                <v:imagedata r:id="rId2510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1952800</wp:posOffset>
                </wp:positionH>
                <wp:positionV relativeFrom="paragraph">
                  <wp:posOffset>153125</wp:posOffset>
                </wp:positionV>
                <wp:extent cx="393840" cy="200160"/>
                <wp:effectExtent l="38100" t="38100" r="25400" b="47625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3938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153pt;margin-top:11.3pt;width:32.5pt;height:17.3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">
                <v:imagedata r:id="rId2512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2484520</wp:posOffset>
                </wp:positionH>
                <wp:positionV relativeFrom="paragraph">
                  <wp:posOffset>75725</wp:posOffset>
                </wp:positionV>
                <wp:extent cx="263520" cy="244800"/>
                <wp:effectExtent l="38100" t="38100" r="41910" b="41275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26352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194.9pt;margin-top:5.15pt;width:22.35pt;height:20.9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">
                <v:imagedata r:id="rId2514" o:title=""/>
              </v:shape>
            </w:pict>
          </mc:Fallback>
        </mc:AlternateContent>
      </w:r>
      <w:r w:rsidR="00324810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2033800</wp:posOffset>
                </wp:positionH>
                <wp:positionV relativeFrom="paragraph">
                  <wp:posOffset>142325</wp:posOffset>
                </wp:positionV>
                <wp:extent cx="316800" cy="183240"/>
                <wp:effectExtent l="38100" t="38100" r="7620" b="26670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3168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159.35pt;margin-top:10.55pt;width:26.45pt;height:15.85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">
                <v:imagedata r:id="rId2516" o:title=""/>
              </v:shape>
            </w:pict>
          </mc:Fallback>
        </mc:AlternateContent>
      </w:r>
    </w:p>
    <w:p w:rsidR="00D27076" w:rsidRPr="00FF45CB" w:rsidRDefault="00A57E65" w:rsidP="00D27076">
      <w:pPr>
        <w:rPr>
          <w:lang w:val="el-GR"/>
        </w:rPr>
      </w:pP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274840</wp:posOffset>
                </wp:positionH>
                <wp:positionV relativeFrom="paragraph">
                  <wp:posOffset>670085</wp:posOffset>
                </wp:positionV>
                <wp:extent cx="3476160" cy="73080"/>
                <wp:effectExtent l="19050" t="38100" r="29210" b="22225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34761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21.2pt;margin-top:52.1pt;width:274.75pt;height:6.9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">
                <v:imagedata r:id="rId251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1212640</wp:posOffset>
                </wp:positionH>
                <wp:positionV relativeFrom="paragraph">
                  <wp:posOffset>405125</wp:posOffset>
                </wp:positionV>
                <wp:extent cx="3626640" cy="63360"/>
                <wp:effectExtent l="38100" t="38100" r="31115" b="32385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36266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95pt;margin-top:31.25pt;width:286.75pt;height:6.3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">
                <v:imagedata r:id="rId252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6318520</wp:posOffset>
                </wp:positionH>
                <wp:positionV relativeFrom="paragraph">
                  <wp:posOffset>218645</wp:posOffset>
                </wp:positionV>
                <wp:extent cx="56520" cy="212040"/>
                <wp:effectExtent l="38100" t="38100" r="19685" b="36195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5652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496.75pt;margin-top:16.55pt;width:5.95pt;height:18.1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">
                <v:imagedata r:id="rId252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6200800</wp:posOffset>
                </wp:positionH>
                <wp:positionV relativeFrom="paragraph">
                  <wp:posOffset>320885</wp:posOffset>
                </wp:positionV>
                <wp:extent cx="66960" cy="109080"/>
                <wp:effectExtent l="38100" t="38100" r="28575" b="43815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669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487.6pt;margin-top:24.5pt;width:6.6pt;height:10.05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">
                <v:imagedata r:id="rId252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6067960</wp:posOffset>
                </wp:positionH>
                <wp:positionV relativeFrom="paragraph">
                  <wp:posOffset>380285</wp:posOffset>
                </wp:positionV>
                <wp:extent cx="112320" cy="24840"/>
                <wp:effectExtent l="19050" t="19050" r="21590" b="32385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1123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477.15pt;margin-top:29.5pt;width:10pt;height:2.8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">
                <v:imagedata r:id="rId252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6104320</wp:posOffset>
                </wp:positionH>
                <wp:positionV relativeFrom="paragraph">
                  <wp:posOffset>314765</wp:posOffset>
                </wp:positionV>
                <wp:extent cx="9360" cy="109080"/>
                <wp:effectExtent l="38100" t="38100" r="29210" b="24765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93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479.95pt;margin-top:24.15pt;width:2.05pt;height:9.8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">
                <v:imagedata r:id="rId252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5868880</wp:posOffset>
                </wp:positionH>
                <wp:positionV relativeFrom="paragraph">
                  <wp:posOffset>213965</wp:posOffset>
                </wp:positionV>
                <wp:extent cx="305280" cy="28080"/>
                <wp:effectExtent l="38100" t="19050" r="38100" b="29210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3052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461.45pt;margin-top:16.4pt;width:25.4pt;height:3.3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">
                <v:imagedata r:id="rId253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5850160</wp:posOffset>
                </wp:positionH>
                <wp:positionV relativeFrom="paragraph">
                  <wp:posOffset>679085</wp:posOffset>
                </wp:positionV>
                <wp:extent cx="127440" cy="153720"/>
                <wp:effectExtent l="38100" t="38100" r="44450" b="36830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1274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459.8pt;margin-top:52.65pt;width:11.55pt;height:13.5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">
                <v:imagedata r:id="rId253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5754400</wp:posOffset>
                </wp:positionH>
                <wp:positionV relativeFrom="paragraph">
                  <wp:posOffset>743165</wp:posOffset>
                </wp:positionV>
                <wp:extent cx="8280" cy="9360"/>
                <wp:effectExtent l="38100" t="38100" r="29845" b="29210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8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452.4pt;margin-top:57.75pt;width:1.95pt;height:2.3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">
                <v:imagedata r:id="rId253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5645680</wp:posOffset>
                </wp:positionH>
                <wp:positionV relativeFrom="paragraph">
                  <wp:posOffset>652445</wp:posOffset>
                </wp:positionV>
                <wp:extent cx="48600" cy="124920"/>
                <wp:effectExtent l="38100" t="38100" r="46990" b="46990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486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443.8pt;margin-top:50.45pt;width:5.55pt;height:11.5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">
                <v:imagedata r:id="rId253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5164360</wp:posOffset>
                </wp:positionH>
                <wp:positionV relativeFrom="paragraph">
                  <wp:posOffset>441485</wp:posOffset>
                </wp:positionV>
                <wp:extent cx="132840" cy="624240"/>
                <wp:effectExtent l="38100" t="38100" r="38735" b="42545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132840" cy="62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405.85pt;margin-top:34.1pt;width:11.7pt;height:50.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">
                <v:imagedata r:id="rId253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5296480</wp:posOffset>
                </wp:positionH>
                <wp:positionV relativeFrom="paragraph">
                  <wp:posOffset>512045</wp:posOffset>
                </wp:positionV>
                <wp:extent cx="20880" cy="262440"/>
                <wp:effectExtent l="19050" t="38100" r="17780" b="2349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2088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416.35pt;margin-top:39.85pt;width:2.8pt;height:21.8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">
                <v:imagedata r:id="rId254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5286040</wp:posOffset>
                </wp:positionH>
                <wp:positionV relativeFrom="paragraph">
                  <wp:posOffset>536885</wp:posOffset>
                </wp:positionV>
                <wp:extent cx="80640" cy="93960"/>
                <wp:effectExtent l="38100" t="38100" r="34290" b="40005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80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415.5pt;margin-top:41.5pt;width:7.85pt;height:9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">
                <v:imagedata r:id="rId254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5260840</wp:posOffset>
                </wp:positionH>
                <wp:positionV relativeFrom="paragraph">
                  <wp:posOffset>672245</wp:posOffset>
                </wp:positionV>
                <wp:extent cx="74520" cy="15120"/>
                <wp:effectExtent l="38100" t="38100" r="40005" b="42545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745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413.65pt;margin-top:52.3pt;width:7.1pt;height:2.6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">
                <v:imagedata r:id="rId254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5297200</wp:posOffset>
                </wp:positionH>
                <wp:positionV relativeFrom="paragraph">
                  <wp:posOffset>543005</wp:posOffset>
                </wp:positionV>
                <wp:extent cx="36720" cy="125640"/>
                <wp:effectExtent l="38100" t="38100" r="40005" b="27305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3672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416.35pt;margin-top:42pt;width:4.2pt;height:11.3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">
                <v:imagedata r:id="rId254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5374600</wp:posOffset>
                </wp:positionH>
                <wp:positionV relativeFrom="paragraph">
                  <wp:posOffset>532565</wp:posOffset>
                </wp:positionV>
                <wp:extent cx="119160" cy="185040"/>
                <wp:effectExtent l="38100" t="38100" r="33655" b="43815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11916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422.75pt;margin-top:41.25pt;width:10.7pt;height:16.1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">
                <v:imagedata r:id="rId254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6089560</wp:posOffset>
                </wp:positionH>
                <wp:positionV relativeFrom="paragraph">
                  <wp:posOffset>19205</wp:posOffset>
                </wp:positionV>
                <wp:extent cx="155880" cy="105840"/>
                <wp:effectExtent l="38100" t="38100" r="15875" b="46990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1558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478.75pt;margin-top:.75pt;width:13.9pt;height:9.85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">
                <v:imagedata r:id="rId255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4927120</wp:posOffset>
                </wp:positionH>
                <wp:positionV relativeFrom="paragraph">
                  <wp:posOffset>724085</wp:posOffset>
                </wp:positionV>
                <wp:extent cx="206280" cy="6120"/>
                <wp:effectExtent l="38100" t="38100" r="41910" b="32385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206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387.2pt;margin-top:56.2pt;width:17.75pt;height:2.25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">
                <v:imagedata r:id="rId255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5963200</wp:posOffset>
                </wp:positionH>
                <wp:positionV relativeFrom="paragraph">
                  <wp:posOffset>-93475</wp:posOffset>
                </wp:positionV>
                <wp:extent cx="41760" cy="396000"/>
                <wp:effectExtent l="38100" t="38100" r="34925" b="4254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41760" cy="39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468.8pt;margin-top:-7.9pt;width:4.55pt;height:32.5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">
                <v:imagedata r:id="rId255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5976520</wp:posOffset>
                </wp:positionH>
                <wp:positionV relativeFrom="paragraph">
                  <wp:posOffset>125</wp:posOffset>
                </wp:positionV>
                <wp:extent cx="81720" cy="83160"/>
                <wp:effectExtent l="38100" t="38100" r="33020" b="31750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817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469.95pt;margin-top:-.7pt;width:7.8pt;height:8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">
                <v:imagedata r:id="rId255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5750800</wp:posOffset>
                </wp:positionH>
                <wp:positionV relativeFrom="paragraph">
                  <wp:posOffset>66725</wp:posOffset>
                </wp:positionV>
                <wp:extent cx="94320" cy="20880"/>
                <wp:effectExtent l="38100" t="38100" r="20320" b="36830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943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452.15pt;margin-top:4.75pt;width:8.6pt;height:2.9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">
                <v:imagedata r:id="rId255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5758720</wp:posOffset>
                </wp:positionH>
                <wp:positionV relativeFrom="paragraph">
                  <wp:posOffset>36845</wp:posOffset>
                </wp:positionV>
                <wp:extent cx="95400" cy="4320"/>
                <wp:effectExtent l="38100" t="38100" r="38100" b="3429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95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452.8pt;margin-top:2.2pt;width:8.8pt;height:1.8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">
                <v:imagedata r:id="rId256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5576560</wp:posOffset>
                </wp:positionH>
                <wp:positionV relativeFrom="paragraph">
                  <wp:posOffset>20645</wp:posOffset>
                </wp:positionV>
                <wp:extent cx="106560" cy="118080"/>
                <wp:effectExtent l="38100" t="38100" r="27305" b="34925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10656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438.4pt;margin-top:1pt;width:9.65pt;height:10.6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">
                <v:imagedata r:id="rId256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5558560</wp:posOffset>
                </wp:positionH>
                <wp:positionV relativeFrom="paragraph">
                  <wp:posOffset>14885</wp:posOffset>
                </wp:positionV>
                <wp:extent cx="124560" cy="126000"/>
                <wp:effectExtent l="38100" t="38100" r="27940" b="26670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124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437.2pt;margin-top:.45pt;width:11.05pt;height:11.35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">
                <v:imagedata r:id="rId2564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5328880</wp:posOffset>
                </wp:positionH>
                <wp:positionV relativeFrom="paragraph">
                  <wp:posOffset>16325</wp:posOffset>
                </wp:positionV>
                <wp:extent cx="101880" cy="116640"/>
                <wp:effectExtent l="38100" t="38100" r="12700" b="3619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101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418.9pt;margin-top:.6pt;width:9.45pt;height:10.6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">
                <v:imagedata r:id="rId2566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5163640</wp:posOffset>
                </wp:positionH>
                <wp:positionV relativeFrom="paragraph">
                  <wp:posOffset>81845</wp:posOffset>
                </wp:positionV>
                <wp:extent cx="223560" cy="30600"/>
                <wp:effectExtent l="38100" t="38100" r="24130" b="2667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2235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406pt;margin-top:5.75pt;width:18.9pt;height:3.6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">
                <v:imagedata r:id="rId2568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5151400</wp:posOffset>
                </wp:positionH>
                <wp:positionV relativeFrom="paragraph">
                  <wp:posOffset>47285</wp:posOffset>
                </wp:positionV>
                <wp:extent cx="224280" cy="21240"/>
                <wp:effectExtent l="19050" t="38100" r="42545" b="36195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224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404.95pt;margin-top:3.15pt;width:18.95pt;height:2.9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">
                <v:imagedata r:id="rId2570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5142400</wp:posOffset>
                </wp:positionH>
                <wp:positionV relativeFrom="paragraph">
                  <wp:posOffset>47285</wp:posOffset>
                </wp:positionV>
                <wp:extent cx="21960" cy="4680"/>
                <wp:effectExtent l="19050" t="19050" r="16510" b="33655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21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404.4pt;margin-top:3.15pt;width:2.75pt;height:1.4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">
                <v:imagedata r:id="rId2572" o:title=""/>
              </v:shape>
            </w:pict>
          </mc:Fallback>
        </mc:AlternateContent>
      </w:r>
      <w:r>
        <w:rPr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6791200</wp:posOffset>
                </wp:positionH>
                <wp:positionV relativeFrom="paragraph">
                  <wp:posOffset>598805</wp:posOffset>
                </wp:positionV>
                <wp:extent cx="486720" cy="213120"/>
                <wp:effectExtent l="38100" t="38100" r="46990" b="53975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48672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533.75pt;margin-top:46.15pt;width:40.3pt;height:18.8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">
                <v:imagedata r:id="rId2574" o:title=""/>
              </v:shape>
            </w:pict>
          </mc:Fallback>
        </mc:AlternateContent>
      </w:r>
      <w:r w:rsidR="00D27076" w:rsidRPr="00FF45CB">
        <w:rPr>
          <w:u w:val="single"/>
          <w:lang w:val="el-GR"/>
        </w:rPr>
        <w:t>Παρατήρηση:</w:t>
      </w:r>
      <w:r w:rsidR="00D27076" w:rsidRPr="00FF45CB">
        <w:rPr>
          <w:lang w:val="el-GR"/>
        </w:rPr>
        <w:t xml:space="preserve"> Ένα στοιχείο του </w:t>
      </w:r>
      <w:r w:rsidR="00D27076" w:rsidRPr="00D27076">
        <w:rPr>
          <w:position w:val="-6"/>
        </w:rPr>
        <w:object w:dxaOrig="279" w:dyaOrig="300">
          <v:shape id="_x0000_i1061" type="#_x0000_t75" style="width:14.5pt;height:15pt" o:ole="">
            <v:imagedata r:id="rId2575" o:title=""/>
          </v:shape>
          <o:OLEObject Type="Embed" ProgID="Equation.DSMT4" ShapeID="_x0000_i1061" DrawAspect="Content" ObjectID="_1669113103" r:id="rId2576"/>
        </w:object>
      </w:r>
      <w:r w:rsidR="00D27076" w:rsidRPr="00FF45CB">
        <w:rPr>
          <w:lang w:val="el-GR"/>
        </w:rPr>
        <w:t xml:space="preserve"> μπορεί να γράφεται</w:t>
      </w:r>
      <w:r w:rsidR="00D27076" w:rsidRPr="00F70D6A">
        <w:rPr>
          <w:b/>
          <w:lang w:val="el-GR"/>
        </w:rPr>
        <w:t xml:space="preserve"> με</w:t>
      </w:r>
      <w:r w:rsidR="00D27076">
        <w:rPr>
          <w:b/>
          <w:lang w:val="el-GR"/>
        </w:rPr>
        <w:t xml:space="preserve"> (ενδεχομένως)</w:t>
      </w:r>
      <w:r w:rsidR="00D27076" w:rsidRPr="00F70D6A">
        <w:rPr>
          <w:b/>
          <w:lang w:val="el-GR"/>
        </w:rPr>
        <w:t xml:space="preserve"> διαφορετικούς τρόπους </w:t>
      </w:r>
      <w:r w:rsidR="00D27076" w:rsidRPr="00FF45CB">
        <w:rPr>
          <w:lang w:val="el-GR"/>
        </w:rPr>
        <w:t xml:space="preserve">ως γραμμικός συνδυασμός των </w:t>
      </w:r>
      <w:r w:rsidR="00D27076" w:rsidRPr="00D27076">
        <w:rPr>
          <w:position w:val="-12"/>
        </w:rPr>
        <w:object w:dxaOrig="859" w:dyaOrig="380">
          <v:shape id="_x0000_i1062" type="#_x0000_t75" style="width:42.5pt;height:19pt" o:ole="">
            <v:imagedata r:id="rId2577" o:title=""/>
          </v:shape>
          <o:OLEObject Type="Embed" ProgID="Equation.DSMT4" ShapeID="_x0000_i1062" DrawAspect="Content" ObjectID="_1669113104" r:id="rId2578"/>
        </w:object>
      </w:r>
      <w:r w:rsidR="00D27076" w:rsidRPr="00FF45CB">
        <w:rPr>
          <w:lang w:val="el-GR"/>
        </w:rPr>
        <w:t>.</w:t>
      </w:r>
    </w:p>
    <w:p w:rsidR="00D27076" w:rsidRDefault="00A57E6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5631640</wp:posOffset>
                </wp:positionH>
                <wp:positionV relativeFrom="paragraph">
                  <wp:posOffset>61445</wp:posOffset>
                </wp:positionV>
                <wp:extent cx="102240" cy="43920"/>
                <wp:effectExtent l="38100" t="38100" r="31115" b="3238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1022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442.7pt;margin-top:4.1pt;width:9.5pt;height:4.6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">
                <v:imagedata r:id="rId2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5682760</wp:posOffset>
                </wp:positionH>
                <wp:positionV relativeFrom="paragraph">
                  <wp:posOffset>199685</wp:posOffset>
                </wp:positionV>
                <wp:extent cx="265320" cy="11880"/>
                <wp:effectExtent l="38100" t="38100" r="40005" b="4572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2653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446.7pt;margin-top:14.85pt;width:22.45pt;height:2.6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">
                <v:imagedata r:id="rId2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5286400</wp:posOffset>
                </wp:positionH>
                <wp:positionV relativeFrom="paragraph">
                  <wp:posOffset>204005</wp:posOffset>
                </wp:positionV>
                <wp:extent cx="135000" cy="20520"/>
                <wp:effectExtent l="38100" t="38100" r="36830" b="3683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35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415.5pt;margin-top:15.3pt;width:12.2pt;height:3.1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">
                <v:imagedata r:id="rId2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5224840</wp:posOffset>
                </wp:positionH>
                <wp:positionV relativeFrom="paragraph">
                  <wp:posOffset>215525</wp:posOffset>
                </wp:positionV>
                <wp:extent cx="7200" cy="1440"/>
                <wp:effectExtent l="38100" t="38100" r="31115" b="3683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72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410.8pt;margin-top:16.35pt;width:1.7pt;height:1.3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">
                <v:imagedata r:id="rId2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6058960</wp:posOffset>
                </wp:positionH>
                <wp:positionV relativeFrom="paragraph">
                  <wp:posOffset>330725</wp:posOffset>
                </wp:positionV>
                <wp:extent cx="5760" cy="13680"/>
                <wp:effectExtent l="38100" t="38100" r="32385" b="24765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57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476.5pt;margin-top:25.45pt;width:1.65pt;height:2.3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">
                <v:imagedata r:id="rId2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5965360</wp:posOffset>
                </wp:positionH>
                <wp:positionV relativeFrom="paragraph">
                  <wp:posOffset>-320515</wp:posOffset>
                </wp:positionV>
                <wp:extent cx="165240" cy="774360"/>
                <wp:effectExtent l="38100" t="38100" r="44450" b="26035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165240" cy="77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469.1pt;margin-top:-25.85pt;width:14.5pt;height:62.3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">
                <v:imagedata r:id="rId2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5509240</wp:posOffset>
                </wp:positionH>
                <wp:positionV relativeFrom="paragraph">
                  <wp:posOffset>40565</wp:posOffset>
                </wp:positionV>
                <wp:extent cx="58320" cy="171720"/>
                <wp:effectExtent l="38100" t="38100" r="37465" b="3810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583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433.1pt;margin-top:2.6pt;width:6.15pt;height:14.8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">
                <v:imagedata r:id="rId2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5195320</wp:posOffset>
                </wp:positionH>
                <wp:positionV relativeFrom="paragraph">
                  <wp:posOffset>-18835</wp:posOffset>
                </wp:positionV>
                <wp:extent cx="115920" cy="173160"/>
                <wp:effectExtent l="38100" t="38100" r="36830" b="36830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1159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408.35pt;margin-top:-2.25pt;width:10.7pt;height:15.2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">
                <v:imagedata r:id="rId2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7969120</wp:posOffset>
                </wp:positionH>
                <wp:positionV relativeFrom="paragraph">
                  <wp:posOffset>60365</wp:posOffset>
                </wp:positionV>
                <wp:extent cx="360" cy="360"/>
                <wp:effectExtent l="0" t="0" r="0" b="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626.5pt;margin-top:3.75pt;width:2.05pt;height:2.0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NaqK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xnHD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">
                <v:imagedata r:id="rId2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5214400</wp:posOffset>
                </wp:positionH>
                <wp:positionV relativeFrom="paragraph">
                  <wp:posOffset>-5875</wp:posOffset>
                </wp:positionV>
                <wp:extent cx="20880" cy="11520"/>
                <wp:effectExtent l="19050" t="38100" r="36830" b="2667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208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409.85pt;margin-top:-1.2pt;width:2.85pt;height:2.1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">
                <v:imagedata r:id="rId2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5038000</wp:posOffset>
                </wp:positionH>
                <wp:positionV relativeFrom="paragraph">
                  <wp:posOffset>-55915</wp:posOffset>
                </wp:positionV>
                <wp:extent cx="88920" cy="118080"/>
                <wp:effectExtent l="38100" t="38100" r="44450" b="3492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889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396pt;margin-top:-5.1pt;width:8.5pt;height:10.8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">
                <v:imagedata r:id="rId2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4939720</wp:posOffset>
                </wp:positionH>
                <wp:positionV relativeFrom="paragraph">
                  <wp:posOffset>-4075</wp:posOffset>
                </wp:positionV>
                <wp:extent cx="164520" cy="23760"/>
                <wp:effectExtent l="38100" t="38100" r="45085" b="33655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1645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388.2pt;margin-top:-1pt;width:14.35pt;height:3.3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">
                <v:imagedata r:id="rId2602" o:title=""/>
              </v:shape>
            </w:pict>
          </mc:Fallback>
        </mc:AlternateContent>
      </w:r>
      <w:r w:rsidR="00D27076" w:rsidRPr="00FF45CB">
        <w:rPr>
          <w:lang w:val="el-GR"/>
        </w:rPr>
        <w:t>π.χ.</w:t>
      </w:r>
    </w:p>
    <w:p w:rsidR="00D27076" w:rsidRPr="00FF45CB" w:rsidRDefault="00A57E65" w:rsidP="00D27076">
      <w:pPr>
        <w:numPr>
          <w:ilvl w:val="0"/>
          <w:numId w:val="11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4826320</wp:posOffset>
                </wp:positionH>
                <wp:positionV relativeFrom="paragraph">
                  <wp:posOffset>258365</wp:posOffset>
                </wp:positionV>
                <wp:extent cx="401760" cy="29880"/>
                <wp:effectExtent l="38100" t="38100" r="36830" b="46355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401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379.35pt;margin-top:19.55pt;width:33.1pt;height:3.9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">
                <v:imagedata r:id="rId2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5063200</wp:posOffset>
                </wp:positionH>
                <wp:positionV relativeFrom="paragraph">
                  <wp:posOffset>204725</wp:posOffset>
                </wp:positionV>
                <wp:extent cx="360" cy="360"/>
                <wp:effectExtent l="0" t="0" r="0" b="0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398.7pt;margin-top:16.1pt;width:.1pt;height:.0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">
                <v:imagedata r:id="rId2606" o:title="" cropbottom="1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4822720</wp:posOffset>
                </wp:positionH>
                <wp:positionV relativeFrom="paragraph">
                  <wp:posOffset>19685</wp:posOffset>
                </wp:positionV>
                <wp:extent cx="411480" cy="318960"/>
                <wp:effectExtent l="38100" t="38100" r="7620" b="43180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41148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379pt;margin-top:.85pt;width:33.95pt;height:26.5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">
                <v:imagedata r:id="rId2608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Έστω </w:t>
      </w:r>
      <w:r w:rsidR="00D27076" w:rsidRPr="00D27076">
        <w:rPr>
          <w:position w:val="-6"/>
        </w:rPr>
        <w:object w:dxaOrig="700" w:dyaOrig="300">
          <v:shape id="_x0000_i1063" type="#_x0000_t75" style="width:35pt;height:15pt" o:ole="">
            <v:imagedata r:id="rId2609" o:title=""/>
          </v:shape>
          <o:OLEObject Type="Embed" ProgID="Equation.DSMT4" ShapeID="_x0000_i1063" DrawAspect="Content" ObjectID="_1669113105" r:id="rId2610"/>
        </w:object>
      </w:r>
      <w:r w:rsidR="00D27076" w:rsidRPr="00FF45CB">
        <w:rPr>
          <w:b/>
          <w:i/>
          <w:lang w:val="el-GR"/>
        </w:rPr>
        <w:t xml:space="preserve"> </w:t>
      </w:r>
      <w:r w:rsidR="00D27076" w:rsidRPr="00FF45CB">
        <w:rPr>
          <w:lang w:val="el-GR"/>
        </w:rPr>
        <w:t xml:space="preserve">δύο </w:t>
      </w:r>
      <w:proofErr w:type="spellStart"/>
      <w:r w:rsidR="00D27076" w:rsidRPr="00FF45CB">
        <w:rPr>
          <w:lang w:val="el-GR"/>
        </w:rPr>
        <w:t>συγγραμικά</w:t>
      </w:r>
      <w:proofErr w:type="spellEnd"/>
      <w:r w:rsidR="00D27076" w:rsidRPr="00FF45CB">
        <w:rPr>
          <w:lang w:val="el-GR"/>
        </w:rPr>
        <w:t xml:space="preserve"> διανύσματα και </w:t>
      </w:r>
      <w:r w:rsidR="00D27076" w:rsidRPr="00D27076">
        <w:rPr>
          <w:position w:val="-12"/>
        </w:rPr>
        <w:object w:dxaOrig="1740" w:dyaOrig="360">
          <v:shape id="_x0000_i1064" type="#_x0000_t75" style="width:87pt;height:18pt" o:ole="">
            <v:imagedata r:id="rId2611" o:title=""/>
          </v:shape>
          <o:OLEObject Type="Embed" ProgID="Equation.DSMT4" ShapeID="_x0000_i1064" DrawAspect="Content" ObjectID="_1669113106" r:id="rId2612"/>
        </w:object>
      </w:r>
      <w:r w:rsidR="00D27076" w:rsidRPr="00FF45CB">
        <w:rPr>
          <w:lang w:val="el-GR"/>
        </w:rPr>
        <w:t xml:space="preserve">. Τότε οποιοδήποτε </w:t>
      </w:r>
      <w:r w:rsidR="00D27076" w:rsidRPr="00D27076">
        <w:rPr>
          <w:position w:val="-6"/>
        </w:rPr>
        <w:object w:dxaOrig="700" w:dyaOrig="300">
          <v:shape id="_x0000_i1065" type="#_x0000_t75" style="width:35pt;height:15pt" o:ole="">
            <v:imagedata r:id="rId2613" o:title=""/>
          </v:shape>
          <o:OLEObject Type="Embed" ProgID="Equation.DSMT4" ShapeID="_x0000_i1065" DrawAspect="Content" ObjectID="_1669113107" r:id="rId2614"/>
        </w:object>
      </w:r>
      <w:r w:rsidR="00D27076" w:rsidRPr="00FF45CB">
        <w:rPr>
          <w:lang w:val="el-GR"/>
        </w:rPr>
        <w:t xml:space="preserve"> γράφεται είτε ως πολλαπλάσιο του </w:t>
      </w:r>
      <w:r w:rsidR="00D27076" w:rsidRPr="00D27076">
        <w:rPr>
          <w:position w:val="-6"/>
        </w:rPr>
        <w:object w:dxaOrig="200" w:dyaOrig="240">
          <v:shape id="_x0000_i1066" type="#_x0000_t75" style="width:10pt;height:12pt" o:ole="">
            <v:imagedata r:id="rId2615" o:title=""/>
          </v:shape>
          <o:OLEObject Type="Embed" ProgID="Equation.DSMT4" ShapeID="_x0000_i1066" DrawAspect="Content" ObjectID="_1669113108" r:id="rId2616"/>
        </w:object>
      </w:r>
      <w:r w:rsidR="00D27076" w:rsidRPr="00FF45CB">
        <w:rPr>
          <w:lang w:val="el-GR"/>
        </w:rPr>
        <w:t xml:space="preserve">, είτε ως πολλαπλάσιο του </w:t>
      </w:r>
      <w:r w:rsidR="00D27076" w:rsidRPr="00D27076">
        <w:rPr>
          <w:position w:val="-6"/>
        </w:rPr>
        <w:object w:dxaOrig="260" w:dyaOrig="240">
          <v:shape id="_x0000_i1067" type="#_x0000_t75" style="width:13pt;height:12pt" o:ole="">
            <v:imagedata r:id="rId2617" o:title=""/>
          </v:shape>
          <o:OLEObject Type="Embed" ProgID="Equation.DSMT4" ShapeID="_x0000_i1067" DrawAspect="Content" ObjectID="_1669113109" r:id="rId2618"/>
        </w:object>
      </w:r>
      <w:r w:rsidR="00D27076" w:rsidRPr="00FF45CB">
        <w:rPr>
          <w:b/>
          <w:i/>
          <w:lang w:val="el-GR"/>
        </w:rPr>
        <w:t xml:space="preserve"> </w:t>
      </w:r>
      <w:r w:rsidR="00D27076" w:rsidRPr="00FF45CB">
        <w:rPr>
          <w:lang w:val="el-GR"/>
        </w:rPr>
        <w:t>(είτε και με άλλους άπειρους τρόπους).</w:t>
      </w:r>
    </w:p>
    <w:p w:rsidR="00D27076" w:rsidRPr="00FF45CB" w:rsidRDefault="00A57E65" w:rsidP="00D27076">
      <w:pPr>
        <w:numPr>
          <w:ilvl w:val="0"/>
          <w:numId w:val="11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1514320</wp:posOffset>
                </wp:positionH>
                <wp:positionV relativeFrom="paragraph">
                  <wp:posOffset>431975</wp:posOffset>
                </wp:positionV>
                <wp:extent cx="337680" cy="86760"/>
                <wp:effectExtent l="38100" t="38100" r="24765" b="27940"/>
                <wp:wrapNone/>
                <wp:docPr id="2362" name="Ink 2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3376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2" o:spid="_x0000_s1026" type="#_x0000_t75" style="position:absolute;margin-left:118.6pt;margin-top:33.25pt;width:27.95pt;height:8.35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">
                <v:imagedata r:id="rId2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1523320</wp:posOffset>
                </wp:positionH>
                <wp:positionV relativeFrom="paragraph">
                  <wp:posOffset>195095</wp:posOffset>
                </wp:positionV>
                <wp:extent cx="414000" cy="448920"/>
                <wp:effectExtent l="38100" t="38100" r="43815" b="27940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414000" cy="44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119.3pt;margin-top:14.6pt;width:34.05pt;height:36.75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">
                <v:imagedata r:id="rId2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5169040</wp:posOffset>
                </wp:positionH>
                <wp:positionV relativeFrom="paragraph">
                  <wp:posOffset>430535</wp:posOffset>
                </wp:positionV>
                <wp:extent cx="20880" cy="4320"/>
                <wp:effectExtent l="38100" t="38100" r="36830" b="34290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208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406.45pt;margin-top:33.1pt;width:3.15pt;height:2.15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">
                <v:imagedata r:id="rId2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4875640</wp:posOffset>
                </wp:positionH>
                <wp:positionV relativeFrom="paragraph">
                  <wp:posOffset>328655</wp:posOffset>
                </wp:positionV>
                <wp:extent cx="152280" cy="200160"/>
                <wp:effectExtent l="38100" t="38100" r="38735" b="28575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15228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383.1pt;margin-top:25.2pt;width:13.35pt;height:17.2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">
                <v:imagedata r:id="rId2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4948720</wp:posOffset>
                </wp:positionH>
                <wp:positionV relativeFrom="paragraph">
                  <wp:posOffset>330815</wp:posOffset>
                </wp:positionV>
                <wp:extent cx="126360" cy="166680"/>
                <wp:effectExtent l="38100" t="38100" r="45720" b="4318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1263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388.8pt;margin-top:25.25pt;width:11.65pt;height:14.7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">
                <v:imagedata r:id="rId2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3820840</wp:posOffset>
                </wp:positionH>
                <wp:positionV relativeFrom="paragraph">
                  <wp:posOffset>347735</wp:posOffset>
                </wp:positionV>
                <wp:extent cx="942120" cy="64080"/>
                <wp:effectExtent l="19050" t="19050" r="29845" b="31750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9421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300.5pt;margin-top:26.8pt;width:75.1pt;height:6.0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">
                <v:imagedata r:id="rId2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3207400</wp:posOffset>
                </wp:positionH>
                <wp:positionV relativeFrom="paragraph">
                  <wp:posOffset>335495</wp:posOffset>
                </wp:positionV>
                <wp:extent cx="1499400" cy="157680"/>
                <wp:effectExtent l="38100" t="38100" r="24765" b="33020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14994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251.95pt;margin-top:25.8pt;width:119.3pt;height:13.65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">
                <v:imagedata r:id="rId2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4646320</wp:posOffset>
                </wp:positionH>
                <wp:positionV relativeFrom="paragraph">
                  <wp:posOffset>294815</wp:posOffset>
                </wp:positionV>
                <wp:extent cx="178560" cy="96120"/>
                <wp:effectExtent l="38100" t="38100" r="31115" b="37465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17856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365.1pt;margin-top:22.35pt;width:15.6pt;height:9.1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">
                <v:imagedata r:id="rId2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4006600</wp:posOffset>
                </wp:positionH>
                <wp:positionV relativeFrom="paragraph">
                  <wp:posOffset>231095</wp:posOffset>
                </wp:positionV>
                <wp:extent cx="303120" cy="168840"/>
                <wp:effectExtent l="38100" t="38100" r="40005" b="41275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30312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314.8pt;margin-top:17.4pt;width:25.2pt;height:14.8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">
                <v:imagedata r:id="rId2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3517720</wp:posOffset>
                </wp:positionH>
                <wp:positionV relativeFrom="paragraph">
                  <wp:posOffset>430535</wp:posOffset>
                </wp:positionV>
                <wp:extent cx="289800" cy="221400"/>
                <wp:effectExtent l="38100" t="38100" r="34290" b="45720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2898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276.3pt;margin-top:33.15pt;width:24.25pt;height:19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">
                <v:imagedata r:id="rId2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1464640</wp:posOffset>
                </wp:positionH>
                <wp:positionV relativeFrom="paragraph">
                  <wp:posOffset>222815</wp:posOffset>
                </wp:positionV>
                <wp:extent cx="778320" cy="25920"/>
                <wp:effectExtent l="38100" t="38100" r="41275" b="31750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778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114.6pt;margin-top:16.8pt;width:62.85pt;height:3.3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">
                <v:imagedata r:id="rId2640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Παρομοίως αν </w:t>
      </w:r>
      <w:r w:rsidR="00D27076" w:rsidRPr="00D27076">
        <w:rPr>
          <w:position w:val="-10"/>
        </w:rPr>
        <w:object w:dxaOrig="700" w:dyaOrig="279">
          <v:shape id="_x0000_i1068" type="#_x0000_t75" style="width:35pt;height:14.5pt" o:ole="">
            <v:imagedata r:id="rId2641" o:title=""/>
          </v:shape>
          <o:OLEObject Type="Embed" ProgID="Equation.DSMT4" ShapeID="_x0000_i1068" DrawAspect="Content" ObjectID="_1669113110" r:id="rId2642"/>
        </w:object>
      </w:r>
      <w:r w:rsidR="00D27076" w:rsidRPr="00FF45CB">
        <w:rPr>
          <w:b/>
          <w:i/>
          <w:lang w:val="el-GR"/>
        </w:rPr>
        <w:t xml:space="preserve"> </w:t>
      </w:r>
      <w:r w:rsidR="00D27076" w:rsidRPr="00FF45CB">
        <w:rPr>
          <w:lang w:val="el-GR"/>
        </w:rPr>
        <w:t xml:space="preserve">ανήκουν στο ίδιο επίπεδο που περνά από 0 και </w:t>
      </w:r>
      <w:r w:rsidR="00D27076" w:rsidRPr="00D27076">
        <w:rPr>
          <w:position w:val="-12"/>
        </w:rPr>
        <w:object w:dxaOrig="1960" w:dyaOrig="360">
          <v:shape id="_x0000_i1069" type="#_x0000_t75" style="width:98.5pt;height:18pt" o:ole="">
            <v:imagedata r:id="rId2643" o:title=""/>
          </v:shape>
          <o:OLEObject Type="Embed" ProgID="Equation.DSMT4" ShapeID="_x0000_i1069" DrawAspect="Content" ObjectID="_1669113111" r:id="rId2644"/>
        </w:object>
      </w:r>
      <w:r w:rsidR="00D27076" w:rsidRPr="00FF45CB">
        <w:rPr>
          <w:lang w:val="el-GR"/>
        </w:rPr>
        <w:t>.</w:t>
      </w:r>
    </w:p>
    <w:p w:rsidR="00220D71" w:rsidRDefault="00A57E65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7096120</wp:posOffset>
                </wp:positionH>
                <wp:positionV relativeFrom="paragraph">
                  <wp:posOffset>944070</wp:posOffset>
                </wp:positionV>
                <wp:extent cx="360" cy="360"/>
                <wp:effectExtent l="0" t="0" r="0" b="0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557.75pt;margin-top:73.35pt;width:2.05pt;height:2.0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AC6eBAQAAMAMAAA4AAABkcnMvZTJvRG9jLnhtbJxSy27CMBC8V+o/&#10;WL6XJNCi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1w9DDh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">
                <v:imagedata r:id="rId2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7109800</wp:posOffset>
                </wp:positionH>
                <wp:positionV relativeFrom="paragraph">
                  <wp:posOffset>595230</wp:posOffset>
                </wp:positionV>
                <wp:extent cx="360" cy="360"/>
                <wp:effectExtent l="0" t="0" r="0" b="0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558.85pt;margin-top:45.85pt;width:2.05pt;height:2.0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ylGCAAQAAMAMAAA4AAABkcnMvZTJvRG9jLnhtbJxSy07DMBC8I/EP&#10;lu80SQs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H44exp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">
                <v:imagedata r:id="rId1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4216480</wp:posOffset>
                </wp:positionH>
                <wp:positionV relativeFrom="paragraph">
                  <wp:posOffset>-62490</wp:posOffset>
                </wp:positionV>
                <wp:extent cx="542520" cy="902520"/>
                <wp:effectExtent l="38100" t="38100" r="29210" b="31115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542520" cy="90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331.25pt;margin-top:-5.5pt;width:44pt;height:72.45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">
                <v:imagedata r:id="rId26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4155640</wp:posOffset>
                </wp:positionH>
                <wp:positionV relativeFrom="paragraph">
                  <wp:posOffset>-36210</wp:posOffset>
                </wp:positionV>
                <wp:extent cx="615600" cy="957600"/>
                <wp:effectExtent l="38100" t="38100" r="32385" b="33020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615600" cy="9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326.45pt;margin-top:-3.4pt;width:49.8pt;height:76.7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">
                <v:imagedata r:id="rId26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4159600</wp:posOffset>
                </wp:positionH>
                <wp:positionV relativeFrom="paragraph">
                  <wp:posOffset>-130170</wp:posOffset>
                </wp:positionV>
                <wp:extent cx="643680" cy="997200"/>
                <wp:effectExtent l="19050" t="19050" r="23495" b="31750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643680" cy="9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327.1pt;margin-top:-10.85pt;width:51.7pt;height:79.5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">
                <v:imagedata r:id="rId26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3701320</wp:posOffset>
                </wp:positionH>
                <wp:positionV relativeFrom="paragraph">
                  <wp:posOffset>-144210</wp:posOffset>
                </wp:positionV>
                <wp:extent cx="921240" cy="727560"/>
                <wp:effectExtent l="38100" t="38100" r="31750" b="34925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921240" cy="72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290.85pt;margin-top:-12.05pt;width:73.85pt;height:58.6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">
                <v:imagedata r:id="rId26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3885640</wp:posOffset>
                </wp:positionH>
                <wp:positionV relativeFrom="paragraph">
                  <wp:posOffset>-122250</wp:posOffset>
                </wp:positionV>
                <wp:extent cx="765720" cy="686160"/>
                <wp:effectExtent l="19050" t="38100" r="34925" b="38100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765720" cy="68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305.25pt;margin-top:-10.15pt;width:61.45pt;height:55.35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">
                <v:imagedata r:id="rId26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4028560</wp:posOffset>
                </wp:positionH>
                <wp:positionV relativeFrom="paragraph">
                  <wp:posOffset>-154650</wp:posOffset>
                </wp:positionV>
                <wp:extent cx="699480" cy="606600"/>
                <wp:effectExtent l="38100" t="38100" r="24765" b="22225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699480" cy="60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316.45pt;margin-top:-12.65pt;width:56.3pt;height:48.9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">
                <v:imagedata r:id="rId26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3475960</wp:posOffset>
                </wp:positionH>
                <wp:positionV relativeFrom="paragraph">
                  <wp:posOffset>-178770</wp:posOffset>
                </wp:positionV>
                <wp:extent cx="1148760" cy="349920"/>
                <wp:effectExtent l="19050" t="19050" r="32385" b="3111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114876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273.1pt;margin-top:-14.45pt;width:91.4pt;height:28.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">
                <v:imagedata r:id="rId26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6116920</wp:posOffset>
                </wp:positionH>
                <wp:positionV relativeFrom="paragraph">
                  <wp:posOffset>602070</wp:posOffset>
                </wp:positionV>
                <wp:extent cx="7920" cy="32400"/>
                <wp:effectExtent l="38100" t="38100" r="30480" b="24765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79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480.95pt;margin-top:46.9pt;width:1.95pt;height:3.7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">
                <v:imagedata r:id="rId26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5889400</wp:posOffset>
                </wp:positionH>
                <wp:positionV relativeFrom="paragraph">
                  <wp:posOffset>604230</wp:posOffset>
                </wp:positionV>
                <wp:extent cx="181080" cy="81000"/>
                <wp:effectExtent l="38100" t="38100" r="28575" b="33655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181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463.05pt;margin-top:46.9pt;width:15.6pt;height:7.7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">
                <v:imagedata r:id="rId26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5867800</wp:posOffset>
                </wp:positionH>
                <wp:positionV relativeFrom="paragraph">
                  <wp:posOffset>540510</wp:posOffset>
                </wp:positionV>
                <wp:extent cx="164520" cy="189720"/>
                <wp:effectExtent l="38100" t="38100" r="45085" b="39370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16452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461.35pt;margin-top:41.75pt;width:14.45pt;height:16.5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">
                <v:imagedata r:id="rId26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5597800</wp:posOffset>
                </wp:positionH>
                <wp:positionV relativeFrom="paragraph">
                  <wp:posOffset>617910</wp:posOffset>
                </wp:positionV>
                <wp:extent cx="243720" cy="132840"/>
                <wp:effectExtent l="38100" t="38100" r="23495" b="38735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2437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440.2pt;margin-top:47.9pt;width:20.55pt;height:11.8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">
                <v:imagedata r:id="rId26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3236560</wp:posOffset>
                </wp:positionH>
                <wp:positionV relativeFrom="paragraph">
                  <wp:posOffset>692790</wp:posOffset>
                </wp:positionV>
                <wp:extent cx="2510280" cy="135720"/>
                <wp:effectExtent l="38100" t="19050" r="23495" b="3619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25102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254.4pt;margin-top:53.85pt;width:198.8pt;height:11.8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">
                <v:imagedata r:id="rId26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4971400</wp:posOffset>
                </wp:positionH>
                <wp:positionV relativeFrom="paragraph">
                  <wp:posOffset>187350</wp:posOffset>
                </wp:positionV>
                <wp:extent cx="243720" cy="203760"/>
                <wp:effectExtent l="38100" t="38100" r="23495" b="44450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2437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391pt;margin-top:14pt;width:20.5pt;height:17.55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">
                <v:imagedata r:id="rId2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3148360</wp:posOffset>
                </wp:positionH>
                <wp:positionV relativeFrom="paragraph">
                  <wp:posOffset>283110</wp:posOffset>
                </wp:positionV>
                <wp:extent cx="1669320" cy="542520"/>
                <wp:effectExtent l="38100" t="19050" r="7620" b="29210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1669320" cy="54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247.25pt;margin-top:21.7pt;width:132.9pt;height:43.8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">
                <v:imagedata r:id="rId2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3117400</wp:posOffset>
                </wp:positionH>
                <wp:positionV relativeFrom="paragraph">
                  <wp:posOffset>-109290</wp:posOffset>
                </wp:positionV>
                <wp:extent cx="640080" cy="961560"/>
                <wp:effectExtent l="38100" t="38100" r="45720" b="29210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640080" cy="9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244.65pt;margin-top:-9.3pt;width:51.85pt;height:77.2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">
                <v:imagedata r:id="rId2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2994640</wp:posOffset>
                </wp:positionH>
                <wp:positionV relativeFrom="paragraph">
                  <wp:posOffset>846150</wp:posOffset>
                </wp:positionV>
                <wp:extent cx="2252160" cy="36000"/>
                <wp:effectExtent l="38100" t="38100" r="34290" b="4064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22521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235.2pt;margin-top:65.95pt;width:178.75pt;height:4.1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">
                <v:imagedata r:id="rId2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3054760</wp:posOffset>
                </wp:positionH>
                <wp:positionV relativeFrom="paragraph">
                  <wp:posOffset>-281730</wp:posOffset>
                </wp:positionV>
                <wp:extent cx="288000" cy="1099440"/>
                <wp:effectExtent l="38100" t="38100" r="36195" b="43815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288000" cy="10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239.85pt;margin-top:-22.9pt;width:24.15pt;height:88.0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">
                <v:imagedata r:id="rId2681" o:title=""/>
              </v:shape>
            </w:pict>
          </mc:Fallback>
        </mc:AlternateContent>
      </w:r>
      <w:r w:rsidR="00220D71">
        <w:rPr>
          <w:lang w:val="el-GR"/>
        </w:rPr>
        <w:br w:type="page"/>
      </w:r>
    </w:p>
    <w:p w:rsidR="00D27076" w:rsidRPr="00FF45CB" w:rsidRDefault="00F36D30" w:rsidP="00D27076">
      <w:pPr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453970</wp:posOffset>
                </wp:positionH>
                <wp:positionV relativeFrom="paragraph">
                  <wp:posOffset>-1086770</wp:posOffset>
                </wp:positionV>
                <wp:extent cx="7560" cy="4320"/>
                <wp:effectExtent l="19050" t="19050" r="31115" b="34290"/>
                <wp:wrapNone/>
                <wp:docPr id="3443" name="Ink 3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75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3" o:spid="_x0000_s1026" type="#_x0000_t75" style="position:absolute;margin-left:35.3pt;margin-top:-86pt;width:1.55pt;height:1.3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">
                <v:imagedata r:id="rId2683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2291920</wp:posOffset>
                </wp:positionH>
                <wp:positionV relativeFrom="paragraph">
                  <wp:posOffset>220980</wp:posOffset>
                </wp:positionV>
                <wp:extent cx="246240" cy="264240"/>
                <wp:effectExtent l="38100" t="38100" r="20955" b="40640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24624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3" o:spid="_x0000_s1026" type="#_x0000_t75" style="position:absolute;margin-left:179.8pt;margin-top:16.9pt;width:20.85pt;height:22.2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">
                <v:imagedata r:id="rId2685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2266720</wp:posOffset>
                </wp:positionH>
                <wp:positionV relativeFrom="paragraph">
                  <wp:posOffset>45660</wp:posOffset>
                </wp:positionV>
                <wp:extent cx="129960" cy="92880"/>
                <wp:effectExtent l="19050" t="38100" r="22860" b="40640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1299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1" o:spid="_x0000_s1026" type="#_x0000_t75" style="position:absolute;margin-left:178.1pt;margin-top:2.9pt;width:11.35pt;height:8.5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">
                <v:imagedata r:id="rId2687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2144680</wp:posOffset>
                </wp:positionH>
                <wp:positionV relativeFrom="paragraph">
                  <wp:posOffset>75900</wp:posOffset>
                </wp:positionV>
                <wp:extent cx="93960" cy="108720"/>
                <wp:effectExtent l="38100" t="38100" r="20955" b="2476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939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168.2pt;margin-top:5.45pt;width:8.6pt;height:9.7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">
                <v:imagedata r:id="rId2689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1917160</wp:posOffset>
                </wp:positionH>
                <wp:positionV relativeFrom="paragraph">
                  <wp:posOffset>-108060</wp:posOffset>
                </wp:positionV>
                <wp:extent cx="198000" cy="314640"/>
                <wp:effectExtent l="38100" t="38100" r="31115" b="47625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19800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150.45pt;margin-top:-9.25pt;width:16.85pt;height:26.3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">
                <v:imagedata r:id="rId2691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1673800</wp:posOffset>
                </wp:positionH>
                <wp:positionV relativeFrom="paragraph">
                  <wp:posOffset>223860</wp:posOffset>
                </wp:positionV>
                <wp:extent cx="192960" cy="100080"/>
                <wp:effectExtent l="19050" t="19050" r="17145" b="33655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1929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131.45pt;margin-top:16.95pt;width:16.25pt;height:9.0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">
                <v:imagedata r:id="rId2693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1559320</wp:posOffset>
                </wp:positionH>
                <wp:positionV relativeFrom="paragraph">
                  <wp:posOffset>174540</wp:posOffset>
                </wp:positionV>
                <wp:extent cx="1080" cy="1080"/>
                <wp:effectExtent l="19050" t="19050" r="18415" b="18415"/>
                <wp:wrapNone/>
                <wp:docPr id="2587" name="Ink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7" o:spid="_x0000_s1026" type="#_x0000_t75" style="position:absolute;margin-left:122.1pt;margin-top:13.05pt;width:1.55pt;height:1.5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">
                <v:imagedata r:id="rId2695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1515760</wp:posOffset>
                </wp:positionH>
                <wp:positionV relativeFrom="paragraph">
                  <wp:posOffset>289380</wp:posOffset>
                </wp:positionV>
                <wp:extent cx="91800" cy="66240"/>
                <wp:effectExtent l="19050" t="38100" r="22860" b="29210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918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6" o:spid="_x0000_s1026" type="#_x0000_t75" style="position:absolute;margin-left:119.05pt;margin-top:22.2pt;width:8.25pt;height:6.3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">
                <v:imagedata r:id="rId2697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1484800</wp:posOffset>
                </wp:positionH>
                <wp:positionV relativeFrom="paragraph">
                  <wp:posOffset>181020</wp:posOffset>
                </wp:positionV>
                <wp:extent cx="50760" cy="186120"/>
                <wp:effectExtent l="38100" t="38100" r="26035" b="42545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5076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5" o:spid="_x0000_s1026" type="#_x0000_t75" style="position:absolute;margin-left:116.2pt;margin-top:13.55pt;width:5.35pt;height:16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">
                <v:imagedata r:id="rId2699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1522600</wp:posOffset>
                </wp:positionH>
                <wp:positionV relativeFrom="paragraph">
                  <wp:posOffset>305580</wp:posOffset>
                </wp:positionV>
                <wp:extent cx="5760" cy="26640"/>
                <wp:effectExtent l="38100" t="38100" r="32385" b="31115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57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119.3pt;margin-top:23.45pt;width:1.6pt;height:3.3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">
                <v:imagedata r:id="rId2701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1767040</wp:posOffset>
                </wp:positionH>
                <wp:positionV relativeFrom="paragraph">
                  <wp:posOffset>-563820</wp:posOffset>
                </wp:positionV>
                <wp:extent cx="120240" cy="530280"/>
                <wp:effectExtent l="38100" t="38100" r="32385" b="41275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120240" cy="53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138.65pt;margin-top:-45.1pt;width:10.65pt;height:43.1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">
                <v:imagedata r:id="rId2703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1740400</wp:posOffset>
                </wp:positionH>
                <wp:positionV relativeFrom="paragraph">
                  <wp:posOffset>-260700</wp:posOffset>
                </wp:positionV>
                <wp:extent cx="12600" cy="14040"/>
                <wp:effectExtent l="19050" t="19050" r="26035" b="24130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12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136.45pt;margin-top:-21.05pt;width:2.15pt;height:2.2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">
                <v:imagedata r:id="rId2705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1607920</wp:posOffset>
                </wp:positionH>
                <wp:positionV relativeFrom="paragraph">
                  <wp:posOffset>-311100</wp:posOffset>
                </wp:positionV>
                <wp:extent cx="142920" cy="149400"/>
                <wp:effectExtent l="38100" t="38100" r="28575" b="41275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1429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125.95pt;margin-top:-25.2pt;width:12.6pt;height:13.2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">
                <v:imagedata r:id="rId2707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1439080</wp:posOffset>
                </wp:positionH>
                <wp:positionV relativeFrom="paragraph">
                  <wp:posOffset>-543660</wp:posOffset>
                </wp:positionV>
                <wp:extent cx="137520" cy="661680"/>
                <wp:effectExtent l="38100" t="38100" r="34290" b="24130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137520" cy="66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112.6pt;margin-top:-43.3pt;width:12.25pt;height:53.3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">
                <v:imagedata r:id="rId2709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976480</wp:posOffset>
                </wp:positionH>
                <wp:positionV relativeFrom="paragraph">
                  <wp:posOffset>-1082580</wp:posOffset>
                </wp:positionV>
                <wp:extent cx="19080" cy="2520"/>
                <wp:effectExtent l="19050" t="19050" r="19050" b="17145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19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76.4pt;margin-top:-85.9pt;width:2.5pt;height:1.7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">
                <v:imagedata r:id="rId2711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570760</wp:posOffset>
                </wp:positionH>
                <wp:positionV relativeFrom="paragraph">
                  <wp:posOffset>-1097700</wp:posOffset>
                </wp:positionV>
                <wp:extent cx="211680" cy="231480"/>
                <wp:effectExtent l="38100" t="38100" r="36195" b="35560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21168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44.35pt;margin-top:-87.2pt;width:18.05pt;height:19.45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">
                <v:imagedata r:id="rId2713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523600</wp:posOffset>
                </wp:positionH>
                <wp:positionV relativeFrom="paragraph">
                  <wp:posOffset>-754260</wp:posOffset>
                </wp:positionV>
                <wp:extent cx="232560" cy="271800"/>
                <wp:effectExtent l="38100" t="38100" r="34290" b="33020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23256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40.55pt;margin-top:-60.1pt;width:19.75pt;height:22.9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">
                <v:imagedata r:id="rId2715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-837920</wp:posOffset>
                </wp:positionH>
                <wp:positionV relativeFrom="paragraph">
                  <wp:posOffset>-699540</wp:posOffset>
                </wp:positionV>
                <wp:extent cx="1489680" cy="821520"/>
                <wp:effectExtent l="38100" t="19050" r="34925" b="17145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1489680" cy="82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-66.75pt;margin-top:-55.7pt;width:118.8pt;height:65.75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">
                <v:imagedata r:id="rId271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44440</wp:posOffset>
                </wp:positionH>
                <wp:positionV relativeFrom="paragraph">
                  <wp:posOffset>-241260</wp:posOffset>
                </wp:positionV>
                <wp:extent cx="7200" cy="21240"/>
                <wp:effectExtent l="19050" t="19050" r="31115" b="17145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72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3.05pt;margin-top:-19.4pt;width:1.45pt;height:2.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">
                <v:imagedata r:id="rId271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-192440</wp:posOffset>
                </wp:positionH>
                <wp:positionV relativeFrom="paragraph">
                  <wp:posOffset>-392100</wp:posOffset>
                </wp:positionV>
                <wp:extent cx="212400" cy="210960"/>
                <wp:effectExtent l="38100" t="38100" r="35560" b="36830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21240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-15.9pt;margin-top:-31.6pt;width:18.2pt;height:17.9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">
                <v:imagedata r:id="rId272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1078000</wp:posOffset>
                </wp:positionH>
                <wp:positionV relativeFrom="paragraph">
                  <wp:posOffset>251580</wp:posOffset>
                </wp:positionV>
                <wp:extent cx="6840" cy="14040"/>
                <wp:effectExtent l="19050" t="19050" r="31750" b="24130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68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84.4pt;margin-top:19.3pt;width:1.7pt;height:2.1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">
                <v:imagedata r:id="rId272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786400</wp:posOffset>
                </wp:positionH>
                <wp:positionV relativeFrom="paragraph">
                  <wp:posOffset>-38220</wp:posOffset>
                </wp:positionV>
                <wp:extent cx="236880" cy="375840"/>
                <wp:effectExtent l="38100" t="38100" r="10795" b="43815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23688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61.25pt;margin-top:-3.65pt;width:19.95pt;height:31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">
                <v:imagedata r:id="rId272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635560</wp:posOffset>
                </wp:positionH>
                <wp:positionV relativeFrom="paragraph">
                  <wp:posOffset>130980</wp:posOffset>
                </wp:positionV>
                <wp:extent cx="37080" cy="126720"/>
                <wp:effectExtent l="19050" t="38100" r="20320" b="26035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3708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49.45pt;margin-top:9.75pt;width:4pt;height:11.2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">
                <v:imagedata r:id="rId272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431080</wp:posOffset>
                </wp:positionH>
                <wp:positionV relativeFrom="paragraph">
                  <wp:posOffset>155820</wp:posOffset>
                </wp:positionV>
                <wp:extent cx="169200" cy="99720"/>
                <wp:effectExtent l="38100" t="38100" r="21590" b="3365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1692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33.35pt;margin-top:11.55pt;width:14.55pt;height:9.15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">
                <v:imagedata r:id="rId272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152080</wp:posOffset>
                </wp:positionH>
                <wp:positionV relativeFrom="paragraph">
                  <wp:posOffset>206940</wp:posOffset>
                </wp:positionV>
                <wp:extent cx="140400" cy="147960"/>
                <wp:effectExtent l="38100" t="38100" r="31115" b="23495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1404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11.25pt;margin-top:15.7pt;width:12.35pt;height:12.8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">
                <v:imagedata r:id="rId273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67480</wp:posOffset>
                </wp:positionH>
                <wp:positionV relativeFrom="paragraph">
                  <wp:posOffset>196500</wp:posOffset>
                </wp:positionV>
                <wp:extent cx="2520" cy="13320"/>
                <wp:effectExtent l="19050" t="19050" r="17145" b="25400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25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4.65pt;margin-top:14.95pt;width:1.5pt;height:2.05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">
                <v:imagedata r:id="rId273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-3800</wp:posOffset>
                </wp:positionH>
                <wp:positionV relativeFrom="paragraph">
                  <wp:posOffset>256620</wp:posOffset>
                </wp:positionV>
                <wp:extent cx="98640" cy="120240"/>
                <wp:effectExtent l="38100" t="19050" r="34925" b="32385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986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-1.05pt;margin-top:19.85pt;width:9.05pt;height:10.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">
                <v:imagedata r:id="rId273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-160040</wp:posOffset>
                </wp:positionH>
                <wp:positionV relativeFrom="paragraph">
                  <wp:posOffset>93900</wp:posOffset>
                </wp:positionV>
                <wp:extent cx="115200" cy="305640"/>
                <wp:effectExtent l="38100" t="38100" r="37465" b="37465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11520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-13.3pt;margin-top:6.65pt;width:10.5pt;height:25.4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">
                <v:imagedata r:id="rId273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-188480</wp:posOffset>
                </wp:positionH>
                <wp:positionV relativeFrom="paragraph">
                  <wp:posOffset>-742020</wp:posOffset>
                </wp:positionV>
                <wp:extent cx="222840" cy="226800"/>
                <wp:effectExtent l="38100" t="38100" r="44450" b="40005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8">
                      <w14:nvContentPartPr>
                        <w14:cNvContentPartPr/>
                      </w14:nvContentPartPr>
                      <w14:xfrm>
                        <a:off x="0" y="0"/>
                        <a:ext cx="22284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-15.55pt;margin-top:-59.2pt;width:19.05pt;height:19.1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">
                <v:imagedata r:id="rId273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-174800</wp:posOffset>
                </wp:positionH>
                <wp:positionV relativeFrom="paragraph">
                  <wp:posOffset>-394980</wp:posOffset>
                </wp:positionV>
                <wp:extent cx="222840" cy="303120"/>
                <wp:effectExtent l="38100" t="38100" r="44450" b="40005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22284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-14.55pt;margin-top:-31.95pt;width:19.25pt;height:25.6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">
                <v:imagedata r:id="rId274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-846200</wp:posOffset>
                </wp:positionH>
                <wp:positionV relativeFrom="paragraph">
                  <wp:posOffset>-335220</wp:posOffset>
                </wp:positionV>
                <wp:extent cx="847080" cy="445320"/>
                <wp:effectExtent l="38100" t="38100" r="48895" b="31115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2">
                      <w14:nvContentPartPr>
                        <w14:cNvContentPartPr/>
                      </w14:nvContentPartPr>
                      <w14:xfrm>
                        <a:off x="0" y="0"/>
                        <a:ext cx="84708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-67.4pt;margin-top:-27.1pt;width:68.35pt;height:36.5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">
                <v:imagedata r:id="rId274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390760</wp:posOffset>
                </wp:positionH>
                <wp:positionV relativeFrom="paragraph">
                  <wp:posOffset>-494700</wp:posOffset>
                </wp:positionV>
                <wp:extent cx="249840" cy="262080"/>
                <wp:effectExtent l="38100" t="38100" r="17145" b="43180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4">
                      <w14:nvContentPartPr>
                        <w14:cNvContentPartPr/>
                      </w14:nvContentPartPr>
                      <w14:xfrm>
                        <a:off x="0" y="0"/>
                        <a:ext cx="24984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30.1pt;margin-top:-39.65pt;width:21pt;height:22.0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">
                <v:imagedata r:id="rId274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1185280</wp:posOffset>
                </wp:positionH>
                <wp:positionV relativeFrom="paragraph">
                  <wp:posOffset>-784860</wp:posOffset>
                </wp:positionV>
                <wp:extent cx="155520" cy="152640"/>
                <wp:effectExtent l="19050" t="38100" r="35560" b="38100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6">
                      <w14:nvContentPartPr>
                        <w14:cNvContentPartPr/>
                      </w14:nvContentPartPr>
                      <w14:xfrm>
                        <a:off x="0" y="0"/>
                        <a:ext cx="1555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92.65pt;margin-top:-62.5pt;width:13.4pt;height:13.2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">
                <v:imagedata r:id="rId274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889360</wp:posOffset>
                </wp:positionH>
                <wp:positionV relativeFrom="paragraph">
                  <wp:posOffset>-703140</wp:posOffset>
                </wp:positionV>
                <wp:extent cx="386280" cy="331920"/>
                <wp:effectExtent l="38100" t="38100" r="33020" b="30480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8">
                      <w14:nvContentPartPr>
                        <w14:cNvContentPartPr/>
                      </w14:nvContentPartPr>
                      <w14:xfrm>
                        <a:off x="0" y="0"/>
                        <a:ext cx="38628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69.4pt;margin-top:-56.05pt;width:31.65pt;height:27.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">
                <v:imagedata r:id="rId274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975040</wp:posOffset>
                </wp:positionH>
                <wp:positionV relativeFrom="paragraph">
                  <wp:posOffset>-703860</wp:posOffset>
                </wp:positionV>
                <wp:extent cx="57600" cy="409680"/>
                <wp:effectExtent l="38100" t="38100" r="38100" b="28575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57600" cy="40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76.15pt;margin-top:-56pt;width:5.9pt;height:33.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">
                <v:imagedata r:id="rId275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901600</wp:posOffset>
                </wp:positionH>
                <wp:positionV relativeFrom="paragraph">
                  <wp:posOffset>-730500</wp:posOffset>
                </wp:positionV>
                <wp:extent cx="46440" cy="390960"/>
                <wp:effectExtent l="38100" t="38100" r="29845" b="28575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4644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70.4pt;margin-top:-58.1pt;width:4.95pt;height:32.1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">
                <v:imagedata r:id="rId275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-1566560</wp:posOffset>
                </wp:positionH>
                <wp:positionV relativeFrom="paragraph">
                  <wp:posOffset>-670740</wp:posOffset>
                </wp:positionV>
                <wp:extent cx="2174400" cy="1378800"/>
                <wp:effectExtent l="19050" t="19050" r="35560" b="31115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4">
                      <w14:nvContentPartPr>
                        <w14:cNvContentPartPr/>
                      </w14:nvContentPartPr>
                      <w14:xfrm>
                        <a:off x="0" y="0"/>
                        <a:ext cx="2174400" cy="137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-123.7pt;margin-top:-53.55pt;width:172.3pt;height:109.6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">
                <v:imagedata r:id="rId275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-1468280</wp:posOffset>
                </wp:positionH>
                <wp:positionV relativeFrom="paragraph">
                  <wp:posOffset>-141540</wp:posOffset>
                </wp:positionV>
                <wp:extent cx="2317680" cy="201240"/>
                <wp:effectExtent l="38100" t="38100" r="26035" b="27940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6">
                      <w14:nvContentPartPr>
                        <w14:cNvContentPartPr/>
                      </w14:nvContentPartPr>
                      <w14:xfrm>
                        <a:off x="0" y="0"/>
                        <a:ext cx="23176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-116.25pt;margin-top:-11.85pt;width:183.9pt;height:17.2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">
                <v:imagedata r:id="rId275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-962480</wp:posOffset>
                </wp:positionH>
                <wp:positionV relativeFrom="paragraph">
                  <wp:posOffset>-772980</wp:posOffset>
                </wp:positionV>
                <wp:extent cx="144360" cy="1714680"/>
                <wp:effectExtent l="38100" t="38100" r="27305" b="38100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8">
                      <w14:nvContentPartPr>
                        <w14:cNvContentPartPr/>
                      </w14:nvContentPartPr>
                      <w14:xfrm>
                        <a:off x="0" y="0"/>
                        <a:ext cx="144360" cy="171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-76.5pt;margin-top:-61.4pt;width:12.7pt;height:136.2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">
                <v:imagedata r:id="rId275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2338000</wp:posOffset>
                </wp:positionH>
                <wp:positionV relativeFrom="paragraph">
                  <wp:posOffset>-1332420</wp:posOffset>
                </wp:positionV>
                <wp:extent cx="2219760" cy="1743480"/>
                <wp:effectExtent l="38100" t="38100" r="28575" b="47625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0">
                      <w14:nvContentPartPr>
                        <w14:cNvContentPartPr/>
                      </w14:nvContentPartPr>
                      <w14:xfrm>
                        <a:off x="0" y="0"/>
                        <a:ext cx="2219760" cy="174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183.4pt;margin-top:-105.75pt;width:176.25pt;height:138.9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">
                <v:imagedata r:id="rId276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3967000</wp:posOffset>
                </wp:positionH>
                <wp:positionV relativeFrom="paragraph">
                  <wp:posOffset>-1045860</wp:posOffset>
                </wp:positionV>
                <wp:extent cx="360" cy="360"/>
                <wp:effectExtent l="0" t="0" r="0" b="0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311.85pt;margin-top:-82.85pt;width:1.05pt;height:1.05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">
                <v:imagedata r:id="rId276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2887360</wp:posOffset>
                </wp:positionH>
                <wp:positionV relativeFrom="paragraph">
                  <wp:posOffset>-54780</wp:posOffset>
                </wp:positionV>
                <wp:extent cx="1386360" cy="495720"/>
                <wp:effectExtent l="38100" t="38100" r="23495" b="38100"/>
                <wp:wrapNone/>
                <wp:docPr id="2398" name="Ink 2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4">
                      <w14:nvContentPartPr>
                        <w14:cNvContentPartPr/>
                      </w14:nvContentPartPr>
                      <w14:xfrm>
                        <a:off x="0" y="0"/>
                        <a:ext cx="1386360" cy="49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8" o:spid="_x0000_s1026" type="#_x0000_t75" style="position:absolute;margin-left:226.65pt;margin-top:-5.1pt;width:110.65pt;height:40.5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">
                <v:imagedata r:id="rId276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5229520</wp:posOffset>
                </wp:positionH>
                <wp:positionV relativeFrom="paragraph">
                  <wp:posOffset>-928140</wp:posOffset>
                </wp:positionV>
                <wp:extent cx="394920" cy="468360"/>
                <wp:effectExtent l="38100" t="38100" r="24765" b="46355"/>
                <wp:wrapNone/>
                <wp:docPr id="2380" name="Ink 2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6">
                      <w14:nvContentPartPr>
                        <w14:cNvContentPartPr/>
                      </w14:nvContentPartPr>
                      <w14:xfrm>
                        <a:off x="0" y="0"/>
                        <a:ext cx="394920" cy="46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0" o:spid="_x0000_s1026" type="#_x0000_t75" style="position:absolute;margin-left:411pt;margin-top:-73.85pt;width:32.55pt;height:38.4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">
                <v:imagedata r:id="rId276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4742800</wp:posOffset>
                </wp:positionH>
                <wp:positionV relativeFrom="paragraph">
                  <wp:posOffset>-513420</wp:posOffset>
                </wp:positionV>
                <wp:extent cx="172440" cy="114120"/>
                <wp:effectExtent l="38100" t="38100" r="18415" b="38735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8">
                      <w14:nvContentPartPr>
                        <w14:cNvContentPartPr/>
                      </w14:nvContentPartPr>
                      <w14:xfrm>
                        <a:off x="0" y="0"/>
                        <a:ext cx="1724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372.75pt;margin-top:-41.05pt;width:14.95pt;height:10.35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">
                <v:imagedata r:id="rId276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4585120</wp:posOffset>
                </wp:positionH>
                <wp:positionV relativeFrom="paragraph">
                  <wp:posOffset>-573180</wp:posOffset>
                </wp:positionV>
                <wp:extent cx="111960" cy="192240"/>
                <wp:effectExtent l="38100" t="38100" r="40640" b="3683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0">
                      <w14:nvContentPartPr>
                        <w14:cNvContentPartPr/>
                      </w14:nvContentPartPr>
                      <w14:xfrm>
                        <a:off x="0" y="0"/>
                        <a:ext cx="1119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360.3pt;margin-top:-45.75pt;width:10.25pt;height:16.5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">
                <v:imagedata r:id="rId277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4464520</wp:posOffset>
                </wp:positionH>
                <wp:positionV relativeFrom="paragraph">
                  <wp:posOffset>-721500</wp:posOffset>
                </wp:positionV>
                <wp:extent cx="55800" cy="347400"/>
                <wp:effectExtent l="19050" t="38100" r="40005" b="33655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2">
                      <w14:nvContentPartPr>
                        <w14:cNvContentPartPr/>
                      </w14:nvContentPartPr>
                      <w14:xfrm>
                        <a:off x="0" y="0"/>
                        <a:ext cx="5580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350.85pt;margin-top:-57.55pt;width:5.95pt;height:28.8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">
                <v:imagedata r:id="rId277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4019200</wp:posOffset>
                </wp:positionH>
                <wp:positionV relativeFrom="paragraph">
                  <wp:posOffset>-1103100</wp:posOffset>
                </wp:positionV>
                <wp:extent cx="165240" cy="967680"/>
                <wp:effectExtent l="38100" t="38100" r="44450" b="42545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4">
                      <w14:nvContentPartPr>
                        <w14:cNvContentPartPr/>
                      </w14:nvContentPartPr>
                      <w14:xfrm>
                        <a:off x="0" y="0"/>
                        <a:ext cx="165240" cy="9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315.85pt;margin-top:-87.45pt;width:14.45pt;height:77.5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">
                <v:imagedata r:id="rId277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3729400</wp:posOffset>
                </wp:positionH>
                <wp:positionV relativeFrom="paragraph">
                  <wp:posOffset>-1035420</wp:posOffset>
                </wp:positionV>
                <wp:extent cx="113760" cy="1143360"/>
                <wp:effectExtent l="38100" t="38100" r="38735" b="38100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6">
                      <w14:nvContentPartPr>
                        <w14:cNvContentPartPr/>
                      </w14:nvContentPartPr>
                      <w14:xfrm>
                        <a:off x="0" y="0"/>
                        <a:ext cx="113760" cy="11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292.95pt;margin-top:-82.1pt;width:10.35pt;height:91.3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">
                <v:imagedata r:id="rId277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3860440</wp:posOffset>
                </wp:positionH>
                <wp:positionV relativeFrom="paragraph">
                  <wp:posOffset>-403260</wp:posOffset>
                </wp:positionV>
                <wp:extent cx="78840" cy="309600"/>
                <wp:effectExtent l="38100" t="38100" r="35560" b="33655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8">
                      <w14:nvContentPartPr>
                        <w14:cNvContentPartPr/>
                      </w14:nvContentPartPr>
                      <w14:xfrm>
                        <a:off x="0" y="0"/>
                        <a:ext cx="7884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303.2pt;margin-top:-32.3pt;width:7.7pt;height:25.7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">
                <v:imagedata r:id="rId277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3927040</wp:posOffset>
                </wp:positionH>
                <wp:positionV relativeFrom="paragraph">
                  <wp:posOffset>-737340</wp:posOffset>
                </wp:positionV>
                <wp:extent cx="167760" cy="97560"/>
                <wp:effectExtent l="19050" t="19050" r="22860" b="36195"/>
                <wp:wrapNone/>
                <wp:docPr id="2373" name="Ink 2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0">
                      <w14:nvContentPartPr>
                        <w14:cNvContentPartPr/>
                      </w14:nvContentPartPr>
                      <w14:xfrm>
                        <a:off x="0" y="0"/>
                        <a:ext cx="1677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3" o:spid="_x0000_s1026" type="#_x0000_t75" style="position:absolute;margin-left:308.7pt;margin-top:-58.65pt;width:14.3pt;height:8.8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">
                <v:imagedata r:id="rId278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3887800</wp:posOffset>
                </wp:positionH>
                <wp:positionV relativeFrom="paragraph">
                  <wp:posOffset>-611340</wp:posOffset>
                </wp:positionV>
                <wp:extent cx="68760" cy="131760"/>
                <wp:effectExtent l="38100" t="38100" r="26670" b="40005"/>
                <wp:wrapNone/>
                <wp:docPr id="2372" name="Ink 2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2">
                      <w14:nvContentPartPr>
                        <w14:cNvContentPartPr/>
                      </w14:nvContentPartPr>
                      <w14:xfrm>
                        <a:off x="0" y="0"/>
                        <a:ext cx="68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2" o:spid="_x0000_s1026" type="#_x0000_t75" style="position:absolute;margin-left:305.45pt;margin-top:-48.85pt;width:6.85pt;height:11.8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">
                <v:imagedata r:id="rId278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3930640</wp:posOffset>
                </wp:positionH>
                <wp:positionV relativeFrom="paragraph">
                  <wp:posOffset>-1053060</wp:posOffset>
                </wp:positionV>
                <wp:extent cx="36720" cy="216720"/>
                <wp:effectExtent l="19050" t="19050" r="20955" b="31115"/>
                <wp:wrapNone/>
                <wp:docPr id="2371" name="Ink 2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4">
                      <w14:nvContentPartPr>
                        <w14:cNvContentPartPr/>
                      </w14:nvContentPartPr>
                      <w14:xfrm>
                        <a:off x="0" y="0"/>
                        <a:ext cx="3672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1" o:spid="_x0000_s1026" type="#_x0000_t75" style="position:absolute;margin-left:308.9pt;margin-top:-83.4pt;width:3.95pt;height:18.1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">
                <v:imagedata r:id="rId278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3861520</wp:posOffset>
                </wp:positionH>
                <wp:positionV relativeFrom="paragraph">
                  <wp:posOffset>-1075020</wp:posOffset>
                </wp:positionV>
                <wp:extent cx="122400" cy="174600"/>
                <wp:effectExtent l="38100" t="38100" r="11430" b="35560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6">
                      <w14:nvContentPartPr>
                        <w14:cNvContentPartPr/>
                      </w14:nvContentPartPr>
                      <w14:xfrm>
                        <a:off x="0" y="0"/>
                        <a:ext cx="12240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303.35pt;margin-top:-85.3pt;width:10.9pt;height:15.1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">
                <v:imagedata r:id="rId278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3560560</wp:posOffset>
                </wp:positionH>
                <wp:positionV relativeFrom="paragraph">
                  <wp:posOffset>-231540</wp:posOffset>
                </wp:positionV>
                <wp:extent cx="27000" cy="227520"/>
                <wp:effectExtent l="38100" t="38100" r="30480" b="39370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8">
                      <w14:nvContentPartPr>
                        <w14:cNvContentPartPr/>
                      </w14:nvContentPartPr>
                      <w14:xfrm>
                        <a:off x="0" y="0"/>
                        <a:ext cx="2700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279.65pt;margin-top:-18.8pt;width:3.6pt;height:19.1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">
                <v:imagedata r:id="rId2789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3291280</wp:posOffset>
                </wp:positionH>
                <wp:positionV relativeFrom="paragraph">
                  <wp:posOffset>-1121100</wp:posOffset>
                </wp:positionV>
                <wp:extent cx="164520" cy="1037880"/>
                <wp:effectExtent l="38100" t="38100" r="26035" b="29210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0">
                      <w14:nvContentPartPr>
                        <w14:cNvContentPartPr/>
                      </w14:nvContentPartPr>
                      <w14:xfrm>
                        <a:off x="0" y="0"/>
                        <a:ext cx="164520" cy="10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258.6pt;margin-top:-88.85pt;width:14.3pt;height:83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">
                <v:imagedata r:id="rId2791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2898880</wp:posOffset>
                </wp:positionH>
                <wp:positionV relativeFrom="paragraph">
                  <wp:posOffset>-1072140</wp:posOffset>
                </wp:positionV>
                <wp:extent cx="188280" cy="1113840"/>
                <wp:effectExtent l="38100" t="38100" r="40640" b="29210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2">
                      <w14:nvContentPartPr>
                        <w14:cNvContentPartPr/>
                      </w14:nvContentPartPr>
                      <w14:xfrm>
                        <a:off x="0" y="0"/>
                        <a:ext cx="188280" cy="11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227.6pt;margin-top:-84.95pt;width:16.1pt;height:88.8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">
                <v:imagedata r:id="rId2793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3146560</wp:posOffset>
                </wp:positionH>
                <wp:positionV relativeFrom="paragraph">
                  <wp:posOffset>-179700</wp:posOffset>
                </wp:positionV>
                <wp:extent cx="158400" cy="199080"/>
                <wp:effectExtent l="38100" t="38100" r="13335" b="29845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4">
                      <w14:nvContentPartPr>
                        <w14:cNvContentPartPr/>
                      </w14:nvContentPartPr>
                      <w14:xfrm>
                        <a:off x="0" y="0"/>
                        <a:ext cx="1584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247.15pt;margin-top:-14.85pt;width:13.8pt;height:17.1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">
                <v:imagedata r:id="rId2795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3083920</wp:posOffset>
                </wp:positionH>
                <wp:positionV relativeFrom="paragraph">
                  <wp:posOffset>-565980</wp:posOffset>
                </wp:positionV>
                <wp:extent cx="215640" cy="241560"/>
                <wp:effectExtent l="38100" t="38100" r="13335" b="25400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6">
                      <w14:nvContentPartPr>
                        <w14:cNvContentPartPr/>
                      </w14:nvContentPartPr>
                      <w14:xfrm>
                        <a:off x="0" y="0"/>
                        <a:ext cx="21564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242.2pt;margin-top:-45.25pt;width:18.3pt;height:20.4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">
                <v:imagedata r:id="rId2797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3097600</wp:posOffset>
                </wp:positionH>
                <wp:positionV relativeFrom="paragraph">
                  <wp:posOffset>-1058100</wp:posOffset>
                </wp:positionV>
                <wp:extent cx="107280" cy="343080"/>
                <wp:effectExtent l="38100" t="38100" r="26670" b="38100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8">
                      <w14:nvContentPartPr>
                        <w14:cNvContentPartPr/>
                      </w14:nvContentPartPr>
                      <w14:xfrm>
                        <a:off x="0" y="0"/>
                        <a:ext cx="107280" cy="34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243.2pt;margin-top:-84pt;width:9.9pt;height:28.3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">
                <v:imagedata r:id="rId2799" o:title=""/>
              </v:shape>
            </w:pict>
          </mc:Fallback>
        </mc:AlternateContent>
      </w:r>
    </w:p>
    <w:p w:rsidR="00D27076" w:rsidRPr="00220D71" w:rsidRDefault="00271354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highlight w:val="yellow"/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1959280</wp:posOffset>
                </wp:positionH>
                <wp:positionV relativeFrom="paragraph">
                  <wp:posOffset>-64980</wp:posOffset>
                </wp:positionV>
                <wp:extent cx="253800" cy="146520"/>
                <wp:effectExtent l="38100" t="38100" r="32385" b="25400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0">
                      <w14:nvContentPartPr>
                        <w14:cNvContentPartPr/>
                      </w14:nvContentPartPr>
                      <w14:xfrm>
                        <a:off x="0" y="0"/>
                        <a:ext cx="2538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2" o:spid="_x0000_s1026" type="#_x0000_t75" style="position:absolute;margin-left:153.7pt;margin-top:-5.8pt;width:21.35pt;height:12.8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">
                <v:imagedata r:id="rId2801" o:title=""/>
              </v:shape>
            </w:pict>
          </mc:Fallback>
        </mc:AlternateContent>
      </w: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4107040</wp:posOffset>
                </wp:positionH>
                <wp:positionV relativeFrom="paragraph">
                  <wp:posOffset>491940</wp:posOffset>
                </wp:positionV>
                <wp:extent cx="360" cy="360"/>
                <wp:effectExtent l="0" t="0" r="0" b="0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322.4pt;margin-top:37.75pt;width:2.05pt;height:2.0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">
                <v:imagedata r:id="rId1941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-465320</wp:posOffset>
                </wp:positionH>
                <wp:positionV relativeFrom="paragraph">
                  <wp:posOffset>-131580</wp:posOffset>
                </wp:positionV>
                <wp:extent cx="157320" cy="482400"/>
                <wp:effectExtent l="38100" t="38100" r="33655" b="32385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157320" cy="48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-37.3pt;margin-top:-11.05pt;width:13.75pt;height:39.4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">
                <v:imagedata r:id="rId2804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-629840</wp:posOffset>
                </wp:positionH>
                <wp:positionV relativeFrom="paragraph">
                  <wp:posOffset>64980</wp:posOffset>
                </wp:positionV>
                <wp:extent cx="181800" cy="181440"/>
                <wp:effectExtent l="38100" t="38100" r="27940" b="28575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18180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-50.3pt;margin-top:4.5pt;width:15.6pt;height:15.6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">
                <v:imagedata r:id="rId2806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-844400</wp:posOffset>
                </wp:positionH>
                <wp:positionV relativeFrom="paragraph">
                  <wp:posOffset>-105660</wp:posOffset>
                </wp:positionV>
                <wp:extent cx="206640" cy="622080"/>
                <wp:effectExtent l="38100" t="38100" r="22225" b="26035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206640" cy="62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-67.2pt;margin-top:-8.9pt;width:17.4pt;height:50.3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">
                <v:imagedata r:id="rId2808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3850360</wp:posOffset>
                </wp:positionH>
                <wp:positionV relativeFrom="paragraph">
                  <wp:posOffset>-238500</wp:posOffset>
                </wp:positionV>
                <wp:extent cx="1272600" cy="1729800"/>
                <wp:effectExtent l="38100" t="38100" r="41910" b="41910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1272600" cy="172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302.45pt;margin-top:-19.55pt;width:101.7pt;height:137.7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">
                <v:imagedata r:id="rId2810" o:title=""/>
              </v:shape>
            </w:pict>
          </mc:Fallback>
        </mc:AlternateContent>
      </w:r>
      <w:r w:rsidR="00A57E65"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1035880</wp:posOffset>
                </wp:positionH>
                <wp:positionV relativeFrom="paragraph">
                  <wp:posOffset>693900</wp:posOffset>
                </wp:positionV>
                <wp:extent cx="793440" cy="75960"/>
                <wp:effectExtent l="38100" t="38100" r="26035" b="38735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7934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80.75pt;margin-top:53.8pt;width:64.2pt;height:7.4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">
                <v:imagedata r:id="rId2812" o:title=""/>
              </v:shape>
            </w:pict>
          </mc:Fallback>
        </mc:AlternateContent>
      </w:r>
      <w:r w:rsidR="00D27076" w:rsidRPr="00220D71">
        <w:rPr>
          <w:b/>
          <w:highlight w:val="yellow"/>
          <w:u w:val="single"/>
          <w:lang w:val="el-GR"/>
        </w:rPr>
        <w:t>Ορισμός:</w:t>
      </w:r>
      <w:r w:rsidR="00D27076" w:rsidRPr="00220D71">
        <w:rPr>
          <w:b/>
          <w:highlight w:val="yellow"/>
          <w:lang w:val="el-GR"/>
        </w:rPr>
        <w:t xml:space="preserve"> </w:t>
      </w:r>
      <w:r w:rsidR="00D27076" w:rsidRPr="00220D71">
        <w:rPr>
          <w:b/>
          <w:color w:val="FF0000"/>
          <w:highlight w:val="yellow"/>
          <w:lang w:val="el-GR"/>
        </w:rPr>
        <w:t>Βάση</w:t>
      </w:r>
      <w:r w:rsidR="00D27076" w:rsidRPr="00220D71">
        <w:rPr>
          <w:color w:val="FF0000"/>
          <w:highlight w:val="yellow"/>
          <w:lang w:val="el-GR"/>
        </w:rPr>
        <w:t xml:space="preserve"> </w:t>
      </w:r>
      <w:r w:rsidR="00D27076" w:rsidRPr="00220D71">
        <w:rPr>
          <w:highlight w:val="yellow"/>
          <w:lang w:val="el-GR"/>
        </w:rPr>
        <w:t xml:space="preserve">ενός </w:t>
      </w:r>
      <w:proofErr w:type="spellStart"/>
      <w:r w:rsidR="00D27076" w:rsidRPr="00220D71">
        <w:rPr>
          <w:highlight w:val="yellow"/>
          <w:lang w:val="el-GR"/>
        </w:rPr>
        <w:t>υπόχωρου</w:t>
      </w:r>
      <w:proofErr w:type="spellEnd"/>
      <w:r w:rsidR="00D27076" w:rsidRPr="00220D71">
        <w:rPr>
          <w:highlight w:val="yellow"/>
          <w:lang w:val="el-GR"/>
        </w:rPr>
        <w:t xml:space="preserve"> </w:t>
      </w:r>
      <w:r w:rsidR="00D27076" w:rsidRPr="00220D71">
        <w:rPr>
          <w:position w:val="-6"/>
          <w:highlight w:val="yellow"/>
        </w:rPr>
        <w:object w:dxaOrig="279" w:dyaOrig="300">
          <v:shape id="_x0000_i1070" type="#_x0000_t75" style="width:14.5pt;height:15pt" o:ole="">
            <v:imagedata r:id="rId2813" o:title=""/>
          </v:shape>
          <o:OLEObject Type="Embed" ProgID="Equation.DSMT4" ShapeID="_x0000_i1070" DrawAspect="Content" ObjectID="_1669113112" r:id="rId2814"/>
        </w:object>
      </w:r>
      <w:r w:rsidR="00D27076" w:rsidRPr="00220D71">
        <w:rPr>
          <w:highlight w:val="yellow"/>
          <w:lang w:val="el-GR"/>
        </w:rPr>
        <w:t xml:space="preserve"> ονομάζεται </w:t>
      </w:r>
      <w:r w:rsidR="00D27076" w:rsidRPr="00220D71">
        <w:rPr>
          <w:b/>
          <w:color w:val="FF0000"/>
          <w:highlight w:val="yellow"/>
          <w:lang w:val="el-GR"/>
        </w:rPr>
        <w:t>ένα σύνολο διανυσμάτων</w:t>
      </w:r>
      <w:r w:rsidR="00D27076" w:rsidRPr="00220D71">
        <w:rPr>
          <w:color w:val="FF0000"/>
          <w:highlight w:val="yellow"/>
          <w:lang w:val="el-GR"/>
        </w:rPr>
        <w:t xml:space="preserve"> </w:t>
      </w:r>
      <w:r w:rsidR="00D27076" w:rsidRPr="00220D71">
        <w:rPr>
          <w:position w:val="-14"/>
          <w:highlight w:val="yellow"/>
        </w:rPr>
        <w:object w:dxaOrig="1579" w:dyaOrig="420">
          <v:shape id="_x0000_i1071" type="#_x0000_t75" style="width:78.5pt;height:21pt" o:ole="">
            <v:imagedata r:id="rId2815" o:title=""/>
          </v:shape>
          <o:OLEObject Type="Embed" ProgID="Equation.DSMT4" ShapeID="_x0000_i1071" DrawAspect="Content" ObjectID="_1669113113" r:id="rId2816"/>
        </w:object>
      </w:r>
      <w:r w:rsidR="00D27076" w:rsidRPr="00220D71">
        <w:rPr>
          <w:highlight w:val="yellow"/>
          <w:lang w:val="el-GR"/>
        </w:rPr>
        <w:t xml:space="preserve"> που έχουν τις εξής δύο ιδιότητες:</w:t>
      </w:r>
    </w:p>
    <w:p w:rsidR="00D27076" w:rsidRPr="00220D71" w:rsidRDefault="00A57E65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highlight w:val="yellow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-226280</wp:posOffset>
                </wp:positionH>
                <wp:positionV relativeFrom="paragraph">
                  <wp:posOffset>129570</wp:posOffset>
                </wp:positionV>
                <wp:extent cx="149760" cy="211320"/>
                <wp:effectExtent l="38100" t="38100" r="41275" b="36830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14976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-18.45pt;margin-top:9.5pt;width:13.25pt;height:18.1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">
                <v:imagedata r:id="rId28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-333560</wp:posOffset>
                </wp:positionH>
                <wp:positionV relativeFrom="paragraph">
                  <wp:posOffset>234330</wp:posOffset>
                </wp:positionV>
                <wp:extent cx="146520" cy="283320"/>
                <wp:effectExtent l="38100" t="38100" r="6350" b="40640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14652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-26.9pt;margin-top:17.8pt;width:12.95pt;height:23.6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">
                <v:imagedata r:id="rId28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-362000</wp:posOffset>
                </wp:positionH>
                <wp:positionV relativeFrom="paragraph">
                  <wp:posOffset>385890</wp:posOffset>
                </wp:positionV>
                <wp:extent cx="84600" cy="99360"/>
                <wp:effectExtent l="38100" t="19050" r="29845" b="34290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846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-29.2pt;margin-top:29.95pt;width:7.8pt;height:8.8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">
                <v:imagedata r:id="rId28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-391160</wp:posOffset>
                </wp:positionH>
                <wp:positionV relativeFrom="paragraph">
                  <wp:posOffset>381930</wp:posOffset>
                </wp:positionV>
                <wp:extent cx="82440" cy="68400"/>
                <wp:effectExtent l="19050" t="19050" r="32385" b="27305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824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-31.3pt;margin-top:29.45pt;width:7.65pt;height:6.5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">
                <v:imagedata r:id="rId28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-538400</wp:posOffset>
                </wp:positionH>
                <wp:positionV relativeFrom="paragraph">
                  <wp:posOffset>-136110</wp:posOffset>
                </wp:positionV>
                <wp:extent cx="207000" cy="296280"/>
                <wp:effectExtent l="38100" t="38100" r="22225" b="27940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20700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-43pt;margin-top:-11.3pt;width:17.7pt;height:24.65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">
                <v:imagedata r:id="rId28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-706160</wp:posOffset>
                </wp:positionH>
                <wp:positionV relativeFrom="paragraph">
                  <wp:posOffset>34170</wp:posOffset>
                </wp:positionV>
                <wp:extent cx="146880" cy="124920"/>
                <wp:effectExtent l="19050" t="19050" r="24765" b="2794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1468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-56.2pt;margin-top:2.25pt;width:12.6pt;height:10.85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">
                <v:imagedata r:id="rId28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-669080</wp:posOffset>
                </wp:positionH>
                <wp:positionV relativeFrom="paragraph">
                  <wp:posOffset>18690</wp:posOffset>
                </wp:positionV>
                <wp:extent cx="93240" cy="156960"/>
                <wp:effectExtent l="19050" t="38100" r="21590" b="33655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932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-53.3pt;margin-top:.95pt;width:8.45pt;height:13.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">
                <v:imagedata r:id="rId28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-835400</wp:posOffset>
                </wp:positionH>
                <wp:positionV relativeFrom="paragraph">
                  <wp:posOffset>79170</wp:posOffset>
                </wp:positionV>
                <wp:extent cx="66600" cy="191160"/>
                <wp:effectExtent l="38100" t="19050" r="29210" b="18415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666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-66.35pt;margin-top:5.7pt;width:6.45pt;height:16.1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">
                <v:imagedata r:id="rId28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-875000</wp:posOffset>
                </wp:positionH>
                <wp:positionV relativeFrom="paragraph">
                  <wp:posOffset>113730</wp:posOffset>
                </wp:positionV>
                <wp:extent cx="133560" cy="102960"/>
                <wp:effectExtent l="38100" t="38100" r="38100" b="30480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1335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-69.5pt;margin-top:8.35pt;width:11.7pt;height:9.3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">
                <v:imagedata r:id="rId28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-1040600</wp:posOffset>
                </wp:positionH>
                <wp:positionV relativeFrom="paragraph">
                  <wp:posOffset>127050</wp:posOffset>
                </wp:positionV>
                <wp:extent cx="185400" cy="143640"/>
                <wp:effectExtent l="38100" t="38100" r="24765" b="2794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1854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-82.6pt;margin-top:9.4pt;width:15.95pt;height:12.6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">
                <v:imagedata r:id="rId28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-1030880</wp:posOffset>
                </wp:positionH>
                <wp:positionV relativeFrom="paragraph">
                  <wp:posOffset>29850</wp:posOffset>
                </wp:positionV>
                <wp:extent cx="127440" cy="348120"/>
                <wp:effectExtent l="38100" t="38100" r="44450" b="33020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12744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-81.85pt;margin-top:1.65pt;width:11.5pt;height:28.8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">
                <v:imagedata r:id="rId28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5591320</wp:posOffset>
                </wp:positionH>
                <wp:positionV relativeFrom="paragraph">
                  <wp:posOffset>355650</wp:posOffset>
                </wp:positionV>
                <wp:extent cx="11520" cy="14760"/>
                <wp:effectExtent l="38100" t="38100" r="26670" b="23495"/>
                <wp:wrapNone/>
                <wp:docPr id="2388" name="Ink 2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115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8" o:spid="_x0000_s1026" type="#_x0000_t75" style="position:absolute;margin-left:439.55pt;margin-top:27.3pt;width:2.15pt;height:2.4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">
                <v:imagedata r:id="rId28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5544880</wp:posOffset>
                </wp:positionH>
                <wp:positionV relativeFrom="paragraph">
                  <wp:posOffset>302370</wp:posOffset>
                </wp:positionV>
                <wp:extent cx="109080" cy="275400"/>
                <wp:effectExtent l="38100" t="38100" r="43815" b="29845"/>
                <wp:wrapNone/>
                <wp:docPr id="2387" name="Ink 2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10908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7" o:spid="_x0000_s1026" type="#_x0000_t75" style="position:absolute;margin-left:435.9pt;margin-top:23.1pt;width:10.05pt;height:23.1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">
                <v:imagedata r:id="rId2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5134120</wp:posOffset>
                </wp:positionH>
                <wp:positionV relativeFrom="paragraph">
                  <wp:posOffset>135330</wp:posOffset>
                </wp:positionV>
                <wp:extent cx="122400" cy="275760"/>
                <wp:effectExtent l="38100" t="38100" r="30480" b="29210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12240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403.75pt;margin-top:9.9pt;width:10.95pt;height:23.1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">
                <v:imagedata r:id="rId2844" o:title=""/>
              </v:shape>
            </w:pict>
          </mc:Fallback>
        </mc:AlternateContent>
      </w:r>
      <w:r w:rsidR="00D27076" w:rsidRPr="00220D71">
        <w:rPr>
          <w:highlight w:val="yellow"/>
          <w:lang w:val="el-GR"/>
        </w:rPr>
        <w:t xml:space="preserve">1) Είναι </w:t>
      </w:r>
      <w:r w:rsidR="00D27076" w:rsidRPr="00220D71">
        <w:rPr>
          <w:b/>
          <w:color w:val="FF0000"/>
          <w:highlight w:val="yellow"/>
          <w:lang w:val="el-GR"/>
        </w:rPr>
        <w:t>ανεξάρτητα</w:t>
      </w:r>
    </w:p>
    <w:p w:rsidR="00D27076" w:rsidRPr="00FF45CB" w:rsidRDefault="00A57E65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-470360</wp:posOffset>
                </wp:positionH>
                <wp:positionV relativeFrom="paragraph">
                  <wp:posOffset>-65910</wp:posOffset>
                </wp:positionV>
                <wp:extent cx="45360" cy="216360"/>
                <wp:effectExtent l="38100" t="38100" r="31115" b="31750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4536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-37.7pt;margin-top:-5.8pt;width:4.75pt;height:18.35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">
                <v:imagedata r:id="rId2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-552800</wp:posOffset>
                </wp:positionH>
                <wp:positionV relativeFrom="paragraph">
                  <wp:posOffset>-43950</wp:posOffset>
                </wp:positionV>
                <wp:extent cx="185400" cy="109800"/>
                <wp:effectExtent l="38100" t="38100" r="24765" b="2413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1854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-44.25pt;margin-top:-4.15pt;width:15.95pt;height:10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">
                <v:imagedata r:id="rId2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-537320</wp:posOffset>
                </wp:positionH>
                <wp:positionV relativeFrom="paragraph">
                  <wp:posOffset>186090</wp:posOffset>
                </wp:positionV>
                <wp:extent cx="1080" cy="2520"/>
                <wp:effectExtent l="38100" t="38100" r="37465" b="36195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1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-43.3pt;margin-top:13.8pt;width:2.1pt;height:2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">
                <v:imagedata r:id="rId28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-611120</wp:posOffset>
                </wp:positionH>
                <wp:positionV relativeFrom="paragraph">
                  <wp:posOffset>78450</wp:posOffset>
                </wp:positionV>
                <wp:extent cx="19080" cy="21240"/>
                <wp:effectExtent l="38100" t="38100" r="38100" b="36195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190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-48.85pt;margin-top:5.5pt;width:2.9pt;height:3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">
                <v:imagedata r:id="rId28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-799400</wp:posOffset>
                </wp:positionH>
                <wp:positionV relativeFrom="paragraph">
                  <wp:posOffset>61890</wp:posOffset>
                </wp:positionV>
                <wp:extent cx="146160" cy="276120"/>
                <wp:effectExtent l="38100" t="38100" r="6350" b="29210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146160" cy="27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-63.55pt;margin-top:4.25pt;width:12.8pt;height:23.0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">
                <v:imagedata r:id="rId28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-983720</wp:posOffset>
                </wp:positionH>
                <wp:positionV relativeFrom="paragraph">
                  <wp:posOffset>255210</wp:posOffset>
                </wp:positionV>
                <wp:extent cx="133200" cy="109080"/>
                <wp:effectExtent l="38100" t="38100" r="38735" b="24765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13320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-78.2pt;margin-top:19.45pt;width:11.95pt;height:9.8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">
                <v:imagedata r:id="rId28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-1046360</wp:posOffset>
                </wp:positionH>
                <wp:positionV relativeFrom="paragraph">
                  <wp:posOffset>112290</wp:posOffset>
                </wp:positionV>
                <wp:extent cx="223200" cy="321120"/>
                <wp:effectExtent l="38100" t="38100" r="43815" b="41275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2232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-83.1pt;margin-top:8.15pt;width:19pt;height:26.7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">
                <v:imagedata r:id="rId28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>
                <wp:simplePos x="0" y="0"/>
                <wp:positionH relativeFrom="column">
                  <wp:posOffset>1938040</wp:posOffset>
                </wp:positionH>
                <wp:positionV relativeFrom="paragraph">
                  <wp:posOffset>201570</wp:posOffset>
                </wp:positionV>
                <wp:extent cx="360" cy="360"/>
                <wp:effectExtent l="0" t="0" r="0" b="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151.6pt;margin-top:14.85pt;width:2.05pt;height:2.05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KFxi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+k4Tjhz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">
                <v:imagedata r:id="rId28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5138440</wp:posOffset>
                </wp:positionH>
                <wp:positionV relativeFrom="paragraph">
                  <wp:posOffset>-646590</wp:posOffset>
                </wp:positionV>
                <wp:extent cx="657360" cy="1424520"/>
                <wp:effectExtent l="38100" t="38100" r="28575" b="42545"/>
                <wp:wrapNone/>
                <wp:docPr id="2397" name="Ink 2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657360" cy="142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7" o:spid="_x0000_s1026" type="#_x0000_t75" style="position:absolute;margin-left:403.65pt;margin-top:-51.35pt;width:53.2pt;height:113.7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">
                <v:imagedata r:id="rId28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3997960</wp:posOffset>
                </wp:positionH>
                <wp:positionV relativeFrom="paragraph">
                  <wp:posOffset>79890</wp:posOffset>
                </wp:positionV>
                <wp:extent cx="2301840" cy="452520"/>
                <wp:effectExtent l="38100" t="38100" r="41910" b="43180"/>
                <wp:wrapNone/>
                <wp:docPr id="2396" name="Ink 2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2301840" cy="45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6" o:spid="_x0000_s1026" type="#_x0000_t75" style="position:absolute;margin-left:314.1pt;margin-top:5.4pt;width:182.75pt;height:37.25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">
                <v:imagedata r:id="rId28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5927920</wp:posOffset>
                </wp:positionH>
                <wp:positionV relativeFrom="paragraph">
                  <wp:posOffset>295890</wp:posOffset>
                </wp:positionV>
                <wp:extent cx="210600" cy="85680"/>
                <wp:effectExtent l="38100" t="38100" r="18415" b="29210"/>
                <wp:wrapNone/>
                <wp:docPr id="2393" name="Ink 2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210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3" o:spid="_x0000_s1026" type="#_x0000_t75" style="position:absolute;margin-left:466.05pt;margin-top:22.55pt;width:18.05pt;height:8.1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">
                <v:imagedata r:id="rId28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5842240</wp:posOffset>
                </wp:positionH>
                <wp:positionV relativeFrom="paragraph">
                  <wp:posOffset>239010</wp:posOffset>
                </wp:positionV>
                <wp:extent cx="1800" cy="16200"/>
                <wp:effectExtent l="19050" t="19050" r="17780" b="22225"/>
                <wp:wrapNone/>
                <wp:docPr id="2392" name="Ink 2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1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2" o:spid="_x0000_s1026" type="#_x0000_t75" style="position:absolute;margin-left:459.35pt;margin-top:18.35pt;width:1.45pt;height:2.2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">
                <v:imagedata r:id="rId2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5819920</wp:posOffset>
                </wp:positionH>
                <wp:positionV relativeFrom="paragraph">
                  <wp:posOffset>299130</wp:posOffset>
                </wp:positionV>
                <wp:extent cx="73800" cy="88200"/>
                <wp:effectExtent l="38100" t="38100" r="40640" b="26670"/>
                <wp:wrapNone/>
                <wp:docPr id="2391" name="Ink 2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738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1" o:spid="_x0000_s1026" type="#_x0000_t75" style="position:absolute;margin-left:457.55pt;margin-top:22.9pt;width:7.25pt;height:8.3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">
                <v:imagedata r:id="rId28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5702560</wp:posOffset>
                </wp:positionH>
                <wp:positionV relativeFrom="paragraph">
                  <wp:posOffset>145770</wp:posOffset>
                </wp:positionV>
                <wp:extent cx="63720" cy="285480"/>
                <wp:effectExtent l="19050" t="38100" r="31750" b="38735"/>
                <wp:wrapNone/>
                <wp:docPr id="2390" name="Ink 2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637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0" o:spid="_x0000_s1026" type="#_x0000_t75" style="position:absolute;margin-left:448.25pt;margin-top:10.75pt;width:6.55pt;height:24.0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">
                <v:imagedata r:id="rId28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5689600</wp:posOffset>
                </wp:positionH>
                <wp:positionV relativeFrom="paragraph">
                  <wp:posOffset>-57990</wp:posOffset>
                </wp:positionV>
                <wp:extent cx="285480" cy="180720"/>
                <wp:effectExtent l="38100" t="38100" r="635" b="29210"/>
                <wp:wrapNone/>
                <wp:docPr id="2389" name="Ink 2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2854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9" o:spid="_x0000_s1026" type="#_x0000_t75" style="position:absolute;margin-left:447.55pt;margin-top:-5.2pt;width:23.65pt;height:15.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">
                <v:imagedata r:id="rId28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5301520</wp:posOffset>
                </wp:positionH>
                <wp:positionV relativeFrom="paragraph">
                  <wp:posOffset>-371910</wp:posOffset>
                </wp:positionV>
                <wp:extent cx="180720" cy="918720"/>
                <wp:effectExtent l="38100" t="38100" r="29210" b="34290"/>
                <wp:wrapNone/>
                <wp:docPr id="2386" name="Ink 2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180720" cy="9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6" o:spid="_x0000_s1026" type="#_x0000_t75" style="position:absolute;margin-left:416.9pt;margin-top:-30pt;width:15.6pt;height:73.8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">
                <v:imagedata r:id="rId28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5040160</wp:posOffset>
                </wp:positionH>
                <wp:positionV relativeFrom="paragraph">
                  <wp:posOffset>-420510</wp:posOffset>
                </wp:positionV>
                <wp:extent cx="118080" cy="1107720"/>
                <wp:effectExtent l="38100" t="38100" r="34925" b="35560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118080" cy="11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396.1pt;margin-top:-33.7pt;width:10.85pt;height:88.6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">
                <v:imagedata r:id="rId28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5238880</wp:posOffset>
                </wp:positionH>
                <wp:positionV relativeFrom="paragraph">
                  <wp:posOffset>343050</wp:posOffset>
                </wp:positionV>
                <wp:extent cx="128160" cy="235800"/>
                <wp:effectExtent l="38100" t="38100" r="5715" b="31115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12816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411.8pt;margin-top:26.3pt;width:11.65pt;height:20.1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">
                <v:imagedata r:id="rId28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5205760</wp:posOffset>
                </wp:positionH>
                <wp:positionV relativeFrom="paragraph">
                  <wp:posOffset>-17310</wp:posOffset>
                </wp:positionV>
                <wp:extent cx="159120" cy="246600"/>
                <wp:effectExtent l="38100" t="38100" r="12700" b="39370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15912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409.35pt;margin-top:-2.1pt;width:13.85pt;height:20.9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">
                <v:imagedata r:id="rId2882" o:title=""/>
              </v:shape>
            </w:pict>
          </mc:Fallback>
        </mc:AlternateContent>
      </w:r>
      <w:r w:rsidR="00D27076" w:rsidRPr="00220D71">
        <w:rPr>
          <w:highlight w:val="yellow"/>
          <w:lang w:val="el-GR"/>
        </w:rPr>
        <w:t xml:space="preserve">2) </w:t>
      </w:r>
      <w:r w:rsidR="00D27076" w:rsidRPr="00220D71">
        <w:rPr>
          <w:b/>
          <w:color w:val="FF0000"/>
          <w:highlight w:val="yellow"/>
          <w:lang w:val="el-GR"/>
        </w:rPr>
        <w:t>Παράγουν</w:t>
      </w:r>
      <w:r w:rsidR="00D27076" w:rsidRPr="00220D71">
        <w:rPr>
          <w:color w:val="FF0000"/>
          <w:highlight w:val="yellow"/>
          <w:lang w:val="el-GR"/>
        </w:rPr>
        <w:t xml:space="preserve"> </w:t>
      </w:r>
      <w:r w:rsidR="00D27076" w:rsidRPr="00220D71">
        <w:rPr>
          <w:highlight w:val="yellow"/>
          <w:lang w:val="el-GR"/>
        </w:rPr>
        <w:t xml:space="preserve">τον </w:t>
      </w:r>
      <w:r w:rsidR="00D27076" w:rsidRPr="00220D71">
        <w:rPr>
          <w:position w:val="-6"/>
          <w:highlight w:val="yellow"/>
        </w:rPr>
        <w:object w:dxaOrig="279" w:dyaOrig="300">
          <v:shape id="_x0000_i1072" type="#_x0000_t75" style="width:14.5pt;height:15pt" o:ole="">
            <v:imagedata r:id="rId2883" o:title=""/>
          </v:shape>
          <o:OLEObject Type="Embed" ProgID="Equation.DSMT4" ShapeID="_x0000_i1072" DrawAspect="Content" ObjectID="_1669113114" r:id="rId2884"/>
        </w:object>
      </w:r>
      <w:r w:rsidR="00D27076" w:rsidRPr="00220D71">
        <w:rPr>
          <w:highlight w:val="yellow"/>
          <w:lang w:val="el-GR"/>
        </w:rPr>
        <w:t>.</w:t>
      </w:r>
    </w:p>
    <w:p w:rsidR="00D27076" w:rsidRPr="00FF45CB" w:rsidRDefault="00A57E6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1974400</wp:posOffset>
                </wp:positionH>
                <wp:positionV relativeFrom="paragraph">
                  <wp:posOffset>257400</wp:posOffset>
                </wp:positionV>
                <wp:extent cx="360" cy="360"/>
                <wp:effectExtent l="0" t="0" r="0" b="0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154.45pt;margin-top:19.25pt;width:2.05pt;height:2.0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">
                <v:imagedata r:id="rId28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6141400</wp:posOffset>
                </wp:positionH>
                <wp:positionV relativeFrom="paragraph">
                  <wp:posOffset>177120</wp:posOffset>
                </wp:positionV>
                <wp:extent cx="2520" cy="7920"/>
                <wp:effectExtent l="38100" t="38100" r="36195" b="30480"/>
                <wp:wrapNone/>
                <wp:docPr id="2395" name="Ink 2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2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5" o:spid="_x0000_s1026" type="#_x0000_t75" style="position:absolute;margin-left:482.65pt;margin-top:13.35pt;width:1.95pt;height:2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">
                <v:imagedata r:id="rId28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5834680</wp:posOffset>
                </wp:positionH>
                <wp:positionV relativeFrom="paragraph">
                  <wp:posOffset>30960</wp:posOffset>
                </wp:positionV>
                <wp:extent cx="188280" cy="192240"/>
                <wp:effectExtent l="38100" t="38100" r="40640" b="36830"/>
                <wp:wrapNone/>
                <wp:docPr id="2394" name="Ink 2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18828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4" o:spid="_x0000_s1026" type="#_x0000_t75" style="position:absolute;margin-left:458.7pt;margin-top:1.7pt;width:16.3pt;height:16.6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">
                <v:imagedata r:id="rId2890" o:title=""/>
              </v:shape>
            </w:pict>
          </mc:Fallback>
        </mc:AlternateContent>
      </w:r>
    </w:p>
    <w:p w:rsidR="00D27076" w:rsidRPr="00FF45CB" w:rsidRDefault="00A57E65" w:rsidP="00D27076">
      <w:pPr>
        <w:keepNext/>
        <w:keepLines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6285760</wp:posOffset>
                </wp:positionH>
                <wp:positionV relativeFrom="paragraph">
                  <wp:posOffset>139680</wp:posOffset>
                </wp:positionV>
                <wp:extent cx="69120" cy="495720"/>
                <wp:effectExtent l="38100" t="38100" r="26670" b="38100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69120" cy="49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1" o:spid="_x0000_s1026" type="#_x0000_t75" style="position:absolute;margin-left:494.3pt;margin-top:10.3pt;width:6.9pt;height:40.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">
                <v:imagedata r:id="rId28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6228880</wp:posOffset>
                </wp:positionH>
                <wp:positionV relativeFrom="paragraph">
                  <wp:posOffset>266040</wp:posOffset>
                </wp:positionV>
                <wp:extent cx="43560" cy="106920"/>
                <wp:effectExtent l="38100" t="38100" r="33020" b="26670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43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0" o:spid="_x0000_s1026" type="#_x0000_t75" style="position:absolute;margin-left:489.8pt;margin-top:20.25pt;width:4.9pt;height:9.8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">
                <v:imagedata r:id="rId28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6128080</wp:posOffset>
                </wp:positionH>
                <wp:positionV relativeFrom="paragraph">
                  <wp:posOffset>87120</wp:posOffset>
                </wp:positionV>
                <wp:extent cx="86760" cy="387000"/>
                <wp:effectExtent l="38100" t="38100" r="27940" b="32385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8676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9" o:spid="_x0000_s1026" type="#_x0000_t75" style="position:absolute;margin-left:481.85pt;margin-top:6.2pt;width:8.15pt;height:31.8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">
                <v:imagedata r:id="rId28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5999920</wp:posOffset>
                </wp:positionH>
                <wp:positionV relativeFrom="paragraph">
                  <wp:posOffset>332640</wp:posOffset>
                </wp:positionV>
                <wp:extent cx="96480" cy="23760"/>
                <wp:effectExtent l="38100" t="19050" r="37465" b="33655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964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471.85pt;margin-top:25.65pt;width:8.8pt;height:3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">
                <v:imagedata r:id="rId28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6001360</wp:posOffset>
                </wp:positionH>
                <wp:positionV relativeFrom="paragraph">
                  <wp:posOffset>272520</wp:posOffset>
                </wp:positionV>
                <wp:extent cx="84240" cy="32040"/>
                <wp:effectExtent l="38100" t="38100" r="30480" b="25400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842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471.95pt;margin-top:20.75pt;width:7.95pt;height:3.7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">
                <v:imagedata r:id="rId29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5917840</wp:posOffset>
                </wp:positionH>
                <wp:positionV relativeFrom="paragraph">
                  <wp:posOffset>60120</wp:posOffset>
                </wp:positionV>
                <wp:extent cx="98280" cy="503640"/>
                <wp:effectExtent l="38100" t="38100" r="35560" b="29845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98280" cy="50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465.25pt;margin-top:4.1pt;width:9.3pt;height:41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">
                <v:imagedata r:id="rId2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5721280</wp:posOffset>
                </wp:positionH>
                <wp:positionV relativeFrom="paragraph">
                  <wp:posOffset>37800</wp:posOffset>
                </wp:positionV>
                <wp:extent cx="96480" cy="548640"/>
                <wp:effectExtent l="38100" t="38100" r="37465" b="22860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9648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449.75pt;margin-top:2.45pt;width:8.85pt;height:44.45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">
                <v:imagedata r:id="rId2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5773840</wp:posOffset>
                </wp:positionH>
                <wp:positionV relativeFrom="paragraph">
                  <wp:posOffset>139680</wp:posOffset>
                </wp:positionV>
                <wp:extent cx="130320" cy="261720"/>
                <wp:effectExtent l="38100" t="38100" r="41275" b="4318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13032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454pt;margin-top:10.25pt;width:11.7pt;height:22.25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">
                <v:imagedata r:id="rId2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5444800</wp:posOffset>
                </wp:positionH>
                <wp:positionV relativeFrom="paragraph">
                  <wp:posOffset>100440</wp:posOffset>
                </wp:positionV>
                <wp:extent cx="218160" cy="319320"/>
                <wp:effectExtent l="38100" t="38100" r="48895" b="43180"/>
                <wp:wrapNone/>
                <wp:docPr id="2553" name="Ink 2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218160" cy="31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3" o:spid="_x0000_s1026" type="#_x0000_t75" style="position:absolute;margin-left:427.9pt;margin-top:7.05pt;width:18.85pt;height:26.8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">
                <v:imagedata r:id="rId2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5144560</wp:posOffset>
                </wp:positionH>
                <wp:positionV relativeFrom="paragraph">
                  <wp:posOffset>184320</wp:posOffset>
                </wp:positionV>
                <wp:extent cx="164520" cy="280800"/>
                <wp:effectExtent l="38100" t="38100" r="6985" b="43180"/>
                <wp:wrapNone/>
                <wp:docPr id="2552" name="Ink 2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6452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2" o:spid="_x0000_s1026" type="#_x0000_t75" style="position:absolute;margin-left:404.3pt;margin-top:13.75pt;width:14.55pt;height:23.7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">
                <v:imagedata r:id="rId2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5008120</wp:posOffset>
                </wp:positionH>
                <wp:positionV relativeFrom="paragraph">
                  <wp:posOffset>305280</wp:posOffset>
                </wp:positionV>
                <wp:extent cx="237600" cy="38520"/>
                <wp:effectExtent l="38100" t="38100" r="29210" b="38100"/>
                <wp:wrapNone/>
                <wp:docPr id="2551" name="Ink 2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23760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1" o:spid="_x0000_s1026" type="#_x0000_t75" style="position:absolute;margin-left:393.65pt;margin-top:23.2pt;width:20.1pt;height:4.4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">
                <v:imagedata r:id="rId2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4999840</wp:posOffset>
                </wp:positionH>
                <wp:positionV relativeFrom="paragraph">
                  <wp:posOffset>266760</wp:posOffset>
                </wp:positionV>
                <wp:extent cx="213120" cy="15480"/>
                <wp:effectExtent l="38100" t="38100" r="34925" b="41910"/>
                <wp:wrapNone/>
                <wp:docPr id="2550" name="Ink 2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213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0" o:spid="_x0000_s1026" type="#_x0000_t75" style="position:absolute;margin-left:392.95pt;margin-top:20.2pt;width:18.3pt;height:2.7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">
                <v:imagedata r:id="rId2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4636240</wp:posOffset>
                </wp:positionH>
                <wp:positionV relativeFrom="paragraph">
                  <wp:posOffset>-199440</wp:posOffset>
                </wp:positionV>
                <wp:extent cx="329400" cy="720360"/>
                <wp:effectExtent l="38100" t="38100" r="33020" b="41910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329400" cy="72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364.35pt;margin-top:-16.4pt;width:27.45pt;height:58.3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">
                <v:imagedata r:id="rId2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4714360</wp:posOffset>
                </wp:positionH>
                <wp:positionV relativeFrom="paragraph">
                  <wp:posOffset>270720</wp:posOffset>
                </wp:positionV>
                <wp:extent cx="65880" cy="131760"/>
                <wp:effectExtent l="19050" t="38100" r="29845" b="40005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658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370.7pt;margin-top:20.8pt;width:6.35pt;height:11.6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">
                <v:imagedata r:id="rId2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4629040</wp:posOffset>
                </wp:positionH>
                <wp:positionV relativeFrom="paragraph">
                  <wp:posOffset>136440</wp:posOffset>
                </wp:positionV>
                <wp:extent cx="106920" cy="198360"/>
                <wp:effectExtent l="38100" t="38100" r="26670" b="30480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1069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363.95pt;margin-top:10.05pt;width:9.65pt;height:17.0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">
                <v:imagedata r:id="rId2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4578640</wp:posOffset>
                </wp:positionH>
                <wp:positionV relativeFrom="paragraph">
                  <wp:posOffset>-163800</wp:posOffset>
                </wp:positionV>
                <wp:extent cx="38880" cy="753120"/>
                <wp:effectExtent l="38100" t="38100" r="37465" b="27940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38880" cy="75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359.8pt;margin-top:-13.6pt;width:4.45pt;height:60.7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">
                <v:imagedata r:id="rId2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4524280</wp:posOffset>
                </wp:positionH>
                <wp:positionV relativeFrom="paragraph">
                  <wp:posOffset>322560</wp:posOffset>
                </wp:positionV>
                <wp:extent cx="1080" cy="1440"/>
                <wp:effectExtent l="19050" t="19050" r="18415" b="17780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354.8pt;margin-top:25pt;width:3.2pt;height:1.0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">
                <v:imagedata r:id="rId2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4323400</wp:posOffset>
                </wp:positionH>
                <wp:positionV relativeFrom="paragraph">
                  <wp:posOffset>320040</wp:posOffset>
                </wp:positionV>
                <wp:extent cx="22680" cy="3240"/>
                <wp:effectExtent l="19050" t="38100" r="34925" b="34925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22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340pt;margin-top:24.7pt;width:2.9pt;height:1.4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">
                <v:imagedata r:id="rId2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4247080</wp:posOffset>
                </wp:positionH>
                <wp:positionV relativeFrom="paragraph">
                  <wp:posOffset>345240</wp:posOffset>
                </wp:positionV>
                <wp:extent cx="28080" cy="4320"/>
                <wp:effectExtent l="38100" t="38100" r="29210" b="34290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280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333.8pt;margin-top:26.55pt;width:3.35pt;height:1.8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">
                <v:imagedata r:id="rId2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4168960</wp:posOffset>
                </wp:positionH>
                <wp:positionV relativeFrom="paragraph">
                  <wp:posOffset>-111600</wp:posOffset>
                </wp:positionV>
                <wp:extent cx="12960" cy="672840"/>
                <wp:effectExtent l="38100" t="38100" r="44450" b="32385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12960" cy="67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327.55pt;margin-top:-9.4pt;width:2.45pt;height:54.4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">
                <v:imagedata r:id="rId29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4042240</wp:posOffset>
                </wp:positionH>
                <wp:positionV relativeFrom="paragraph">
                  <wp:posOffset>245880</wp:posOffset>
                </wp:positionV>
                <wp:extent cx="89280" cy="136080"/>
                <wp:effectExtent l="38100" t="38100" r="25400" b="35560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892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317.6pt;margin-top:18.65pt;width:8.45pt;height:12.15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">
                <v:imagedata r:id="rId29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3913000</wp:posOffset>
                </wp:positionH>
                <wp:positionV relativeFrom="paragraph">
                  <wp:posOffset>94680</wp:posOffset>
                </wp:positionV>
                <wp:extent cx="115560" cy="171720"/>
                <wp:effectExtent l="38100" t="38100" r="37465" b="38100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11556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307.4pt;margin-top:6.7pt;width:10.6pt;height:15.05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">
                <v:imagedata r:id="rId29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3785560</wp:posOffset>
                </wp:positionH>
                <wp:positionV relativeFrom="paragraph">
                  <wp:posOffset>-153360</wp:posOffset>
                </wp:positionV>
                <wp:extent cx="232560" cy="705240"/>
                <wp:effectExtent l="38100" t="38100" r="34290" b="38100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232560" cy="70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297.4pt;margin-top:-12.75pt;width:19.75pt;height:57.1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">
                <v:imagedata r:id="rId29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3612760</wp:posOffset>
                </wp:positionH>
                <wp:positionV relativeFrom="paragraph">
                  <wp:posOffset>235080</wp:posOffset>
                </wp:positionV>
                <wp:extent cx="131400" cy="19080"/>
                <wp:effectExtent l="38100" t="38100" r="40640" b="38100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1314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283.7pt;margin-top:17.8pt;width:11.8pt;height:2.85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">
                <v:imagedata r:id="rId29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3585760</wp:posOffset>
                </wp:positionH>
                <wp:positionV relativeFrom="paragraph">
                  <wp:posOffset>191520</wp:posOffset>
                </wp:positionV>
                <wp:extent cx="141120" cy="11520"/>
                <wp:effectExtent l="38100" t="38100" r="30480" b="45720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41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281.55pt;margin-top:14.35pt;width:12.55pt;height:2.4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">
                <v:imagedata r:id="rId29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3388840</wp:posOffset>
                </wp:positionH>
                <wp:positionV relativeFrom="paragraph">
                  <wp:posOffset>-54360</wp:posOffset>
                </wp:positionV>
                <wp:extent cx="51840" cy="532800"/>
                <wp:effectExtent l="38100" t="38100" r="24765" b="38735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51840" cy="53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266.4pt;margin-top:-4.9pt;width:5.4pt;height:43.4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">
                <v:imagedata r:id="rId2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3410080</wp:posOffset>
                </wp:positionH>
                <wp:positionV relativeFrom="paragraph">
                  <wp:posOffset>-112680</wp:posOffset>
                </wp:positionV>
                <wp:extent cx="153720" cy="548640"/>
                <wp:effectExtent l="38100" t="38100" r="36830" b="41910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153720" cy="54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267.85pt;margin-top:-9.75pt;width:13.65pt;height:44.9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">
                <v:imagedata r:id="rId2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2695480</wp:posOffset>
                </wp:positionH>
                <wp:positionV relativeFrom="paragraph">
                  <wp:posOffset>258480</wp:posOffset>
                </wp:positionV>
                <wp:extent cx="159120" cy="144720"/>
                <wp:effectExtent l="38100" t="38100" r="31750" b="27305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15912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211.6pt;margin-top:19.6pt;width:13.9pt;height:12.9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">
                <v:imagedata r:id="rId2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2602960</wp:posOffset>
                </wp:positionH>
                <wp:positionV relativeFrom="paragraph">
                  <wp:posOffset>227160</wp:posOffset>
                </wp:positionV>
                <wp:extent cx="9720" cy="15120"/>
                <wp:effectExtent l="19050" t="19050" r="28575" b="23495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9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204.55pt;margin-top:17.5pt;width:1.6pt;height:2.0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">
                <v:imagedata r:id="rId2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2486320</wp:posOffset>
                </wp:positionH>
                <wp:positionV relativeFrom="paragraph">
                  <wp:posOffset>272160</wp:posOffset>
                </wp:positionV>
                <wp:extent cx="101520" cy="126360"/>
                <wp:effectExtent l="38100" t="38100" r="32385" b="26670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1015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194.95pt;margin-top:21pt;width:9.45pt;height:11.2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">
                <v:imagedata r:id="rId2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2383720</wp:posOffset>
                </wp:positionH>
                <wp:positionV relativeFrom="paragraph">
                  <wp:posOffset>137520</wp:posOffset>
                </wp:positionV>
                <wp:extent cx="62280" cy="263880"/>
                <wp:effectExtent l="19050" t="38100" r="33020" b="41275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62280" cy="26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187pt;margin-top:10.1pt;width:6.3pt;height:22.3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">
                <v:imagedata r:id="rId2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2096080</wp:posOffset>
                </wp:positionH>
                <wp:positionV relativeFrom="paragraph">
                  <wp:posOffset>46440</wp:posOffset>
                </wp:positionV>
                <wp:extent cx="133920" cy="482760"/>
                <wp:effectExtent l="38100" t="38100" r="38100" b="31750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133920" cy="48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164.3pt;margin-top:2.85pt;width:12.15pt;height:39.55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">
                <v:imagedata r:id="rId2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1008880</wp:posOffset>
                </wp:positionH>
                <wp:positionV relativeFrom="paragraph">
                  <wp:posOffset>3240</wp:posOffset>
                </wp:positionV>
                <wp:extent cx="262440" cy="497880"/>
                <wp:effectExtent l="38100" t="38100" r="42545" b="35560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262440" cy="49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78.7pt;margin-top:-.45pt;width:22.05pt;height:40.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">
                <v:imagedata r:id="rId2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2002480</wp:posOffset>
                </wp:positionH>
                <wp:positionV relativeFrom="paragraph">
                  <wp:posOffset>335520</wp:posOffset>
                </wp:positionV>
                <wp:extent cx="60480" cy="91440"/>
                <wp:effectExtent l="38100" t="38100" r="34925" b="22860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604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156.95pt;margin-top:25.9pt;width:6.15pt;height:8.3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">
                <v:imagedata r:id="rId2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1834000</wp:posOffset>
                </wp:positionH>
                <wp:positionV relativeFrom="paragraph">
                  <wp:posOffset>173160</wp:posOffset>
                </wp:positionV>
                <wp:extent cx="123840" cy="192960"/>
                <wp:effectExtent l="38100" t="38100" r="28575" b="36195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1238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143.75pt;margin-top:12.9pt;width:11.15pt;height:16.7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">
                <v:imagedata r:id="rId2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1817080</wp:posOffset>
                </wp:positionH>
                <wp:positionV relativeFrom="paragraph">
                  <wp:posOffset>399240</wp:posOffset>
                </wp:positionV>
                <wp:extent cx="12960" cy="55440"/>
                <wp:effectExtent l="38100" t="38100" r="25400" b="20955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129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142.4pt;margin-top:30.95pt;width:2.4pt;height:5.5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">
                <v:imagedata r:id="rId2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1638880</wp:posOffset>
                </wp:positionH>
                <wp:positionV relativeFrom="paragraph">
                  <wp:posOffset>393480</wp:posOffset>
                </wp:positionV>
                <wp:extent cx="49680" cy="5760"/>
                <wp:effectExtent l="19050" t="38100" r="26670" b="32385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496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128.65pt;margin-top:30.45pt;width:4.9pt;height:1.6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">
                <v:imagedata r:id="rId2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1560040</wp:posOffset>
                </wp:positionH>
                <wp:positionV relativeFrom="paragraph">
                  <wp:posOffset>370080</wp:posOffset>
                </wp:positionV>
                <wp:extent cx="19800" cy="63000"/>
                <wp:effectExtent l="38100" t="38100" r="37465" b="32385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198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122.3pt;margin-top:28.6pt;width:2.75pt;height:6.1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">
                <v:imagedata r:id="rId2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1401640</wp:posOffset>
                </wp:positionH>
                <wp:positionV relativeFrom="paragraph">
                  <wp:posOffset>316080</wp:posOffset>
                </wp:positionV>
                <wp:extent cx="106920" cy="117360"/>
                <wp:effectExtent l="19050" t="38100" r="7620" b="35560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1069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109.6pt;margin-top:24.2pt;width:9.85pt;height:10.7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">
                <v:imagedata r:id="rId2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1250440</wp:posOffset>
                </wp:positionH>
                <wp:positionV relativeFrom="paragraph">
                  <wp:posOffset>210960</wp:posOffset>
                </wp:positionV>
                <wp:extent cx="120240" cy="180000"/>
                <wp:effectExtent l="38100" t="38100" r="32385" b="29845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1202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97.75pt;margin-top:15.9pt;width:10.85pt;height:15.6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">
                <v:imagedata r:id="rId2970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Σημείωση: </w:t>
      </w:r>
    </w:p>
    <w:p w:rsidR="00D27076" w:rsidRDefault="00A57E6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-312680</wp:posOffset>
                </wp:positionH>
                <wp:positionV relativeFrom="paragraph">
                  <wp:posOffset>-135000</wp:posOffset>
                </wp:positionV>
                <wp:extent cx="168120" cy="1065240"/>
                <wp:effectExtent l="19050" t="38100" r="41910" b="40005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168120" cy="10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-25.3pt;margin-top:-11.4pt;width:14.75pt;height:85.2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">
                <v:imagedata r:id="rId2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3876640</wp:posOffset>
                </wp:positionH>
                <wp:positionV relativeFrom="paragraph">
                  <wp:posOffset>732960</wp:posOffset>
                </wp:positionV>
                <wp:extent cx="6840" cy="5760"/>
                <wp:effectExtent l="38100" t="38100" r="31750" b="32385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6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304.7pt;margin-top:57.15pt;width:1.8pt;height:1.65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">
                <v:imagedata r:id="rId2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3683320</wp:posOffset>
                </wp:positionH>
                <wp:positionV relativeFrom="paragraph">
                  <wp:posOffset>611640</wp:posOffset>
                </wp:positionV>
                <wp:extent cx="110160" cy="163080"/>
                <wp:effectExtent l="38100" t="38100" r="42545" b="46990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11016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289.2pt;margin-top:47.5pt;width:10pt;height:14.4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">
                <v:imagedata r:id="rId2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3711760</wp:posOffset>
                </wp:positionH>
                <wp:positionV relativeFrom="paragraph">
                  <wp:posOffset>615600</wp:posOffset>
                </wp:positionV>
                <wp:extent cx="96480" cy="143280"/>
                <wp:effectExtent l="38100" t="38100" r="37465" b="47625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964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291.5pt;margin-top:47.65pt;width:9.25pt;height:13.0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">
                <v:imagedata r:id="rId29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3608440</wp:posOffset>
                </wp:positionH>
                <wp:positionV relativeFrom="paragraph">
                  <wp:posOffset>648720</wp:posOffset>
                </wp:positionV>
                <wp:extent cx="15120" cy="19800"/>
                <wp:effectExtent l="38100" t="38100" r="42545" b="37465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15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283.3pt;margin-top:50.55pt;width:2.7pt;height:2.95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">
                <v:imagedata r:id="rId29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3459760</wp:posOffset>
                </wp:positionH>
                <wp:positionV relativeFrom="paragraph">
                  <wp:posOffset>436320</wp:posOffset>
                </wp:positionV>
                <wp:extent cx="149400" cy="376200"/>
                <wp:effectExtent l="38100" t="38100" r="41275" b="43180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149400" cy="37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271.65pt;margin-top:33.45pt;width:13.55pt;height:31.45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">
                <v:imagedata r:id="rId29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3224320</wp:posOffset>
                </wp:positionH>
                <wp:positionV relativeFrom="paragraph">
                  <wp:posOffset>630720</wp:posOffset>
                </wp:positionV>
                <wp:extent cx="193320" cy="17640"/>
                <wp:effectExtent l="38100" t="38100" r="35560" b="40005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193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253.25pt;margin-top:48.85pt;width:16.65pt;height:2.8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">
                <v:imagedata r:id="rId29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3219280</wp:posOffset>
                </wp:positionH>
                <wp:positionV relativeFrom="paragraph">
                  <wp:posOffset>573120</wp:posOffset>
                </wp:positionV>
                <wp:extent cx="171000" cy="6840"/>
                <wp:effectExtent l="38100" t="38100" r="38735" b="31750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171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252.8pt;margin-top:44.35pt;width:14.85pt;height:2.1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">
                <v:imagedata r:id="rId29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3001480</wp:posOffset>
                </wp:positionH>
                <wp:positionV relativeFrom="paragraph">
                  <wp:posOffset>671400</wp:posOffset>
                </wp:positionV>
                <wp:extent cx="78840" cy="107280"/>
                <wp:effectExtent l="38100" t="38100" r="16510" b="26670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788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235.65pt;margin-top:52.3pt;width:7.65pt;height:9.8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">
                <v:imagedata r:id="rId29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2900680</wp:posOffset>
                </wp:positionH>
                <wp:positionV relativeFrom="paragraph">
                  <wp:posOffset>556560</wp:posOffset>
                </wp:positionV>
                <wp:extent cx="118080" cy="121680"/>
                <wp:effectExtent l="38100" t="38100" r="34925" b="31115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1180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227.7pt;margin-top:43.05pt;width:10.7pt;height:11.1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">
                <v:imagedata r:id="rId29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2800600</wp:posOffset>
                </wp:positionH>
                <wp:positionV relativeFrom="paragraph">
                  <wp:posOffset>699120</wp:posOffset>
                </wp:positionV>
                <wp:extent cx="85680" cy="75240"/>
                <wp:effectExtent l="38100" t="19050" r="29210" b="20320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856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219.8pt;margin-top:54.6pt;width:8.1pt;height:6.9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">
                <v:imagedata r:id="rId29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2811760</wp:posOffset>
                </wp:positionH>
                <wp:positionV relativeFrom="paragraph">
                  <wp:posOffset>668880</wp:posOffset>
                </wp:positionV>
                <wp:extent cx="18360" cy="109080"/>
                <wp:effectExtent l="38100" t="38100" r="39370" b="43815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183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220.6pt;margin-top:51.9pt;width:2.75pt;height:10.1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">
                <v:imagedata r:id="rId29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2683600</wp:posOffset>
                </wp:positionH>
                <wp:positionV relativeFrom="paragraph">
                  <wp:posOffset>587520</wp:posOffset>
                </wp:positionV>
                <wp:extent cx="69480" cy="133920"/>
                <wp:effectExtent l="38100" t="38100" r="26035" b="3810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694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210.6pt;margin-top:45.55pt;width:6.75pt;height:11.9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">
                <v:imagedata r:id="rId29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2699440</wp:posOffset>
                </wp:positionH>
                <wp:positionV relativeFrom="paragraph">
                  <wp:posOffset>578520</wp:posOffset>
                </wp:positionV>
                <wp:extent cx="56880" cy="123120"/>
                <wp:effectExtent l="38100" t="38100" r="38735" b="29845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568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211.8pt;margin-top:44.8pt;width:6pt;height:11.1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">
                <v:imagedata r:id="rId29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2507920</wp:posOffset>
                </wp:positionH>
                <wp:positionV relativeFrom="paragraph">
                  <wp:posOffset>648720</wp:posOffset>
                </wp:positionV>
                <wp:extent cx="76320" cy="29880"/>
                <wp:effectExtent l="38100" t="19050" r="38100" b="27305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763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196.85pt;margin-top:50.45pt;width:7.3pt;height:3.4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">
                <v:imagedata r:id="rId30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2541400</wp:posOffset>
                </wp:positionH>
                <wp:positionV relativeFrom="paragraph">
                  <wp:posOffset>583920</wp:posOffset>
                </wp:positionV>
                <wp:extent cx="15840" cy="100800"/>
                <wp:effectExtent l="19050" t="38100" r="22860" b="33020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15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199.6pt;margin-top:45.35pt;width:2.45pt;height:9.2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">
                <v:imagedata r:id="rId30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2281840</wp:posOffset>
                </wp:positionH>
                <wp:positionV relativeFrom="paragraph">
                  <wp:posOffset>686160</wp:posOffset>
                </wp:positionV>
                <wp:extent cx="31320" cy="7920"/>
                <wp:effectExtent l="19050" t="19050" r="26035" b="30480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313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179.2pt;margin-top:53.6pt;width:3.45pt;height:1.6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">
                <v:imagedata r:id="rId30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2175640</wp:posOffset>
                </wp:positionH>
                <wp:positionV relativeFrom="paragraph">
                  <wp:posOffset>684720</wp:posOffset>
                </wp:positionV>
                <wp:extent cx="37080" cy="2520"/>
                <wp:effectExtent l="38100" t="38100" r="39370" b="3619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370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170.55pt;margin-top:53.1pt;width:4.2pt;height:1.8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">
                <v:imagedata r:id="rId30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1939840</wp:posOffset>
                </wp:positionH>
                <wp:positionV relativeFrom="paragraph">
                  <wp:posOffset>672480</wp:posOffset>
                </wp:positionV>
                <wp:extent cx="124920" cy="15480"/>
                <wp:effectExtent l="38100" t="38100" r="46990" b="41910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124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152.25pt;margin-top:51.95pt;width:11.4pt;height:2.9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">
                <v:imagedata r:id="rId30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1992040</wp:posOffset>
                </wp:positionH>
                <wp:positionV relativeFrom="paragraph">
                  <wp:posOffset>631800</wp:posOffset>
                </wp:positionV>
                <wp:extent cx="12600" cy="73080"/>
                <wp:effectExtent l="38100" t="38100" r="26035" b="41275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126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156.1pt;margin-top:49.05pt;width:2.4pt;height:7.0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">
                <v:imagedata r:id="rId30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1840480</wp:posOffset>
                </wp:positionH>
                <wp:positionV relativeFrom="paragraph">
                  <wp:posOffset>688320</wp:posOffset>
                </wp:positionV>
                <wp:extent cx="72360" cy="99720"/>
                <wp:effectExtent l="38100" t="38100" r="23495" b="33655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723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144.15pt;margin-top:53.5pt;width:7.4pt;height:9.35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">
                <v:imagedata r:id="rId30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1742920</wp:posOffset>
                </wp:positionH>
                <wp:positionV relativeFrom="paragraph">
                  <wp:posOffset>569880</wp:posOffset>
                </wp:positionV>
                <wp:extent cx="117720" cy="142920"/>
                <wp:effectExtent l="38100" t="38100" r="34925" b="47625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1177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136.55pt;margin-top:43.85pt;width:11pt;height:13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">
                <v:imagedata r:id="rId3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1621240</wp:posOffset>
                </wp:positionH>
                <wp:positionV relativeFrom="paragraph">
                  <wp:posOffset>686520</wp:posOffset>
                </wp:positionV>
                <wp:extent cx="67320" cy="108720"/>
                <wp:effectExtent l="38100" t="38100" r="27940" b="43815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673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126.9pt;margin-top:53.3pt;width:6.75pt;height:10.0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">
                <v:imagedata r:id="rId3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1542760</wp:posOffset>
                </wp:positionH>
                <wp:positionV relativeFrom="paragraph">
                  <wp:posOffset>592200</wp:posOffset>
                </wp:positionV>
                <wp:extent cx="60120" cy="150120"/>
                <wp:effectExtent l="38100" t="38100" r="35560" b="40640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601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120.8pt;margin-top:45.95pt;width:6.05pt;height:13.2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">
                <v:imagedata r:id="rId3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1548520</wp:posOffset>
                </wp:positionH>
                <wp:positionV relativeFrom="paragraph">
                  <wp:posOffset>591480</wp:posOffset>
                </wp:positionV>
                <wp:extent cx="65880" cy="108720"/>
                <wp:effectExtent l="38100" t="38100" r="29845" b="43815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658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121.25pt;margin-top:45.85pt;width:6.7pt;height:9.9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">
                <v:imagedata r:id="rId3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1354840</wp:posOffset>
                </wp:positionH>
                <wp:positionV relativeFrom="paragraph">
                  <wp:posOffset>711000</wp:posOffset>
                </wp:positionV>
                <wp:extent cx="86400" cy="14400"/>
                <wp:effectExtent l="38100" t="38100" r="27940" b="43180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864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105.95pt;margin-top:55.35pt;width:8.2pt;height:2.55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">
                <v:imagedata r:id="rId3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1348720</wp:posOffset>
                </wp:positionH>
                <wp:positionV relativeFrom="paragraph">
                  <wp:posOffset>677520</wp:posOffset>
                </wp:positionV>
                <wp:extent cx="92520" cy="12600"/>
                <wp:effectExtent l="38100" t="38100" r="41275" b="26035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92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105.5pt;margin-top:52.6pt;width:8.7pt;height:2.35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">
                <v:imagedata r:id="rId3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1163320</wp:posOffset>
                </wp:positionH>
                <wp:positionV relativeFrom="paragraph">
                  <wp:posOffset>611640</wp:posOffset>
                </wp:positionV>
                <wp:extent cx="159120" cy="173160"/>
                <wp:effectExtent l="38100" t="38100" r="31750" b="36830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1591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90.85pt;margin-top:47.35pt;width:14.15pt;height:15.3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">
                <v:imagedata r:id="rId3026" o:title=""/>
              </v:shape>
            </w:pict>
          </mc:Fallback>
        </mc:AlternateContent>
      </w:r>
      <w:r w:rsidR="00D27076" w:rsidRPr="00220D71">
        <w:rPr>
          <w:highlight w:val="lightGray"/>
          <w:lang w:val="el-GR"/>
        </w:rPr>
        <w:t xml:space="preserve">Ένα </w:t>
      </w:r>
      <w:r w:rsidR="00D27076" w:rsidRPr="00220D71">
        <w:rPr>
          <w:position w:val="-6"/>
          <w:highlight w:val="lightGray"/>
        </w:rPr>
        <w:object w:dxaOrig="680" w:dyaOrig="300">
          <v:shape id="_x0000_i1073" type="#_x0000_t75" style="width:34pt;height:15pt" o:ole="">
            <v:imagedata r:id="rId3027" o:title=""/>
          </v:shape>
          <o:OLEObject Type="Embed" ProgID="Equation.DSMT4" ShapeID="_x0000_i1073" DrawAspect="Content" ObjectID="_1669113115" r:id="rId3028"/>
        </w:object>
      </w:r>
      <w:r w:rsidR="00D27076" w:rsidRPr="00220D71">
        <w:rPr>
          <w:highlight w:val="lightGray"/>
          <w:lang w:val="el-GR"/>
        </w:rPr>
        <w:t xml:space="preserve"> γράφεται με μοναδικό τρόπο ως γραμμικός συνδυασμός της βάσης.</w:t>
      </w:r>
    </w:p>
    <w:p w:rsidR="00D27076" w:rsidRPr="00FF45CB" w:rsidRDefault="00A57E65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4397200</wp:posOffset>
                </wp:positionH>
                <wp:positionV relativeFrom="paragraph">
                  <wp:posOffset>-31200</wp:posOffset>
                </wp:positionV>
                <wp:extent cx="426240" cy="967320"/>
                <wp:effectExtent l="38100" t="38100" r="31115" b="42545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426240" cy="9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345.45pt;margin-top:-3.15pt;width:34.85pt;height:77.55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">
                <v:imagedata r:id="rId3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5496640</wp:posOffset>
                </wp:positionH>
                <wp:positionV relativeFrom="paragraph">
                  <wp:posOffset>278760</wp:posOffset>
                </wp:positionV>
                <wp:extent cx="194400" cy="37080"/>
                <wp:effectExtent l="38100" t="38100" r="34290" b="39370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1944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432.1pt;margin-top:21.25pt;width:16.7pt;height:4.4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">
                <v:imagedata r:id="rId3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5533360</wp:posOffset>
                </wp:positionH>
                <wp:positionV relativeFrom="paragraph">
                  <wp:posOffset>243480</wp:posOffset>
                </wp:positionV>
                <wp:extent cx="145440" cy="22680"/>
                <wp:effectExtent l="38100" t="38100" r="26035" b="34925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1454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2" o:spid="_x0000_s1026" type="#_x0000_t75" style="position:absolute;margin-left:435pt;margin-top:18.45pt;width:12.85pt;height:3.1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">
                <v:imagedata r:id="rId3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5279560</wp:posOffset>
                </wp:positionH>
                <wp:positionV relativeFrom="paragraph">
                  <wp:posOffset>215040</wp:posOffset>
                </wp:positionV>
                <wp:extent cx="201240" cy="175320"/>
                <wp:effectExtent l="38100" t="38100" r="27940" b="3429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20124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1" o:spid="_x0000_s1026" type="#_x0000_t75" style="position:absolute;margin-left:414.95pt;margin-top:16.2pt;width:17.45pt;height:15.3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">
                <v:imagedata r:id="rId3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5141320</wp:posOffset>
                </wp:positionH>
                <wp:positionV relativeFrom="paragraph">
                  <wp:posOffset>220080</wp:posOffset>
                </wp:positionV>
                <wp:extent cx="65520" cy="165960"/>
                <wp:effectExtent l="38100" t="38100" r="29845" b="24765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6552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0" o:spid="_x0000_s1026" type="#_x0000_t75" style="position:absolute;margin-left:404.35pt;margin-top:16.85pt;width:6.4pt;height:14.2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">
                <v:imagedata r:id="rId3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4944400</wp:posOffset>
                </wp:positionH>
                <wp:positionV relativeFrom="paragraph">
                  <wp:posOffset>-58920</wp:posOffset>
                </wp:positionV>
                <wp:extent cx="201600" cy="496080"/>
                <wp:effectExtent l="38100" t="38100" r="27305" b="37465"/>
                <wp:wrapNone/>
                <wp:docPr id="2529" name="Ink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201600" cy="49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9" o:spid="_x0000_s1026" type="#_x0000_t75" style="position:absolute;margin-left:388.6pt;margin-top:-5.4pt;width:17.3pt;height:40.5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">
                <v:imagedata r:id="rId3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5180920</wp:posOffset>
                </wp:positionH>
                <wp:positionV relativeFrom="paragraph">
                  <wp:posOffset>384960</wp:posOffset>
                </wp:positionV>
                <wp:extent cx="1800" cy="360"/>
                <wp:effectExtent l="0" t="0" r="0" b="0"/>
                <wp:wrapNone/>
                <wp:docPr id="2528" name="Ink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8" o:spid="_x0000_s1026" type="#_x0000_t75" style="position:absolute;margin-left:407.5pt;margin-top:29.85pt;width:1pt;height:.9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">
                <v:imagedata r:id="rId3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5182360</wp:posOffset>
                </wp:positionH>
                <wp:positionV relativeFrom="paragraph">
                  <wp:posOffset>384960</wp:posOffset>
                </wp:positionV>
                <wp:extent cx="2520" cy="360"/>
                <wp:effectExtent l="0" t="0" r="0" b="0"/>
                <wp:wrapNone/>
                <wp:docPr id="2527" name="Ink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2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7" o:spid="_x0000_s1026" type="#_x0000_t75" style="position:absolute;margin-left:407.7pt;margin-top:29.95pt;width:.9pt;height:.7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">
                <v:imagedata r:id="rId3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5042680</wp:posOffset>
                </wp:positionH>
                <wp:positionV relativeFrom="paragraph">
                  <wp:posOffset>231960</wp:posOffset>
                </wp:positionV>
                <wp:extent cx="107280" cy="186840"/>
                <wp:effectExtent l="38100" t="38100" r="26670" b="41910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10728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6" o:spid="_x0000_s1026" type="#_x0000_t75" style="position:absolute;margin-left:396.35pt;margin-top:17.6pt;width:9.85pt;height:16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">
                <v:imagedata r:id="rId30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5066800</wp:posOffset>
                </wp:positionH>
                <wp:positionV relativeFrom="paragraph">
                  <wp:posOffset>212520</wp:posOffset>
                </wp:positionV>
                <wp:extent cx="95040" cy="177120"/>
                <wp:effectExtent l="38100" t="38100" r="38735" b="33020"/>
                <wp:wrapNone/>
                <wp:docPr id="2525" name="Ink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950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5" o:spid="_x0000_s1026" type="#_x0000_t75" style="position:absolute;margin-left:398.2pt;margin-top:16pt;width:9pt;height:15.45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">
                <v:imagedata r:id="rId30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4650640</wp:posOffset>
                </wp:positionH>
                <wp:positionV relativeFrom="paragraph">
                  <wp:posOffset>415560</wp:posOffset>
                </wp:positionV>
                <wp:extent cx="44280" cy="48240"/>
                <wp:effectExtent l="38100" t="38100" r="32385" b="28575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442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365.5pt;margin-top:32pt;width:4.95pt;height:5.3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">
                <v:imagedata r:id="rId30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4599880</wp:posOffset>
                </wp:positionH>
                <wp:positionV relativeFrom="paragraph">
                  <wp:posOffset>90840</wp:posOffset>
                </wp:positionV>
                <wp:extent cx="127080" cy="259560"/>
                <wp:effectExtent l="38100" t="38100" r="44450" b="45720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12708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361.5pt;margin-top:6.4pt;width:11.5pt;height:21.9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">
                <v:imagedata r:id="rId30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4392880</wp:posOffset>
                </wp:positionH>
                <wp:positionV relativeFrom="paragraph">
                  <wp:posOffset>324480</wp:posOffset>
                </wp:positionV>
                <wp:extent cx="147240" cy="104400"/>
                <wp:effectExtent l="38100" t="38100" r="24765" b="29210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147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345.45pt;margin-top:24.85pt;width:12.8pt;height:9.5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">
                <v:imagedata r:id="rId30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4283440</wp:posOffset>
                </wp:positionH>
                <wp:positionV relativeFrom="paragraph">
                  <wp:posOffset>180480</wp:posOffset>
                </wp:positionV>
                <wp:extent cx="22680" cy="79560"/>
                <wp:effectExtent l="38100" t="38100" r="34925" b="34925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226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336.65pt;margin-top:13.55pt;width:3.05pt;height:7.45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">
                <v:imagedata r:id="rId30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4196680</wp:posOffset>
                </wp:positionH>
                <wp:positionV relativeFrom="paragraph">
                  <wp:posOffset>110280</wp:posOffset>
                </wp:positionV>
                <wp:extent cx="172800" cy="335520"/>
                <wp:effectExtent l="19050" t="38100" r="36830" b="26670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17280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329.75pt;margin-top:8pt;width:15pt;height:27.8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">
                <v:imagedata r:id="rId30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4012000</wp:posOffset>
                </wp:positionH>
                <wp:positionV relativeFrom="paragraph">
                  <wp:posOffset>163920</wp:posOffset>
                </wp:positionV>
                <wp:extent cx="10440" cy="89640"/>
                <wp:effectExtent l="38100" t="38100" r="27940" b="24765"/>
                <wp:wrapNone/>
                <wp:docPr id="2519" name="Ink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104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9" o:spid="_x0000_s1026" type="#_x0000_t75" style="position:absolute;margin-left:315.15pt;margin-top:12.15pt;width:2.15pt;height:8.4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">
                <v:imagedata r:id="rId30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3916600</wp:posOffset>
                </wp:positionH>
                <wp:positionV relativeFrom="paragraph">
                  <wp:posOffset>292080</wp:posOffset>
                </wp:positionV>
                <wp:extent cx="156960" cy="135720"/>
                <wp:effectExtent l="38100" t="19050" r="14605" b="36195"/>
                <wp:wrapNone/>
                <wp:docPr id="2518" name="Ink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15696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8" o:spid="_x0000_s1026" type="#_x0000_t75" style="position:absolute;margin-left:307.75pt;margin-top:22.55pt;width:13.7pt;height:11.8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">
                <v:imagedata r:id="rId30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3843160</wp:posOffset>
                </wp:positionH>
                <wp:positionV relativeFrom="paragraph">
                  <wp:posOffset>324480</wp:posOffset>
                </wp:positionV>
                <wp:extent cx="43560" cy="79920"/>
                <wp:effectExtent l="38100" t="38100" r="33020" b="34925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435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301.95pt;margin-top:24.95pt;width:4.8pt;height:7.6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">
                <v:imagedata r:id="rId3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3749560</wp:posOffset>
                </wp:positionH>
                <wp:positionV relativeFrom="paragraph">
                  <wp:posOffset>185520</wp:posOffset>
                </wp:positionV>
                <wp:extent cx="53280" cy="230760"/>
                <wp:effectExtent l="38100" t="38100" r="42545" b="36195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532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294.45pt;margin-top:13.85pt;width:5.75pt;height:19.55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">
                <v:imagedata r:id="rId3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3550480</wp:posOffset>
                </wp:positionH>
                <wp:positionV relativeFrom="paragraph">
                  <wp:posOffset>327000</wp:posOffset>
                </wp:positionV>
                <wp:extent cx="144720" cy="107640"/>
                <wp:effectExtent l="19050" t="38100" r="27305" b="26035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14472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279.1pt;margin-top:25.1pt;width:12.55pt;height:9.8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">
                <v:imagedata r:id="rId3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3473080</wp:posOffset>
                </wp:positionH>
                <wp:positionV relativeFrom="paragraph">
                  <wp:posOffset>330600</wp:posOffset>
                </wp:positionV>
                <wp:extent cx="52920" cy="98280"/>
                <wp:effectExtent l="19050" t="38100" r="23495" b="35560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529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272.9pt;margin-top:25.3pt;width:5.45pt;height:9.1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">
                <v:imagedata r:id="rId3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3336640</wp:posOffset>
                </wp:positionH>
                <wp:positionV relativeFrom="paragraph">
                  <wp:posOffset>203880</wp:posOffset>
                </wp:positionV>
                <wp:extent cx="31680" cy="314640"/>
                <wp:effectExtent l="38100" t="38100" r="26035" b="28575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31680" cy="31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262.05pt;margin-top:15.45pt;width:3.9pt;height:26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">
                <v:imagedata r:id="rId3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3377680</wp:posOffset>
                </wp:positionH>
                <wp:positionV relativeFrom="paragraph">
                  <wp:posOffset>329160</wp:posOffset>
                </wp:positionV>
                <wp:extent cx="76680" cy="82440"/>
                <wp:effectExtent l="38100" t="38100" r="38100" b="32385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766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265.25pt;margin-top:25.2pt;width:7.45pt;height:7.9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">
                <v:imagedata r:id="rId3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3061240</wp:posOffset>
                </wp:positionH>
                <wp:positionV relativeFrom="paragraph">
                  <wp:posOffset>315120</wp:posOffset>
                </wp:positionV>
                <wp:extent cx="117360" cy="140040"/>
                <wp:effectExtent l="38100" t="38100" r="35560" b="31750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1173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240.45pt;margin-top:24.1pt;width:10.45pt;height:12.3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">
                <v:imagedata r:id="rId3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2919760</wp:posOffset>
                </wp:positionH>
                <wp:positionV relativeFrom="paragraph">
                  <wp:posOffset>329520</wp:posOffset>
                </wp:positionV>
                <wp:extent cx="123840" cy="122400"/>
                <wp:effectExtent l="38100" t="38100" r="28575" b="30480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1238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229.25pt;margin-top:25.45pt;width:10.9pt;height:10.85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">
                <v:imagedata r:id="rId3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2722840</wp:posOffset>
                </wp:positionH>
                <wp:positionV relativeFrom="paragraph">
                  <wp:posOffset>302880</wp:posOffset>
                </wp:positionV>
                <wp:extent cx="333360" cy="119520"/>
                <wp:effectExtent l="38100" t="38100" r="29210" b="33020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3333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213.65pt;margin-top:23.15pt;width:27.7pt;height:10.8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">
                <v:imagedata r:id="rId3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2763160</wp:posOffset>
                </wp:positionH>
                <wp:positionV relativeFrom="paragraph">
                  <wp:posOffset>224040</wp:posOffset>
                </wp:positionV>
                <wp:extent cx="72000" cy="234000"/>
                <wp:effectExtent l="19050" t="38100" r="42545" b="33020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720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216.75pt;margin-top:16.9pt;width:6.95pt;height:20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">
                <v:imagedata r:id="rId3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2212360</wp:posOffset>
                </wp:positionH>
                <wp:positionV relativeFrom="paragraph">
                  <wp:posOffset>321960</wp:posOffset>
                </wp:positionV>
                <wp:extent cx="210960" cy="167400"/>
                <wp:effectExtent l="38100" t="38100" r="36830" b="42545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2109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173.5pt;margin-top:24.55pt;width:18.1pt;height:14.8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">
                <v:imagedata r:id="rId3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2083840</wp:posOffset>
                </wp:positionH>
                <wp:positionV relativeFrom="paragraph">
                  <wp:posOffset>401880</wp:posOffset>
                </wp:positionV>
                <wp:extent cx="92160" cy="20520"/>
                <wp:effectExtent l="19050" t="38100" r="22225" b="36830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921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163.6pt;margin-top:31pt;width:8.35pt;height:2.8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">
                <v:imagedata r:id="rId3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1904560</wp:posOffset>
                </wp:positionH>
                <wp:positionV relativeFrom="paragraph">
                  <wp:posOffset>359760</wp:posOffset>
                </wp:positionV>
                <wp:extent cx="108360" cy="174960"/>
                <wp:effectExtent l="38100" t="38100" r="25400" b="34925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1083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149.25pt;margin-top:27.7pt;width:9.8pt;height:15.1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">
                <v:imagedata r:id="rId3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1906360</wp:posOffset>
                </wp:positionH>
                <wp:positionV relativeFrom="paragraph">
                  <wp:posOffset>341040</wp:posOffset>
                </wp:positionV>
                <wp:extent cx="106920" cy="179640"/>
                <wp:effectExtent l="38100" t="38100" r="45720" b="30480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1069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149.4pt;margin-top:26.15pt;width:9.85pt;height:15.6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">
                <v:imagedata r:id="rId3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1746160</wp:posOffset>
                </wp:positionH>
                <wp:positionV relativeFrom="paragraph">
                  <wp:posOffset>181560</wp:posOffset>
                </wp:positionV>
                <wp:extent cx="149760" cy="338400"/>
                <wp:effectExtent l="38100" t="38100" r="41275" b="43180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14976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136.85pt;margin-top:13.45pt;width:13.25pt;height:28.4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">
                <v:imagedata r:id="rId3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1318840</wp:posOffset>
                </wp:positionH>
                <wp:positionV relativeFrom="paragraph">
                  <wp:posOffset>334920</wp:posOffset>
                </wp:positionV>
                <wp:extent cx="60840" cy="168840"/>
                <wp:effectExtent l="38100" t="38100" r="34925" b="41275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608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103.35pt;margin-top:25.4pt;width:6.2pt;height:15.15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">
                <v:imagedata r:id="rId3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1109680</wp:posOffset>
                </wp:positionH>
                <wp:positionV relativeFrom="paragraph">
                  <wp:posOffset>361920</wp:posOffset>
                </wp:positionV>
                <wp:extent cx="162720" cy="28440"/>
                <wp:effectExtent l="38100" t="38100" r="27940" b="29210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1627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86.65pt;margin-top:27.85pt;width:14.15pt;height:3.5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">
                <v:imagedata r:id="rId3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1134520</wp:posOffset>
                </wp:positionH>
                <wp:positionV relativeFrom="paragraph">
                  <wp:posOffset>194160</wp:posOffset>
                </wp:positionV>
                <wp:extent cx="116640" cy="303840"/>
                <wp:effectExtent l="38100" t="38100" r="36195" b="39370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11664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88.85pt;margin-top:14.5pt;width:10.5pt;height:25.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">
                <v:imagedata r:id="rId3098" o:title=""/>
              </v:shape>
            </w:pict>
          </mc:Fallback>
        </mc:AlternateContent>
      </w:r>
    </w:p>
    <w:p w:rsidR="00D27076" w:rsidRPr="00FF45CB" w:rsidRDefault="00A57E65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-313400</wp:posOffset>
                </wp:positionH>
                <wp:positionV relativeFrom="paragraph">
                  <wp:posOffset>-346560</wp:posOffset>
                </wp:positionV>
                <wp:extent cx="6337800" cy="1612800"/>
                <wp:effectExtent l="38100" t="38100" r="44450" b="45085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6337800" cy="161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-25.45pt;margin-top:-28pt;width:500.85pt;height:128.75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">
                <v:imagedata r:id="rId3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6146440</wp:posOffset>
                </wp:positionH>
                <wp:positionV relativeFrom="paragraph">
                  <wp:posOffset>-166200</wp:posOffset>
                </wp:positionV>
                <wp:extent cx="135360" cy="423000"/>
                <wp:effectExtent l="38100" t="38100" r="36195" b="34290"/>
                <wp:wrapNone/>
                <wp:docPr id="2549" name="Ink 2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135360" cy="42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9" o:spid="_x0000_s1026" type="#_x0000_t75" style="position:absolute;margin-left:483.4pt;margin-top:-13.7pt;width:12pt;height:34.8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">
                <v:imagedata r:id="rId3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5913880</wp:posOffset>
                </wp:positionH>
                <wp:positionV relativeFrom="paragraph">
                  <wp:posOffset>-129840</wp:posOffset>
                </wp:positionV>
                <wp:extent cx="109080" cy="430200"/>
                <wp:effectExtent l="38100" t="38100" r="43815" b="27305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10908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464.95pt;margin-top:-10.7pt;width:10.05pt;height:35.05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">
                <v:imagedata r:id="rId3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5988040</wp:posOffset>
                </wp:positionH>
                <wp:positionV relativeFrom="paragraph">
                  <wp:posOffset>-126600</wp:posOffset>
                </wp:positionV>
                <wp:extent cx="169200" cy="308160"/>
                <wp:effectExtent l="38100" t="38100" r="40640" b="34925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16920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470.8pt;margin-top:-10.85pt;width:14.9pt;height:26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">
                <v:imagedata r:id="rId3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5981560</wp:posOffset>
                </wp:positionH>
                <wp:positionV relativeFrom="paragraph">
                  <wp:posOffset>40080</wp:posOffset>
                </wp:positionV>
                <wp:extent cx="133920" cy="22320"/>
                <wp:effectExtent l="38100" t="38100" r="38100" b="34925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1339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470.3pt;margin-top:2.4pt;width:11.95pt;height:3.1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">
                <v:imagedata r:id="rId3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6003520</wp:posOffset>
                </wp:positionH>
                <wp:positionV relativeFrom="paragraph">
                  <wp:posOffset>-66480</wp:posOffset>
                </wp:positionV>
                <wp:extent cx="126000" cy="230040"/>
                <wp:effectExtent l="38100" t="38100" r="7620" b="36830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1260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471.9pt;margin-top:-5.95pt;width:11.4pt;height:19.6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">
                <v:imagedata r:id="rId3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5711920</wp:posOffset>
                </wp:positionH>
                <wp:positionV relativeFrom="paragraph">
                  <wp:posOffset>-38760</wp:posOffset>
                </wp:positionV>
                <wp:extent cx="147600" cy="240120"/>
                <wp:effectExtent l="38100" t="38100" r="43180" b="45720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1476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448.95pt;margin-top:-3.9pt;width:13.25pt;height:20.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">
                <v:imagedata r:id="rId3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5424640</wp:posOffset>
                </wp:positionH>
                <wp:positionV relativeFrom="paragraph">
                  <wp:posOffset>158880</wp:posOffset>
                </wp:positionV>
                <wp:extent cx="83520" cy="23040"/>
                <wp:effectExtent l="38100" t="38100" r="31115" b="34290"/>
                <wp:wrapNone/>
                <wp:docPr id="2543" name="Ink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835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3" o:spid="_x0000_s1026" type="#_x0000_t75" style="position:absolute;margin-left:426.55pt;margin-top:11.7pt;width:8.05pt;height:3.1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">
                <v:imagedata r:id="rId3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5468560</wp:posOffset>
                </wp:positionH>
                <wp:positionV relativeFrom="paragraph">
                  <wp:posOffset>107400</wp:posOffset>
                </wp:positionV>
                <wp:extent cx="15120" cy="104760"/>
                <wp:effectExtent l="38100" t="38100" r="42545" b="29210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151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2" o:spid="_x0000_s1026" type="#_x0000_t75" style="position:absolute;margin-left:429.9pt;margin-top:7.75pt;width:2.7pt;height:9.6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">
                <v:imagedata r:id="rId3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5351920</wp:posOffset>
                </wp:positionH>
                <wp:positionV relativeFrom="paragraph">
                  <wp:posOffset>278040</wp:posOffset>
                </wp:positionV>
                <wp:extent cx="120600" cy="47880"/>
                <wp:effectExtent l="38100" t="19050" r="32385" b="28575"/>
                <wp:wrapNone/>
                <wp:docPr id="2541" name="Ink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1206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1" o:spid="_x0000_s1026" type="#_x0000_t75" style="position:absolute;margin-left:420.85pt;margin-top:21.45pt;width:10.85pt;height:4.9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">
                <v:imagedata r:id="rId3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5337160</wp:posOffset>
                </wp:positionH>
                <wp:positionV relativeFrom="paragraph">
                  <wp:posOffset>236640</wp:posOffset>
                </wp:positionV>
                <wp:extent cx="11880" cy="75600"/>
                <wp:effectExtent l="38100" t="38100" r="26670" b="19685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118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0" o:spid="_x0000_s1026" type="#_x0000_t75" style="position:absolute;margin-left:419.55pt;margin-top:18.15pt;width:2.35pt;height:7.1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">
                <v:imagedata r:id="rId3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5297920</wp:posOffset>
                </wp:positionH>
                <wp:positionV relativeFrom="paragraph">
                  <wp:posOffset>247440</wp:posOffset>
                </wp:positionV>
                <wp:extent cx="19440" cy="83520"/>
                <wp:effectExtent l="38100" t="38100" r="38100" b="31115"/>
                <wp:wrapNone/>
                <wp:docPr id="2539" name="Ink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194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9" o:spid="_x0000_s1026" type="#_x0000_t75" style="position:absolute;margin-left:416.4pt;margin-top:18.95pt;width:3pt;height:7.8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">
                <v:imagedata r:id="rId3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5175520</wp:posOffset>
                </wp:positionH>
                <wp:positionV relativeFrom="paragraph">
                  <wp:posOffset>107040</wp:posOffset>
                </wp:positionV>
                <wp:extent cx="68400" cy="229320"/>
                <wp:effectExtent l="38100" t="38100" r="27305" b="37465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6840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406.7pt;margin-top:7.7pt;width:6.75pt;height:19.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">
                <v:imagedata r:id="rId3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5090920</wp:posOffset>
                </wp:positionH>
                <wp:positionV relativeFrom="paragraph">
                  <wp:posOffset>235920</wp:posOffset>
                </wp:positionV>
                <wp:extent cx="91440" cy="127440"/>
                <wp:effectExtent l="38100" t="38100" r="3810" b="44450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9144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400.05pt;margin-top:17.85pt;width:8.7pt;height:11.6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">
                <v:imagedata r:id="rId3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4968880</wp:posOffset>
                </wp:positionH>
                <wp:positionV relativeFrom="paragraph">
                  <wp:posOffset>102000</wp:posOffset>
                </wp:positionV>
                <wp:extent cx="73440" cy="173520"/>
                <wp:effectExtent l="38100" t="38100" r="41275" b="36195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734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390.55pt;margin-top:7.35pt;width:7.1pt;height:15.0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">
                <v:imagedata r:id="rId3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4873120</wp:posOffset>
                </wp:positionH>
                <wp:positionV relativeFrom="paragraph">
                  <wp:posOffset>131520</wp:posOffset>
                </wp:positionV>
                <wp:extent cx="188280" cy="118800"/>
                <wp:effectExtent l="38100" t="38100" r="40640" b="33655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1882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383pt;margin-top:9.65pt;width:16.3pt;height:10.7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">
                <v:imagedata r:id="rId3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2083120</wp:posOffset>
                </wp:positionH>
                <wp:positionV relativeFrom="paragraph">
                  <wp:posOffset>-12840</wp:posOffset>
                </wp:positionV>
                <wp:extent cx="146160" cy="25560"/>
                <wp:effectExtent l="38100" t="38100" r="25400" b="31750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1461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163.45pt;margin-top:-1.55pt;width:12.65pt;height:3.2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">
                <v:imagedata r:id="rId3132" o:title=""/>
              </v:shape>
            </w:pict>
          </mc:Fallback>
        </mc:AlternateContent>
      </w:r>
      <w:r w:rsidR="00D27076" w:rsidRPr="00220D71">
        <w:rPr>
          <w:highlight w:val="yellow"/>
          <w:lang w:val="el-GR"/>
        </w:rPr>
        <w:t xml:space="preserve">Για κάθε </w:t>
      </w:r>
      <w:proofErr w:type="spellStart"/>
      <w:r w:rsidR="00D27076" w:rsidRPr="00220D71">
        <w:rPr>
          <w:highlight w:val="yellow"/>
          <w:lang w:val="el-GR"/>
        </w:rPr>
        <w:t>υπόχωρο</w:t>
      </w:r>
      <w:proofErr w:type="spellEnd"/>
      <w:r w:rsidR="00D27076" w:rsidRPr="00220D71">
        <w:rPr>
          <w:highlight w:val="yellow"/>
          <w:lang w:val="el-GR"/>
        </w:rPr>
        <w:t xml:space="preserve"> υπάρχουν άπειρες βάσεις.</w:t>
      </w:r>
    </w:p>
    <w:p w:rsidR="00D27076" w:rsidRDefault="00271354" w:rsidP="00D27076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-649640</wp:posOffset>
                </wp:positionH>
                <wp:positionV relativeFrom="paragraph">
                  <wp:posOffset>142020</wp:posOffset>
                </wp:positionV>
                <wp:extent cx="361800" cy="362880"/>
                <wp:effectExtent l="38100" t="38100" r="38735" b="37465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36180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-51.75pt;margin-top:10.5pt;width:30.1pt;height:30.2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">
                <v:imagedata r:id="rId3134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5490160</wp:posOffset>
                </wp:positionH>
                <wp:positionV relativeFrom="paragraph">
                  <wp:posOffset>299700</wp:posOffset>
                </wp:positionV>
                <wp:extent cx="446760" cy="100440"/>
                <wp:effectExtent l="38100" t="38100" r="48895" b="33020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4467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431.55pt;margin-top:22.8pt;width:36.8pt;height:9.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">
                <v:imagedata r:id="rId3136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5438680</wp:posOffset>
                </wp:positionH>
                <wp:positionV relativeFrom="paragraph">
                  <wp:posOffset>247860</wp:posOffset>
                </wp:positionV>
                <wp:extent cx="525600" cy="132120"/>
                <wp:effectExtent l="38100" t="38100" r="46355" b="39370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5256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427.6pt;margin-top:18.7pt;width:42.9pt;height:11.8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">
                <v:imagedata r:id="rId3138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721640</wp:posOffset>
                </wp:positionH>
                <wp:positionV relativeFrom="paragraph">
                  <wp:posOffset>124380</wp:posOffset>
                </wp:positionV>
                <wp:extent cx="172080" cy="93600"/>
                <wp:effectExtent l="38100" t="38100" r="0" b="40005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1720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449.8pt;margin-top:9pt;width:15pt;height:8.9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">
                <v:imagedata r:id="rId3140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5682400</wp:posOffset>
                </wp:positionH>
                <wp:positionV relativeFrom="paragraph">
                  <wp:posOffset>94140</wp:posOffset>
                </wp:positionV>
                <wp:extent cx="53280" cy="132480"/>
                <wp:effectExtent l="38100" t="38100" r="42545" b="39370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532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446.9pt;margin-top:6.6pt;width:5.85pt;height:12.3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">
                <v:imagedata r:id="rId3142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5582320</wp:posOffset>
                </wp:positionH>
                <wp:positionV relativeFrom="paragraph">
                  <wp:posOffset>1980</wp:posOffset>
                </wp:positionV>
                <wp:extent cx="85320" cy="192600"/>
                <wp:effectExtent l="38100" t="38100" r="48260" b="36195"/>
                <wp:wrapNone/>
                <wp:docPr id="2567" name="Ink 2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8532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7" o:spid="_x0000_s1026" type="#_x0000_t75" style="position:absolute;margin-left:438.65pt;margin-top:-.6pt;width:8.35pt;height:16.6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">
                <v:imagedata r:id="rId3144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5508880</wp:posOffset>
                </wp:positionH>
                <wp:positionV relativeFrom="paragraph">
                  <wp:posOffset>105300</wp:posOffset>
                </wp:positionV>
                <wp:extent cx="99000" cy="127080"/>
                <wp:effectExtent l="38100" t="38100" r="34925" b="44450"/>
                <wp:wrapNone/>
                <wp:docPr id="2566" name="Ink 2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990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6" o:spid="_x0000_s1026" type="#_x0000_t75" style="position:absolute;margin-left:433.05pt;margin-top:7.55pt;width:9.25pt;height:11.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">
                <v:imagedata r:id="rId3146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5335360</wp:posOffset>
                </wp:positionH>
                <wp:positionV relativeFrom="paragraph">
                  <wp:posOffset>29700</wp:posOffset>
                </wp:positionV>
                <wp:extent cx="108360" cy="161640"/>
                <wp:effectExtent l="38100" t="38100" r="25400" b="29210"/>
                <wp:wrapNone/>
                <wp:docPr id="2565" name="Ink 2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1083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5" o:spid="_x0000_s1026" type="#_x0000_t75" style="position:absolute;margin-left:419.4pt;margin-top:1.65pt;width:9.7pt;height:14.1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">
                <v:imagedata r:id="rId3148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5302240</wp:posOffset>
                </wp:positionH>
                <wp:positionV relativeFrom="paragraph">
                  <wp:posOffset>14940</wp:posOffset>
                </wp:positionV>
                <wp:extent cx="177480" cy="115560"/>
                <wp:effectExtent l="38100" t="38100" r="32385" b="37465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1774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4" o:spid="_x0000_s1026" type="#_x0000_t75" style="position:absolute;margin-left:416.8pt;margin-top:.45pt;width:15.5pt;height:10.7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">
                <v:imagedata r:id="rId3150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5083720</wp:posOffset>
                </wp:positionH>
                <wp:positionV relativeFrom="paragraph">
                  <wp:posOffset>103500</wp:posOffset>
                </wp:positionV>
                <wp:extent cx="138600" cy="35640"/>
                <wp:effectExtent l="38100" t="38100" r="33020" b="40640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1386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3" o:spid="_x0000_s1026" type="#_x0000_t75" style="position:absolute;margin-left:399.55pt;margin-top:7.45pt;width:12.35pt;height:4.2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">
                <v:imagedata r:id="rId3152" o:title=""/>
              </v:shape>
            </w:pict>
          </mc:Fallback>
        </mc:AlternateContent>
      </w:r>
      <w:r w:rsidR="00A57E65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5005600</wp:posOffset>
                </wp:positionH>
                <wp:positionV relativeFrom="paragraph">
                  <wp:posOffset>43020</wp:posOffset>
                </wp:positionV>
                <wp:extent cx="215640" cy="54720"/>
                <wp:effectExtent l="38100" t="38100" r="32385" b="40640"/>
                <wp:wrapNone/>
                <wp:docPr id="2562" name="Ink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2156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2" o:spid="_x0000_s1026" type="#_x0000_t75" style="position:absolute;margin-left:393.45pt;margin-top:2.65pt;width:18.4pt;height:5.75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">
                <v:imagedata r:id="rId3154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π.χ. </w:t>
      </w:r>
    </w:p>
    <w:p w:rsidR="00D27076" w:rsidRPr="00FF45CB" w:rsidRDefault="00271354" w:rsidP="00D27076">
      <w:pPr>
        <w:numPr>
          <w:ilvl w:val="0"/>
          <w:numId w:val="12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5830360</wp:posOffset>
                </wp:positionH>
                <wp:positionV relativeFrom="paragraph">
                  <wp:posOffset>460260</wp:posOffset>
                </wp:positionV>
                <wp:extent cx="11160" cy="11880"/>
                <wp:effectExtent l="38100" t="38100" r="27305" b="26670"/>
                <wp:wrapNone/>
                <wp:docPr id="2605" name="Ink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11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5" o:spid="_x0000_s1026" type="#_x0000_t75" style="position:absolute;margin-left:458.5pt;margin-top:35.65pt;width:2.2pt;height:2.25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">
                <v:imagedata r:id="rId3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5631640</wp:posOffset>
                </wp:positionH>
                <wp:positionV relativeFrom="paragraph">
                  <wp:posOffset>300420</wp:posOffset>
                </wp:positionV>
                <wp:extent cx="173880" cy="188280"/>
                <wp:effectExtent l="38100" t="38100" r="36195" b="40640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1738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442.75pt;margin-top:22.8pt;width:15.25pt;height:16.4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">
                <v:imagedata r:id="rId3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5249680</wp:posOffset>
                </wp:positionH>
                <wp:positionV relativeFrom="paragraph">
                  <wp:posOffset>192780</wp:posOffset>
                </wp:positionV>
                <wp:extent cx="226800" cy="236520"/>
                <wp:effectExtent l="38100" t="38100" r="40005" b="30480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22680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412.6pt;margin-top:14.5pt;width:19.3pt;height:20.05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">
                <v:imagedata r:id="rId3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5229880</wp:posOffset>
                </wp:positionH>
                <wp:positionV relativeFrom="paragraph">
                  <wp:posOffset>324900</wp:posOffset>
                </wp:positionV>
                <wp:extent cx="271080" cy="33840"/>
                <wp:effectExtent l="38100" t="38100" r="34290" b="23495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2710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411.3pt;margin-top:25.1pt;width:22.6pt;height:3.85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">
                <v:imagedata r:id="rId3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5269840</wp:posOffset>
                </wp:positionH>
                <wp:positionV relativeFrom="paragraph">
                  <wp:posOffset>244260</wp:posOffset>
                </wp:positionV>
                <wp:extent cx="219240" cy="97200"/>
                <wp:effectExtent l="38100" t="38100" r="28575" b="36195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2192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414.25pt;margin-top:18.55pt;width:18.65pt;height:9.05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">
                <v:imagedata r:id="rId3164" o:title=""/>
              </v:shape>
            </w:pict>
          </mc:Fallback>
        </mc:AlternateContent>
      </w:r>
      <w:r w:rsidR="00D27076">
        <w:rPr>
          <w:lang w:val="el-GR"/>
        </w:rPr>
        <w:t xml:space="preserve">Αν </w:t>
      </w:r>
      <w:r w:rsidR="00D27076" w:rsidRPr="00D27076">
        <w:rPr>
          <w:position w:val="-6"/>
        </w:rPr>
        <w:object w:dxaOrig="279" w:dyaOrig="300">
          <v:shape id="_x0000_i1074" type="#_x0000_t75" style="width:14.5pt;height:15pt" o:ole="">
            <v:imagedata r:id="rId3165" o:title=""/>
          </v:shape>
          <o:OLEObject Type="Embed" ProgID="Equation.DSMT4" ShapeID="_x0000_i1074" DrawAspect="Content" ObjectID="_1669113116" r:id="rId3166"/>
        </w:object>
      </w:r>
      <w:r w:rsidR="00D27076" w:rsidRPr="00FF45CB">
        <w:rPr>
          <w:lang w:val="el-GR"/>
        </w:rPr>
        <w:t xml:space="preserve"> ένα </w:t>
      </w:r>
      <w:r w:rsidR="00D27076" w:rsidRPr="00C33762">
        <w:rPr>
          <w:b/>
          <w:highlight w:val="lightGray"/>
          <w:lang w:val="el-GR"/>
        </w:rPr>
        <w:t>επίπεδο</w:t>
      </w:r>
      <w:r w:rsidR="00D27076" w:rsidRPr="00FF45CB">
        <w:rPr>
          <w:lang w:val="el-GR"/>
        </w:rPr>
        <w:t xml:space="preserve">: </w:t>
      </w:r>
      <w:r w:rsidR="00D27076">
        <w:rPr>
          <w:lang w:val="el-GR"/>
        </w:rPr>
        <w:t xml:space="preserve">τότε </w:t>
      </w:r>
      <w:r w:rsidR="00D27076" w:rsidRPr="00C33762">
        <w:rPr>
          <w:highlight w:val="yellow"/>
          <w:lang w:val="el-GR"/>
        </w:rPr>
        <w:t xml:space="preserve">οποιαδήποτε δύο μη – </w:t>
      </w:r>
      <w:proofErr w:type="spellStart"/>
      <w:r w:rsidR="00D27076" w:rsidRPr="00C33762">
        <w:rPr>
          <w:highlight w:val="yellow"/>
          <w:lang w:val="el-GR"/>
        </w:rPr>
        <w:t>συγγραμικά</w:t>
      </w:r>
      <w:proofErr w:type="spellEnd"/>
      <w:r w:rsidR="00D27076" w:rsidRPr="00C33762">
        <w:rPr>
          <w:highlight w:val="yellow"/>
          <w:lang w:val="el-GR"/>
        </w:rPr>
        <w:t xml:space="preserve"> διανύσματα</w:t>
      </w:r>
      <w:r w:rsidR="00D27076">
        <w:rPr>
          <w:lang w:val="el-GR"/>
        </w:rPr>
        <w:t xml:space="preserve"> είναι βάση του</w:t>
      </w:r>
      <w:r w:rsidR="00D27076" w:rsidRPr="00FF45CB">
        <w:rPr>
          <w:lang w:val="el-GR"/>
        </w:rPr>
        <w:t>.</w:t>
      </w:r>
    </w:p>
    <w:p w:rsidR="00D27076" w:rsidRPr="00FF45CB" w:rsidRDefault="00271354" w:rsidP="00D27076">
      <w:pPr>
        <w:numPr>
          <w:ilvl w:val="0"/>
          <w:numId w:val="12"/>
        </w:numP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-874640</wp:posOffset>
                </wp:positionH>
                <wp:positionV relativeFrom="paragraph">
                  <wp:posOffset>-861180</wp:posOffset>
                </wp:positionV>
                <wp:extent cx="506520" cy="1896480"/>
                <wp:effectExtent l="38100" t="38100" r="27305" b="27940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506520" cy="18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-69.6pt;margin-top:-68.25pt;width:41.25pt;height:150.5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">
                <v:imagedata r:id="rId3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-885800</wp:posOffset>
                </wp:positionH>
                <wp:positionV relativeFrom="paragraph">
                  <wp:posOffset>-87180</wp:posOffset>
                </wp:positionV>
                <wp:extent cx="162720" cy="258840"/>
                <wp:effectExtent l="38100" t="38100" r="46990" b="46355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16272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-70.5pt;margin-top:-7.65pt;width:14.4pt;height:22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">
                <v:imagedata r:id="rId3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-1048880</wp:posOffset>
                </wp:positionH>
                <wp:positionV relativeFrom="paragraph">
                  <wp:posOffset>-682620</wp:posOffset>
                </wp:positionV>
                <wp:extent cx="1352160" cy="1728720"/>
                <wp:effectExtent l="38100" t="38100" r="19685" b="43180"/>
                <wp:wrapNone/>
                <wp:docPr id="2594" name="Ink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1352160" cy="172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4" o:spid="_x0000_s1026" type="#_x0000_t75" style="position:absolute;margin-left:-83.35pt;margin-top:-54.4pt;width:107.95pt;height:137.5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">
                <v:imagedata r:id="rId3172" o:title=""/>
              </v:shape>
            </w:pict>
          </mc:Fallback>
        </mc:AlternateContent>
      </w:r>
      <w:r w:rsidR="00D27076" w:rsidRPr="00C33762">
        <w:rPr>
          <w:highlight w:val="yellow"/>
          <w:lang w:val="el-GR"/>
        </w:rPr>
        <w:t xml:space="preserve">Οι στήλες ενός μη – ιδιόμορφου </w:t>
      </w:r>
      <w:r w:rsidR="00D27076" w:rsidRPr="00C33762">
        <w:rPr>
          <w:position w:val="-6"/>
          <w:highlight w:val="yellow"/>
        </w:rPr>
        <w:object w:dxaOrig="600" w:dyaOrig="240">
          <v:shape id="_x0000_i1075" type="#_x0000_t75" style="width:30pt;height:12pt" o:ole="">
            <v:imagedata r:id="rId3173" o:title=""/>
          </v:shape>
          <o:OLEObject Type="Embed" ProgID="Equation.DSMT4" ShapeID="_x0000_i1075" DrawAspect="Content" ObjectID="_1669113117" r:id="rId3174"/>
        </w:object>
      </w:r>
      <w:r w:rsidR="00D27076" w:rsidRPr="00C33762">
        <w:rPr>
          <w:highlight w:val="yellow"/>
          <w:lang w:val="el-GR"/>
        </w:rPr>
        <w:t xml:space="preserve"> πίνακα</w:t>
      </w:r>
      <w:r w:rsidR="00D27076" w:rsidRPr="00FF45CB">
        <w:rPr>
          <w:lang w:val="el-GR"/>
        </w:rPr>
        <w:t xml:space="preserve"> είναι βάση </w:t>
      </w:r>
      <w:r w:rsidR="00D27076" w:rsidRPr="00C33762">
        <w:rPr>
          <w:highlight w:val="lightGray"/>
          <w:lang w:val="el-GR"/>
        </w:rPr>
        <w:t xml:space="preserve">του  </w:t>
      </w:r>
      <w:r w:rsidR="00D27076" w:rsidRPr="00C33762">
        <w:rPr>
          <w:position w:val="-4"/>
          <w:highlight w:val="lightGray"/>
        </w:rPr>
        <w:object w:dxaOrig="360" w:dyaOrig="340">
          <v:shape id="_x0000_i1076" type="#_x0000_t75" style="width:18pt;height:17.5pt" o:ole="">
            <v:imagedata r:id="rId3175" o:title=""/>
          </v:shape>
          <o:OLEObject Type="Embed" ProgID="Equation.DSMT4" ShapeID="_x0000_i1076" DrawAspect="Content" ObjectID="_1669113118" r:id="rId3176"/>
        </w:object>
      </w:r>
      <w:r w:rsidR="00D27076" w:rsidRPr="00FF45CB">
        <w:rPr>
          <w:lang w:val="el-GR"/>
        </w:rPr>
        <w:t>:</w:t>
      </w:r>
    </w:p>
    <w:p w:rsidR="00D27076" w:rsidRPr="007D3293" w:rsidRDefault="00271354" w:rsidP="00D27076">
      <w:pPr>
        <w:ind w:left="1185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-1003880</wp:posOffset>
                </wp:positionH>
                <wp:positionV relativeFrom="paragraph">
                  <wp:posOffset>-241350</wp:posOffset>
                </wp:positionV>
                <wp:extent cx="1256760" cy="997920"/>
                <wp:effectExtent l="38100" t="38100" r="38735" b="31115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1256760" cy="9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-79.7pt;margin-top:-19.75pt;width:100.35pt;height:80.0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">
                <v:imagedata r:id="rId3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-1021880</wp:posOffset>
                </wp:positionH>
                <wp:positionV relativeFrom="paragraph">
                  <wp:posOffset>-275190</wp:posOffset>
                </wp:positionV>
                <wp:extent cx="226080" cy="973080"/>
                <wp:effectExtent l="38100" t="38100" r="40640" b="36830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226080" cy="9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5" o:spid="_x0000_s1026" type="#_x0000_t75" style="position:absolute;margin-left:-81.3pt;margin-top:-22.3pt;width:19.25pt;height:78.15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">
                <v:imagedata r:id="rId3180" o:title=""/>
              </v:shape>
            </w:pict>
          </mc:Fallback>
        </mc:AlternateContent>
      </w:r>
      <w:r w:rsidR="00D27076">
        <w:rPr>
          <w:lang w:val="el-GR"/>
        </w:rPr>
        <w:t xml:space="preserve">Διότι: </w:t>
      </w:r>
      <w:r w:rsidR="00D27076">
        <w:rPr>
          <w:lang w:val="el-GR"/>
        </w:rPr>
        <w:tab/>
      </w:r>
      <w:r w:rsidR="00D27076" w:rsidRPr="007D3293">
        <w:rPr>
          <w:lang w:val="el-GR"/>
        </w:rPr>
        <w:t xml:space="preserve">Το </w:t>
      </w:r>
      <w:r w:rsidR="00D27076" w:rsidRPr="00D27076">
        <w:rPr>
          <w:position w:val="-6"/>
        </w:rPr>
        <w:object w:dxaOrig="800" w:dyaOrig="300">
          <v:shape id="_x0000_i1077" type="#_x0000_t75" style="width:40pt;height:15pt" o:ole="">
            <v:imagedata r:id="rId3181" o:title=""/>
          </v:shape>
          <o:OLEObject Type="Embed" ProgID="Equation.DSMT4" ShapeID="_x0000_i1077" DrawAspect="Content" ObjectID="_1669113119" r:id="rId3182"/>
        </w:object>
      </w:r>
      <w:r w:rsidR="00D27076">
        <w:rPr>
          <w:lang w:val="el-GR"/>
        </w:rPr>
        <w:t xml:space="preserve"> έχει πάντα λύση  (άρα παράγουν) και </w:t>
      </w:r>
    </w:p>
    <w:p w:rsidR="00D27076" w:rsidRPr="007D3293" w:rsidRDefault="00F36D30" w:rsidP="00D27076">
      <w:pPr>
        <w:ind w:left="1185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5437810</wp:posOffset>
                </wp:positionH>
                <wp:positionV relativeFrom="paragraph">
                  <wp:posOffset>2477820</wp:posOffset>
                </wp:positionV>
                <wp:extent cx="310320" cy="162360"/>
                <wp:effectExtent l="38100" t="38100" r="33020" b="28575"/>
                <wp:wrapNone/>
                <wp:docPr id="3442" name="Ink 3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31032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2" o:spid="_x0000_s1026" type="#_x0000_t75" style="position:absolute;margin-left:427.4pt;margin-top:194.4pt;width:26pt;height:14.3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">
                <v:imagedata r:id="rId3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5340970</wp:posOffset>
                </wp:positionH>
                <wp:positionV relativeFrom="paragraph">
                  <wp:posOffset>2496900</wp:posOffset>
                </wp:positionV>
                <wp:extent cx="146160" cy="94320"/>
                <wp:effectExtent l="38100" t="38100" r="44450" b="39370"/>
                <wp:wrapNone/>
                <wp:docPr id="3441" name="Ink 3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1461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1" o:spid="_x0000_s1026" type="#_x0000_t75" style="position:absolute;margin-left:419.75pt;margin-top:196.05pt;width:13.1pt;height:8.8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">
                <v:imagedata r:id="rId3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5122450</wp:posOffset>
                </wp:positionH>
                <wp:positionV relativeFrom="paragraph">
                  <wp:posOffset>2447580</wp:posOffset>
                </wp:positionV>
                <wp:extent cx="215280" cy="172080"/>
                <wp:effectExtent l="38100" t="38100" r="32385" b="38100"/>
                <wp:wrapNone/>
                <wp:docPr id="3440" name="Ink 3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2152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0" o:spid="_x0000_s1026" type="#_x0000_t75" style="position:absolute;margin-left:402.75pt;margin-top:191.85pt;width:18.35pt;height:15.2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">
                <v:imagedata r:id="rId3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5179690</wp:posOffset>
                </wp:positionH>
                <wp:positionV relativeFrom="paragraph">
                  <wp:posOffset>2423820</wp:posOffset>
                </wp:positionV>
                <wp:extent cx="26280" cy="167760"/>
                <wp:effectExtent l="38100" t="38100" r="31115" b="41910"/>
                <wp:wrapNone/>
                <wp:docPr id="3439" name="Ink 3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262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9" o:spid="_x0000_s1026" type="#_x0000_t75" style="position:absolute;margin-left:407.1pt;margin-top:190.1pt;width:3.5pt;height:14.6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">
                <v:imagedata r:id="rId3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4544290</wp:posOffset>
                </wp:positionH>
                <wp:positionV relativeFrom="paragraph">
                  <wp:posOffset>2512020</wp:posOffset>
                </wp:positionV>
                <wp:extent cx="48960" cy="122400"/>
                <wp:effectExtent l="38100" t="38100" r="46355" b="30480"/>
                <wp:wrapNone/>
                <wp:docPr id="3438" name="Ink 3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489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8" o:spid="_x0000_s1026" type="#_x0000_t75" style="position:absolute;margin-left:357.05pt;margin-top:197.05pt;width:5.5pt;height:11.1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">
                <v:imagedata r:id="rId3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4408570</wp:posOffset>
                </wp:positionH>
                <wp:positionV relativeFrom="paragraph">
                  <wp:posOffset>2572140</wp:posOffset>
                </wp:positionV>
                <wp:extent cx="167040" cy="45000"/>
                <wp:effectExtent l="38100" t="38100" r="42545" b="31750"/>
                <wp:wrapNone/>
                <wp:docPr id="3437" name="Ink 3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1670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7" o:spid="_x0000_s1026" type="#_x0000_t75" style="position:absolute;margin-left:346.45pt;margin-top:201.85pt;width:14.55pt;height:5.0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">
                <v:imagedata r:id="rId3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4430530</wp:posOffset>
                </wp:positionH>
                <wp:positionV relativeFrom="paragraph">
                  <wp:posOffset>2551620</wp:posOffset>
                </wp:positionV>
                <wp:extent cx="134640" cy="25200"/>
                <wp:effectExtent l="38100" t="38100" r="36830" b="32385"/>
                <wp:wrapNone/>
                <wp:docPr id="3436" name="Ink 3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1346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6" o:spid="_x0000_s1026" type="#_x0000_t75" style="position:absolute;margin-left:348.05pt;margin-top:200.2pt;width:12.1pt;height:3.4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">
                <v:imagedata r:id="rId3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4970530</wp:posOffset>
                </wp:positionH>
                <wp:positionV relativeFrom="paragraph">
                  <wp:posOffset>2538300</wp:posOffset>
                </wp:positionV>
                <wp:extent cx="2880" cy="99000"/>
                <wp:effectExtent l="38100" t="38100" r="35560" b="34925"/>
                <wp:wrapNone/>
                <wp:docPr id="3435" name="Ink 3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28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5" o:spid="_x0000_s1026" type="#_x0000_t75" style="position:absolute;margin-left:390.55pt;margin-top:199.3pt;width:2.05pt;height:9.2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">
                <v:imagedata r:id="rId3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4757050</wp:posOffset>
                </wp:positionH>
                <wp:positionV relativeFrom="paragraph">
                  <wp:posOffset>2540460</wp:posOffset>
                </wp:positionV>
                <wp:extent cx="167040" cy="109080"/>
                <wp:effectExtent l="38100" t="38100" r="23495" b="43815"/>
                <wp:wrapNone/>
                <wp:docPr id="3434" name="Ink 3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1670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4" o:spid="_x0000_s1026" type="#_x0000_t75" style="position:absolute;margin-left:373.95pt;margin-top:199.45pt;width:14.35pt;height:10.1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">
                <v:imagedata r:id="rId3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4631050</wp:posOffset>
                </wp:positionH>
                <wp:positionV relativeFrom="paragraph">
                  <wp:posOffset>2514540</wp:posOffset>
                </wp:positionV>
                <wp:extent cx="143280" cy="118800"/>
                <wp:effectExtent l="38100" t="38100" r="28575" b="33655"/>
                <wp:wrapNone/>
                <wp:docPr id="3433" name="Ink 3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1432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3" o:spid="_x0000_s1026" type="#_x0000_t75" style="position:absolute;margin-left:363.85pt;margin-top:197.25pt;width:12.75pt;height:10.9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">
                <v:imagedata r:id="rId3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4420810</wp:posOffset>
                </wp:positionH>
                <wp:positionV relativeFrom="paragraph">
                  <wp:posOffset>2664660</wp:posOffset>
                </wp:positionV>
                <wp:extent cx="3600" cy="6120"/>
                <wp:effectExtent l="38100" t="38100" r="34925" b="32385"/>
                <wp:wrapNone/>
                <wp:docPr id="3432" name="Ink 3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36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2" o:spid="_x0000_s1026" type="#_x0000_t75" style="position:absolute;margin-left:347.25pt;margin-top:209.15pt;width:2.05pt;height:1.9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">
                <v:imagedata r:id="rId3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4265650</wp:posOffset>
                </wp:positionH>
                <wp:positionV relativeFrom="paragraph">
                  <wp:posOffset>2515980</wp:posOffset>
                </wp:positionV>
                <wp:extent cx="34560" cy="192240"/>
                <wp:effectExtent l="38100" t="38100" r="41910" b="36830"/>
                <wp:wrapNone/>
                <wp:docPr id="3431" name="Ink 3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3456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1" o:spid="_x0000_s1026" type="#_x0000_t75" style="position:absolute;margin-left:335.15pt;margin-top:197.5pt;width:4.2pt;height:16.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">
                <v:imagedata r:id="rId3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4112650</wp:posOffset>
                </wp:positionH>
                <wp:positionV relativeFrom="paragraph">
                  <wp:posOffset>2560980</wp:posOffset>
                </wp:positionV>
                <wp:extent cx="257760" cy="96840"/>
                <wp:effectExtent l="38100" t="38100" r="9525" b="36830"/>
                <wp:wrapNone/>
                <wp:docPr id="3430" name="Ink 3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2577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30" o:spid="_x0000_s1026" type="#_x0000_t75" style="position:absolute;margin-left:323.25pt;margin-top:200.95pt;width:21.7pt;height:9.2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">
                <v:imagedata r:id="rId3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4134970</wp:posOffset>
                </wp:positionH>
                <wp:positionV relativeFrom="paragraph">
                  <wp:posOffset>2613540</wp:posOffset>
                </wp:positionV>
                <wp:extent cx="6840" cy="43200"/>
                <wp:effectExtent l="38100" t="38100" r="31750" b="33020"/>
                <wp:wrapNone/>
                <wp:docPr id="3429" name="Ink 3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68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9" o:spid="_x0000_s1026" type="#_x0000_t75" style="position:absolute;margin-left:324.95pt;margin-top:205.25pt;width:1.95pt;height:4.6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">
                <v:imagedata r:id="rId3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3765250</wp:posOffset>
                </wp:positionH>
                <wp:positionV relativeFrom="paragraph">
                  <wp:posOffset>2581140</wp:posOffset>
                </wp:positionV>
                <wp:extent cx="295920" cy="159480"/>
                <wp:effectExtent l="38100" t="38100" r="46990" b="31115"/>
                <wp:wrapNone/>
                <wp:docPr id="3428" name="Ink 3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2959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8" o:spid="_x0000_s1026" type="#_x0000_t75" style="position:absolute;margin-left:295.75pt;margin-top:202.5pt;width:24.85pt;height:14.0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">
                <v:imagedata r:id="rId3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3426490</wp:posOffset>
                </wp:positionH>
                <wp:positionV relativeFrom="paragraph">
                  <wp:posOffset>2470260</wp:posOffset>
                </wp:positionV>
                <wp:extent cx="295920" cy="274320"/>
                <wp:effectExtent l="38100" t="38100" r="27940" b="30480"/>
                <wp:wrapNone/>
                <wp:docPr id="3427" name="Ink 3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29592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7" o:spid="_x0000_s1026" type="#_x0000_t75" style="position:absolute;margin-left:269.1pt;margin-top:193.75pt;width:24.75pt;height:23.1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">
                <v:imagedata r:id="rId3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3437290</wp:posOffset>
                </wp:positionH>
                <wp:positionV relativeFrom="paragraph">
                  <wp:posOffset>2572500</wp:posOffset>
                </wp:positionV>
                <wp:extent cx="49680" cy="133200"/>
                <wp:effectExtent l="38100" t="38100" r="26670" b="38735"/>
                <wp:wrapNone/>
                <wp:docPr id="3426" name="Ink 3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496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6" o:spid="_x0000_s1026" type="#_x0000_t75" style="position:absolute;margin-left:269.9pt;margin-top:201.9pt;width:5.25pt;height:11.8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">
                <v:imagedata r:id="rId3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3115090</wp:posOffset>
                </wp:positionH>
                <wp:positionV relativeFrom="paragraph">
                  <wp:posOffset>2610300</wp:posOffset>
                </wp:positionV>
                <wp:extent cx="44280" cy="81000"/>
                <wp:effectExtent l="38100" t="38100" r="32385" b="33655"/>
                <wp:wrapNone/>
                <wp:docPr id="3425" name="Ink 3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442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5" o:spid="_x0000_s1026" type="#_x0000_t75" style="position:absolute;margin-left:244.6pt;margin-top:205.05pt;width:4.9pt;height:7.6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">
                <v:imagedata r:id="rId3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2910970</wp:posOffset>
                </wp:positionH>
                <wp:positionV relativeFrom="paragraph">
                  <wp:posOffset>2648100</wp:posOffset>
                </wp:positionV>
                <wp:extent cx="178200" cy="74880"/>
                <wp:effectExtent l="38100" t="38100" r="12700" b="40005"/>
                <wp:wrapNone/>
                <wp:docPr id="3424" name="Ink 3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1782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4" o:spid="_x0000_s1026" type="#_x0000_t75" style="position:absolute;margin-left:228.45pt;margin-top:207.9pt;width:15.45pt;height:7.3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">
                <v:imagedata r:id="rId3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2820610</wp:posOffset>
                </wp:positionH>
                <wp:positionV relativeFrom="paragraph">
                  <wp:posOffset>2626500</wp:posOffset>
                </wp:positionV>
                <wp:extent cx="155160" cy="114480"/>
                <wp:effectExtent l="38100" t="38100" r="16510" b="38100"/>
                <wp:wrapNone/>
                <wp:docPr id="3423" name="Ink 3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155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3" o:spid="_x0000_s1026" type="#_x0000_t75" style="position:absolute;margin-left:221.5pt;margin-top:206.1pt;width:13.5pt;height:10.3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">
                <v:imagedata r:id="rId3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2718010</wp:posOffset>
                </wp:positionH>
                <wp:positionV relativeFrom="paragraph">
                  <wp:posOffset>2568540</wp:posOffset>
                </wp:positionV>
                <wp:extent cx="7200" cy="2880"/>
                <wp:effectExtent l="38100" t="38100" r="31115" b="35560"/>
                <wp:wrapNone/>
                <wp:docPr id="3422" name="Ink 3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72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2" o:spid="_x0000_s1026" type="#_x0000_t75" style="position:absolute;margin-left:213.25pt;margin-top:201.55pt;width:1.95pt;height:1.6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">
                <v:imagedata r:id="rId3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2585170</wp:posOffset>
                </wp:positionH>
                <wp:positionV relativeFrom="paragraph">
                  <wp:posOffset>2648820</wp:posOffset>
                </wp:positionV>
                <wp:extent cx="178200" cy="71640"/>
                <wp:effectExtent l="38100" t="38100" r="31750" b="43180"/>
                <wp:wrapNone/>
                <wp:docPr id="3421" name="Ink 3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1782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1" o:spid="_x0000_s1026" type="#_x0000_t75" style="position:absolute;margin-left:203pt;margin-top:207.85pt;width:15.35pt;height:7.1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">
                <v:imagedata r:id="rId3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2588050</wp:posOffset>
                </wp:positionH>
                <wp:positionV relativeFrom="paragraph">
                  <wp:posOffset>2568540</wp:posOffset>
                </wp:positionV>
                <wp:extent cx="93960" cy="158040"/>
                <wp:effectExtent l="38100" t="38100" r="40005" b="33020"/>
                <wp:wrapNone/>
                <wp:docPr id="3420" name="Ink 3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939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20" o:spid="_x0000_s1026" type="#_x0000_t75" style="position:absolute;margin-left:203.1pt;margin-top:201.7pt;width:8.7pt;height:13.7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">
                <v:imagedata r:id="rId3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2314090</wp:posOffset>
                </wp:positionH>
                <wp:positionV relativeFrom="paragraph">
                  <wp:posOffset>2555940</wp:posOffset>
                </wp:positionV>
                <wp:extent cx="82080" cy="76320"/>
                <wp:effectExtent l="38100" t="38100" r="32385" b="38100"/>
                <wp:wrapNone/>
                <wp:docPr id="3419" name="Ink 3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820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9" o:spid="_x0000_s1026" type="#_x0000_t75" style="position:absolute;margin-left:181.55pt;margin-top:200.6pt;width:7.8pt;height:7.3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">
                <v:imagedata r:id="rId3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2158930</wp:posOffset>
                </wp:positionH>
                <wp:positionV relativeFrom="paragraph">
                  <wp:posOffset>2631900</wp:posOffset>
                </wp:positionV>
                <wp:extent cx="180720" cy="32400"/>
                <wp:effectExtent l="38100" t="38100" r="29210" b="43815"/>
                <wp:wrapNone/>
                <wp:docPr id="3418" name="Ink 3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1807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8" o:spid="_x0000_s1026" type="#_x0000_t75" style="position:absolute;margin-left:169.3pt;margin-top:206.55pt;width:15.65pt;height:3.9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">
                <v:imagedata r:id="rId3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2096650</wp:posOffset>
                </wp:positionH>
                <wp:positionV relativeFrom="paragraph">
                  <wp:posOffset>2607780</wp:posOffset>
                </wp:positionV>
                <wp:extent cx="234000" cy="31680"/>
                <wp:effectExtent l="38100" t="38100" r="33020" b="26035"/>
                <wp:wrapNone/>
                <wp:docPr id="3417" name="Ink 3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2340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7" o:spid="_x0000_s1026" type="#_x0000_t75" style="position:absolute;margin-left:164.4pt;margin-top:204.8pt;width:19.7pt;height:3.7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">
                <v:imagedata r:id="rId32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1349650</wp:posOffset>
                </wp:positionH>
                <wp:positionV relativeFrom="paragraph">
                  <wp:posOffset>2440380</wp:posOffset>
                </wp:positionV>
                <wp:extent cx="123840" cy="349920"/>
                <wp:effectExtent l="38100" t="38100" r="28575" b="31115"/>
                <wp:wrapNone/>
                <wp:docPr id="3416" name="Ink 3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12384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6" o:spid="_x0000_s1026" type="#_x0000_t75" style="position:absolute;margin-left:105.6pt;margin-top:191.45pt;width:11.15pt;height:29.0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">
                <v:imagedata r:id="rId32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154090</wp:posOffset>
                </wp:positionH>
                <wp:positionV relativeFrom="paragraph">
                  <wp:posOffset>2389620</wp:posOffset>
                </wp:positionV>
                <wp:extent cx="204840" cy="458640"/>
                <wp:effectExtent l="38100" t="38100" r="24130" b="36830"/>
                <wp:wrapNone/>
                <wp:docPr id="3415" name="Ink 3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204840" cy="45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5" o:spid="_x0000_s1026" type="#_x0000_t75" style="position:absolute;margin-left:11.45pt;margin-top:187.4pt;width:17.35pt;height:37.5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">
                <v:imagedata r:id="rId32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1767610</wp:posOffset>
                </wp:positionH>
                <wp:positionV relativeFrom="paragraph">
                  <wp:posOffset>2422740</wp:posOffset>
                </wp:positionV>
                <wp:extent cx="202680" cy="257760"/>
                <wp:effectExtent l="38100" t="38100" r="45085" b="47625"/>
                <wp:wrapNone/>
                <wp:docPr id="3414" name="Ink 3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20268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4" o:spid="_x0000_s1026" type="#_x0000_t75" style="position:absolute;margin-left:138.45pt;margin-top:190pt;width:17.45pt;height:21.8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">
                <v:imagedata r:id="rId32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1535050</wp:posOffset>
                </wp:positionH>
                <wp:positionV relativeFrom="paragraph">
                  <wp:posOffset>2578260</wp:posOffset>
                </wp:positionV>
                <wp:extent cx="104760" cy="36720"/>
                <wp:effectExtent l="38100" t="38100" r="29210" b="40005"/>
                <wp:wrapNone/>
                <wp:docPr id="3413" name="Ink 3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1047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3" o:spid="_x0000_s1026" type="#_x0000_t75" style="position:absolute;margin-left:120.2pt;margin-top:202.25pt;width:9.7pt;height:4.4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">
                <v:imagedata r:id="rId32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1558810</wp:posOffset>
                </wp:positionH>
                <wp:positionV relativeFrom="paragraph">
                  <wp:posOffset>2494740</wp:posOffset>
                </wp:positionV>
                <wp:extent cx="124560" cy="156960"/>
                <wp:effectExtent l="38100" t="38100" r="46990" b="33655"/>
                <wp:wrapNone/>
                <wp:docPr id="3412" name="Ink 3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12456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2" o:spid="_x0000_s1026" type="#_x0000_t75" style="position:absolute;margin-left:121.95pt;margin-top:195.65pt;width:11.3pt;height:13.9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">
                <v:imagedata r:id="rId3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1097650</wp:posOffset>
                </wp:positionH>
                <wp:positionV relativeFrom="paragraph">
                  <wp:posOffset>2568900</wp:posOffset>
                </wp:positionV>
                <wp:extent cx="192240" cy="155160"/>
                <wp:effectExtent l="38100" t="38100" r="36830" b="35560"/>
                <wp:wrapNone/>
                <wp:docPr id="3411" name="Ink 3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1922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1" o:spid="_x0000_s1026" type="#_x0000_t75" style="position:absolute;margin-left:85.75pt;margin-top:201.5pt;width:16.65pt;height:13.8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">
                <v:imagedata r:id="rId32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992890</wp:posOffset>
                </wp:positionH>
                <wp:positionV relativeFrom="paragraph">
                  <wp:posOffset>2699580</wp:posOffset>
                </wp:positionV>
                <wp:extent cx="13680" cy="72720"/>
                <wp:effectExtent l="38100" t="38100" r="43815" b="41910"/>
                <wp:wrapNone/>
                <wp:docPr id="3410" name="Ink 3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136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10" o:spid="_x0000_s1026" type="#_x0000_t75" style="position:absolute;margin-left:77.4pt;margin-top:211.95pt;width:2.5pt;height:7.1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">
                <v:imagedata r:id="rId32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719290</wp:posOffset>
                </wp:positionH>
                <wp:positionV relativeFrom="paragraph">
                  <wp:posOffset>2595180</wp:posOffset>
                </wp:positionV>
                <wp:extent cx="199440" cy="138600"/>
                <wp:effectExtent l="38100" t="38100" r="29210" b="33020"/>
                <wp:wrapNone/>
                <wp:docPr id="3409" name="Ink 3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1994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9" o:spid="_x0000_s1026" type="#_x0000_t75" style="position:absolute;margin-left:56pt;margin-top:203.6pt;width:17.05pt;height:12.4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">
                <v:imagedata r:id="rId32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619930</wp:posOffset>
                </wp:positionH>
                <wp:positionV relativeFrom="paragraph">
                  <wp:posOffset>2712180</wp:posOffset>
                </wp:positionV>
                <wp:extent cx="3240" cy="92880"/>
                <wp:effectExtent l="38100" t="38100" r="34925" b="40640"/>
                <wp:wrapNone/>
                <wp:docPr id="3408" name="Ink 3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32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8" o:spid="_x0000_s1026" type="#_x0000_t75" style="position:absolute;margin-left:48.1pt;margin-top:212.95pt;width:1.7pt;height:8.65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">
                <v:imagedata r:id="rId32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328330</wp:posOffset>
                </wp:positionH>
                <wp:positionV relativeFrom="paragraph">
                  <wp:posOffset>2549100</wp:posOffset>
                </wp:positionV>
                <wp:extent cx="213120" cy="194400"/>
                <wp:effectExtent l="38100" t="38100" r="15875" b="34290"/>
                <wp:wrapNone/>
                <wp:docPr id="3407" name="Ink 3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21312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7" o:spid="_x0000_s1026" type="#_x0000_t75" style="position:absolute;margin-left:25.05pt;margin-top:199.9pt;width:18.3pt;height:16.8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">
                <v:imagedata r:id="rId32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4837330</wp:posOffset>
                </wp:positionH>
                <wp:positionV relativeFrom="paragraph">
                  <wp:posOffset>2266860</wp:posOffset>
                </wp:positionV>
                <wp:extent cx="96480" cy="71280"/>
                <wp:effectExtent l="38100" t="38100" r="37465" b="43180"/>
                <wp:wrapNone/>
                <wp:docPr id="3406" name="Ink 3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964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6" o:spid="_x0000_s1026" type="#_x0000_t75" style="position:absolute;margin-left:380.05pt;margin-top:177.55pt;width:9.35pt;height:7.3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">
                <v:imagedata r:id="rId32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4622770</wp:posOffset>
                </wp:positionH>
                <wp:positionV relativeFrom="paragraph">
                  <wp:posOffset>2128260</wp:posOffset>
                </wp:positionV>
                <wp:extent cx="243000" cy="233640"/>
                <wp:effectExtent l="38100" t="38100" r="43180" b="33655"/>
                <wp:wrapNone/>
                <wp:docPr id="3405" name="Ink 3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24300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5" o:spid="_x0000_s1026" type="#_x0000_t75" style="position:absolute;margin-left:363.25pt;margin-top:166.85pt;width:20.65pt;height:19.9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">
                <v:imagedata r:id="rId32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4464370</wp:posOffset>
                </wp:positionH>
                <wp:positionV relativeFrom="paragraph">
                  <wp:posOffset>2255340</wp:posOffset>
                </wp:positionV>
                <wp:extent cx="128520" cy="88920"/>
                <wp:effectExtent l="38100" t="38100" r="43180" b="25400"/>
                <wp:wrapNone/>
                <wp:docPr id="3404" name="Ink 3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128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4" o:spid="_x0000_s1026" type="#_x0000_t75" style="position:absolute;margin-left:350.85pt;margin-top:177.05pt;width:11.5pt;height:8.2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">
                <v:imagedata r:id="rId32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4340890</wp:posOffset>
                </wp:positionH>
                <wp:positionV relativeFrom="paragraph">
                  <wp:posOffset>2205660</wp:posOffset>
                </wp:positionV>
                <wp:extent cx="47880" cy="10800"/>
                <wp:effectExtent l="38100" t="38100" r="47625" b="46355"/>
                <wp:wrapNone/>
                <wp:docPr id="3403" name="Ink 3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47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3" o:spid="_x0000_s1026" type="#_x0000_t75" style="position:absolute;margin-left:341.05pt;margin-top:172.9pt;width:5.25pt;height:2.4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">
                <v:imagedata r:id="rId32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4407850</wp:posOffset>
                </wp:positionH>
                <wp:positionV relativeFrom="paragraph">
                  <wp:posOffset>2257500</wp:posOffset>
                </wp:positionV>
                <wp:extent cx="11880" cy="78120"/>
                <wp:effectExtent l="38100" t="38100" r="26670" b="36195"/>
                <wp:wrapNone/>
                <wp:docPr id="3402" name="Ink 3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118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2" o:spid="_x0000_s1026" type="#_x0000_t75" style="position:absolute;margin-left:346.4pt;margin-top:177.2pt;width:2.45pt;height:7.4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">
                <v:imagedata r:id="rId32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4211650</wp:posOffset>
                </wp:positionH>
                <wp:positionV relativeFrom="paragraph">
                  <wp:posOffset>2273700</wp:posOffset>
                </wp:positionV>
                <wp:extent cx="110160" cy="76680"/>
                <wp:effectExtent l="38100" t="38100" r="42545" b="38100"/>
                <wp:wrapNone/>
                <wp:docPr id="3401" name="Ink 3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1101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1" o:spid="_x0000_s1026" type="#_x0000_t75" style="position:absolute;margin-left:330.9pt;margin-top:178.3pt;width:10.25pt;height:7.7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">
                <v:imagedata r:id="rId32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4111570</wp:posOffset>
                </wp:positionH>
                <wp:positionV relativeFrom="paragraph">
                  <wp:posOffset>2215020</wp:posOffset>
                </wp:positionV>
                <wp:extent cx="129960" cy="131040"/>
                <wp:effectExtent l="38100" t="38100" r="41910" b="40640"/>
                <wp:wrapNone/>
                <wp:docPr id="3400" name="Ink 3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1299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00" o:spid="_x0000_s1026" type="#_x0000_t75" style="position:absolute;margin-left:323.05pt;margin-top:173.65pt;width:11.85pt;height:11.8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">
                <v:imagedata r:id="rId32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3622330</wp:posOffset>
                </wp:positionH>
                <wp:positionV relativeFrom="paragraph">
                  <wp:posOffset>2231220</wp:posOffset>
                </wp:positionV>
                <wp:extent cx="273960" cy="136440"/>
                <wp:effectExtent l="38100" t="38100" r="31115" b="35560"/>
                <wp:wrapNone/>
                <wp:docPr id="3399" name="Ink 3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27396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9" o:spid="_x0000_s1026" type="#_x0000_t75" style="position:absolute;margin-left:284.45pt;margin-top:175.1pt;width:23.1pt;height:12.1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">
                <v:imagedata r:id="rId32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3198970</wp:posOffset>
                </wp:positionH>
                <wp:positionV relativeFrom="paragraph">
                  <wp:posOffset>2178300</wp:posOffset>
                </wp:positionV>
                <wp:extent cx="232200" cy="232560"/>
                <wp:effectExtent l="19050" t="38100" r="15875" b="34290"/>
                <wp:wrapNone/>
                <wp:docPr id="3398" name="Ink 3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2322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8" o:spid="_x0000_s1026" type="#_x0000_t75" style="position:absolute;margin-left:251.05pt;margin-top:170.8pt;width:19.95pt;height:19.8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">
                <v:imagedata r:id="rId32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3095650</wp:posOffset>
                </wp:positionH>
                <wp:positionV relativeFrom="paragraph">
                  <wp:posOffset>2082540</wp:posOffset>
                </wp:positionV>
                <wp:extent cx="30960" cy="36000"/>
                <wp:effectExtent l="19050" t="38100" r="26670" b="21590"/>
                <wp:wrapNone/>
                <wp:docPr id="3397" name="Ink 3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309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7" o:spid="_x0000_s1026" type="#_x0000_t75" style="position:absolute;margin-left:243.2pt;margin-top:163.35pt;width:3.6pt;height:4.1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">
                <v:imagedata r:id="rId32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3054610</wp:posOffset>
                </wp:positionH>
                <wp:positionV relativeFrom="paragraph">
                  <wp:posOffset>2194500</wp:posOffset>
                </wp:positionV>
                <wp:extent cx="89640" cy="87480"/>
                <wp:effectExtent l="38100" t="38100" r="43815" b="27305"/>
                <wp:wrapNone/>
                <wp:docPr id="3396" name="Ink 3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896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6" o:spid="_x0000_s1026" type="#_x0000_t75" style="position:absolute;margin-left:239.7pt;margin-top:172.2pt;width:8.6pt;height:8.35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">
                <v:imagedata r:id="rId32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2811970</wp:posOffset>
                </wp:positionH>
                <wp:positionV relativeFrom="paragraph">
                  <wp:posOffset>2183700</wp:posOffset>
                </wp:positionV>
                <wp:extent cx="201960" cy="183240"/>
                <wp:effectExtent l="38100" t="38100" r="45720" b="26670"/>
                <wp:wrapNone/>
                <wp:docPr id="3395" name="Ink 3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20196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5" o:spid="_x0000_s1026" type="#_x0000_t75" style="position:absolute;margin-left:220.65pt;margin-top:171.4pt;width:17.5pt;height:15.75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">
                <v:imagedata r:id="rId32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2663290</wp:posOffset>
                </wp:positionH>
                <wp:positionV relativeFrom="paragraph">
                  <wp:posOffset>2187660</wp:posOffset>
                </wp:positionV>
                <wp:extent cx="137160" cy="127080"/>
                <wp:effectExtent l="38100" t="38100" r="15240" b="44450"/>
                <wp:wrapNone/>
                <wp:docPr id="3394" name="Ink 3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1371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4" o:spid="_x0000_s1026" type="#_x0000_t75" style="position:absolute;margin-left:208.9pt;margin-top:171.4pt;width:12.35pt;height:11.7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">
                <v:imagedata r:id="rId32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2489770</wp:posOffset>
                </wp:positionH>
                <wp:positionV relativeFrom="paragraph">
                  <wp:posOffset>2196660</wp:posOffset>
                </wp:positionV>
                <wp:extent cx="57240" cy="116280"/>
                <wp:effectExtent l="38100" t="38100" r="38100" b="36195"/>
                <wp:wrapNone/>
                <wp:docPr id="3393" name="Ink 3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572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3" o:spid="_x0000_s1026" type="#_x0000_t75" style="position:absolute;margin-left:195.3pt;margin-top:172.4pt;width:6pt;height:10.5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">
                <v:imagedata r:id="rId32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2346130</wp:posOffset>
                </wp:positionH>
                <wp:positionV relativeFrom="paragraph">
                  <wp:posOffset>2222580</wp:posOffset>
                </wp:positionV>
                <wp:extent cx="87840" cy="39960"/>
                <wp:effectExtent l="38100" t="38100" r="26670" b="36830"/>
                <wp:wrapNone/>
                <wp:docPr id="3392" name="Ink 3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878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2" o:spid="_x0000_s1026" type="#_x0000_t75" style="position:absolute;margin-left:184.05pt;margin-top:174.45pt;width:8.15pt;height:4.45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">
                <v:imagedata r:id="rId32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2347570</wp:posOffset>
                </wp:positionH>
                <wp:positionV relativeFrom="paragraph">
                  <wp:posOffset>2191260</wp:posOffset>
                </wp:positionV>
                <wp:extent cx="133200" cy="86040"/>
                <wp:effectExtent l="38100" t="38100" r="38735" b="28575"/>
                <wp:wrapNone/>
                <wp:docPr id="3391" name="Ink 3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1332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1" o:spid="_x0000_s1026" type="#_x0000_t75" style="position:absolute;margin-left:184.15pt;margin-top:172.05pt;width:11.85pt;height:7.95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">
                <v:imagedata r:id="rId32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2205730</wp:posOffset>
                </wp:positionH>
                <wp:positionV relativeFrom="paragraph">
                  <wp:posOffset>2068860</wp:posOffset>
                </wp:positionV>
                <wp:extent cx="169920" cy="270720"/>
                <wp:effectExtent l="38100" t="38100" r="40005" b="53340"/>
                <wp:wrapNone/>
                <wp:docPr id="3390" name="Ink 3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169920" cy="27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90" o:spid="_x0000_s1026" type="#_x0000_t75" style="position:absolute;margin-left:172.9pt;margin-top:161.9pt;width:15.2pt;height:23.1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">
                <v:imagedata r:id="rId32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2279170</wp:posOffset>
                </wp:positionH>
                <wp:positionV relativeFrom="paragraph">
                  <wp:posOffset>2200260</wp:posOffset>
                </wp:positionV>
                <wp:extent cx="13320" cy="14040"/>
                <wp:effectExtent l="19050" t="19050" r="25400" b="24130"/>
                <wp:wrapNone/>
                <wp:docPr id="3389" name="Ink 3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13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9" o:spid="_x0000_s1026" type="#_x0000_t75" style="position:absolute;margin-left:179.15pt;margin-top:172.95pt;width:1.75pt;height:1.7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">
                <v:imagedata r:id="rId32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378370</wp:posOffset>
                </wp:positionH>
                <wp:positionV relativeFrom="paragraph">
                  <wp:posOffset>2182620</wp:posOffset>
                </wp:positionV>
                <wp:extent cx="134640" cy="233640"/>
                <wp:effectExtent l="38100" t="38100" r="36830" b="33655"/>
                <wp:wrapNone/>
                <wp:docPr id="3388" name="Ink 3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13464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8" o:spid="_x0000_s1026" type="#_x0000_t75" style="position:absolute;margin-left:29.05pt;margin-top:171.05pt;width:12.15pt;height:20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">
                <v:imagedata r:id="rId32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655570</wp:posOffset>
                </wp:positionH>
                <wp:positionV relativeFrom="paragraph">
                  <wp:posOffset>2212140</wp:posOffset>
                </wp:positionV>
                <wp:extent cx="14400" cy="223200"/>
                <wp:effectExtent l="38100" t="38100" r="43180" b="43815"/>
                <wp:wrapNone/>
                <wp:docPr id="3387" name="Ink 3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144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7" o:spid="_x0000_s1026" type="#_x0000_t75" style="position:absolute;margin-left:50.85pt;margin-top:173.5pt;width:2.55pt;height:19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">
                <v:imagedata r:id="rId32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625330</wp:posOffset>
                </wp:positionH>
                <wp:positionV relativeFrom="paragraph">
                  <wp:posOffset>2322660</wp:posOffset>
                </wp:positionV>
                <wp:extent cx="155160" cy="63000"/>
                <wp:effectExtent l="38100" t="38100" r="35560" b="32385"/>
                <wp:wrapNone/>
                <wp:docPr id="3386" name="Ink 3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15516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6" o:spid="_x0000_s1026" type="#_x0000_t75" style="position:absolute;margin-left:48.7pt;margin-top:182.2pt;width:13.45pt;height:6.2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">
                <v:imagedata r:id="rId32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602650</wp:posOffset>
                </wp:positionH>
                <wp:positionV relativeFrom="paragraph">
                  <wp:posOffset>2318340</wp:posOffset>
                </wp:positionV>
                <wp:extent cx="144720" cy="18720"/>
                <wp:effectExtent l="38100" t="38100" r="46355" b="38735"/>
                <wp:wrapNone/>
                <wp:docPr id="3385" name="Ink 3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144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5" o:spid="_x0000_s1026" type="#_x0000_t75" style="position:absolute;margin-left:46.7pt;margin-top:181.8pt;width:12.95pt;height:2.8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">
                <v:imagedata r:id="rId32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1935370</wp:posOffset>
                </wp:positionH>
                <wp:positionV relativeFrom="paragraph">
                  <wp:posOffset>2211420</wp:posOffset>
                </wp:positionV>
                <wp:extent cx="93600" cy="113400"/>
                <wp:effectExtent l="38100" t="38100" r="40005" b="39370"/>
                <wp:wrapNone/>
                <wp:docPr id="3384" name="Ink 3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936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4" o:spid="_x0000_s1026" type="#_x0000_t75" style="position:absolute;margin-left:151.7pt;margin-top:173.5pt;width:8.9pt;height:10.4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">
                <v:imagedata r:id="rId33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1758970</wp:posOffset>
                </wp:positionH>
                <wp:positionV relativeFrom="paragraph">
                  <wp:posOffset>2233380</wp:posOffset>
                </wp:positionV>
                <wp:extent cx="284400" cy="77400"/>
                <wp:effectExtent l="38100" t="38100" r="40005" b="37465"/>
                <wp:wrapNone/>
                <wp:docPr id="3383" name="Ink 3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2844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3" o:spid="_x0000_s1026" type="#_x0000_t75" style="position:absolute;margin-left:137.8pt;margin-top:175.25pt;width:23.7pt;height:7.45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">
                <v:imagedata r:id="rId33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1705330</wp:posOffset>
                </wp:positionH>
                <wp:positionV relativeFrom="paragraph">
                  <wp:posOffset>2232300</wp:posOffset>
                </wp:positionV>
                <wp:extent cx="333360" cy="38160"/>
                <wp:effectExtent l="38100" t="38100" r="29210" b="38100"/>
                <wp:wrapNone/>
                <wp:docPr id="3382" name="Ink 3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33336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2" o:spid="_x0000_s1026" type="#_x0000_t75" style="position:absolute;margin-left:133.75pt;margin-top:175.05pt;width:27.45pt;height:4.4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">
                <v:imagedata r:id="rId33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1298890</wp:posOffset>
                </wp:positionH>
                <wp:positionV relativeFrom="paragraph">
                  <wp:posOffset>2128260</wp:posOffset>
                </wp:positionV>
                <wp:extent cx="229680" cy="300240"/>
                <wp:effectExtent l="38100" t="38100" r="18415" b="43180"/>
                <wp:wrapNone/>
                <wp:docPr id="3381" name="Ink 3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22968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1" o:spid="_x0000_s1026" type="#_x0000_t75" style="position:absolute;margin-left:101.55pt;margin-top:166.9pt;width:19.6pt;height:25.1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">
                <v:imagedata r:id="rId33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1064170</wp:posOffset>
                </wp:positionH>
                <wp:positionV relativeFrom="paragraph">
                  <wp:posOffset>2269740</wp:posOffset>
                </wp:positionV>
                <wp:extent cx="138240" cy="46800"/>
                <wp:effectExtent l="38100" t="38100" r="33655" b="29845"/>
                <wp:wrapNone/>
                <wp:docPr id="3380" name="Ink 3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1382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80" o:spid="_x0000_s1026" type="#_x0000_t75" style="position:absolute;margin-left:83.25pt;margin-top:178pt;width:12.2pt;height:5.1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">
                <v:imagedata r:id="rId33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1076050</wp:posOffset>
                </wp:positionH>
                <wp:positionV relativeFrom="paragraph">
                  <wp:posOffset>2203500</wp:posOffset>
                </wp:positionV>
                <wp:extent cx="114120" cy="181800"/>
                <wp:effectExtent l="38100" t="38100" r="19685" b="46990"/>
                <wp:wrapNone/>
                <wp:docPr id="3379" name="Ink 3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11412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9" o:spid="_x0000_s1026" type="#_x0000_t75" style="position:absolute;margin-left:84pt;margin-top:172.75pt;width:10.5pt;height:15.8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">
                <v:imagedata r:id="rId33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808930</wp:posOffset>
                </wp:positionH>
                <wp:positionV relativeFrom="paragraph">
                  <wp:posOffset>2203500</wp:posOffset>
                </wp:positionV>
                <wp:extent cx="198720" cy="228960"/>
                <wp:effectExtent l="38100" t="38100" r="49530" b="38100"/>
                <wp:wrapNone/>
                <wp:docPr id="3378" name="Ink 3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19872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8" o:spid="_x0000_s1026" type="#_x0000_t75" style="position:absolute;margin-left:62.85pt;margin-top:172.75pt;width:17.3pt;height:19.65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">
                <v:imagedata r:id="rId331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4649770</wp:posOffset>
                </wp:positionH>
                <wp:positionV relativeFrom="paragraph">
                  <wp:posOffset>1973100</wp:posOffset>
                </wp:positionV>
                <wp:extent cx="114120" cy="136440"/>
                <wp:effectExtent l="38100" t="38100" r="19685" b="35560"/>
                <wp:wrapNone/>
                <wp:docPr id="3377" name="Ink 3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1141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7" o:spid="_x0000_s1026" type="#_x0000_t75" style="position:absolute;margin-left:365.4pt;margin-top:154.8pt;width:10.55pt;height:12.1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">
                <v:imagedata r:id="rId331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4366450</wp:posOffset>
                </wp:positionH>
                <wp:positionV relativeFrom="paragraph">
                  <wp:posOffset>1942500</wp:posOffset>
                </wp:positionV>
                <wp:extent cx="66600" cy="182160"/>
                <wp:effectExtent l="38100" t="38100" r="29210" b="46990"/>
                <wp:wrapNone/>
                <wp:docPr id="3376" name="Ink 3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666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6" o:spid="_x0000_s1026" type="#_x0000_t75" style="position:absolute;margin-left:343.05pt;margin-top:152.15pt;width:6.75pt;height:15.9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">
                <v:imagedata r:id="rId331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4259170</wp:posOffset>
                </wp:positionH>
                <wp:positionV relativeFrom="paragraph">
                  <wp:posOffset>2028900</wp:posOffset>
                </wp:positionV>
                <wp:extent cx="262440" cy="13320"/>
                <wp:effectExtent l="38100" t="38100" r="42545" b="44450"/>
                <wp:wrapNone/>
                <wp:docPr id="3375" name="Ink 3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262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5" o:spid="_x0000_s1026" type="#_x0000_t75" style="position:absolute;margin-left:334.65pt;margin-top:158.85pt;width:22.25pt;height:2.9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">
                <v:imagedata r:id="rId331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4224250</wp:posOffset>
                </wp:positionH>
                <wp:positionV relativeFrom="paragraph">
                  <wp:posOffset>1982100</wp:posOffset>
                </wp:positionV>
                <wp:extent cx="276480" cy="5760"/>
                <wp:effectExtent l="38100" t="38100" r="47625" b="32385"/>
                <wp:wrapNone/>
                <wp:docPr id="3374" name="Ink 3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276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4" o:spid="_x0000_s1026" type="#_x0000_t75" style="position:absolute;margin-left:331.7pt;margin-top:155.2pt;width:23.4pt;height:2.0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">
                <v:imagedata r:id="rId332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6067090</wp:posOffset>
                </wp:positionH>
                <wp:positionV relativeFrom="paragraph">
                  <wp:posOffset>1813260</wp:posOffset>
                </wp:positionV>
                <wp:extent cx="1080" cy="9720"/>
                <wp:effectExtent l="38100" t="38100" r="37465" b="28575"/>
                <wp:wrapNone/>
                <wp:docPr id="3373" name="Ink 3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10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3" o:spid="_x0000_s1026" type="#_x0000_t75" style="position:absolute;margin-left:477.65pt;margin-top:142.8pt;width:.15pt;height:.75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">
                <v:imagedata r:id="rId3322" o:title="" cropright="-1407374884f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5952970</wp:posOffset>
                </wp:positionH>
                <wp:positionV relativeFrom="paragraph">
                  <wp:posOffset>1659180</wp:posOffset>
                </wp:positionV>
                <wp:extent cx="16200" cy="299160"/>
                <wp:effectExtent l="38100" t="38100" r="41275" b="43815"/>
                <wp:wrapNone/>
                <wp:docPr id="3372" name="Ink 3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16200" cy="29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2" o:spid="_x0000_s1026" type="#_x0000_t75" style="position:absolute;margin-left:467.9pt;margin-top:130pt;width:2.75pt;height:25.3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">
                <v:imagedata r:id="rId332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5850370</wp:posOffset>
                </wp:positionH>
                <wp:positionV relativeFrom="paragraph">
                  <wp:posOffset>1711740</wp:posOffset>
                </wp:positionV>
                <wp:extent cx="153360" cy="96840"/>
                <wp:effectExtent l="19050" t="38100" r="0" b="36830"/>
                <wp:wrapNone/>
                <wp:docPr id="3371" name="Ink 3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153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1" o:spid="_x0000_s1026" type="#_x0000_t75" style="position:absolute;margin-left:459.85pt;margin-top:134.25pt;width:13.7pt;height:9.05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">
                <v:imagedata r:id="rId332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5606290</wp:posOffset>
                </wp:positionH>
                <wp:positionV relativeFrom="paragraph">
                  <wp:posOffset>1687620</wp:posOffset>
                </wp:positionV>
                <wp:extent cx="207720" cy="216360"/>
                <wp:effectExtent l="38100" t="38100" r="20955" b="31750"/>
                <wp:wrapNone/>
                <wp:docPr id="3370" name="Ink 3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2077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70" o:spid="_x0000_s1026" type="#_x0000_t75" style="position:absolute;margin-left:440.95pt;margin-top:132.35pt;width:17.7pt;height:18.4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">
                <v:imagedata r:id="rId332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5439610</wp:posOffset>
                </wp:positionH>
                <wp:positionV relativeFrom="paragraph">
                  <wp:posOffset>1694460</wp:posOffset>
                </wp:positionV>
                <wp:extent cx="181440" cy="123480"/>
                <wp:effectExtent l="38100" t="38100" r="47625" b="48260"/>
                <wp:wrapNone/>
                <wp:docPr id="3369" name="Ink 3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1814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9" o:spid="_x0000_s1026" type="#_x0000_t75" style="position:absolute;margin-left:427.55pt;margin-top:132.65pt;width:15.9pt;height:11.25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">
                <v:imagedata r:id="rId333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5237290</wp:posOffset>
                </wp:positionH>
                <wp:positionV relativeFrom="paragraph">
                  <wp:posOffset>1766460</wp:posOffset>
                </wp:positionV>
                <wp:extent cx="72720" cy="77400"/>
                <wp:effectExtent l="38100" t="38100" r="41910" b="37465"/>
                <wp:wrapNone/>
                <wp:docPr id="3368" name="Ink 3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727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8" o:spid="_x0000_s1026" type="#_x0000_t75" style="position:absolute;margin-left:411.7pt;margin-top:138.55pt;width:7.5pt;height:7.4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">
                <v:imagedata r:id="rId333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5128570</wp:posOffset>
                </wp:positionH>
                <wp:positionV relativeFrom="paragraph">
                  <wp:posOffset>1640820</wp:posOffset>
                </wp:positionV>
                <wp:extent cx="19080" cy="313200"/>
                <wp:effectExtent l="38100" t="38100" r="38100" b="29845"/>
                <wp:wrapNone/>
                <wp:docPr id="3367" name="Ink 3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1908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7" o:spid="_x0000_s1026" type="#_x0000_t75" style="position:absolute;margin-left:403.25pt;margin-top:128.65pt;width:2.8pt;height:25.9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">
                <v:imagedata r:id="rId333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5107690</wp:posOffset>
                </wp:positionH>
                <wp:positionV relativeFrom="paragraph">
                  <wp:posOffset>1736220</wp:posOffset>
                </wp:positionV>
                <wp:extent cx="117000" cy="60120"/>
                <wp:effectExtent l="38100" t="38100" r="35560" b="35560"/>
                <wp:wrapNone/>
                <wp:docPr id="3366" name="Ink 3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1170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6" o:spid="_x0000_s1026" type="#_x0000_t75" style="position:absolute;margin-left:401.5pt;margin-top:135.95pt;width:10.75pt;height:6.3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">
                <v:imagedata r:id="rId333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4856050</wp:posOffset>
                </wp:positionH>
                <wp:positionV relativeFrom="paragraph">
                  <wp:posOffset>1611300</wp:posOffset>
                </wp:positionV>
                <wp:extent cx="83160" cy="118440"/>
                <wp:effectExtent l="38100" t="38100" r="31750" b="34290"/>
                <wp:wrapNone/>
                <wp:docPr id="3365" name="Ink 3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831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5" o:spid="_x0000_s1026" type="#_x0000_t75" style="position:absolute;margin-left:381.65pt;margin-top:126.1pt;width:8.05pt;height:10.9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">
                <v:imagedata r:id="rId333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4713850</wp:posOffset>
                </wp:positionH>
                <wp:positionV relativeFrom="paragraph">
                  <wp:posOffset>1629300</wp:posOffset>
                </wp:positionV>
                <wp:extent cx="165600" cy="223200"/>
                <wp:effectExtent l="38100" t="38100" r="25400" b="43815"/>
                <wp:wrapNone/>
                <wp:docPr id="3364" name="Ink 3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16560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4" o:spid="_x0000_s1026" type="#_x0000_t75" style="position:absolute;margin-left:370.6pt;margin-top:127.5pt;width:14.35pt;height:19.1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">
                <v:imagedata r:id="rId334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4744810</wp:posOffset>
                </wp:positionH>
                <wp:positionV relativeFrom="paragraph">
                  <wp:posOffset>1653420</wp:posOffset>
                </wp:positionV>
                <wp:extent cx="17640" cy="286920"/>
                <wp:effectExtent l="38100" t="38100" r="40005" b="37465"/>
                <wp:wrapNone/>
                <wp:docPr id="3363" name="Ink 3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1764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3" o:spid="_x0000_s1026" type="#_x0000_t75" style="position:absolute;margin-left:373.05pt;margin-top:129.55pt;width:2.75pt;height:24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">
                <v:imagedata r:id="rId334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4726090</wp:posOffset>
                </wp:positionH>
                <wp:positionV relativeFrom="paragraph">
                  <wp:posOffset>1633620</wp:posOffset>
                </wp:positionV>
                <wp:extent cx="18720" cy="228960"/>
                <wp:effectExtent l="38100" t="38100" r="38735" b="38100"/>
                <wp:wrapNone/>
                <wp:docPr id="3362" name="Ink 3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1872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2" o:spid="_x0000_s1026" type="#_x0000_t75" style="position:absolute;margin-left:371.4pt;margin-top:128pt;width:2.8pt;height:19.4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">
                <v:imagedata r:id="rId334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4536370</wp:posOffset>
                </wp:positionH>
                <wp:positionV relativeFrom="paragraph">
                  <wp:posOffset>1773660</wp:posOffset>
                </wp:positionV>
                <wp:extent cx="87120" cy="19800"/>
                <wp:effectExtent l="38100" t="38100" r="27305" b="37465"/>
                <wp:wrapNone/>
                <wp:docPr id="3361" name="Ink 3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871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1" o:spid="_x0000_s1026" type="#_x0000_t75" style="position:absolute;margin-left:356.5pt;margin-top:139pt;width:8.2pt;height:2.9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">
                <v:imagedata r:id="rId334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4556170</wp:posOffset>
                </wp:positionH>
                <wp:positionV relativeFrom="paragraph">
                  <wp:posOffset>1709220</wp:posOffset>
                </wp:positionV>
                <wp:extent cx="79200" cy="117720"/>
                <wp:effectExtent l="38100" t="38100" r="35560" b="34925"/>
                <wp:wrapNone/>
                <wp:docPr id="3360" name="Ink 3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792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60" o:spid="_x0000_s1026" type="#_x0000_t75" style="position:absolute;margin-left:357.9pt;margin-top:133.9pt;width:7.75pt;height:10.7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">
                <v:imagedata r:id="rId334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4381930</wp:posOffset>
                </wp:positionH>
                <wp:positionV relativeFrom="paragraph">
                  <wp:posOffset>1566660</wp:posOffset>
                </wp:positionV>
                <wp:extent cx="81720" cy="320040"/>
                <wp:effectExtent l="38100" t="38100" r="33020" b="41910"/>
                <wp:wrapNone/>
                <wp:docPr id="3359" name="Ink 3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8172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9" o:spid="_x0000_s1026" type="#_x0000_t75" style="position:absolute;margin-left:344.3pt;margin-top:122.65pt;width:8.05pt;height:26.65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">
                <v:imagedata r:id="rId335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4303810</wp:posOffset>
                </wp:positionH>
                <wp:positionV relativeFrom="paragraph">
                  <wp:posOffset>1841340</wp:posOffset>
                </wp:positionV>
                <wp:extent cx="14400" cy="108720"/>
                <wp:effectExtent l="38100" t="38100" r="43180" b="24765"/>
                <wp:wrapNone/>
                <wp:docPr id="3358" name="Ink 3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144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8" o:spid="_x0000_s1026" type="#_x0000_t75" style="position:absolute;margin-left:338.25pt;margin-top:144.45pt;width:2.6pt;height:9.8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">
                <v:imagedata r:id="rId335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4060090</wp:posOffset>
                </wp:positionH>
                <wp:positionV relativeFrom="paragraph">
                  <wp:posOffset>1727580</wp:posOffset>
                </wp:positionV>
                <wp:extent cx="124920" cy="165240"/>
                <wp:effectExtent l="38100" t="38100" r="46990" b="44450"/>
                <wp:wrapNone/>
                <wp:docPr id="3357" name="Ink 3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1249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7" o:spid="_x0000_s1026" type="#_x0000_t75" style="position:absolute;margin-left:318.9pt;margin-top:135.25pt;width:11.5pt;height:14.55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">
                <v:imagedata r:id="rId335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3893410</wp:posOffset>
                </wp:positionH>
                <wp:positionV relativeFrom="paragraph">
                  <wp:posOffset>1837020</wp:posOffset>
                </wp:positionV>
                <wp:extent cx="21600" cy="129600"/>
                <wp:effectExtent l="38100" t="38100" r="54610" b="41910"/>
                <wp:wrapNone/>
                <wp:docPr id="3356" name="Ink 3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216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6" o:spid="_x0000_s1026" type="#_x0000_t75" style="position:absolute;margin-left:305.65pt;margin-top:143.9pt;width:3.5pt;height:11.8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">
                <v:imagedata r:id="rId335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3575530</wp:posOffset>
                </wp:positionH>
                <wp:positionV relativeFrom="paragraph">
                  <wp:posOffset>1524180</wp:posOffset>
                </wp:positionV>
                <wp:extent cx="145440" cy="555840"/>
                <wp:effectExtent l="38100" t="38100" r="45085" b="34925"/>
                <wp:wrapNone/>
                <wp:docPr id="3355" name="Ink 3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145440" cy="55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5" o:spid="_x0000_s1026" type="#_x0000_t75" style="position:absolute;margin-left:280.85pt;margin-top:119.3pt;width:13.05pt;height:45.1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">
                <v:imagedata r:id="rId335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3432970</wp:posOffset>
                </wp:positionH>
                <wp:positionV relativeFrom="paragraph">
                  <wp:posOffset>1629660</wp:posOffset>
                </wp:positionV>
                <wp:extent cx="117720" cy="255960"/>
                <wp:effectExtent l="38100" t="38100" r="15875" b="29845"/>
                <wp:wrapNone/>
                <wp:docPr id="3354" name="Ink 3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11772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4" o:spid="_x0000_s1026" type="#_x0000_t75" style="position:absolute;margin-left:269.5pt;margin-top:127.7pt;width:10.9pt;height:21.65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">
                <v:imagedata r:id="rId336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3340450</wp:posOffset>
                </wp:positionH>
                <wp:positionV relativeFrom="paragraph">
                  <wp:posOffset>1864740</wp:posOffset>
                </wp:positionV>
                <wp:extent cx="16560" cy="91800"/>
                <wp:effectExtent l="38100" t="38100" r="40640" b="41910"/>
                <wp:wrapNone/>
                <wp:docPr id="3353" name="Ink 3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165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3" o:spid="_x0000_s1026" type="#_x0000_t75" style="position:absolute;margin-left:262.5pt;margin-top:146.15pt;width:2.6pt;height:8.7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">
                <v:imagedata r:id="rId336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3106090</wp:posOffset>
                </wp:positionH>
                <wp:positionV relativeFrom="paragraph">
                  <wp:posOffset>1717860</wp:posOffset>
                </wp:positionV>
                <wp:extent cx="165960" cy="178560"/>
                <wp:effectExtent l="38100" t="38100" r="43815" b="31115"/>
                <wp:wrapNone/>
                <wp:docPr id="3352" name="Ink 3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16596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2" o:spid="_x0000_s1026" type="#_x0000_t75" style="position:absolute;margin-left:243.8pt;margin-top:134.4pt;width:14.65pt;height:15.6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">
                <v:imagedata r:id="rId336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3029050</wp:posOffset>
                </wp:positionH>
                <wp:positionV relativeFrom="paragraph">
                  <wp:posOffset>1509420</wp:posOffset>
                </wp:positionV>
                <wp:extent cx="108360" cy="510120"/>
                <wp:effectExtent l="38100" t="38100" r="25400" b="42545"/>
                <wp:wrapNone/>
                <wp:docPr id="3351" name="Ink 3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108360" cy="51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1" o:spid="_x0000_s1026" type="#_x0000_t75" style="position:absolute;margin-left:237.75pt;margin-top:118.25pt;width:9.95pt;height:41.45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">
                <v:imagedata r:id="rId336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2478970</wp:posOffset>
                </wp:positionH>
                <wp:positionV relativeFrom="paragraph">
                  <wp:posOffset>1793820</wp:posOffset>
                </wp:positionV>
                <wp:extent cx="324720" cy="99000"/>
                <wp:effectExtent l="38100" t="38100" r="18415" b="34925"/>
                <wp:wrapNone/>
                <wp:docPr id="3350" name="Ink 3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3247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50" o:spid="_x0000_s1026" type="#_x0000_t75" style="position:absolute;margin-left:194.8pt;margin-top:140.4pt;width:26.75pt;height:9.5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">
                <v:imagedata r:id="rId336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2315530</wp:posOffset>
                </wp:positionH>
                <wp:positionV relativeFrom="paragraph">
                  <wp:posOffset>1799580</wp:posOffset>
                </wp:positionV>
                <wp:extent cx="162720" cy="86040"/>
                <wp:effectExtent l="38100" t="38100" r="27940" b="47625"/>
                <wp:wrapNone/>
                <wp:docPr id="3349" name="Ink 3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162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9" o:spid="_x0000_s1026" type="#_x0000_t75" style="position:absolute;margin-left:181.8pt;margin-top:140.9pt;width:14.15pt;height:8.3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">
                <v:imagedata r:id="rId337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2368810</wp:posOffset>
                </wp:positionH>
                <wp:positionV relativeFrom="paragraph">
                  <wp:posOffset>1794900</wp:posOffset>
                </wp:positionV>
                <wp:extent cx="25200" cy="187200"/>
                <wp:effectExtent l="38100" t="38100" r="32385" b="41910"/>
                <wp:wrapNone/>
                <wp:docPr id="3348" name="Ink 3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2520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8" o:spid="_x0000_s1026" type="#_x0000_t75" style="position:absolute;margin-left:185.7pt;margin-top:140.75pt;width:3.65pt;height:16.1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">
                <v:imagedata r:id="rId337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2151370</wp:posOffset>
                </wp:positionH>
                <wp:positionV relativeFrom="paragraph">
                  <wp:posOffset>1639380</wp:posOffset>
                </wp:positionV>
                <wp:extent cx="235440" cy="256680"/>
                <wp:effectExtent l="38100" t="38100" r="12700" b="48260"/>
                <wp:wrapNone/>
                <wp:docPr id="3347" name="Ink 3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235440" cy="25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7" o:spid="_x0000_s1026" type="#_x0000_t75" style="position:absolute;margin-left:168.55pt;margin-top:128.3pt;width:20pt;height:21.85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">
                <v:imagedata r:id="rId337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1756810</wp:posOffset>
                </wp:positionH>
                <wp:positionV relativeFrom="paragraph">
                  <wp:posOffset>1837020</wp:posOffset>
                </wp:positionV>
                <wp:extent cx="236520" cy="21960"/>
                <wp:effectExtent l="38100" t="38100" r="30480" b="35560"/>
                <wp:wrapNone/>
                <wp:docPr id="3346" name="Ink 3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2365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6" o:spid="_x0000_s1026" type="#_x0000_t75" style="position:absolute;margin-left:137.7pt;margin-top:143.85pt;width:20pt;height:3.3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">
                <v:imagedata r:id="rId337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1742050</wp:posOffset>
                </wp:positionH>
                <wp:positionV relativeFrom="paragraph">
                  <wp:posOffset>1777980</wp:posOffset>
                </wp:positionV>
                <wp:extent cx="244440" cy="15120"/>
                <wp:effectExtent l="38100" t="38100" r="41910" b="42545"/>
                <wp:wrapNone/>
                <wp:docPr id="3345" name="Ink 3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2444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5" o:spid="_x0000_s1026" type="#_x0000_t75" style="position:absolute;margin-left:136.6pt;margin-top:139.15pt;width:20.6pt;height:2.8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">
                <v:imagedata r:id="rId337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1727290</wp:posOffset>
                </wp:positionH>
                <wp:positionV relativeFrom="paragraph">
                  <wp:posOffset>1782300</wp:posOffset>
                </wp:positionV>
                <wp:extent cx="68400" cy="12240"/>
                <wp:effectExtent l="38100" t="38100" r="27305" b="26035"/>
                <wp:wrapNone/>
                <wp:docPr id="3344" name="Ink 3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68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4" o:spid="_x0000_s1026" type="#_x0000_t75" style="position:absolute;margin-left:135.25pt;margin-top:139.8pt;width:6.65pt;height:2.2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">
                <v:imagedata r:id="rId338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1530370</wp:posOffset>
                </wp:positionH>
                <wp:positionV relativeFrom="paragraph">
                  <wp:posOffset>1770420</wp:posOffset>
                </wp:positionV>
                <wp:extent cx="64440" cy="79560"/>
                <wp:effectExtent l="19050" t="38100" r="31115" b="34925"/>
                <wp:wrapNone/>
                <wp:docPr id="3343" name="Ink 3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6444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3" o:spid="_x0000_s1026" type="#_x0000_t75" style="position:absolute;margin-left:119.85pt;margin-top:138.85pt;width:6.55pt;height:7.55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">
                <v:imagedata r:id="rId338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1359730</wp:posOffset>
                </wp:positionH>
                <wp:positionV relativeFrom="paragraph">
                  <wp:posOffset>1633980</wp:posOffset>
                </wp:positionV>
                <wp:extent cx="145800" cy="293040"/>
                <wp:effectExtent l="38100" t="38100" r="45085" b="31115"/>
                <wp:wrapNone/>
                <wp:docPr id="3342" name="Ink 3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14580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2" o:spid="_x0000_s1026" type="#_x0000_t75" style="position:absolute;margin-left:106.35pt;margin-top:127.9pt;width:12.95pt;height:24.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">
                <v:imagedata r:id="rId338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1194130</wp:posOffset>
                </wp:positionH>
                <wp:positionV relativeFrom="paragraph">
                  <wp:posOffset>1809660</wp:posOffset>
                </wp:positionV>
                <wp:extent cx="116640" cy="112680"/>
                <wp:effectExtent l="38100" t="38100" r="36195" b="40005"/>
                <wp:wrapNone/>
                <wp:docPr id="3341" name="Ink 3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1166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1" o:spid="_x0000_s1026" type="#_x0000_t75" style="position:absolute;margin-left:93.3pt;margin-top:141.7pt;width:10.7pt;height:10.4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">
                <v:imagedata r:id="rId338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1138690</wp:posOffset>
                </wp:positionH>
                <wp:positionV relativeFrom="paragraph">
                  <wp:posOffset>1777260</wp:posOffset>
                </wp:positionV>
                <wp:extent cx="9000" cy="11160"/>
                <wp:effectExtent l="38100" t="38100" r="29210" b="27305"/>
                <wp:wrapNone/>
                <wp:docPr id="3340" name="Ink 3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90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40" o:spid="_x0000_s1026" type="#_x0000_t75" style="position:absolute;margin-left:88.95pt;margin-top:139.3pt;width:2pt;height:2.35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">
                <v:imagedata r:id="rId338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855010</wp:posOffset>
                </wp:positionH>
                <wp:positionV relativeFrom="paragraph">
                  <wp:posOffset>1834500</wp:posOffset>
                </wp:positionV>
                <wp:extent cx="305640" cy="93960"/>
                <wp:effectExtent l="38100" t="38100" r="37465" b="40005"/>
                <wp:wrapNone/>
                <wp:docPr id="3339" name="Ink 3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305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9" o:spid="_x0000_s1026" type="#_x0000_t75" style="position:absolute;margin-left:66.65pt;margin-top:143.75pt;width:25.45pt;height:8.95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">
                <v:imagedata r:id="rId339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854290</wp:posOffset>
                </wp:positionH>
                <wp:positionV relativeFrom="paragraph">
                  <wp:posOffset>1786620</wp:posOffset>
                </wp:positionV>
                <wp:extent cx="73800" cy="155160"/>
                <wp:effectExtent l="38100" t="38100" r="40640" b="35560"/>
                <wp:wrapNone/>
                <wp:docPr id="3338" name="Ink 3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738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8" o:spid="_x0000_s1026" type="#_x0000_t75" style="position:absolute;margin-left:66.5pt;margin-top:140pt;width:7.25pt;height:13.6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">
                <v:imagedata r:id="rId339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432370</wp:posOffset>
                </wp:positionH>
                <wp:positionV relativeFrom="paragraph">
                  <wp:posOffset>1686540</wp:posOffset>
                </wp:positionV>
                <wp:extent cx="254520" cy="266760"/>
                <wp:effectExtent l="38100" t="38100" r="31750" b="38100"/>
                <wp:wrapNone/>
                <wp:docPr id="3337" name="Ink 3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25452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7" o:spid="_x0000_s1026" type="#_x0000_t75" style="position:absolute;margin-left:33.5pt;margin-top:132.1pt;width:21.45pt;height:22.4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">
                <v:imagedata r:id="rId339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254530</wp:posOffset>
                </wp:positionH>
                <wp:positionV relativeFrom="paragraph">
                  <wp:posOffset>1963380</wp:posOffset>
                </wp:positionV>
                <wp:extent cx="2880" cy="1440"/>
                <wp:effectExtent l="38100" t="38100" r="35560" b="36830"/>
                <wp:wrapNone/>
                <wp:docPr id="3336" name="Ink 3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28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6" o:spid="_x0000_s1026" type="#_x0000_t75" style="position:absolute;margin-left:19.1pt;margin-top:153.65pt;width:1.95pt;height:1.9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">
                <v:imagedata r:id="rId339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5239450</wp:posOffset>
                </wp:positionH>
                <wp:positionV relativeFrom="paragraph">
                  <wp:posOffset>1249140</wp:posOffset>
                </wp:positionV>
                <wp:extent cx="111960" cy="253800"/>
                <wp:effectExtent l="38100" t="38100" r="40640" b="32385"/>
                <wp:wrapNone/>
                <wp:docPr id="3335" name="Ink 3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11196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5" o:spid="_x0000_s1026" type="#_x0000_t75" style="position:absolute;margin-left:411.85pt;margin-top:97.6pt;width:10.3pt;height:21.65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">
                <v:imagedata r:id="rId339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5083210</wp:posOffset>
                </wp:positionH>
                <wp:positionV relativeFrom="paragraph">
                  <wp:posOffset>1362180</wp:posOffset>
                </wp:positionV>
                <wp:extent cx="156960" cy="121680"/>
                <wp:effectExtent l="38100" t="38100" r="33655" b="31115"/>
                <wp:wrapNone/>
                <wp:docPr id="3334" name="Ink 3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1569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4" o:spid="_x0000_s1026" type="#_x0000_t75" style="position:absolute;margin-left:399.7pt;margin-top:106.45pt;width:13.7pt;height:10.9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">
                <v:imagedata r:id="rId340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4919770</wp:posOffset>
                </wp:positionH>
                <wp:positionV relativeFrom="paragraph">
                  <wp:posOffset>1240500</wp:posOffset>
                </wp:positionV>
                <wp:extent cx="164160" cy="322920"/>
                <wp:effectExtent l="38100" t="38100" r="45720" b="39370"/>
                <wp:wrapNone/>
                <wp:docPr id="3333" name="Ink 3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164160" cy="32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3" o:spid="_x0000_s1026" type="#_x0000_t75" style="position:absolute;margin-left:386.65pt;margin-top:96.85pt;width:14.5pt;height:27.1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">
                <v:imagedata r:id="rId340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274330</wp:posOffset>
                </wp:positionH>
                <wp:positionV relativeFrom="paragraph">
                  <wp:posOffset>1899300</wp:posOffset>
                </wp:positionV>
                <wp:extent cx="29880" cy="71640"/>
                <wp:effectExtent l="19050" t="19050" r="27305" b="24130"/>
                <wp:wrapNone/>
                <wp:docPr id="3332" name="Ink 3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298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2" o:spid="_x0000_s1026" type="#_x0000_t75" style="position:absolute;margin-left:21.15pt;margin-top:148.85pt;width:3.45pt;height:6.7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">
                <v:imagedata r:id="rId340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4076290</wp:posOffset>
                </wp:positionH>
                <wp:positionV relativeFrom="paragraph">
                  <wp:posOffset>1327980</wp:posOffset>
                </wp:positionV>
                <wp:extent cx="301680" cy="117360"/>
                <wp:effectExtent l="38100" t="38100" r="41275" b="35560"/>
                <wp:wrapNone/>
                <wp:docPr id="3331" name="Ink 3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3016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1" o:spid="_x0000_s1026" type="#_x0000_t75" style="position:absolute;margin-left:320.6pt;margin-top:103.75pt;width:25.1pt;height:10.85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">
                <v:imagedata r:id="rId340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4051810</wp:posOffset>
                </wp:positionH>
                <wp:positionV relativeFrom="paragraph">
                  <wp:posOffset>1333020</wp:posOffset>
                </wp:positionV>
                <wp:extent cx="8640" cy="6120"/>
                <wp:effectExtent l="38100" t="38100" r="29845" b="32385"/>
                <wp:wrapNone/>
                <wp:docPr id="3330" name="Ink 3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86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30" o:spid="_x0000_s1026" type="#_x0000_t75" style="position:absolute;margin-left:318.35pt;margin-top:104.25pt;width:1.95pt;height:1.8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">
                <v:imagedata r:id="rId340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3951730</wp:posOffset>
                </wp:positionH>
                <wp:positionV relativeFrom="paragraph">
                  <wp:posOffset>1349940</wp:posOffset>
                </wp:positionV>
                <wp:extent cx="96120" cy="97200"/>
                <wp:effectExtent l="38100" t="38100" r="37465" b="36195"/>
                <wp:wrapNone/>
                <wp:docPr id="3329" name="Ink 3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961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9" o:spid="_x0000_s1026" type="#_x0000_t75" style="position:absolute;margin-left:310.35pt;margin-top:105.75pt;width:9.1pt;height:8.9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">
                <v:imagedata r:id="rId341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3851290</wp:posOffset>
                </wp:positionH>
                <wp:positionV relativeFrom="paragraph">
                  <wp:posOffset>1172100</wp:posOffset>
                </wp:positionV>
                <wp:extent cx="82440" cy="275040"/>
                <wp:effectExtent l="38100" t="38100" r="32385" b="29845"/>
                <wp:wrapNone/>
                <wp:docPr id="3328" name="Ink 3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824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8" o:spid="_x0000_s1026" type="#_x0000_t75" style="position:absolute;margin-left:302.7pt;margin-top:91.55pt;width:7.9pt;height:23.1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">
                <v:imagedata r:id="rId341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3448450</wp:posOffset>
                </wp:positionH>
                <wp:positionV relativeFrom="paragraph">
                  <wp:posOffset>1361100</wp:posOffset>
                </wp:positionV>
                <wp:extent cx="232920" cy="121680"/>
                <wp:effectExtent l="38100" t="38100" r="15240" b="31115"/>
                <wp:wrapNone/>
                <wp:docPr id="3327" name="Ink 3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23292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7" o:spid="_x0000_s1026" type="#_x0000_t75" style="position:absolute;margin-left:271.1pt;margin-top:106.4pt;width:19.6pt;height:11.1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">
                <v:imagedata r:id="rId341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3365650</wp:posOffset>
                </wp:positionH>
                <wp:positionV relativeFrom="paragraph">
                  <wp:posOffset>1317540</wp:posOffset>
                </wp:positionV>
                <wp:extent cx="6120" cy="3960"/>
                <wp:effectExtent l="38100" t="38100" r="32385" b="34290"/>
                <wp:wrapNone/>
                <wp:docPr id="3326" name="Ink 3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6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6" o:spid="_x0000_s1026" type="#_x0000_t75" style="position:absolute;margin-left:264.3pt;margin-top:103.05pt;width:1.85pt;height:1.5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">
                <v:imagedata r:id="rId341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3253330</wp:posOffset>
                </wp:positionH>
                <wp:positionV relativeFrom="paragraph">
                  <wp:posOffset>1375860</wp:posOffset>
                </wp:positionV>
                <wp:extent cx="142200" cy="68400"/>
                <wp:effectExtent l="38100" t="38100" r="29845" b="27305"/>
                <wp:wrapNone/>
                <wp:docPr id="3325" name="Ink 3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1422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5" o:spid="_x0000_s1026" type="#_x0000_t75" style="position:absolute;margin-left:255.6pt;margin-top:107.6pt;width:12.6pt;height:6.9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">
                <v:imagedata r:id="rId341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3257650</wp:posOffset>
                </wp:positionH>
                <wp:positionV relativeFrom="paragraph">
                  <wp:posOffset>1317900</wp:posOffset>
                </wp:positionV>
                <wp:extent cx="70920" cy="129600"/>
                <wp:effectExtent l="19050" t="38100" r="24765" b="41910"/>
                <wp:wrapNone/>
                <wp:docPr id="3324" name="Ink 3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70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4" o:spid="_x0000_s1026" type="#_x0000_t75" style="position:absolute;margin-left:255.75pt;margin-top:103pt;width:6.95pt;height:11.75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">
                <v:imagedata r:id="rId342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3019330</wp:posOffset>
                </wp:positionH>
                <wp:positionV relativeFrom="paragraph">
                  <wp:posOffset>1462980</wp:posOffset>
                </wp:positionV>
                <wp:extent cx="6840" cy="16200"/>
                <wp:effectExtent l="19050" t="19050" r="31750" b="22225"/>
                <wp:wrapNone/>
                <wp:docPr id="3323" name="Ink 3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6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3" o:spid="_x0000_s1026" type="#_x0000_t75" style="position:absolute;margin-left:237.25pt;margin-top:114.55pt;width:1.75pt;height:2.4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">
                <v:imagedata r:id="rId342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2700010</wp:posOffset>
                </wp:positionH>
                <wp:positionV relativeFrom="paragraph">
                  <wp:posOffset>1387020</wp:posOffset>
                </wp:positionV>
                <wp:extent cx="72000" cy="108720"/>
                <wp:effectExtent l="38100" t="38100" r="42545" b="43815"/>
                <wp:wrapNone/>
                <wp:docPr id="3322" name="Ink 3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720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2" o:spid="_x0000_s1026" type="#_x0000_t75" style="position:absolute;margin-left:212pt;margin-top:108.3pt;width:7.15pt;height:10.2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">
                <v:imagedata r:id="rId342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2576530</wp:posOffset>
                </wp:positionH>
                <wp:positionV relativeFrom="paragraph">
                  <wp:posOffset>1280460</wp:posOffset>
                </wp:positionV>
                <wp:extent cx="17640" cy="243360"/>
                <wp:effectExtent l="38100" t="38100" r="40005" b="42545"/>
                <wp:wrapNone/>
                <wp:docPr id="3321" name="Ink 3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1764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1" o:spid="_x0000_s1026" type="#_x0000_t75" style="position:absolute;margin-left:202.15pt;margin-top:100.05pt;width:3pt;height:20.6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">
                <v:imagedata r:id="rId342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2489050</wp:posOffset>
                </wp:positionH>
                <wp:positionV relativeFrom="paragraph">
                  <wp:posOffset>1399260</wp:posOffset>
                </wp:positionV>
                <wp:extent cx="182880" cy="27000"/>
                <wp:effectExtent l="38100" t="38100" r="26670" b="30480"/>
                <wp:wrapNone/>
                <wp:docPr id="3320" name="Ink 3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182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20" o:spid="_x0000_s1026" type="#_x0000_t75" style="position:absolute;margin-left:195.35pt;margin-top:109.4pt;width:15.8pt;height:3.7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">
                <v:imagedata r:id="rId342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2485090</wp:posOffset>
                </wp:positionH>
                <wp:positionV relativeFrom="paragraph">
                  <wp:posOffset>1344900</wp:posOffset>
                </wp:positionV>
                <wp:extent cx="172080" cy="19440"/>
                <wp:effectExtent l="19050" t="38100" r="38100" b="38100"/>
                <wp:wrapNone/>
                <wp:docPr id="3319" name="Ink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172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9" o:spid="_x0000_s1026" type="#_x0000_t75" style="position:absolute;margin-left:194.95pt;margin-top:105.1pt;width:15.1pt;height:3.2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">
                <v:imagedata r:id="rId343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2329210</wp:posOffset>
                </wp:positionH>
                <wp:positionV relativeFrom="paragraph">
                  <wp:posOffset>1510500</wp:posOffset>
                </wp:positionV>
                <wp:extent cx="43560" cy="158400"/>
                <wp:effectExtent l="38100" t="38100" r="33020" b="32385"/>
                <wp:wrapNone/>
                <wp:docPr id="3318" name="Ink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435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8" o:spid="_x0000_s1026" type="#_x0000_t75" style="position:absolute;margin-left:182.65pt;margin-top:118.3pt;width:5.05pt;height:13.85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">
                <v:imagedata r:id="rId343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2119690</wp:posOffset>
                </wp:positionH>
                <wp:positionV relativeFrom="paragraph">
                  <wp:posOffset>1362180</wp:posOffset>
                </wp:positionV>
                <wp:extent cx="147960" cy="201240"/>
                <wp:effectExtent l="38100" t="38100" r="42545" b="27940"/>
                <wp:wrapNone/>
                <wp:docPr id="3317" name="Ink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14796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7" o:spid="_x0000_s1026" type="#_x0000_t75" style="position:absolute;margin-left:166.15pt;margin-top:106.6pt;width:13pt;height:17.3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">
                <v:imagedata r:id="rId343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1902610</wp:posOffset>
                </wp:positionH>
                <wp:positionV relativeFrom="paragraph">
                  <wp:posOffset>1468020</wp:posOffset>
                </wp:positionV>
                <wp:extent cx="142920" cy="55800"/>
                <wp:effectExtent l="19050" t="19050" r="28575" b="20955"/>
                <wp:wrapNone/>
                <wp:docPr id="3316" name="Ink 3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142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6" o:spid="_x0000_s1026" type="#_x0000_t75" style="position:absolute;margin-left:149.25pt;margin-top:115.05pt;width:12.35pt;height:5.5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">
                <v:imagedata r:id="rId343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1904770</wp:posOffset>
                </wp:positionH>
                <wp:positionV relativeFrom="paragraph">
                  <wp:posOffset>1414020</wp:posOffset>
                </wp:positionV>
                <wp:extent cx="86400" cy="157680"/>
                <wp:effectExtent l="38100" t="38100" r="27940" b="33020"/>
                <wp:wrapNone/>
                <wp:docPr id="3315" name="Ink 3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8640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5" o:spid="_x0000_s1026" type="#_x0000_t75" style="position:absolute;margin-left:149.25pt;margin-top:110.6pt;width:8.1pt;height:13.9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">
                <v:imagedata r:id="rId343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1660690</wp:posOffset>
                </wp:positionH>
                <wp:positionV relativeFrom="paragraph">
                  <wp:posOffset>1439220</wp:posOffset>
                </wp:positionV>
                <wp:extent cx="5400" cy="53640"/>
                <wp:effectExtent l="38100" t="38100" r="33020" b="22860"/>
                <wp:wrapNone/>
                <wp:docPr id="3314" name="Ink 3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54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4" o:spid="_x0000_s1026" type="#_x0000_t75" style="position:absolute;margin-left:130.1pt;margin-top:112.8pt;width:1.8pt;height:5.4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">
                <v:imagedata r:id="rId344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1617130</wp:posOffset>
                </wp:positionH>
                <wp:positionV relativeFrom="paragraph">
                  <wp:posOffset>1416540</wp:posOffset>
                </wp:positionV>
                <wp:extent cx="14040" cy="76680"/>
                <wp:effectExtent l="38100" t="38100" r="43180" b="38100"/>
                <wp:wrapNone/>
                <wp:docPr id="3313" name="Ink 3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140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3" o:spid="_x0000_s1026" type="#_x0000_t75" style="position:absolute;margin-left:126.7pt;margin-top:110.75pt;width:2.45pt;height:7.5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">
                <v:imagedata r:id="rId344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1198810</wp:posOffset>
                </wp:positionH>
                <wp:positionV relativeFrom="paragraph">
                  <wp:posOffset>1331940</wp:posOffset>
                </wp:positionV>
                <wp:extent cx="168120" cy="299880"/>
                <wp:effectExtent l="38100" t="38100" r="3810" b="43180"/>
                <wp:wrapNone/>
                <wp:docPr id="3312" name="Ink 3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16812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2" o:spid="_x0000_s1026" type="#_x0000_t75" style="position:absolute;margin-left:93.6pt;margin-top:104.1pt;width:15pt;height:25.2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">
                <v:imagedata r:id="rId344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6107770</wp:posOffset>
                </wp:positionH>
                <wp:positionV relativeFrom="paragraph">
                  <wp:posOffset>1005780</wp:posOffset>
                </wp:positionV>
                <wp:extent cx="171360" cy="159840"/>
                <wp:effectExtent l="38100" t="38100" r="38735" b="50165"/>
                <wp:wrapNone/>
                <wp:docPr id="3311" name="Ink 3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1713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1" o:spid="_x0000_s1026" type="#_x0000_t75" style="position:absolute;margin-left:480.5pt;margin-top:78.4pt;width:14.9pt;height:14.35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">
                <v:imagedata r:id="rId344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5997610</wp:posOffset>
                </wp:positionH>
                <wp:positionV relativeFrom="paragraph">
                  <wp:posOffset>924780</wp:posOffset>
                </wp:positionV>
                <wp:extent cx="28080" cy="35280"/>
                <wp:effectExtent l="38100" t="38100" r="29210" b="22225"/>
                <wp:wrapNone/>
                <wp:docPr id="3310" name="Ink 3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2808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0" o:spid="_x0000_s1026" type="#_x0000_t75" style="position:absolute;margin-left:471.6pt;margin-top:72.15pt;width:3.4pt;height:4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">
                <v:imagedata r:id="rId344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5955130</wp:posOffset>
                </wp:positionH>
                <wp:positionV relativeFrom="paragraph">
                  <wp:posOffset>1037100</wp:posOffset>
                </wp:positionV>
                <wp:extent cx="87480" cy="95400"/>
                <wp:effectExtent l="38100" t="38100" r="27305" b="38100"/>
                <wp:wrapNone/>
                <wp:docPr id="3309" name="Ink 3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874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9" o:spid="_x0000_s1026" type="#_x0000_t75" style="position:absolute;margin-left:468.05pt;margin-top:81.1pt;width:8.4pt;height:8.7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">
                <v:imagedata r:id="rId345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5879170</wp:posOffset>
                </wp:positionH>
                <wp:positionV relativeFrom="paragraph">
                  <wp:posOffset>856380</wp:posOffset>
                </wp:positionV>
                <wp:extent cx="78840" cy="265680"/>
                <wp:effectExtent l="38100" t="38100" r="35560" b="39370"/>
                <wp:wrapNone/>
                <wp:docPr id="3308" name="Ink 3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78840" cy="26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8" o:spid="_x0000_s1026" type="#_x0000_t75" style="position:absolute;margin-left:462.15pt;margin-top:66.6pt;width:7.8pt;height:22.5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">
                <v:imagedata r:id="rId345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5768290</wp:posOffset>
                </wp:positionH>
                <wp:positionV relativeFrom="paragraph">
                  <wp:posOffset>1020180</wp:posOffset>
                </wp:positionV>
                <wp:extent cx="38520" cy="124560"/>
                <wp:effectExtent l="38100" t="38100" r="38100" b="27940"/>
                <wp:wrapNone/>
                <wp:docPr id="3307" name="Ink 3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385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7" o:spid="_x0000_s1026" type="#_x0000_t75" style="position:absolute;margin-left:453.6pt;margin-top:79.8pt;width:4.4pt;height:11.1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">
                <v:imagedata r:id="rId345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5613490</wp:posOffset>
                </wp:positionH>
                <wp:positionV relativeFrom="paragraph">
                  <wp:posOffset>1033500</wp:posOffset>
                </wp:positionV>
                <wp:extent cx="99000" cy="138240"/>
                <wp:effectExtent l="38100" t="38100" r="34925" b="33655"/>
                <wp:wrapNone/>
                <wp:docPr id="3306" name="Ink 3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9900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6" o:spid="_x0000_s1026" type="#_x0000_t75" style="position:absolute;margin-left:441.3pt;margin-top:80.7pt;width:9.1pt;height:12.35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">
                <v:imagedata r:id="rId345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5595850</wp:posOffset>
                </wp:positionH>
                <wp:positionV relativeFrom="paragraph">
                  <wp:posOffset>1075620</wp:posOffset>
                </wp:positionV>
                <wp:extent cx="145800" cy="60840"/>
                <wp:effectExtent l="38100" t="38100" r="26035" b="34925"/>
                <wp:wrapNone/>
                <wp:docPr id="3305" name="Ink 3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14580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5" o:spid="_x0000_s1026" type="#_x0000_t75" style="position:absolute;margin-left:440.05pt;margin-top:84.05pt;width:12.7pt;height:6.0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">
                <v:imagedata r:id="rId345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5463010</wp:posOffset>
                </wp:positionH>
                <wp:positionV relativeFrom="paragraph">
                  <wp:posOffset>1009380</wp:posOffset>
                </wp:positionV>
                <wp:extent cx="133560" cy="108000"/>
                <wp:effectExtent l="38100" t="38100" r="38100" b="44450"/>
                <wp:wrapNone/>
                <wp:docPr id="3304" name="Ink 3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1335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4" o:spid="_x0000_s1026" type="#_x0000_t75" style="position:absolute;margin-left:429.55pt;margin-top:78.6pt;width:11.95pt;height:10.1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">
                <v:imagedata r:id="rId346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5311450</wp:posOffset>
                </wp:positionH>
                <wp:positionV relativeFrom="paragraph">
                  <wp:posOffset>1055460</wp:posOffset>
                </wp:positionV>
                <wp:extent cx="121680" cy="108000"/>
                <wp:effectExtent l="38100" t="38100" r="12065" b="44450"/>
                <wp:wrapNone/>
                <wp:docPr id="3303" name="Ink 3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1216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3" o:spid="_x0000_s1026" type="#_x0000_t75" style="position:absolute;margin-left:417.55pt;margin-top:82.35pt;width:11.1pt;height:9.9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">
                <v:imagedata r:id="rId346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5252770</wp:posOffset>
                </wp:positionH>
                <wp:positionV relativeFrom="paragraph">
                  <wp:posOffset>1118820</wp:posOffset>
                </wp:positionV>
                <wp:extent cx="136800" cy="8280"/>
                <wp:effectExtent l="38100" t="38100" r="34925" b="29845"/>
                <wp:wrapNone/>
                <wp:docPr id="3302" name="Ink 3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136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2" o:spid="_x0000_s1026" type="#_x0000_t75" style="position:absolute;margin-left:412.9pt;margin-top:87.35pt;width:12.25pt;height:2.15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">
                <v:imagedata r:id="rId346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5251330</wp:posOffset>
                </wp:positionH>
                <wp:positionV relativeFrom="paragraph">
                  <wp:posOffset>1074540</wp:posOffset>
                </wp:positionV>
                <wp:extent cx="150120" cy="16920"/>
                <wp:effectExtent l="38100" t="38100" r="40640" b="40640"/>
                <wp:wrapNone/>
                <wp:docPr id="3301" name="Ink 3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1501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1" o:spid="_x0000_s1026" type="#_x0000_t75" style="position:absolute;margin-left:412.7pt;margin-top:83.7pt;width:13.4pt;height:3.1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">
                <v:imagedata r:id="rId346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4972690</wp:posOffset>
                </wp:positionH>
                <wp:positionV relativeFrom="paragraph">
                  <wp:posOffset>1047900</wp:posOffset>
                </wp:positionV>
                <wp:extent cx="154080" cy="107640"/>
                <wp:effectExtent l="38100" t="38100" r="17780" b="45085"/>
                <wp:wrapNone/>
                <wp:docPr id="3300" name="Ink 3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1540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0" o:spid="_x0000_s1026" type="#_x0000_t75" style="position:absolute;margin-left:391.1pt;margin-top:81.75pt;width:13.4pt;height:10.1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">
                <v:imagedata r:id="rId346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4934170</wp:posOffset>
                </wp:positionH>
                <wp:positionV relativeFrom="paragraph">
                  <wp:posOffset>882300</wp:posOffset>
                </wp:positionV>
                <wp:extent cx="25920" cy="82800"/>
                <wp:effectExtent l="38100" t="38100" r="31750" b="31750"/>
                <wp:wrapNone/>
                <wp:docPr id="3299" name="Ink 3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2592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9" o:spid="_x0000_s1026" type="#_x0000_t75" style="position:absolute;margin-left:387.7pt;margin-top:68.7pt;width:3.4pt;height:7.95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">
                <v:imagedata r:id="rId347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4903930</wp:posOffset>
                </wp:positionH>
                <wp:positionV relativeFrom="paragraph">
                  <wp:posOffset>1076340</wp:posOffset>
                </wp:positionV>
                <wp:extent cx="65520" cy="42120"/>
                <wp:effectExtent l="38100" t="19050" r="29845" b="34290"/>
                <wp:wrapNone/>
                <wp:docPr id="3298" name="Ink 3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655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8" o:spid="_x0000_s1026" type="#_x0000_t75" style="position:absolute;margin-left:385.6pt;margin-top:84.15pt;width:6.35pt;height:4.4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">
                <v:imagedata r:id="rId347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4893130</wp:posOffset>
                </wp:positionH>
                <wp:positionV relativeFrom="paragraph">
                  <wp:posOffset>1014060</wp:posOffset>
                </wp:positionV>
                <wp:extent cx="32040" cy="127080"/>
                <wp:effectExtent l="38100" t="38100" r="25400" b="25400"/>
                <wp:wrapNone/>
                <wp:docPr id="3297" name="Ink 3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320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7" o:spid="_x0000_s1026" type="#_x0000_t75" style="position:absolute;margin-left:384.7pt;margin-top:79.35pt;width:3.75pt;height:11.1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">
                <v:imagedata r:id="rId347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4759570</wp:posOffset>
                </wp:positionH>
                <wp:positionV relativeFrom="paragraph">
                  <wp:posOffset>959340</wp:posOffset>
                </wp:positionV>
                <wp:extent cx="22680" cy="302760"/>
                <wp:effectExtent l="38100" t="38100" r="34925" b="40640"/>
                <wp:wrapNone/>
                <wp:docPr id="3296" name="Ink 3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226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6" o:spid="_x0000_s1026" type="#_x0000_t75" style="position:absolute;margin-left:373.95pt;margin-top:75pt;width:3.35pt;height:25.1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">
                <v:imagedata r:id="rId347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4571650</wp:posOffset>
                </wp:positionH>
                <wp:positionV relativeFrom="paragraph">
                  <wp:posOffset>1064460</wp:posOffset>
                </wp:positionV>
                <wp:extent cx="281160" cy="79200"/>
                <wp:effectExtent l="19050" t="38100" r="0" b="35560"/>
                <wp:wrapNone/>
                <wp:docPr id="3295" name="Ink 3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2811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5" o:spid="_x0000_s1026" type="#_x0000_t75" style="position:absolute;margin-left:359.25pt;margin-top:83.05pt;width:23.65pt;height:7.7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">
                <v:imagedata r:id="rId347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4357810</wp:posOffset>
                </wp:positionH>
                <wp:positionV relativeFrom="paragraph">
                  <wp:posOffset>1055100</wp:posOffset>
                </wp:positionV>
                <wp:extent cx="195840" cy="170640"/>
                <wp:effectExtent l="38100" t="38100" r="33020" b="39370"/>
                <wp:wrapNone/>
                <wp:docPr id="3294" name="Ink 3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19584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4" o:spid="_x0000_s1026" type="#_x0000_t75" style="position:absolute;margin-left:342.4pt;margin-top:82.35pt;width:17pt;height:14.9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">
                <v:imagedata r:id="rId348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4253770</wp:posOffset>
                </wp:positionH>
                <wp:positionV relativeFrom="paragraph">
                  <wp:posOffset>885540</wp:posOffset>
                </wp:positionV>
                <wp:extent cx="124920" cy="315720"/>
                <wp:effectExtent l="38100" t="38100" r="46990" b="46355"/>
                <wp:wrapNone/>
                <wp:docPr id="3293" name="Ink 3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12492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3" o:spid="_x0000_s1026" type="#_x0000_t75" style="position:absolute;margin-left:334.15pt;margin-top:69pt;width:11.45pt;height:26.3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">
                <v:imagedata r:id="rId348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4121650</wp:posOffset>
                </wp:positionH>
                <wp:positionV relativeFrom="paragraph">
                  <wp:posOffset>1083900</wp:posOffset>
                </wp:positionV>
                <wp:extent cx="66960" cy="26640"/>
                <wp:effectExtent l="38100" t="19050" r="28575" b="31115"/>
                <wp:wrapNone/>
                <wp:docPr id="3292" name="Ink 3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66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2" o:spid="_x0000_s1026" type="#_x0000_t75" style="position:absolute;margin-left:323.95pt;margin-top:84.75pt;width:6.45pt;height:3.25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">
                <v:imagedata r:id="rId348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4159450</wp:posOffset>
                </wp:positionH>
                <wp:positionV relativeFrom="paragraph">
                  <wp:posOffset>1030260</wp:posOffset>
                </wp:positionV>
                <wp:extent cx="27360" cy="119520"/>
                <wp:effectExtent l="38100" t="38100" r="29845" b="33020"/>
                <wp:wrapNone/>
                <wp:docPr id="3291" name="Ink 3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273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1" o:spid="_x0000_s1026" type="#_x0000_t75" style="position:absolute;margin-left:326.8pt;margin-top:80.55pt;width:3.45pt;height:10.6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">
                <v:imagedata r:id="rId348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3672370</wp:posOffset>
                </wp:positionH>
                <wp:positionV relativeFrom="paragraph">
                  <wp:posOffset>1067340</wp:posOffset>
                </wp:positionV>
                <wp:extent cx="263160" cy="91440"/>
                <wp:effectExtent l="38100" t="38100" r="22860" b="41910"/>
                <wp:wrapNone/>
                <wp:docPr id="3290" name="Ink 3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263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0" o:spid="_x0000_s1026" type="#_x0000_t75" style="position:absolute;margin-left:288.65pt;margin-top:83.3pt;width:21.9pt;height:8.7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">
                <v:imagedata r:id="rId348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3551770</wp:posOffset>
                </wp:positionH>
                <wp:positionV relativeFrom="paragraph">
                  <wp:posOffset>971940</wp:posOffset>
                </wp:positionV>
                <wp:extent cx="25200" cy="6840"/>
                <wp:effectExtent l="38100" t="38100" r="32385" b="31750"/>
                <wp:wrapNone/>
                <wp:docPr id="3289" name="Ink 3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25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9" o:spid="_x0000_s1026" type="#_x0000_t75" style="position:absolute;margin-left:278.95pt;margin-top:75.85pt;width:3.25pt;height:1.8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">
                <v:imagedata r:id="rId349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3528370</wp:posOffset>
                </wp:positionH>
                <wp:positionV relativeFrom="paragraph">
                  <wp:posOffset>1024140</wp:posOffset>
                </wp:positionV>
                <wp:extent cx="117360" cy="117000"/>
                <wp:effectExtent l="38100" t="38100" r="16510" b="35560"/>
                <wp:wrapNone/>
                <wp:docPr id="3288" name="Ink 3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1173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8" o:spid="_x0000_s1026" type="#_x0000_t75" style="position:absolute;margin-left:277.05pt;margin-top:80.05pt;width:10.75pt;height:10.5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">
                <v:imagedata r:id="rId349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3053890</wp:posOffset>
                </wp:positionH>
                <wp:positionV relativeFrom="paragraph">
                  <wp:posOffset>920460</wp:posOffset>
                </wp:positionV>
                <wp:extent cx="242280" cy="251280"/>
                <wp:effectExtent l="38100" t="38100" r="5715" b="34925"/>
                <wp:wrapNone/>
                <wp:docPr id="3287" name="Ink 3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24228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7" o:spid="_x0000_s1026" type="#_x0000_t75" style="position:absolute;margin-left:239.7pt;margin-top:71.75pt;width:20.65pt;height:21.3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">
                <v:imagedata r:id="rId349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2719810</wp:posOffset>
                </wp:positionH>
                <wp:positionV relativeFrom="paragraph">
                  <wp:posOffset>1034580</wp:posOffset>
                </wp:positionV>
                <wp:extent cx="151920" cy="172440"/>
                <wp:effectExtent l="38100" t="38100" r="38735" b="37465"/>
                <wp:wrapNone/>
                <wp:docPr id="3286" name="Ink 3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15192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6" o:spid="_x0000_s1026" type="#_x0000_t75" style="position:absolute;margin-left:213.45pt;margin-top:80.95pt;width:13.5pt;height:14.95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">
                <v:imagedata r:id="rId349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2499850</wp:posOffset>
                </wp:positionH>
                <wp:positionV relativeFrom="paragraph">
                  <wp:posOffset>1101180</wp:posOffset>
                </wp:positionV>
                <wp:extent cx="138960" cy="42480"/>
                <wp:effectExtent l="38100" t="38100" r="33020" b="34290"/>
                <wp:wrapNone/>
                <wp:docPr id="3285" name="Ink 3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1389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5" o:spid="_x0000_s1026" type="#_x0000_t75" style="position:absolute;margin-left:196.15pt;margin-top:86.05pt;width:12.35pt;height:4.8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">
                <v:imagedata r:id="rId349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2509570</wp:posOffset>
                </wp:positionH>
                <wp:positionV relativeFrom="paragraph">
                  <wp:posOffset>1054020</wp:posOffset>
                </wp:positionV>
                <wp:extent cx="100800" cy="147600"/>
                <wp:effectExtent l="19050" t="38100" r="33020" b="43180"/>
                <wp:wrapNone/>
                <wp:docPr id="3284" name="Ink 3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1008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4" o:spid="_x0000_s1026" type="#_x0000_t75" style="position:absolute;margin-left:196.8pt;margin-top:82.25pt;width:9.5pt;height:13.1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">
                <v:imagedata r:id="rId350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2391130</wp:posOffset>
                </wp:positionH>
                <wp:positionV relativeFrom="paragraph">
                  <wp:posOffset>1216740</wp:posOffset>
                </wp:positionV>
                <wp:extent cx="720" cy="2160"/>
                <wp:effectExtent l="38100" t="38100" r="37465" b="36195"/>
                <wp:wrapNone/>
                <wp:docPr id="3283" name="Ink 3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7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3" o:spid="_x0000_s1026" type="#_x0000_t75" style="position:absolute;margin-left:187.65pt;margin-top:95.2pt;width:1.35pt;height:1.4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">
                <v:imagedata r:id="rId350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>
                <wp:simplePos x="0" y="0"/>
                <wp:positionH relativeFrom="column">
                  <wp:posOffset>2214010</wp:posOffset>
                </wp:positionH>
                <wp:positionV relativeFrom="paragraph">
                  <wp:posOffset>1069860</wp:posOffset>
                </wp:positionV>
                <wp:extent cx="62640" cy="276480"/>
                <wp:effectExtent l="38100" t="38100" r="33020" b="28575"/>
                <wp:wrapNone/>
                <wp:docPr id="3282" name="Ink 3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6264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2" o:spid="_x0000_s1026" type="#_x0000_t75" style="position:absolute;margin-left:173.65pt;margin-top:83.7pt;width:6.45pt;height:23.1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">
                <v:imagedata r:id="rId350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>
                <wp:simplePos x="0" y="0"/>
                <wp:positionH relativeFrom="column">
                  <wp:posOffset>2141650</wp:posOffset>
                </wp:positionH>
                <wp:positionV relativeFrom="paragraph">
                  <wp:posOffset>1133940</wp:posOffset>
                </wp:positionV>
                <wp:extent cx="212400" cy="73440"/>
                <wp:effectExtent l="38100" t="38100" r="35560" b="22225"/>
                <wp:wrapNone/>
                <wp:docPr id="3281" name="Ink 3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2124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1" o:spid="_x0000_s1026" type="#_x0000_t75" style="position:absolute;margin-left:168.15pt;margin-top:88.8pt;width:17.9pt;height:6.9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">
                <v:imagedata r:id="rId350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>
                <wp:simplePos x="0" y="0"/>
                <wp:positionH relativeFrom="column">
                  <wp:posOffset>1895770</wp:posOffset>
                </wp:positionH>
                <wp:positionV relativeFrom="paragraph">
                  <wp:posOffset>1124940</wp:posOffset>
                </wp:positionV>
                <wp:extent cx="164160" cy="111960"/>
                <wp:effectExtent l="38100" t="38100" r="26670" b="40640"/>
                <wp:wrapNone/>
                <wp:docPr id="3280" name="Ink 3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1641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0" o:spid="_x0000_s1026" type="#_x0000_t75" style="position:absolute;margin-left:148.75pt;margin-top:87.9pt;width:14.2pt;height:10.2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">
                <v:imagedata r:id="rId350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>
                <wp:simplePos x="0" y="0"/>
                <wp:positionH relativeFrom="column">
                  <wp:posOffset>1770490</wp:posOffset>
                </wp:positionH>
                <wp:positionV relativeFrom="paragraph">
                  <wp:posOffset>1147620</wp:posOffset>
                </wp:positionV>
                <wp:extent cx="118800" cy="102960"/>
                <wp:effectExtent l="38100" t="38100" r="14605" b="30480"/>
                <wp:wrapNone/>
                <wp:docPr id="3279" name="Ink 3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1188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9" o:spid="_x0000_s1026" type="#_x0000_t75" style="position:absolute;margin-left:138.6pt;margin-top:89.85pt;width:10.85pt;height:9.4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">
                <v:imagedata r:id="rId351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>
                <wp:simplePos x="0" y="0"/>
                <wp:positionH relativeFrom="column">
                  <wp:posOffset>1679050</wp:posOffset>
                </wp:positionH>
                <wp:positionV relativeFrom="paragraph">
                  <wp:posOffset>1171740</wp:posOffset>
                </wp:positionV>
                <wp:extent cx="11160" cy="66240"/>
                <wp:effectExtent l="38100" t="38100" r="27305" b="29210"/>
                <wp:wrapNone/>
                <wp:docPr id="3278" name="Ink 3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111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8" o:spid="_x0000_s1026" type="#_x0000_t75" style="position:absolute;margin-left:131.45pt;margin-top:91.7pt;width:2.35pt;height:6.4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">
                <v:imagedata r:id="rId351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>
                <wp:simplePos x="0" y="0"/>
                <wp:positionH relativeFrom="column">
                  <wp:posOffset>1531450</wp:posOffset>
                </wp:positionH>
                <wp:positionV relativeFrom="paragraph">
                  <wp:posOffset>1001460</wp:posOffset>
                </wp:positionV>
                <wp:extent cx="110160" cy="252000"/>
                <wp:effectExtent l="38100" t="38100" r="42545" b="34290"/>
                <wp:wrapNone/>
                <wp:docPr id="3277" name="Ink 3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11016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7" o:spid="_x0000_s1026" type="#_x0000_t75" style="position:absolute;margin-left:119.85pt;margin-top:78.15pt;width:10.1pt;height:21.2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">
                <v:imagedata r:id="rId351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>
                <wp:simplePos x="0" y="0"/>
                <wp:positionH relativeFrom="column">
                  <wp:posOffset>1192690</wp:posOffset>
                </wp:positionH>
                <wp:positionV relativeFrom="paragraph">
                  <wp:posOffset>1032780</wp:posOffset>
                </wp:positionV>
                <wp:extent cx="170280" cy="246600"/>
                <wp:effectExtent l="38100" t="38100" r="39370" b="39370"/>
                <wp:wrapNone/>
                <wp:docPr id="3276" name="Ink 3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17028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6" o:spid="_x0000_s1026" type="#_x0000_t75" style="position:absolute;margin-left:93.15pt;margin-top:80.55pt;width:14.85pt;height:20.9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">
                <v:imagedata r:id="rId351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>
                <wp:simplePos x="0" y="0"/>
                <wp:positionH relativeFrom="column">
                  <wp:posOffset>2687050</wp:posOffset>
                </wp:positionH>
                <wp:positionV relativeFrom="paragraph">
                  <wp:posOffset>586740</wp:posOffset>
                </wp:positionV>
                <wp:extent cx="88920" cy="347760"/>
                <wp:effectExtent l="38100" t="38100" r="44450" b="33655"/>
                <wp:wrapNone/>
                <wp:docPr id="3275" name="Ink 3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8892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5" o:spid="_x0000_s1026" type="#_x0000_t75" style="position:absolute;margin-left:211.05pt;margin-top:45.6pt;width:8.4pt;height:28.8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">
                <v:imagedata r:id="rId351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>
                <wp:simplePos x="0" y="0"/>
                <wp:positionH relativeFrom="column">
                  <wp:posOffset>2468890</wp:posOffset>
                </wp:positionH>
                <wp:positionV relativeFrom="paragraph">
                  <wp:posOffset>591420</wp:posOffset>
                </wp:positionV>
                <wp:extent cx="41760" cy="322200"/>
                <wp:effectExtent l="38100" t="38100" r="34925" b="20955"/>
                <wp:wrapNone/>
                <wp:docPr id="3274" name="Ink 3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4176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4" o:spid="_x0000_s1026" type="#_x0000_t75" style="position:absolute;margin-left:193.7pt;margin-top:46pt;width:4.7pt;height:26.55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">
                <v:imagedata r:id="rId352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>
                <wp:simplePos x="0" y="0"/>
                <wp:positionH relativeFrom="column">
                  <wp:posOffset>2518930</wp:posOffset>
                </wp:positionH>
                <wp:positionV relativeFrom="paragraph">
                  <wp:posOffset>708060</wp:posOffset>
                </wp:positionV>
                <wp:extent cx="173160" cy="114480"/>
                <wp:effectExtent l="38100" t="38100" r="36830" b="38100"/>
                <wp:wrapNone/>
                <wp:docPr id="3273" name="Ink 3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1731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3" o:spid="_x0000_s1026" type="#_x0000_t75" style="position:absolute;margin-left:197.6pt;margin-top:54.95pt;width:15.15pt;height:10.5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">
                <v:imagedata r:id="rId352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>
                <wp:simplePos x="0" y="0"/>
                <wp:positionH relativeFrom="column">
                  <wp:posOffset>2278090</wp:posOffset>
                </wp:positionH>
                <wp:positionV relativeFrom="paragraph">
                  <wp:posOffset>782220</wp:posOffset>
                </wp:positionV>
                <wp:extent cx="65520" cy="100800"/>
                <wp:effectExtent l="38100" t="38100" r="29845" b="33020"/>
                <wp:wrapNone/>
                <wp:docPr id="3272" name="Ink 3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65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2" o:spid="_x0000_s1026" type="#_x0000_t75" style="position:absolute;margin-left:178.8pt;margin-top:60.9pt;width:6.3pt;height:9.2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">
                <v:imagedata r:id="rId352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>
                <wp:simplePos x="0" y="0"/>
                <wp:positionH relativeFrom="column">
                  <wp:posOffset>2032570</wp:posOffset>
                </wp:positionH>
                <wp:positionV relativeFrom="paragraph">
                  <wp:posOffset>762420</wp:posOffset>
                </wp:positionV>
                <wp:extent cx="279000" cy="109440"/>
                <wp:effectExtent l="38100" t="38100" r="26035" b="43180"/>
                <wp:wrapNone/>
                <wp:docPr id="3271" name="Ink 3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279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1" o:spid="_x0000_s1026" type="#_x0000_t75" style="position:absolute;margin-left:159.5pt;margin-top:59.25pt;width:23.25pt;height:10.2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">
                <v:imagedata r:id="rId352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>
                <wp:simplePos x="0" y="0"/>
                <wp:positionH relativeFrom="column">
                  <wp:posOffset>1922410</wp:posOffset>
                </wp:positionH>
                <wp:positionV relativeFrom="paragraph">
                  <wp:posOffset>773220</wp:posOffset>
                </wp:positionV>
                <wp:extent cx="110520" cy="100800"/>
                <wp:effectExtent l="38100" t="38100" r="41910" b="33020"/>
                <wp:wrapNone/>
                <wp:docPr id="3270" name="Ink 3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110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0" o:spid="_x0000_s1026" type="#_x0000_t75" style="position:absolute;margin-left:150.6pt;margin-top:60.15pt;width:10.25pt;height:9.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">
                <v:imagedata r:id="rId352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>
                <wp:simplePos x="0" y="0"/>
                <wp:positionH relativeFrom="column">
                  <wp:posOffset>1923130</wp:posOffset>
                </wp:positionH>
                <wp:positionV relativeFrom="paragraph">
                  <wp:posOffset>792660</wp:posOffset>
                </wp:positionV>
                <wp:extent cx="53280" cy="142560"/>
                <wp:effectExtent l="38100" t="38100" r="42545" b="29210"/>
                <wp:wrapNone/>
                <wp:docPr id="3269" name="Ink 3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532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9" o:spid="_x0000_s1026" type="#_x0000_t75" style="position:absolute;margin-left:150.7pt;margin-top:61.65pt;width:5.7pt;height:12.8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">
                <v:imagedata r:id="rId353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>
                <wp:simplePos x="0" y="0"/>
                <wp:positionH relativeFrom="column">
                  <wp:posOffset>1730530</wp:posOffset>
                </wp:positionH>
                <wp:positionV relativeFrom="paragraph">
                  <wp:posOffset>582780</wp:posOffset>
                </wp:positionV>
                <wp:extent cx="164880" cy="295560"/>
                <wp:effectExtent l="38100" t="38100" r="45085" b="28575"/>
                <wp:wrapNone/>
                <wp:docPr id="3268" name="Ink 3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16488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8" o:spid="_x0000_s1026" type="#_x0000_t75" style="position:absolute;margin-left:135.5pt;margin-top:45.15pt;width:14.55pt;height:24.7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">
                <v:imagedata r:id="rId353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>
                <wp:simplePos x="0" y="0"/>
                <wp:positionH relativeFrom="column">
                  <wp:posOffset>1399330</wp:posOffset>
                </wp:positionH>
                <wp:positionV relativeFrom="paragraph">
                  <wp:posOffset>809220</wp:posOffset>
                </wp:positionV>
                <wp:extent cx="207720" cy="45000"/>
                <wp:effectExtent l="38100" t="38100" r="40005" b="31750"/>
                <wp:wrapNone/>
                <wp:docPr id="3267" name="Ink 3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2077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7" o:spid="_x0000_s1026" type="#_x0000_t75" style="position:absolute;margin-left:109.5pt;margin-top:62.9pt;width:17.85pt;height:5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">
                <v:imagedata r:id="rId353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>
                <wp:simplePos x="0" y="0"/>
                <wp:positionH relativeFrom="column">
                  <wp:posOffset>1423810</wp:posOffset>
                </wp:positionH>
                <wp:positionV relativeFrom="paragraph">
                  <wp:posOffset>770340</wp:posOffset>
                </wp:positionV>
                <wp:extent cx="161280" cy="18000"/>
                <wp:effectExtent l="38100" t="38100" r="29845" b="39370"/>
                <wp:wrapNone/>
                <wp:docPr id="3266" name="Ink 3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1612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6" o:spid="_x0000_s1026" type="#_x0000_t75" style="position:absolute;margin-left:111.3pt;margin-top:60.05pt;width:14.25pt;height:2.65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">
                <v:imagedata r:id="rId353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>
                <wp:simplePos x="0" y="0"/>
                <wp:positionH relativeFrom="column">
                  <wp:posOffset>1426330</wp:posOffset>
                </wp:positionH>
                <wp:positionV relativeFrom="paragraph">
                  <wp:posOffset>889860</wp:posOffset>
                </wp:positionV>
                <wp:extent cx="36720" cy="69480"/>
                <wp:effectExtent l="38100" t="38100" r="40005" b="26035"/>
                <wp:wrapNone/>
                <wp:docPr id="3265" name="Ink 3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367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5" o:spid="_x0000_s1026" type="#_x0000_t75" style="position:absolute;margin-left:111.45pt;margin-top:69.55pt;width:4.3pt;height:6.7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">
                <v:imagedata r:id="rId353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>
                <wp:simplePos x="0" y="0"/>
                <wp:positionH relativeFrom="column">
                  <wp:posOffset>1234090</wp:posOffset>
                </wp:positionH>
                <wp:positionV relativeFrom="paragraph">
                  <wp:posOffset>767730</wp:posOffset>
                </wp:positionV>
                <wp:extent cx="72000" cy="107640"/>
                <wp:effectExtent l="38100" t="38100" r="42545" b="26035"/>
                <wp:wrapNone/>
                <wp:docPr id="3264" name="Ink 3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720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4" o:spid="_x0000_s1026" type="#_x0000_t75" style="position:absolute;margin-left:96.35pt;margin-top:59.95pt;width:7.2pt;height:9.8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">
                <v:imagedata r:id="rId354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1173610</wp:posOffset>
                </wp:positionH>
                <wp:positionV relativeFrom="paragraph">
                  <wp:posOffset>803010</wp:posOffset>
                </wp:positionV>
                <wp:extent cx="5400" cy="15480"/>
                <wp:effectExtent l="38100" t="38100" r="33020" b="22860"/>
                <wp:wrapNone/>
                <wp:docPr id="3263" name="Ink 3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54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3" o:spid="_x0000_s1026" type="#_x0000_t75" style="position:absolute;margin-left:91.7pt;margin-top:62.55pt;width:1.65pt;height:2.4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">
                <v:imagedata r:id="rId3542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1028170</wp:posOffset>
                </wp:positionH>
                <wp:positionV relativeFrom="paragraph">
                  <wp:posOffset>730650</wp:posOffset>
                </wp:positionV>
                <wp:extent cx="181440" cy="190800"/>
                <wp:effectExtent l="38100" t="38100" r="47625" b="38100"/>
                <wp:wrapNone/>
                <wp:docPr id="3262" name="Ink 3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18144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2" o:spid="_x0000_s1026" type="#_x0000_t75" style="position:absolute;margin-left:80.2pt;margin-top:56.75pt;width:15.85pt;height:16.6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">
                <v:imagedata r:id="rId3544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851410</wp:posOffset>
                </wp:positionH>
                <wp:positionV relativeFrom="paragraph">
                  <wp:posOffset>796890</wp:posOffset>
                </wp:positionV>
                <wp:extent cx="170280" cy="124200"/>
                <wp:effectExtent l="38100" t="38100" r="39370" b="28575"/>
                <wp:wrapNone/>
                <wp:docPr id="3261" name="Ink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17028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1" o:spid="_x0000_s1026" type="#_x0000_t75" style="position:absolute;margin-left:66.4pt;margin-top:62.05pt;width:14.8pt;height:11.25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">
                <v:imagedata r:id="rId3546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872650</wp:posOffset>
                </wp:positionH>
                <wp:positionV relativeFrom="paragraph">
                  <wp:posOffset>765570</wp:posOffset>
                </wp:positionV>
                <wp:extent cx="67320" cy="156240"/>
                <wp:effectExtent l="19050" t="38100" r="46990" b="34290"/>
                <wp:wrapNone/>
                <wp:docPr id="3260" name="Ink 3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6732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0" o:spid="_x0000_s1026" type="#_x0000_t75" style="position:absolute;margin-left:67.9pt;margin-top:59.5pt;width:6.9pt;height:13.8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">
                <v:imagedata r:id="rId3548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519490</wp:posOffset>
                </wp:positionH>
                <wp:positionV relativeFrom="paragraph">
                  <wp:posOffset>706530</wp:posOffset>
                </wp:positionV>
                <wp:extent cx="138600" cy="253080"/>
                <wp:effectExtent l="38100" t="38100" r="33020" b="33020"/>
                <wp:wrapNone/>
                <wp:docPr id="3259" name="Ink 3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13860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9" o:spid="_x0000_s1026" type="#_x0000_t75" style="position:absolute;margin-left:40.15pt;margin-top:54.85pt;width:12.4pt;height:21.5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">
                <v:imagedata r:id="rId3550" o:title=""/>
              </v:shape>
            </w:pict>
          </mc:Fallback>
        </mc:AlternateContent>
      </w:r>
      <w:r w:rsidR="00E1554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308170</wp:posOffset>
                </wp:positionH>
                <wp:positionV relativeFrom="paragraph">
                  <wp:posOffset>780690</wp:posOffset>
                </wp:positionV>
                <wp:extent cx="60480" cy="52560"/>
                <wp:effectExtent l="38100" t="38100" r="34925" b="43180"/>
                <wp:wrapNone/>
                <wp:docPr id="3258" name="Ink 3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604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8" o:spid="_x0000_s1026" type="#_x0000_t75" style="position:absolute;margin-left:23.45pt;margin-top:60.65pt;width:6.4pt;height:5.8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">
                <v:imagedata r:id="rId3552" o:title=""/>
              </v:shape>
            </w:pict>
          </mc:Fallback>
        </mc:AlternateContent>
      </w:r>
      <w:r w:rsidR="0027135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-843680</wp:posOffset>
                </wp:positionH>
                <wp:positionV relativeFrom="paragraph">
                  <wp:posOffset>162930</wp:posOffset>
                </wp:positionV>
                <wp:extent cx="957240" cy="411120"/>
                <wp:effectExtent l="38100" t="38100" r="14605" b="46355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957240" cy="41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-67.25pt;margin-top:12.05pt;width:77pt;height:33.9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">
                <v:imagedata r:id="rId3554" o:title=""/>
              </v:shape>
            </w:pict>
          </mc:Fallback>
        </mc:AlternateContent>
      </w:r>
      <w:r w:rsidR="00D27076">
        <w:rPr>
          <w:lang w:val="el-GR"/>
        </w:rPr>
        <w:tab/>
      </w:r>
      <w:r w:rsidR="00D27076">
        <w:rPr>
          <w:lang w:val="el-GR"/>
        </w:rPr>
        <w:tab/>
      </w:r>
      <w:r w:rsidR="00D27076" w:rsidRPr="007D3293">
        <w:rPr>
          <w:lang w:val="el-GR"/>
        </w:rPr>
        <w:t xml:space="preserve">Το </w:t>
      </w:r>
      <w:r w:rsidR="00D27076" w:rsidRPr="00D27076">
        <w:rPr>
          <w:position w:val="-6"/>
        </w:rPr>
        <w:object w:dxaOrig="800" w:dyaOrig="300">
          <v:shape id="_x0000_i1078" type="#_x0000_t75" style="width:40pt;height:15pt" o:ole="">
            <v:imagedata r:id="rId3555" o:title=""/>
          </v:shape>
          <o:OLEObject Type="Embed" ProgID="Equation.DSMT4" ShapeID="_x0000_i1078" DrawAspect="Content" ObjectID="_1669113120" r:id="rId3556"/>
        </w:object>
      </w:r>
      <w:r w:rsidR="00D27076">
        <w:rPr>
          <w:lang w:val="el-GR"/>
        </w:rPr>
        <w:t xml:space="preserve"> μόνο τη μηδενική</w:t>
      </w:r>
      <w:r w:rsidR="00D27076" w:rsidRPr="00920BE5">
        <w:rPr>
          <w:lang w:val="el-GR"/>
        </w:rPr>
        <w:t xml:space="preserve"> </w:t>
      </w:r>
      <w:r w:rsidR="00D27076">
        <w:rPr>
          <w:lang w:val="el-GR"/>
        </w:rPr>
        <w:t>(άρα είναι ανεξάρτητες)</w:t>
      </w:r>
    </w:p>
    <w:p w:rsidR="00D27076" w:rsidRPr="007D3293" w:rsidRDefault="00F36D30" w:rsidP="00D27076">
      <w:pPr>
        <w:pStyle w:val="Heading3"/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5351410</wp:posOffset>
                </wp:positionH>
                <wp:positionV relativeFrom="paragraph">
                  <wp:posOffset>-1180010</wp:posOffset>
                </wp:positionV>
                <wp:extent cx="324720" cy="210600"/>
                <wp:effectExtent l="38100" t="38100" r="37465" b="37465"/>
                <wp:wrapNone/>
                <wp:docPr id="3476" name="Ink 3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32472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6" o:spid="_x0000_s1026" type="#_x0000_t75" style="position:absolute;margin-left:420.45pt;margin-top:-93.4pt;width:27.3pt;height:18.2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">
                <v:imagedata r:id="rId3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5271490</wp:posOffset>
                </wp:positionH>
                <wp:positionV relativeFrom="paragraph">
                  <wp:posOffset>-1343810</wp:posOffset>
                </wp:positionV>
                <wp:extent cx="105480" cy="276840"/>
                <wp:effectExtent l="38100" t="38100" r="27940" b="47625"/>
                <wp:wrapNone/>
                <wp:docPr id="3475" name="Ink 3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105480" cy="27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5" o:spid="_x0000_s1026" type="#_x0000_t75" style="position:absolute;margin-left:414.5pt;margin-top:-106.7pt;width:9.8pt;height:23.6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">
                <v:imagedata r:id="rId3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4836610</wp:posOffset>
                </wp:positionH>
                <wp:positionV relativeFrom="paragraph">
                  <wp:posOffset>-1135010</wp:posOffset>
                </wp:positionV>
                <wp:extent cx="240480" cy="118080"/>
                <wp:effectExtent l="38100" t="38100" r="7620" b="34925"/>
                <wp:wrapNone/>
                <wp:docPr id="3474" name="Ink 3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2404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4" o:spid="_x0000_s1026" type="#_x0000_t75" style="position:absolute;margin-left:380.05pt;margin-top:-90.1pt;width:20.5pt;height:10.9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">
                <v:imagedata r:id="rId3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4668490</wp:posOffset>
                </wp:positionH>
                <wp:positionV relativeFrom="paragraph">
                  <wp:posOffset>-1196210</wp:posOffset>
                </wp:positionV>
                <wp:extent cx="21240" cy="13680"/>
                <wp:effectExtent l="38100" t="38100" r="36195" b="24765"/>
                <wp:wrapNone/>
                <wp:docPr id="3473" name="Ink 3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21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3" o:spid="_x0000_s1026" type="#_x0000_t75" style="position:absolute;margin-left:366.85pt;margin-top:-94.95pt;width:3.15pt;height:2.45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">
                <v:imagedata r:id="rId3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4565170</wp:posOffset>
                </wp:positionH>
                <wp:positionV relativeFrom="paragraph">
                  <wp:posOffset>-1213850</wp:posOffset>
                </wp:positionV>
                <wp:extent cx="169920" cy="191880"/>
                <wp:effectExtent l="38100" t="38100" r="20955" b="36830"/>
                <wp:wrapNone/>
                <wp:docPr id="3472" name="Ink 3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1699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2" o:spid="_x0000_s1026" type="#_x0000_t75" style="position:absolute;margin-left:358.65pt;margin-top:-96.2pt;width:15pt;height:16.5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">
                <v:imagedata r:id="rId3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4206970</wp:posOffset>
                </wp:positionH>
                <wp:positionV relativeFrom="paragraph">
                  <wp:posOffset>-1200170</wp:posOffset>
                </wp:positionV>
                <wp:extent cx="169200" cy="192600"/>
                <wp:effectExtent l="38100" t="38100" r="21590" b="36195"/>
                <wp:wrapNone/>
                <wp:docPr id="3471" name="Ink 3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169200" cy="19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1" o:spid="_x0000_s1026" type="#_x0000_t75" style="position:absolute;margin-left:330.5pt;margin-top:-95.25pt;width:14.95pt;height:16.8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">
                <v:imagedata r:id="rId3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4015090</wp:posOffset>
                </wp:positionH>
                <wp:positionV relativeFrom="paragraph">
                  <wp:posOffset>-1086770</wp:posOffset>
                </wp:positionV>
                <wp:extent cx="308520" cy="30960"/>
                <wp:effectExtent l="38100" t="38100" r="34925" b="45720"/>
                <wp:wrapNone/>
                <wp:docPr id="3470" name="Ink 3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308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0" o:spid="_x0000_s1026" type="#_x0000_t75" style="position:absolute;margin-left:315.35pt;margin-top:-86.25pt;width:25.8pt;height:4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">
                <v:imagedata r:id="rId3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3984130</wp:posOffset>
                </wp:positionH>
                <wp:positionV relativeFrom="paragraph">
                  <wp:posOffset>-1164170</wp:posOffset>
                </wp:positionV>
                <wp:extent cx="309240" cy="39240"/>
                <wp:effectExtent l="38100" t="38100" r="15240" b="37465"/>
                <wp:wrapNone/>
                <wp:docPr id="3469" name="Ink 3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30924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9" o:spid="_x0000_s1026" type="#_x0000_t75" style="position:absolute;margin-left:312.9pt;margin-top:-92.25pt;width:25.95pt;height:4.6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">
                <v:imagedata r:id="rId3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3681370</wp:posOffset>
                </wp:positionH>
                <wp:positionV relativeFrom="paragraph">
                  <wp:posOffset>-1112330</wp:posOffset>
                </wp:positionV>
                <wp:extent cx="10800" cy="14760"/>
                <wp:effectExtent l="38100" t="38100" r="27305" b="42545"/>
                <wp:wrapNone/>
                <wp:docPr id="3468" name="Ink 3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108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8" o:spid="_x0000_s1026" type="#_x0000_t75" style="position:absolute;margin-left:289.25pt;margin-top:-88.2pt;width:2.2pt;height:2.5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">
                <v:imagedata r:id="rId3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3536290</wp:posOffset>
                </wp:positionH>
                <wp:positionV relativeFrom="paragraph">
                  <wp:posOffset>-1284770</wp:posOffset>
                </wp:positionV>
                <wp:extent cx="33840" cy="322200"/>
                <wp:effectExtent l="38100" t="38100" r="42545" b="40005"/>
                <wp:wrapNone/>
                <wp:docPr id="3467" name="Ink 3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3384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7" o:spid="_x0000_s1026" type="#_x0000_t75" style="position:absolute;margin-left:277.65pt;margin-top:-101.75pt;width:4.2pt;height:26.75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">
                <v:imagedata r:id="rId3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3419290</wp:posOffset>
                </wp:positionH>
                <wp:positionV relativeFrom="paragraph">
                  <wp:posOffset>-1165610</wp:posOffset>
                </wp:positionV>
                <wp:extent cx="250920" cy="59760"/>
                <wp:effectExtent l="38100" t="38100" r="34925" b="35560"/>
                <wp:wrapNone/>
                <wp:docPr id="3466" name="Ink 3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2509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6" o:spid="_x0000_s1026" type="#_x0000_t75" style="position:absolute;margin-left:268.45pt;margin-top:-92.4pt;width:21.1pt;height:6.0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">
                <v:imagedata r:id="rId3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3012130</wp:posOffset>
                </wp:positionH>
                <wp:positionV relativeFrom="paragraph">
                  <wp:posOffset>-1217450</wp:posOffset>
                </wp:positionV>
                <wp:extent cx="378000" cy="316800"/>
                <wp:effectExtent l="38100" t="38100" r="22225" b="45720"/>
                <wp:wrapNone/>
                <wp:docPr id="3465" name="Ink 3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37800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5" o:spid="_x0000_s1026" type="#_x0000_t75" style="position:absolute;margin-left:236.4pt;margin-top:-96.55pt;width:31.4pt;height:26.4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">
                <v:imagedata r:id="rId3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2756530</wp:posOffset>
                </wp:positionH>
                <wp:positionV relativeFrom="paragraph">
                  <wp:posOffset>-1193330</wp:posOffset>
                </wp:positionV>
                <wp:extent cx="99000" cy="114480"/>
                <wp:effectExtent l="38100" t="38100" r="15875" b="38100"/>
                <wp:wrapNone/>
                <wp:docPr id="3464" name="Ink 3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990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4" o:spid="_x0000_s1026" type="#_x0000_t75" style="position:absolute;margin-left:216.35pt;margin-top:-94.5pt;width:9.3pt;height:10.3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">
                <v:imagedata r:id="rId3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2642050</wp:posOffset>
                </wp:positionH>
                <wp:positionV relativeFrom="paragraph">
                  <wp:posOffset>-1294850</wp:posOffset>
                </wp:positionV>
                <wp:extent cx="8640" cy="354600"/>
                <wp:effectExtent l="38100" t="38100" r="29845" b="26670"/>
                <wp:wrapNone/>
                <wp:docPr id="3463" name="Ink 3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864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3" o:spid="_x0000_s1026" type="#_x0000_t75" style="position:absolute;margin-left:207.25pt;margin-top:-102.55pt;width:2.35pt;height:29.25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">
                <v:imagedata r:id="rId3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2623690</wp:posOffset>
                </wp:positionH>
                <wp:positionV relativeFrom="paragraph">
                  <wp:posOffset>-1209530</wp:posOffset>
                </wp:positionV>
                <wp:extent cx="92520" cy="128160"/>
                <wp:effectExtent l="38100" t="38100" r="41275" b="43815"/>
                <wp:wrapNone/>
                <wp:docPr id="3462" name="Ink 3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925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2" o:spid="_x0000_s1026" type="#_x0000_t75" style="position:absolute;margin-left:206pt;margin-top:-96pt;width:8.65pt;height:11.6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">
                <v:imagedata r:id="rId3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2502010</wp:posOffset>
                </wp:positionH>
                <wp:positionV relativeFrom="paragraph">
                  <wp:posOffset>-1098650</wp:posOffset>
                </wp:positionV>
                <wp:extent cx="21600" cy="112320"/>
                <wp:effectExtent l="38100" t="38100" r="35560" b="40640"/>
                <wp:wrapNone/>
                <wp:docPr id="3461" name="Ink 3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216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1" o:spid="_x0000_s1026" type="#_x0000_t75" style="position:absolute;margin-left:196.2pt;margin-top:-87.2pt;width:3.3pt;height:10.4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">
                <v:imagedata r:id="rId3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2221210</wp:posOffset>
                </wp:positionH>
                <wp:positionV relativeFrom="paragraph">
                  <wp:posOffset>-1218890</wp:posOffset>
                </wp:positionV>
                <wp:extent cx="98640" cy="147600"/>
                <wp:effectExtent l="38100" t="38100" r="34925" b="43180"/>
                <wp:wrapNone/>
                <wp:docPr id="3460" name="Ink 3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986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60" o:spid="_x0000_s1026" type="#_x0000_t75" style="position:absolute;margin-left:174.25pt;margin-top:-96.8pt;width:9.25pt;height:13.1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">
                <v:imagedata r:id="rId3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2052730</wp:posOffset>
                </wp:positionH>
                <wp:positionV relativeFrom="paragraph">
                  <wp:posOffset>-1261370</wp:posOffset>
                </wp:positionV>
                <wp:extent cx="20160" cy="218160"/>
                <wp:effectExtent l="38100" t="38100" r="37465" b="29845"/>
                <wp:wrapNone/>
                <wp:docPr id="3459" name="Ink 3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2016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9" o:spid="_x0000_s1026" type="#_x0000_t75" style="position:absolute;margin-left:160.85pt;margin-top:-99.9pt;width:3.15pt;height:18.5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">
                <v:imagedata r:id="rId3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1979290</wp:posOffset>
                </wp:positionH>
                <wp:positionV relativeFrom="paragraph">
                  <wp:posOffset>-1138970</wp:posOffset>
                </wp:positionV>
                <wp:extent cx="169200" cy="25200"/>
                <wp:effectExtent l="38100" t="38100" r="40640" b="32385"/>
                <wp:wrapNone/>
                <wp:docPr id="3458" name="Ink 3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1692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8" o:spid="_x0000_s1026" type="#_x0000_t75" style="position:absolute;margin-left:155.2pt;margin-top:-90.4pt;width:14.7pt;height:3.55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">
                <v:imagedata r:id="rId3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1948330</wp:posOffset>
                </wp:positionH>
                <wp:positionV relativeFrom="paragraph">
                  <wp:posOffset>-1189730</wp:posOffset>
                </wp:positionV>
                <wp:extent cx="237960" cy="18000"/>
                <wp:effectExtent l="38100" t="38100" r="29210" b="39370"/>
                <wp:wrapNone/>
                <wp:docPr id="3457" name="Ink 3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2379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7" o:spid="_x0000_s1026" type="#_x0000_t75" style="position:absolute;margin-left:152.75pt;margin-top:-94.4pt;width:20.15pt;height:2.9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">
                <v:imagedata r:id="rId3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1847530</wp:posOffset>
                </wp:positionH>
                <wp:positionV relativeFrom="paragraph">
                  <wp:posOffset>-1092170</wp:posOffset>
                </wp:positionV>
                <wp:extent cx="22680" cy="119520"/>
                <wp:effectExtent l="38100" t="38100" r="34925" b="33020"/>
                <wp:wrapNone/>
                <wp:docPr id="3456" name="Ink 3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226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6" o:spid="_x0000_s1026" type="#_x0000_t75" style="position:absolute;margin-left:144.8pt;margin-top:-86.65pt;width:3.35pt;height:10.8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">
                <v:imagedata r:id="rId3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1455490</wp:posOffset>
                </wp:positionH>
                <wp:positionV relativeFrom="paragraph">
                  <wp:posOffset>-1282250</wp:posOffset>
                </wp:positionV>
                <wp:extent cx="179280" cy="246240"/>
                <wp:effectExtent l="38100" t="38100" r="49530" b="40005"/>
                <wp:wrapNone/>
                <wp:docPr id="3455" name="Ink 3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17928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5" o:spid="_x0000_s1026" type="#_x0000_t75" style="position:absolute;margin-left:113.8pt;margin-top:-101.75pt;width:15.75pt;height:21.05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">
                <v:imagedata r:id="rId3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1201690</wp:posOffset>
                </wp:positionH>
                <wp:positionV relativeFrom="paragraph">
                  <wp:posOffset>-1190450</wp:posOffset>
                </wp:positionV>
                <wp:extent cx="214200" cy="75240"/>
                <wp:effectExtent l="38100" t="38100" r="33655" b="39370"/>
                <wp:wrapNone/>
                <wp:docPr id="3454" name="Ink 3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21420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4" o:spid="_x0000_s1026" type="#_x0000_t75" style="position:absolute;margin-left:93.85pt;margin-top:-94.45pt;width:18.3pt;height:7.4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">
                <v:imagedata r:id="rId3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1244890</wp:posOffset>
                </wp:positionH>
                <wp:positionV relativeFrom="paragraph">
                  <wp:posOffset>-1276850</wp:posOffset>
                </wp:positionV>
                <wp:extent cx="141480" cy="207720"/>
                <wp:effectExtent l="38100" t="38100" r="30480" b="40005"/>
                <wp:wrapNone/>
                <wp:docPr id="3453" name="Ink 3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1414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53" o:spid="_x0000_s1026" type="#_x0000_t75" style="position:absolute;margin-left:97.2pt;margin-top:-101.35pt;width:12.6pt;height:17.9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">
                <v:imagedata r:id="rId3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947530</wp:posOffset>
                </wp:positionH>
                <wp:positionV relativeFrom="paragraph">
                  <wp:posOffset>-1443530</wp:posOffset>
                </wp:positionV>
                <wp:extent cx="167760" cy="571680"/>
                <wp:effectExtent l="38100" t="38100" r="41910" b="38100"/>
                <wp:wrapNone/>
                <wp:docPr id="3448" name="Ink 3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167760" cy="57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8" o:spid="_x0000_s1026" type="#_x0000_t75" style="position:absolute;margin-left:73.9pt;margin-top:-114.4pt;width:14.65pt;height:46.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">
                <v:imagedata r:id="rId3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111610</wp:posOffset>
                </wp:positionH>
                <wp:positionV relativeFrom="paragraph">
                  <wp:posOffset>-1361090</wp:posOffset>
                </wp:positionV>
                <wp:extent cx="162720" cy="559440"/>
                <wp:effectExtent l="38100" t="38100" r="46990" b="31115"/>
                <wp:wrapNone/>
                <wp:docPr id="3447" name="Ink 3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162720" cy="55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7" o:spid="_x0000_s1026" type="#_x0000_t75" style="position:absolute;margin-left:8.05pt;margin-top:-107.85pt;width:14.3pt;height:45.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">
                <v:imagedata r:id="rId3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780130</wp:posOffset>
                </wp:positionH>
                <wp:positionV relativeFrom="paragraph">
                  <wp:posOffset>-1264610</wp:posOffset>
                </wp:positionV>
                <wp:extent cx="162720" cy="147600"/>
                <wp:effectExtent l="38100" t="38100" r="27940" b="43180"/>
                <wp:wrapNone/>
                <wp:docPr id="3446" name="Ink 3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1627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6" o:spid="_x0000_s1026" type="#_x0000_t75" style="position:absolute;margin-left:60.75pt;margin-top:-100.35pt;width:14.05pt;height:13.1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">
                <v:imagedata r:id="rId3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681850</wp:posOffset>
                </wp:positionH>
                <wp:positionV relativeFrom="paragraph">
                  <wp:posOffset>-1151570</wp:posOffset>
                </wp:positionV>
                <wp:extent cx="9360" cy="137880"/>
                <wp:effectExtent l="38100" t="38100" r="48260" b="33655"/>
                <wp:wrapNone/>
                <wp:docPr id="3445" name="Ink 3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93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5" o:spid="_x0000_s1026" type="#_x0000_t75" style="position:absolute;margin-left:52.85pt;margin-top:-91.3pt;width:2.45pt;height:12.2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">
                <v:imagedata r:id="rId3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417250</wp:posOffset>
                </wp:positionH>
                <wp:positionV relativeFrom="paragraph">
                  <wp:posOffset>-1275050</wp:posOffset>
                </wp:positionV>
                <wp:extent cx="223200" cy="234720"/>
                <wp:effectExtent l="38100" t="38100" r="43815" b="32385"/>
                <wp:wrapNone/>
                <wp:docPr id="3444" name="Ink 3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22320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44" o:spid="_x0000_s1026" type="#_x0000_t75" style="position:absolute;margin-left:32.15pt;margin-top:-101.15pt;width:19pt;height:20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">
                <v:imagedata r:id="rId3614" o:title=""/>
              </v:shape>
            </w:pict>
          </mc:Fallback>
        </mc:AlternateContent>
      </w:r>
      <w:r w:rsidR="00D27076" w:rsidRPr="007D3293">
        <w:t>Διάσταση</w:t>
      </w:r>
    </w:p>
    <w:p w:rsidR="00D27076" w:rsidRPr="007D3293" w:rsidRDefault="00F36D30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1492210</wp:posOffset>
                </wp:positionH>
                <wp:positionV relativeFrom="paragraph">
                  <wp:posOffset>934150</wp:posOffset>
                </wp:positionV>
                <wp:extent cx="565560" cy="27720"/>
                <wp:effectExtent l="114300" t="171450" r="120650" b="201295"/>
                <wp:wrapNone/>
                <wp:docPr id="3477" name="Ink 3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5655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7" o:spid="_x0000_s1026" type="#_x0000_t75" style="position:absolute;margin-left:111.85pt;margin-top:62.05pt;width:55.95pt;height:25.2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">
                <v:imagedata r:id="rId3616" o:title=""/>
              </v:shape>
            </w:pict>
          </mc:Fallback>
        </mc:AlternateContent>
      </w:r>
      <w:r w:rsidR="00D27076" w:rsidRPr="00C33762">
        <w:rPr>
          <w:b/>
          <w:highlight w:val="yellow"/>
          <w:u w:val="single"/>
          <w:lang w:val="el-GR"/>
        </w:rPr>
        <w:t>Πρόταση και ορισμός</w:t>
      </w:r>
      <w:r w:rsidR="00D27076" w:rsidRPr="00C33762">
        <w:rPr>
          <w:highlight w:val="yellow"/>
          <w:u w:val="single"/>
          <w:lang w:val="el-GR"/>
        </w:rPr>
        <w:t>:</w:t>
      </w:r>
      <w:r w:rsidR="00D27076" w:rsidRPr="00C33762">
        <w:rPr>
          <w:highlight w:val="yellow"/>
          <w:lang w:val="el-GR"/>
        </w:rPr>
        <w:t xml:space="preserve"> Δύο βάσεις ενός </w:t>
      </w:r>
      <w:proofErr w:type="spellStart"/>
      <w:r w:rsidR="00D27076" w:rsidRPr="00C33762">
        <w:rPr>
          <w:highlight w:val="yellow"/>
          <w:lang w:val="el-GR"/>
        </w:rPr>
        <w:t>υπόχωρου</w:t>
      </w:r>
      <w:proofErr w:type="spellEnd"/>
      <w:r w:rsidR="00D27076" w:rsidRPr="00C33762">
        <w:rPr>
          <w:highlight w:val="yellow"/>
          <w:lang w:val="el-GR"/>
        </w:rPr>
        <w:t xml:space="preserve"> έχουν τον </w:t>
      </w:r>
      <w:r w:rsidR="00D27076" w:rsidRPr="00C33762">
        <w:rPr>
          <w:b/>
          <w:color w:val="FF0000"/>
          <w:highlight w:val="yellow"/>
          <w:u w:val="single"/>
          <w:lang w:val="el-GR"/>
        </w:rPr>
        <w:t>ίδιο αριθμό</w:t>
      </w:r>
      <w:r w:rsidR="00D27076" w:rsidRPr="00C33762">
        <w:rPr>
          <w:b/>
          <w:color w:val="FF0000"/>
          <w:highlight w:val="yellow"/>
          <w:lang w:val="el-GR"/>
        </w:rPr>
        <w:t xml:space="preserve"> διανυσμάτων</w:t>
      </w:r>
      <w:r w:rsidR="00D27076" w:rsidRPr="00C33762">
        <w:rPr>
          <w:highlight w:val="yellow"/>
          <w:lang w:val="el-GR"/>
        </w:rPr>
        <w:t xml:space="preserve">, τη </w:t>
      </w:r>
      <w:r w:rsidR="00D27076" w:rsidRPr="00C33762">
        <w:rPr>
          <w:b/>
          <w:color w:val="FF0000"/>
          <w:highlight w:val="yellow"/>
          <w:u w:val="double"/>
          <w:lang w:val="el-GR"/>
        </w:rPr>
        <w:t>διάσταση</w:t>
      </w:r>
      <w:r w:rsidR="00D27076" w:rsidRPr="00C33762">
        <w:rPr>
          <w:color w:val="FF0000"/>
          <w:highlight w:val="yellow"/>
          <w:lang w:val="el-GR"/>
        </w:rPr>
        <w:t xml:space="preserve"> </w:t>
      </w:r>
      <w:r w:rsidR="00D27076" w:rsidRPr="00C33762">
        <w:rPr>
          <w:highlight w:val="yellow"/>
          <w:lang w:val="el-GR"/>
        </w:rPr>
        <w:t xml:space="preserve">του </w:t>
      </w:r>
      <w:r w:rsidR="00D27076" w:rsidRPr="00C33762">
        <w:rPr>
          <w:position w:val="-6"/>
          <w:highlight w:val="yellow"/>
        </w:rPr>
        <w:object w:dxaOrig="279" w:dyaOrig="300">
          <v:shape id="_x0000_i1079" type="#_x0000_t75" style="width:14.5pt;height:15pt" o:ole="">
            <v:imagedata r:id="rId3617" o:title=""/>
          </v:shape>
          <o:OLEObject Type="Embed" ProgID="Equation.DSMT4" ShapeID="_x0000_i1079" DrawAspect="Content" ObjectID="_1669113121" r:id="rId3618"/>
        </w:object>
      </w:r>
      <w:r w:rsidR="00D27076" w:rsidRPr="00C33762">
        <w:rPr>
          <w:highlight w:val="yellow"/>
          <w:lang w:val="el-GR"/>
        </w:rPr>
        <w:t xml:space="preserve"> (που επομένως χαρακτηρίζει τον </w:t>
      </w:r>
      <w:r w:rsidR="00D27076" w:rsidRPr="00C33762">
        <w:rPr>
          <w:position w:val="-6"/>
          <w:highlight w:val="yellow"/>
        </w:rPr>
        <w:object w:dxaOrig="279" w:dyaOrig="300">
          <v:shape id="_x0000_i1080" type="#_x0000_t75" style="width:14.5pt;height:15pt" o:ole="">
            <v:imagedata r:id="rId3619" o:title=""/>
          </v:shape>
          <o:OLEObject Type="Embed" ProgID="Equation.DSMT4" ShapeID="_x0000_i1080" DrawAspect="Content" ObjectID="_1669113122" r:id="rId3620"/>
        </w:object>
      </w:r>
      <w:r w:rsidR="00D27076" w:rsidRPr="00C33762">
        <w:rPr>
          <w:highlight w:val="yellow"/>
          <w:lang w:val="el-GR"/>
        </w:rPr>
        <w:t xml:space="preserve">). Γράφουμε </w:t>
      </w:r>
      <w:r w:rsidR="00D27076" w:rsidRPr="00C33762">
        <w:rPr>
          <w:color w:val="FF0000"/>
          <w:position w:val="-12"/>
          <w:highlight w:val="yellow"/>
        </w:rPr>
        <w:object w:dxaOrig="920" w:dyaOrig="360">
          <v:shape id="_x0000_i1081" type="#_x0000_t75" style="width:46pt;height:18pt" o:ole="">
            <v:imagedata r:id="rId3621" o:title=""/>
          </v:shape>
          <o:OLEObject Type="Embed" ProgID="Equation.DSMT4" ShapeID="_x0000_i1081" DrawAspect="Content" ObjectID="_1669113123" r:id="rId3622"/>
        </w:object>
      </w:r>
      <w:r w:rsidR="00D27076" w:rsidRPr="00C33762">
        <w:rPr>
          <w:highlight w:val="yellow"/>
          <w:lang w:val="el-GR"/>
        </w:rPr>
        <w:t>.</w:t>
      </w:r>
    </w:p>
    <w:p w:rsidR="00D27076" w:rsidRDefault="00D27076" w:rsidP="00D27076">
      <w:pPr>
        <w:rPr>
          <w:rStyle w:val="Heading4Char1"/>
          <w:highlight w:val="lightGray"/>
        </w:rPr>
      </w:pPr>
    </w:p>
    <w:p w:rsidR="00D27076" w:rsidRDefault="00D27076" w:rsidP="00D27076">
      <w:pPr>
        <w:rPr>
          <w:lang w:val="el-GR"/>
        </w:rPr>
      </w:pPr>
      <w:r w:rsidRPr="009C324F">
        <w:rPr>
          <w:rStyle w:val="Heading4Char1"/>
          <w:highlight w:val="lightGray"/>
        </w:rPr>
        <w:t>Απόδειξη</w:t>
      </w:r>
      <w:r>
        <w:rPr>
          <w:lang w:val="el-GR"/>
        </w:rPr>
        <w:t xml:space="preserve">. </w:t>
      </w:r>
    </w:p>
    <w:p w:rsidR="006F43AB" w:rsidRPr="006F43AB" w:rsidRDefault="006F43AB" w:rsidP="00D27076">
      <w:pPr>
        <w:rPr>
          <w:lang w:val="en-US"/>
        </w:rPr>
      </w:pPr>
      <w:r w:rsidRPr="00650ABE">
        <w:rPr>
          <w:highlight w:val="yellow"/>
          <w:lang w:val="el-GR"/>
        </w:rPr>
        <w:t xml:space="preserve">Έστω 2 βάσεις του ίδιου </w:t>
      </w:r>
      <w:proofErr w:type="spellStart"/>
      <w:r w:rsidRPr="00650ABE">
        <w:rPr>
          <w:highlight w:val="yellow"/>
          <w:lang w:val="el-GR"/>
        </w:rPr>
        <w:t>υπόχωρου</w:t>
      </w:r>
      <w:proofErr w:type="spellEnd"/>
      <w:r w:rsidRPr="00650ABE">
        <w:rPr>
          <w:highlight w:val="yellow"/>
          <w:lang w:val="el-GR"/>
        </w:rPr>
        <w:t xml:space="preserve"> </w:t>
      </w:r>
      <w:r w:rsidRPr="00650ABE">
        <w:rPr>
          <w:position w:val="-12"/>
          <w:highlight w:val="yellow"/>
          <w:lang w:val="el-GR"/>
        </w:rPr>
        <w:object w:dxaOrig="1040" w:dyaOrig="380">
          <v:shape id="_x0000_i1082" type="#_x0000_t75" style="width:51.5pt;height:19pt" o:ole="">
            <v:imagedata r:id="rId3623" o:title=""/>
          </v:shape>
          <o:OLEObject Type="Embed" ProgID="Equation.DSMT4" ShapeID="_x0000_i1082" DrawAspect="Content" ObjectID="_1669113124" r:id="rId3624"/>
        </w:object>
      </w:r>
      <w:r w:rsidRPr="00650ABE">
        <w:rPr>
          <w:highlight w:val="yellow"/>
          <w:lang w:val="el-GR"/>
        </w:rPr>
        <w:t xml:space="preserve">  και </w:t>
      </w:r>
      <w:r w:rsidRPr="00650ABE">
        <w:rPr>
          <w:position w:val="-12"/>
          <w:highlight w:val="yellow"/>
          <w:lang w:val="el-GR"/>
        </w:rPr>
        <w:object w:dxaOrig="1100" w:dyaOrig="380">
          <v:shape id="_x0000_i1083" type="#_x0000_t75" style="width:54.5pt;height:19pt" o:ole="">
            <v:imagedata r:id="rId3625" o:title=""/>
          </v:shape>
          <o:OLEObject Type="Embed" ProgID="Equation.DSMT4" ShapeID="_x0000_i1083" DrawAspect="Content" ObjectID="_1669113125" r:id="rId3626"/>
        </w:object>
      </w:r>
      <w:r w:rsidRPr="00650ABE">
        <w:rPr>
          <w:highlight w:val="yellow"/>
          <w:lang w:val="el-GR"/>
        </w:rPr>
        <w:t xml:space="preserve"> με διαφορετικό αριθμό στοιχείων. Έστω</w:t>
      </w:r>
      <w:r w:rsidRPr="00650ABE">
        <w:rPr>
          <w:highlight w:val="yellow"/>
          <w:lang w:val="en-US"/>
        </w:rPr>
        <w:t xml:space="preserve"> </w:t>
      </w:r>
      <w:r w:rsidRPr="00650ABE">
        <w:rPr>
          <w:highlight w:val="yellow"/>
          <w:lang w:val="el-GR"/>
        </w:rPr>
        <w:t xml:space="preserve">π.χ.  </w:t>
      </w:r>
      <w:r w:rsidRPr="00650ABE">
        <w:rPr>
          <w:position w:val="-6"/>
          <w:highlight w:val="yellow"/>
          <w:lang w:val="el-GR"/>
        </w:rPr>
        <w:object w:dxaOrig="700" w:dyaOrig="240">
          <v:shape id="_x0000_i1084" type="#_x0000_t75" style="width:35pt;height:12pt" o:ole="">
            <v:imagedata r:id="rId3627" o:title=""/>
          </v:shape>
          <o:OLEObject Type="Embed" ProgID="Equation.DSMT4" ShapeID="_x0000_i1084" DrawAspect="Content" ObjectID="_1669113126" r:id="rId3628"/>
        </w:object>
      </w:r>
      <w:r w:rsidRPr="00650ABE">
        <w:rPr>
          <w:highlight w:val="yellow"/>
          <w:lang w:val="el-GR"/>
        </w:rPr>
        <w:t>.</w:t>
      </w:r>
    </w:p>
    <w:p w:rsidR="006F43AB" w:rsidRDefault="006F43AB" w:rsidP="00D27076">
      <w:pPr>
        <w:rPr>
          <w:lang w:val="el-GR"/>
        </w:rPr>
      </w:pPr>
      <w:proofErr w:type="spellStart"/>
      <w:r>
        <w:rPr>
          <w:lang w:val="el-GR"/>
        </w:rPr>
        <w:t>Αφου</w:t>
      </w:r>
      <w:proofErr w:type="spellEnd"/>
      <w:r>
        <w:rPr>
          <w:lang w:val="el-GR"/>
        </w:rPr>
        <w:t xml:space="preserve"> </w:t>
      </w:r>
      <w:r w:rsidRPr="006F43AB">
        <w:rPr>
          <w:position w:val="-12"/>
          <w:lang w:val="el-GR"/>
        </w:rPr>
        <w:object w:dxaOrig="1040" w:dyaOrig="380">
          <v:shape id="_x0000_i1085" type="#_x0000_t75" style="width:51.5pt;height:19pt" o:ole="">
            <v:imagedata r:id="rId3623" o:title=""/>
          </v:shape>
          <o:OLEObject Type="Embed" ProgID="Equation.DSMT4" ShapeID="_x0000_i1085" DrawAspect="Content" ObjectID="_1669113127" r:id="rId3629"/>
        </w:object>
      </w:r>
      <w:r>
        <w:rPr>
          <w:lang w:val="el-GR"/>
        </w:rPr>
        <w:t xml:space="preserve"> βάση μπορώ να </w:t>
      </w:r>
      <w:proofErr w:type="spellStart"/>
      <w:r>
        <w:rPr>
          <w:lang w:val="el-GR"/>
        </w:rPr>
        <w:t>γραψω</w:t>
      </w:r>
      <w:proofErr w:type="spellEnd"/>
      <w:r>
        <w:rPr>
          <w:lang w:val="el-GR"/>
        </w:rPr>
        <w:t xml:space="preserve"> </w:t>
      </w:r>
    </w:p>
    <w:p w:rsidR="006F43AB" w:rsidRDefault="006F43AB" w:rsidP="00650ABE">
      <w:pPr>
        <w:jc w:val="center"/>
      </w:pPr>
      <w:r w:rsidRPr="006F43AB">
        <w:rPr>
          <w:position w:val="-16"/>
        </w:rPr>
        <w:object w:dxaOrig="3680" w:dyaOrig="420">
          <v:shape id="_x0000_i1086" type="#_x0000_t75" style="width:184pt;height:21pt" o:ole="">
            <v:imagedata r:id="rId3630" o:title=""/>
          </v:shape>
          <o:OLEObject Type="Embed" ProgID="Equation.DSMT4" ShapeID="_x0000_i1086" DrawAspect="Content" ObjectID="_1669113128" r:id="rId3631"/>
        </w:object>
      </w:r>
    </w:p>
    <w:p w:rsidR="00650ABE" w:rsidRDefault="00650ABE" w:rsidP="00D27076">
      <w:pPr>
        <w:rPr>
          <w:lang w:val="el-GR"/>
        </w:rPr>
      </w:pPr>
      <w:r>
        <w:rPr>
          <w:lang w:val="el-GR"/>
        </w:rPr>
        <w:t>μ</w:t>
      </w:r>
      <w:r w:rsidR="006F43AB">
        <w:rPr>
          <w:lang w:val="el-GR"/>
        </w:rPr>
        <w:t xml:space="preserve">ε κατάλληλα </w:t>
      </w:r>
      <w:r w:rsidR="006F43AB" w:rsidRPr="006F43AB">
        <w:rPr>
          <w:position w:val="-16"/>
        </w:rPr>
        <w:object w:dxaOrig="2220" w:dyaOrig="420">
          <v:shape id="_x0000_i1087" type="#_x0000_t75" style="width:111pt;height:21pt" o:ole="">
            <v:imagedata r:id="rId3632" o:title=""/>
          </v:shape>
          <o:OLEObject Type="Embed" ProgID="Equation.DSMT4" ShapeID="_x0000_i1087" DrawAspect="Content" ObjectID="_1669113129" r:id="rId3633"/>
        </w:object>
      </w:r>
      <w:r>
        <w:rPr>
          <w:lang w:val="el-GR"/>
        </w:rPr>
        <w:t>.</w:t>
      </w:r>
    </w:p>
    <w:p w:rsidR="00650ABE" w:rsidRDefault="00650ABE" w:rsidP="00D27076">
      <w:pPr>
        <w:rPr>
          <w:lang w:val="el-GR"/>
        </w:rPr>
      </w:pPr>
    </w:p>
    <w:p w:rsidR="00650ABE" w:rsidRDefault="00650ABE" w:rsidP="00D27076">
      <w:pPr>
        <w:rPr>
          <w:lang w:val="el-GR"/>
        </w:rPr>
      </w:pPr>
      <w:r>
        <w:rPr>
          <w:lang w:val="el-GR"/>
        </w:rPr>
        <w:t xml:space="preserve">Θέτοντας </w:t>
      </w:r>
      <w:r w:rsidRPr="00650ABE">
        <w:rPr>
          <w:position w:val="-16"/>
          <w:lang w:val="el-GR"/>
        </w:rPr>
        <w:object w:dxaOrig="1700" w:dyaOrig="460">
          <v:shape id="_x0000_i1088" type="#_x0000_t75" style="width:84.5pt;height:23.5pt" o:ole="">
            <v:imagedata r:id="rId3634" o:title=""/>
          </v:shape>
          <o:OLEObject Type="Embed" ProgID="Equation.DSMT4" ShapeID="_x0000_i1088" DrawAspect="Content" ObjectID="_1669113130" r:id="rId3635"/>
        </w:object>
      </w:r>
      <w:r w:rsidRPr="00650ABE">
        <w:rPr>
          <w:lang w:val="el-GR"/>
        </w:rPr>
        <w:t xml:space="preserve">, </w:t>
      </w:r>
      <w:r w:rsidRPr="003C4465">
        <w:rPr>
          <w:position w:val="-16"/>
        </w:rPr>
        <w:object w:dxaOrig="1860" w:dyaOrig="460">
          <v:shape id="_x0000_i1089" type="#_x0000_t75" style="width:93pt;height:23.5pt" o:ole="">
            <v:imagedata r:id="rId3636" o:title=""/>
          </v:shape>
          <o:OLEObject Type="Embed" ProgID="Equation.DSMT4" ShapeID="_x0000_i1089" DrawAspect="Content" ObjectID="_1669113131" r:id="rId3637"/>
        </w:object>
      </w:r>
      <w:r w:rsidRPr="00650ABE">
        <w:rPr>
          <w:lang w:val="el-GR"/>
        </w:rPr>
        <w:t xml:space="preserve"> </w:t>
      </w:r>
      <w:r>
        <w:rPr>
          <w:lang w:val="el-GR"/>
        </w:rPr>
        <w:t xml:space="preserve">και </w:t>
      </w:r>
      <w:r w:rsidRPr="00650ABE">
        <w:rPr>
          <w:lang w:val="el-GR"/>
        </w:rPr>
        <w:t xml:space="preserve"> </w:t>
      </w:r>
      <w:r w:rsidRPr="00650ABE">
        <w:rPr>
          <w:position w:val="-18"/>
        </w:rPr>
        <w:object w:dxaOrig="1400" w:dyaOrig="499">
          <v:shape id="_x0000_i1090" type="#_x0000_t75" style="width:69.5pt;height:25pt" o:ole="">
            <v:imagedata r:id="rId3638" o:title=""/>
          </v:shape>
          <o:OLEObject Type="Embed" ProgID="Equation.DSMT4" ShapeID="_x0000_i1090" DrawAspect="Content" ObjectID="_1669113132" r:id="rId3639"/>
        </w:object>
      </w:r>
      <w:r>
        <w:rPr>
          <w:lang w:val="el-GR"/>
        </w:rPr>
        <w:t xml:space="preserve"> οι παραπάνω σχέσεις γράφονται ως </w:t>
      </w:r>
    </w:p>
    <w:p w:rsidR="00650ABE" w:rsidRDefault="00650ABE" w:rsidP="00650ABE">
      <w:pPr>
        <w:jc w:val="center"/>
        <w:rPr>
          <w:lang w:val="en-US"/>
        </w:rPr>
      </w:pPr>
      <w:r w:rsidRPr="00650ABE">
        <w:rPr>
          <w:position w:val="-6"/>
          <w:lang w:val="el-GR"/>
        </w:rPr>
        <w:object w:dxaOrig="1060" w:dyaOrig="300">
          <v:shape id="_x0000_i1091" type="#_x0000_t75" style="width:53.5pt;height:15pt" o:ole="">
            <v:imagedata r:id="rId3640" o:title=""/>
          </v:shape>
          <o:OLEObject Type="Embed" ProgID="Equation.DSMT4" ShapeID="_x0000_i1091" DrawAspect="Content" ObjectID="_1669113133" r:id="rId3641"/>
        </w:object>
      </w:r>
    </w:p>
    <w:p w:rsidR="00650ABE" w:rsidRPr="00215BAA" w:rsidRDefault="00650ABE" w:rsidP="00650ABE">
      <w:pPr>
        <w:rPr>
          <w:lang w:val="el-GR"/>
        </w:rPr>
      </w:pPr>
      <w:r>
        <w:rPr>
          <w:lang w:val="el-GR"/>
        </w:rPr>
        <w:t xml:space="preserve">Αφού όμως </w:t>
      </w:r>
      <w:r w:rsidRPr="006F43AB">
        <w:rPr>
          <w:position w:val="-6"/>
          <w:lang w:val="el-GR"/>
        </w:rPr>
        <w:object w:dxaOrig="700" w:dyaOrig="240">
          <v:shape id="_x0000_i1092" type="#_x0000_t75" style="width:35pt;height:12pt" o:ole="">
            <v:imagedata r:id="rId3627" o:title=""/>
          </v:shape>
          <o:OLEObject Type="Embed" ProgID="Equation.DSMT4" ShapeID="_x0000_i1092" DrawAspect="Content" ObjectID="_1669113134" r:id="rId3642"/>
        </w:object>
      </w:r>
      <w:r>
        <w:rPr>
          <w:lang w:val="el-GR"/>
        </w:rPr>
        <w:t xml:space="preserve"> θα υπάρχει  </w:t>
      </w:r>
      <w:r w:rsidRPr="00650ABE">
        <w:rPr>
          <w:position w:val="-6"/>
          <w:lang w:val="el-GR"/>
        </w:rPr>
        <w:object w:dxaOrig="600" w:dyaOrig="300">
          <v:shape id="_x0000_i1093" type="#_x0000_t75" style="width:30pt;height:15pt" o:ole="">
            <v:imagedata r:id="rId3643" o:title=""/>
          </v:shape>
          <o:OLEObject Type="Embed" ProgID="Equation.DSMT4" ShapeID="_x0000_i1093" DrawAspect="Content" ObjectID="_1669113135" r:id="rId3644"/>
        </w:object>
      </w:r>
      <w:r w:rsidRPr="00650ABE">
        <w:rPr>
          <w:lang w:val="el-GR"/>
        </w:rPr>
        <w:t xml:space="preserve"> </w:t>
      </w:r>
      <w:r>
        <w:rPr>
          <w:lang w:val="el-GR"/>
        </w:rPr>
        <w:t xml:space="preserve">με </w:t>
      </w:r>
      <w:r w:rsidRPr="00650ABE">
        <w:rPr>
          <w:position w:val="-6"/>
        </w:rPr>
        <w:object w:dxaOrig="3360" w:dyaOrig="300">
          <v:shape id="_x0000_i1094" type="#_x0000_t75" style="width:168pt;height:15pt" o:ole="">
            <v:imagedata r:id="rId3645" o:title=""/>
          </v:shape>
          <o:OLEObject Type="Embed" ProgID="Equation.DSMT4" ShapeID="_x0000_i1094" DrawAspect="Content" ObjectID="_1669113136" r:id="rId3646"/>
        </w:object>
      </w:r>
    </w:p>
    <w:p w:rsidR="00D27076" w:rsidRDefault="00650ABE" w:rsidP="00650ABE">
      <w:pPr>
        <w:rPr>
          <w:lang w:val="el-GR"/>
        </w:rPr>
      </w:pPr>
      <w:r>
        <w:rPr>
          <w:lang w:val="el-GR"/>
        </w:rPr>
        <w:t xml:space="preserve">Αυτό όμως αντιβαίνει στην ανεξαρτησία των </w:t>
      </w:r>
      <w:r w:rsidRPr="006F43AB">
        <w:rPr>
          <w:position w:val="-12"/>
          <w:lang w:val="el-GR"/>
        </w:rPr>
        <w:object w:dxaOrig="1100" w:dyaOrig="380">
          <v:shape id="_x0000_i1095" type="#_x0000_t75" style="width:54.5pt;height:19pt" o:ole="">
            <v:imagedata r:id="rId3625" o:title=""/>
          </v:shape>
          <o:OLEObject Type="Embed" ProgID="Equation.DSMT4" ShapeID="_x0000_i1095" DrawAspect="Content" ObjectID="_1669113137" r:id="rId3647"/>
        </w:object>
      </w:r>
      <w:r>
        <w:rPr>
          <w:lang w:val="el-GR"/>
        </w:rPr>
        <w:t xml:space="preserve">. </w:t>
      </w:r>
      <w:r w:rsidRPr="00650ABE">
        <w:rPr>
          <w:b/>
          <w:highlight w:val="yellow"/>
          <w:lang w:val="el-GR"/>
        </w:rPr>
        <w:t>Αντίφαση!!!</w:t>
      </w:r>
      <w:r w:rsidR="00D27076">
        <w:rPr>
          <w:lang w:val="el-GR"/>
        </w:rPr>
        <w:br w:type="page"/>
      </w:r>
    </w:p>
    <w:p w:rsidR="00D27076" w:rsidRDefault="00D27076" w:rsidP="00D27076">
      <w:pPr>
        <w:rPr>
          <w:lang w:val="el-GR"/>
        </w:rPr>
      </w:pPr>
    </w:p>
    <w:p w:rsidR="00D27076" w:rsidRDefault="00D27076" w:rsidP="00D27076">
      <w:pPr>
        <w:rPr>
          <w:lang w:val="el-GR"/>
        </w:rPr>
      </w:pPr>
    </w:p>
    <w:p w:rsidR="00D27076" w:rsidRDefault="00D27076" w:rsidP="00D27076">
      <w:pPr>
        <w:rPr>
          <w:lang w:val="el-GR"/>
        </w:rPr>
      </w:pPr>
      <w:r>
        <w:rPr>
          <w:lang w:val="el-GR"/>
        </w:rPr>
        <w:t xml:space="preserve">Αποδεικνύεται ότι : </w:t>
      </w:r>
    </w:p>
    <w:p w:rsidR="00D27076" w:rsidRPr="007D3293" w:rsidRDefault="00F36D30" w:rsidP="00D2707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1481050</wp:posOffset>
                </wp:positionH>
                <wp:positionV relativeFrom="paragraph">
                  <wp:posOffset>101850</wp:posOffset>
                </wp:positionV>
                <wp:extent cx="290160" cy="278280"/>
                <wp:effectExtent l="38100" t="38100" r="15240" b="45720"/>
                <wp:wrapNone/>
                <wp:docPr id="3479" name="Ink 3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8">
                      <w14:nvContentPartPr>
                        <w14:cNvContentPartPr/>
                      </w14:nvContentPartPr>
                      <w14:xfrm>
                        <a:off x="0" y="0"/>
                        <a:ext cx="29016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9" o:spid="_x0000_s1026" type="#_x0000_t75" style="position:absolute;margin-left:115.75pt;margin-top:7.2pt;width:24.55pt;height:23.6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">
                <v:imagedata r:id="rId3649" o:title=""/>
              </v:shape>
            </w:pict>
          </mc:Fallback>
        </mc:AlternateContent>
      </w:r>
      <w:r>
        <w:rPr>
          <w:b/>
          <w:noProof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1542970</wp:posOffset>
                </wp:positionH>
                <wp:positionV relativeFrom="paragraph">
                  <wp:posOffset>164490</wp:posOffset>
                </wp:positionV>
                <wp:extent cx="14040" cy="12600"/>
                <wp:effectExtent l="76200" t="114300" r="100330" b="159385"/>
                <wp:wrapNone/>
                <wp:docPr id="3478" name="Ink 3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0">
                      <w14:nvContentPartPr>
                        <w14:cNvContentPartPr/>
                      </w14:nvContentPartPr>
                      <w14:xfrm>
                        <a:off x="0" y="0"/>
                        <a:ext cx="140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78" o:spid="_x0000_s1026" type="#_x0000_t75" style="position:absolute;margin-left:117.65pt;margin-top:5.5pt;width:7.85pt;height:16.55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">
                <v:imagedata r:id="rId3651" o:title=""/>
              </v:shape>
            </w:pict>
          </mc:Fallback>
        </mc:AlternateContent>
      </w:r>
      <w:r w:rsidR="00D27076" w:rsidRPr="00C33762">
        <w:rPr>
          <w:b/>
          <w:color w:val="FF0000"/>
          <w:lang w:val="el-GR"/>
        </w:rPr>
        <w:t xml:space="preserve">Αν η διάσταση του </w:t>
      </w:r>
      <w:r w:rsidR="00D27076" w:rsidRPr="00C33762">
        <w:rPr>
          <w:b/>
          <w:color w:val="FF0000"/>
          <w:position w:val="-6"/>
        </w:rPr>
        <w:object w:dxaOrig="680" w:dyaOrig="300">
          <v:shape id="_x0000_i1096" type="#_x0000_t75" style="width:34pt;height:15pt" o:ole="">
            <v:imagedata r:id="rId3652" o:title=""/>
          </v:shape>
          <o:OLEObject Type="Embed" ProgID="Equation.DSMT4" ShapeID="_x0000_i1096" DrawAspect="Content" ObjectID="_1669113138" r:id="rId3653"/>
        </w:object>
      </w:r>
      <w:r w:rsidR="00D27076" w:rsidRPr="00C33762">
        <w:rPr>
          <w:b/>
          <w:color w:val="FF0000"/>
          <w:lang w:val="el-GR"/>
        </w:rPr>
        <w:t>,</w:t>
      </w:r>
      <w:r w:rsidR="00D27076" w:rsidRPr="007D3293">
        <w:rPr>
          <w:lang w:val="el-GR"/>
        </w:rPr>
        <w:t xml:space="preserve"> τότε</w:t>
      </w:r>
    </w:p>
    <w:p w:rsidR="00D27076" w:rsidRDefault="00D27076" w:rsidP="00D27076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 w:rsidRPr="00FF45CB">
        <w:rPr>
          <w:lang w:val="el-GR"/>
        </w:rPr>
        <w:t xml:space="preserve">αν έχω </w:t>
      </w:r>
      <w:r w:rsidRPr="00C33762">
        <w:rPr>
          <w:highlight w:val="yellow"/>
          <w:lang w:val="el-GR"/>
        </w:rPr>
        <w:t xml:space="preserve">περισσότερα από </w:t>
      </w:r>
      <w:r w:rsidRPr="00C33762">
        <w:rPr>
          <w:position w:val="-6"/>
          <w:highlight w:val="yellow"/>
        </w:rPr>
        <w:object w:dxaOrig="220" w:dyaOrig="300">
          <v:shape id="_x0000_i1097" type="#_x0000_t75" style="width:11.5pt;height:15pt" o:ole="">
            <v:imagedata r:id="rId3654" o:title=""/>
          </v:shape>
          <o:OLEObject Type="Embed" ProgID="Equation.DSMT4" ShapeID="_x0000_i1097" DrawAspect="Content" ObjectID="_1669113139" r:id="rId3655"/>
        </w:object>
      </w:r>
      <w:r w:rsidRPr="00FF45CB">
        <w:rPr>
          <w:lang w:val="el-GR"/>
        </w:rPr>
        <w:t xml:space="preserve"> διανύσματα: </w:t>
      </w:r>
      <w:r w:rsidRPr="00C33762">
        <w:rPr>
          <w:highlight w:val="lightGray"/>
          <w:lang w:val="el-GR"/>
        </w:rPr>
        <w:t>θα είναι εξαρτημένα</w:t>
      </w:r>
      <w:r w:rsidR="00AE40D6">
        <w:rPr>
          <w:lang w:val="el-GR"/>
        </w:rPr>
        <w:t xml:space="preserve">  </w: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lang w:val="el-GR"/>
        </w:rPr>
        <w:t>π.χ. 3 διανύσματα σε επίπεδο</w: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C33762" w:rsidRDefault="00F36D30" w:rsidP="00C33762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3250450</wp:posOffset>
                </wp:positionH>
                <wp:positionV relativeFrom="paragraph">
                  <wp:posOffset>-98940</wp:posOffset>
                </wp:positionV>
                <wp:extent cx="1598400" cy="416880"/>
                <wp:effectExtent l="38100" t="38100" r="40005" b="40640"/>
                <wp:wrapNone/>
                <wp:docPr id="3482" name="Ink 3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6">
                      <w14:nvContentPartPr>
                        <w14:cNvContentPartPr/>
                      </w14:nvContentPartPr>
                      <w14:xfrm>
                        <a:off x="0" y="0"/>
                        <a:ext cx="1598400" cy="41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2" o:spid="_x0000_s1026" type="#_x0000_t75" style="position:absolute;margin-left:255.25pt;margin-top:-8.55pt;width:127.2pt;height:34.3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">
                <v:imagedata r:id="rId36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4741570</wp:posOffset>
                </wp:positionH>
                <wp:positionV relativeFrom="paragraph">
                  <wp:posOffset>-30540</wp:posOffset>
                </wp:positionV>
                <wp:extent cx="189360" cy="245880"/>
                <wp:effectExtent l="38100" t="38100" r="20320" b="40005"/>
                <wp:wrapNone/>
                <wp:docPr id="3480" name="Ink 3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8">
                      <w14:nvContentPartPr>
                        <w14:cNvContentPartPr/>
                      </w14:nvContentPartPr>
                      <w14:xfrm>
                        <a:off x="0" y="0"/>
                        <a:ext cx="18936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0" o:spid="_x0000_s1026" type="#_x0000_t75" style="position:absolute;margin-left:372.55pt;margin-top:-3.2pt;width:16.45pt;height:20.9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">
                <v:imagedata r:id="rId3659" o:title=""/>
              </v:shape>
            </w:pict>
          </mc:Fallback>
        </mc:AlternateContent>
      </w:r>
      <w:r w:rsidR="00C33762" w:rsidRPr="00FF45CB">
        <w:rPr>
          <w:lang w:val="el-GR"/>
        </w:rPr>
        <w:t xml:space="preserve">αν έχω </w:t>
      </w:r>
      <w:r w:rsidR="00C33762" w:rsidRPr="00C33762">
        <w:rPr>
          <w:highlight w:val="yellow"/>
          <w:lang w:val="el-GR"/>
        </w:rPr>
        <w:t xml:space="preserve">περισσότερα από </w:t>
      </w:r>
      <w:r w:rsidR="00C33762" w:rsidRPr="00C33762">
        <w:rPr>
          <w:position w:val="-6"/>
          <w:highlight w:val="yellow"/>
        </w:rPr>
        <w:object w:dxaOrig="220" w:dyaOrig="300">
          <v:shape id="_x0000_i1098" type="#_x0000_t75" style="width:11.5pt;height:15pt" o:ole="">
            <v:imagedata r:id="rId3660" o:title=""/>
          </v:shape>
          <o:OLEObject Type="Embed" ProgID="Equation.DSMT4" ShapeID="_x0000_i1098" DrawAspect="Content" ObjectID="_1669113140" r:id="rId3661"/>
        </w:object>
      </w:r>
      <w:r w:rsidR="00C33762" w:rsidRPr="00C33762">
        <w:rPr>
          <w:highlight w:val="yellow"/>
          <w:lang w:val="el-GR"/>
        </w:rPr>
        <w:t xml:space="preserve">, και αυτά παράγουν τον </w:t>
      </w:r>
      <w:r w:rsidR="00C33762" w:rsidRPr="00C33762">
        <w:rPr>
          <w:position w:val="-6"/>
          <w:highlight w:val="yellow"/>
        </w:rPr>
        <w:object w:dxaOrig="260" w:dyaOrig="300">
          <v:shape id="_x0000_i1099" type="#_x0000_t75" style="width:13pt;height:15pt" o:ole="">
            <v:imagedata r:id="rId3662" o:title=""/>
          </v:shape>
          <o:OLEObject Type="Embed" ProgID="Equation.DSMT4" ShapeID="_x0000_i1099" DrawAspect="Content" ObjectID="_1669113141" r:id="rId3663"/>
        </w:object>
      </w:r>
      <w:r w:rsidR="00C33762" w:rsidRPr="00FF45CB">
        <w:rPr>
          <w:lang w:val="el-GR"/>
        </w:rPr>
        <w:t xml:space="preserve">, τότε </w:t>
      </w:r>
      <w:r w:rsidR="00C33762" w:rsidRPr="00C33762">
        <w:rPr>
          <w:highlight w:val="lightGray"/>
          <w:lang w:val="el-GR"/>
        </w:rPr>
        <w:t>αποκλείοντας μερικά (κατάλληλα) φθάνω σε βάση</w: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lang w:val="el-GR"/>
        </w:rPr>
        <w:t xml:space="preserve">π.χ. 3 διανύσματα σε επίπεδο που δεν είναι όλα </w:t>
      </w:r>
      <w:proofErr w:type="spellStart"/>
      <w:r>
        <w:rPr>
          <w:lang w:val="el-GR"/>
        </w:rPr>
        <w:t>συγγραμμικά</w:t>
      </w:r>
      <w:proofErr w:type="spellEnd"/>
    </w:p>
    <w:p w:rsidR="00AE40D6" w:rsidRPr="00FF45CB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D27076" w:rsidRDefault="00F36D30" w:rsidP="00D27076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4256290</wp:posOffset>
                </wp:positionH>
                <wp:positionV relativeFrom="paragraph">
                  <wp:posOffset>-88500</wp:posOffset>
                </wp:positionV>
                <wp:extent cx="301320" cy="220320"/>
                <wp:effectExtent l="38100" t="38100" r="3810" b="46990"/>
                <wp:wrapNone/>
                <wp:docPr id="3481" name="Ink 3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4">
                      <w14:nvContentPartPr>
                        <w14:cNvContentPartPr/>
                      </w14:nvContentPartPr>
                      <w14:xfrm>
                        <a:off x="0" y="0"/>
                        <a:ext cx="30132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1" o:spid="_x0000_s1026" type="#_x0000_t75" style="position:absolute;margin-left:334.4pt;margin-top:-7.8pt;width:25.2pt;height:19.1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">
                <v:imagedata r:id="rId3665" o:title=""/>
              </v:shape>
            </w:pict>
          </mc:Fallback>
        </mc:AlternateContent>
      </w:r>
      <w:r w:rsidR="00D27076" w:rsidRPr="00FF45CB">
        <w:rPr>
          <w:lang w:val="el-GR"/>
        </w:rPr>
        <w:t xml:space="preserve">αν έχω </w:t>
      </w:r>
      <w:r w:rsidR="00D27076" w:rsidRPr="00C33762">
        <w:rPr>
          <w:highlight w:val="yellow"/>
          <w:lang w:val="el-GR"/>
        </w:rPr>
        <w:t xml:space="preserve">λιγότερα από </w:t>
      </w:r>
      <w:r w:rsidR="00D27076" w:rsidRPr="00C33762">
        <w:rPr>
          <w:position w:val="-6"/>
          <w:highlight w:val="yellow"/>
        </w:rPr>
        <w:object w:dxaOrig="220" w:dyaOrig="300">
          <v:shape id="_x0000_i1100" type="#_x0000_t75" style="width:11.5pt;height:15pt" o:ole="">
            <v:imagedata r:id="rId3666" o:title=""/>
          </v:shape>
          <o:OLEObject Type="Embed" ProgID="Equation.DSMT4" ShapeID="_x0000_i1100" DrawAspect="Content" ObjectID="_1669113142" r:id="rId3667"/>
        </w:object>
      </w:r>
      <w:r w:rsidR="00D27076" w:rsidRPr="00FF45CB">
        <w:rPr>
          <w:lang w:val="el-GR"/>
        </w:rPr>
        <w:t xml:space="preserve">: </w:t>
      </w:r>
      <w:r w:rsidR="00D27076" w:rsidRPr="00C33762">
        <w:rPr>
          <w:highlight w:val="lightGray"/>
          <w:lang w:val="el-GR"/>
        </w:rPr>
        <w:t>δεν θα παράγουν</w:t>
      </w:r>
      <w:r w:rsidR="00D27076" w:rsidRPr="00FF45CB">
        <w:rPr>
          <w:lang w:val="el-GR"/>
        </w:rPr>
        <w:t xml:space="preserve"> τον </w:t>
      </w:r>
      <w:r w:rsidR="00D27076" w:rsidRPr="00D27076">
        <w:rPr>
          <w:position w:val="-6"/>
        </w:rPr>
        <w:object w:dxaOrig="260" w:dyaOrig="300">
          <v:shape id="_x0000_i1101" type="#_x0000_t75" style="width:13pt;height:15pt" o:ole="">
            <v:imagedata r:id="rId3668" o:title=""/>
          </v:shape>
          <o:OLEObject Type="Embed" ProgID="Equation.DSMT4" ShapeID="_x0000_i1101" DrawAspect="Content" ObjectID="_1669113143" r:id="rId3669"/>
        </w:objec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lang w:val="el-GR"/>
        </w:rPr>
        <w:t>π.χ. 1 διάνυσμα σε επίπεδο θα παράγει μόνο μια ευθεία</w:t>
      </w:r>
    </w:p>
    <w:p w:rsidR="00AE40D6" w:rsidRPr="00FF45CB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D27076" w:rsidRDefault="00D27076" w:rsidP="00D27076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 w:rsidRPr="00FF45CB">
        <w:rPr>
          <w:lang w:val="el-GR"/>
        </w:rPr>
        <w:t xml:space="preserve">αν έχω </w:t>
      </w:r>
      <w:r w:rsidRPr="00C33762">
        <w:rPr>
          <w:highlight w:val="yellow"/>
          <w:lang w:val="el-GR"/>
        </w:rPr>
        <w:t xml:space="preserve">λιγότερα από </w:t>
      </w:r>
      <w:r w:rsidRPr="00C33762">
        <w:rPr>
          <w:position w:val="-6"/>
          <w:highlight w:val="yellow"/>
        </w:rPr>
        <w:object w:dxaOrig="220" w:dyaOrig="300">
          <v:shape id="_x0000_i1102" type="#_x0000_t75" style="width:11.5pt;height:15pt" o:ole="">
            <v:imagedata r:id="rId3670" o:title=""/>
          </v:shape>
          <o:OLEObject Type="Embed" ProgID="Equation.DSMT4" ShapeID="_x0000_i1102" DrawAspect="Content" ObjectID="_1669113144" r:id="rId3671"/>
        </w:object>
      </w:r>
      <w:r w:rsidRPr="00C33762">
        <w:rPr>
          <w:highlight w:val="yellow"/>
          <w:lang w:val="el-GR"/>
        </w:rPr>
        <w:t>, και αυτά είναι ανεξάρτητα</w:t>
      </w:r>
      <w:r w:rsidRPr="00FF45CB">
        <w:rPr>
          <w:lang w:val="el-GR"/>
        </w:rPr>
        <w:t xml:space="preserve">, τότε </w:t>
      </w:r>
      <w:r w:rsidRPr="00C33762">
        <w:rPr>
          <w:highlight w:val="lightGray"/>
          <w:lang w:val="el-GR"/>
        </w:rPr>
        <w:t>μπορώ να συμπληρώσω σε βάση</w:t>
      </w:r>
    </w:p>
    <w:p w:rsid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lang w:val="el-GR"/>
        </w:rPr>
        <w:t>π.χ. 1 διάνυσμα σε επίπεδο, συμπληρώνω με ένα μη-</w:t>
      </w:r>
      <w:proofErr w:type="spellStart"/>
      <w:r>
        <w:rPr>
          <w:lang w:val="el-GR"/>
        </w:rPr>
        <w:t>συγγραμμικό</w:t>
      </w:r>
      <w:proofErr w:type="spellEnd"/>
    </w:p>
    <w:p w:rsidR="00AE40D6" w:rsidRPr="00FF45CB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AE40D6" w:rsidRDefault="00EA305D" w:rsidP="00AE40D6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903970</wp:posOffset>
                </wp:positionH>
                <wp:positionV relativeFrom="paragraph">
                  <wp:posOffset>593700</wp:posOffset>
                </wp:positionV>
                <wp:extent cx="792720" cy="24120"/>
                <wp:effectExtent l="95250" t="133350" r="83820" b="167005"/>
                <wp:wrapNone/>
                <wp:docPr id="3485" name="Ink 3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2">
                      <w14:nvContentPartPr>
                        <w14:cNvContentPartPr/>
                      </w14:nvContentPartPr>
                      <w14:xfrm>
                        <a:off x="0" y="0"/>
                        <a:ext cx="7927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5" o:spid="_x0000_s1026" type="#_x0000_t75" style="position:absolute;margin-left:66.9pt;margin-top:38pt;width:70pt;height:19.7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">
                <v:imagedata r:id="rId3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3146410</wp:posOffset>
                </wp:positionH>
                <wp:positionV relativeFrom="paragraph">
                  <wp:posOffset>352500</wp:posOffset>
                </wp:positionV>
                <wp:extent cx="2117520" cy="64800"/>
                <wp:effectExtent l="0" t="133350" r="111760" b="163830"/>
                <wp:wrapNone/>
                <wp:docPr id="3484" name="Ink 3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4">
                      <w14:nvContentPartPr>
                        <w14:cNvContentPartPr/>
                      </w14:nvContentPartPr>
                      <w14:xfrm>
                        <a:off x="0" y="0"/>
                        <a:ext cx="211752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4" o:spid="_x0000_s1026" type="#_x0000_t75" style="position:absolute;margin-left:244pt;margin-top:20pt;width:174.6pt;height:20.85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">
                <v:imagedata r:id="rId3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1526770</wp:posOffset>
                </wp:positionH>
                <wp:positionV relativeFrom="paragraph">
                  <wp:posOffset>96540</wp:posOffset>
                </wp:positionV>
                <wp:extent cx="799200" cy="29880"/>
                <wp:effectExtent l="95250" t="152400" r="115570" b="160655"/>
                <wp:wrapNone/>
                <wp:docPr id="3483" name="Ink 3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6">
                      <w14:nvContentPartPr>
                        <w14:cNvContentPartPr/>
                      </w14:nvContentPartPr>
                      <w14:xfrm>
                        <a:off x="0" y="0"/>
                        <a:ext cx="7992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3" o:spid="_x0000_s1026" type="#_x0000_t75" style="position:absolute;margin-left:116.2pt;margin-top:-1.95pt;width:71.65pt;height:20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">
                <v:imagedata r:id="rId3677" o:title=""/>
              </v:shape>
            </w:pict>
          </mc:Fallback>
        </mc:AlternateContent>
      </w:r>
      <w:r w:rsidR="00D27076" w:rsidRPr="00C33762">
        <w:rPr>
          <w:highlight w:val="yellow"/>
          <w:lang w:val="el-GR"/>
        </w:rPr>
        <w:t xml:space="preserve">αν έχω ακριβώς </w:t>
      </w:r>
      <w:r w:rsidR="00D27076" w:rsidRPr="00C33762">
        <w:rPr>
          <w:position w:val="-6"/>
          <w:highlight w:val="yellow"/>
        </w:rPr>
        <w:object w:dxaOrig="220" w:dyaOrig="300">
          <v:shape id="_x0000_i1103" type="#_x0000_t75" style="width:11.5pt;height:15pt" o:ole="">
            <v:imagedata r:id="rId3678" o:title=""/>
          </v:shape>
          <o:OLEObject Type="Embed" ProgID="Equation.DSMT4" ShapeID="_x0000_i1103" DrawAspect="Content" ObjectID="_1669113145" r:id="rId3679"/>
        </w:object>
      </w:r>
      <w:r w:rsidR="00D27076" w:rsidRPr="00C33762">
        <w:rPr>
          <w:highlight w:val="yellow"/>
          <w:lang w:val="el-GR"/>
        </w:rPr>
        <w:t>,</w:t>
      </w:r>
      <w:r w:rsidR="00D27076" w:rsidRPr="00FF45CB">
        <w:rPr>
          <w:lang w:val="el-GR"/>
        </w:rPr>
        <w:t xml:space="preserve"> τότε </w:t>
      </w:r>
      <w:r w:rsidR="00D27076" w:rsidRPr="00C33762">
        <w:rPr>
          <w:highlight w:val="lightGray"/>
          <w:lang w:val="el-GR"/>
        </w:rPr>
        <w:t xml:space="preserve">ανεξαρτησία </w:t>
      </w:r>
      <w:r w:rsidR="00D27076" w:rsidRPr="00C33762">
        <w:rPr>
          <w:position w:val="-6"/>
          <w:highlight w:val="lightGray"/>
        </w:rPr>
        <w:object w:dxaOrig="340" w:dyaOrig="260">
          <v:shape id="_x0000_i1104" type="#_x0000_t75" style="width:17.5pt;height:13pt" o:ole="">
            <v:imagedata r:id="rId3680" o:title=""/>
          </v:shape>
          <o:OLEObject Type="Embed" ProgID="Equation.DSMT4" ShapeID="_x0000_i1104" DrawAspect="Content" ObjectID="_1669113146" r:id="rId3681"/>
        </w:object>
      </w:r>
      <w:r w:rsidR="00D27076" w:rsidRPr="00C33762">
        <w:rPr>
          <w:highlight w:val="lightGray"/>
          <w:lang w:val="el-GR"/>
        </w:rPr>
        <w:t xml:space="preserve"> παραγωγή</w:t>
      </w:r>
      <w:r w:rsidR="00D27076" w:rsidRPr="00FF45CB">
        <w:rPr>
          <w:lang w:val="el-GR"/>
        </w:rPr>
        <w:t xml:space="preserve"> και </w:t>
      </w:r>
      <w:r w:rsidR="00D27076" w:rsidRPr="00C33762">
        <w:rPr>
          <w:highlight w:val="lightGray"/>
          <w:lang w:val="el-GR"/>
        </w:rPr>
        <w:t xml:space="preserve">παραγωγή </w:t>
      </w:r>
      <w:r w:rsidR="00D27076" w:rsidRPr="00C33762">
        <w:rPr>
          <w:position w:val="-6"/>
          <w:highlight w:val="lightGray"/>
        </w:rPr>
        <w:object w:dxaOrig="340" w:dyaOrig="260">
          <v:shape id="_x0000_i1105" type="#_x0000_t75" style="width:17.5pt;height:13pt" o:ole="">
            <v:imagedata r:id="rId3682" o:title=""/>
          </v:shape>
          <o:OLEObject Type="Embed" ProgID="Equation.DSMT4" ShapeID="_x0000_i1105" DrawAspect="Content" ObjectID="_1669113147" r:id="rId3683"/>
        </w:object>
      </w:r>
      <w:r w:rsidR="00D27076" w:rsidRPr="00C33762">
        <w:rPr>
          <w:highlight w:val="lightGray"/>
          <w:lang w:val="el-GR"/>
        </w:rPr>
        <w:t xml:space="preserve"> ανεξαρτησία</w:t>
      </w:r>
      <w:r w:rsidR="00D27076" w:rsidRPr="00FF45CB">
        <w:rPr>
          <w:lang w:val="el-GR"/>
        </w:rPr>
        <w:t>: αν έχω τη μία ιδιότητα θα έχω και την άλλη.</w:t>
      </w:r>
    </w:p>
    <w:p w:rsidR="00AE40D6" w:rsidRPr="00AE40D6" w:rsidRDefault="00EA305D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2693530</wp:posOffset>
                </wp:positionH>
                <wp:positionV relativeFrom="paragraph">
                  <wp:posOffset>564660</wp:posOffset>
                </wp:positionV>
                <wp:extent cx="287280" cy="91800"/>
                <wp:effectExtent l="38100" t="38100" r="36830" b="41910"/>
                <wp:wrapNone/>
                <wp:docPr id="3490" name="Ink 3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4">
                      <w14:nvContentPartPr>
                        <w14:cNvContentPartPr/>
                      </w14:nvContentPartPr>
                      <w14:xfrm>
                        <a:off x="0" y="0"/>
                        <a:ext cx="2872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90" o:spid="_x0000_s1026" type="#_x0000_t75" style="position:absolute;margin-left:211.35pt;margin-top:43.65pt;width:24.2pt;height:8.7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">
                <v:imagedata r:id="rId3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2279890</wp:posOffset>
                </wp:positionH>
                <wp:positionV relativeFrom="paragraph">
                  <wp:posOffset>533340</wp:posOffset>
                </wp:positionV>
                <wp:extent cx="446760" cy="180720"/>
                <wp:effectExtent l="38100" t="38100" r="29845" b="29210"/>
                <wp:wrapNone/>
                <wp:docPr id="3489" name="Ink 3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6">
                      <w14:nvContentPartPr>
                        <w14:cNvContentPartPr/>
                      </w14:nvContentPartPr>
                      <w14:xfrm>
                        <a:off x="0" y="0"/>
                        <a:ext cx="44676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9" o:spid="_x0000_s1026" type="#_x0000_t75" style="position:absolute;margin-left:178.75pt;margin-top:41.15pt;width:36.75pt;height:15.6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">
                <v:imagedata r:id="rId3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3957490</wp:posOffset>
                </wp:positionH>
                <wp:positionV relativeFrom="paragraph">
                  <wp:posOffset>153540</wp:posOffset>
                </wp:positionV>
                <wp:extent cx="299160" cy="191880"/>
                <wp:effectExtent l="38100" t="38100" r="43815" b="36830"/>
                <wp:wrapNone/>
                <wp:docPr id="3488" name="Ink 3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8">
                      <w14:nvContentPartPr>
                        <w14:cNvContentPartPr/>
                      </w14:nvContentPartPr>
                      <w14:xfrm>
                        <a:off x="0" y="0"/>
                        <a:ext cx="29916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8" o:spid="_x0000_s1026" type="#_x0000_t75" style="position:absolute;margin-left:310.75pt;margin-top:11.3pt;width:25.2pt;height:16.6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">
                <v:imagedata r:id="rId3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3836170</wp:posOffset>
                </wp:positionH>
                <wp:positionV relativeFrom="paragraph">
                  <wp:posOffset>348300</wp:posOffset>
                </wp:positionV>
                <wp:extent cx="491760" cy="120960"/>
                <wp:effectExtent l="38100" t="38100" r="41910" b="31750"/>
                <wp:wrapNone/>
                <wp:docPr id="3487" name="Ink 3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0">
                      <w14:nvContentPartPr>
                        <w14:cNvContentPartPr/>
                      </w14:nvContentPartPr>
                      <w14:xfrm>
                        <a:off x="0" y="0"/>
                        <a:ext cx="4917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487" o:spid="_x0000_s1026" type="#_x0000_t75" style="position:absolute;margin-left:301.25pt;margin-top:26.55pt;width:40.45pt;height:11.1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">
                <v:imagedata r:id="rId3691" o:title=""/>
              </v:shape>
            </w:pict>
          </mc:Fallback>
        </mc:AlternateContent>
      </w:r>
      <w:r w:rsidR="00AE40D6">
        <w:rPr>
          <w:lang w:val="el-GR"/>
        </w:rPr>
        <w:t>π.χ. 2 διάνυσμα σε επίπεδο, αν είναι μη-</w:t>
      </w:r>
      <w:proofErr w:type="spellStart"/>
      <w:r w:rsidR="00AE40D6">
        <w:rPr>
          <w:lang w:val="el-GR"/>
        </w:rPr>
        <w:t>συγγραμμικά</w:t>
      </w:r>
      <w:proofErr w:type="spellEnd"/>
      <w:r w:rsidR="00AE40D6">
        <w:rPr>
          <w:lang w:val="el-GR"/>
        </w:rPr>
        <w:t xml:space="preserve"> φθάνουν για να </w:t>
      </w:r>
      <w:proofErr w:type="spellStart"/>
      <w:r w:rsidR="00AE40D6">
        <w:rPr>
          <w:lang w:val="el-GR"/>
        </w:rPr>
        <w:t>παράξουν</w:t>
      </w:r>
      <w:proofErr w:type="spellEnd"/>
      <w:r w:rsidR="00AE40D6">
        <w:rPr>
          <w:lang w:val="el-GR"/>
        </w:rPr>
        <w:t xml:space="preserve"> τον </w:t>
      </w:r>
      <w:r w:rsidR="00AE40D6">
        <w:rPr>
          <w:lang w:val="en-US"/>
        </w:rPr>
        <w:t>V</w:t>
      </w:r>
      <w:r w:rsidR="00AE40D6" w:rsidRPr="00AE40D6">
        <w:rPr>
          <w:lang w:val="el-GR"/>
        </w:rPr>
        <w:t xml:space="preserve">, </w:t>
      </w:r>
      <w:r w:rsidR="00AE40D6">
        <w:rPr>
          <w:lang w:val="el-GR"/>
        </w:rPr>
        <w:t xml:space="preserve">ενώ για να φθάνουν να </w:t>
      </w:r>
      <w:proofErr w:type="spellStart"/>
      <w:r w:rsidR="00AE40D6">
        <w:rPr>
          <w:lang w:val="el-GR"/>
        </w:rPr>
        <w:t>παράξουν</w:t>
      </w:r>
      <w:proofErr w:type="spellEnd"/>
      <w:r w:rsidR="00AE40D6">
        <w:rPr>
          <w:lang w:val="el-GR"/>
        </w:rPr>
        <w:t xml:space="preserve"> τον </w:t>
      </w:r>
      <w:r w:rsidR="00AE40D6">
        <w:rPr>
          <w:lang w:val="en-US"/>
        </w:rPr>
        <w:t>V</w:t>
      </w:r>
      <w:r w:rsidR="00AE40D6">
        <w:rPr>
          <w:lang w:val="el-GR"/>
        </w:rPr>
        <w:t xml:space="preserve"> θα πρέπει να είναι μη-</w:t>
      </w:r>
      <w:proofErr w:type="spellStart"/>
      <w:r w:rsidR="00AE40D6">
        <w:rPr>
          <w:lang w:val="el-GR"/>
        </w:rPr>
        <w:t>συγγραμμικά</w:t>
      </w:r>
      <w:proofErr w:type="spellEnd"/>
      <w:r w:rsidR="00AE40D6">
        <w:rPr>
          <w:lang w:val="el-GR"/>
        </w:rPr>
        <w:t>.</w:t>
      </w:r>
    </w:p>
    <w:p w:rsidR="00AE40D6" w:rsidRPr="00AE40D6" w:rsidRDefault="00AE40D6" w:rsidP="00AE40D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="120" w:line="360" w:lineRule="atLeast"/>
        <w:ind w:left="1287"/>
        <w:rPr>
          <w:lang w:val="el-GR"/>
        </w:rPr>
      </w:pPr>
    </w:p>
    <w:p w:rsidR="00D27076" w:rsidRDefault="00D27076" w:rsidP="00D27076">
      <w:pPr>
        <w:spacing w:before="0" w:after="0" w:line="280" w:lineRule="atLeast"/>
        <w:rPr>
          <w:highlight w:val="lightGray"/>
          <w:lang w:val="el-GR"/>
        </w:rPr>
      </w:pPr>
    </w:p>
    <w:sectPr w:rsidR="00D27076">
      <w:headerReference w:type="even" r:id="rId3692"/>
      <w:headerReference w:type="default" r:id="rId3693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2871" w:rsidRDefault="00982871">
      <w:pPr>
        <w:spacing w:before="0" w:after="0" w:line="240" w:lineRule="auto"/>
      </w:pPr>
      <w:r>
        <w:separator/>
      </w:r>
    </w:p>
  </w:endnote>
  <w:endnote w:type="continuationSeparator" w:id="0">
    <w:p w:rsidR="00982871" w:rsidRDefault="00982871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2871" w:rsidRDefault="00982871">
      <w:pPr>
        <w:spacing w:before="0" w:after="0" w:line="240" w:lineRule="auto"/>
      </w:pPr>
      <w:r>
        <w:separator/>
      </w:r>
    </w:p>
  </w:footnote>
  <w:footnote w:type="continuationSeparator" w:id="0">
    <w:p w:rsidR="00982871" w:rsidRDefault="00982871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5541" w:rsidRDefault="00E15541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15541" w:rsidRDefault="00E15541">
    <w:pPr>
      <w:pStyle w:val="Header"/>
    </w:pPr>
  </w:p>
  <w:p w:rsidR="00E15541" w:rsidRDefault="00E15541" w:rsidP="00502726"/>
  <w:p w:rsidR="00E15541" w:rsidRDefault="00E15541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5541" w:rsidRDefault="00E15541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A305D">
      <w:rPr>
        <w:rStyle w:val="PageNumber"/>
        <w:noProof/>
      </w:rPr>
      <w:t>8</w:t>
    </w:r>
    <w:r>
      <w:rPr>
        <w:rStyle w:val="PageNumber"/>
      </w:rPr>
      <w:fldChar w:fldCharType="end"/>
    </w:r>
  </w:p>
  <w:p w:rsidR="00E15541" w:rsidRPr="001F01DD" w:rsidRDefault="00E15541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E15541" w:rsidRDefault="00E15541" w:rsidP="006F7857">
    <w:pPr>
      <w:tabs>
        <w:tab w:val="clear" w:pos="1185"/>
        <w:tab w:val="left" w:pos="2436"/>
      </w:tabs>
    </w:pP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60042"/>
    <w:multiLevelType w:val="hybridMultilevel"/>
    <w:tmpl w:val="4366FDB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863"/>
        </w:tabs>
        <w:ind w:left="863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583"/>
        </w:tabs>
        <w:ind w:left="1583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303"/>
        </w:tabs>
        <w:ind w:left="2303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023"/>
        </w:tabs>
        <w:ind w:left="3023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743"/>
        </w:tabs>
        <w:ind w:left="3743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463"/>
        </w:tabs>
        <w:ind w:left="4463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183"/>
        </w:tabs>
        <w:ind w:left="5183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903"/>
        </w:tabs>
        <w:ind w:left="5903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623"/>
        </w:tabs>
        <w:ind w:left="6623" w:hanging="360"/>
      </w:pPr>
      <w:rPr>
        <w:rFonts w:ascii="Wingdings" w:hAnsi="Wingdings" w:hint="default"/>
      </w:rPr>
    </w:lvl>
  </w:abstractNum>
  <w:abstractNum w:abstractNumId="12">
    <w:nsid w:val="249222FE"/>
    <w:multiLevelType w:val="hybridMultilevel"/>
    <w:tmpl w:val="6B2C0B1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8E80A6C"/>
    <w:multiLevelType w:val="multilevel"/>
    <w:tmpl w:val="046CE3B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14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C946D9"/>
    <w:multiLevelType w:val="hybridMultilevel"/>
    <w:tmpl w:val="47CCC07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2553050"/>
    <w:multiLevelType w:val="hybridMultilevel"/>
    <w:tmpl w:val="74846634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9">
    <w:nsid w:val="35D329C8"/>
    <w:multiLevelType w:val="hybridMultilevel"/>
    <w:tmpl w:val="19D6A094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1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3957F68"/>
    <w:multiLevelType w:val="hybridMultilevel"/>
    <w:tmpl w:val="B0065B6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673743B"/>
    <w:multiLevelType w:val="hybridMultilevel"/>
    <w:tmpl w:val="03B69F7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3263279"/>
    <w:multiLevelType w:val="hybridMultilevel"/>
    <w:tmpl w:val="157819B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F81880"/>
    <w:multiLevelType w:val="hybridMultilevel"/>
    <w:tmpl w:val="343AF7B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1C22C4B"/>
    <w:multiLevelType w:val="hybridMultilevel"/>
    <w:tmpl w:val="B010FB0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8">
    <w:nsid w:val="70EC5063"/>
    <w:multiLevelType w:val="hybridMultilevel"/>
    <w:tmpl w:val="BA62B70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10476D4"/>
    <w:multiLevelType w:val="hybridMultilevel"/>
    <w:tmpl w:val="AC58276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>
    <w:nsid w:val="729E5DF9"/>
    <w:multiLevelType w:val="hybridMultilevel"/>
    <w:tmpl w:val="C07E198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2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A1A1718"/>
    <w:multiLevelType w:val="hybridMultilevel"/>
    <w:tmpl w:val="380222D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29"/>
  </w:num>
  <w:num w:numId="3">
    <w:abstractNumId w:val="24"/>
  </w:num>
  <w:num w:numId="4">
    <w:abstractNumId w:val="42"/>
  </w:num>
  <w:num w:numId="5">
    <w:abstractNumId w:val="35"/>
  </w:num>
  <w:num w:numId="6">
    <w:abstractNumId w:val="30"/>
  </w:num>
  <w:num w:numId="7">
    <w:abstractNumId w:val="9"/>
  </w:num>
  <w:num w:numId="8">
    <w:abstractNumId w:val="11"/>
  </w:num>
  <w:num w:numId="9">
    <w:abstractNumId w:val="8"/>
  </w:num>
  <w:num w:numId="10">
    <w:abstractNumId w:val="22"/>
  </w:num>
  <w:num w:numId="11">
    <w:abstractNumId w:val="36"/>
  </w:num>
  <w:num w:numId="12">
    <w:abstractNumId w:val="5"/>
  </w:num>
  <w:num w:numId="13">
    <w:abstractNumId w:val="37"/>
  </w:num>
  <w:num w:numId="14">
    <w:abstractNumId w:val="16"/>
  </w:num>
  <w:num w:numId="15">
    <w:abstractNumId w:val="44"/>
  </w:num>
  <w:num w:numId="16">
    <w:abstractNumId w:val="27"/>
  </w:num>
  <w:num w:numId="17">
    <w:abstractNumId w:val="1"/>
  </w:num>
  <w:num w:numId="18">
    <w:abstractNumId w:val="0"/>
  </w:num>
  <w:num w:numId="19">
    <w:abstractNumId w:val="6"/>
  </w:num>
  <w:num w:numId="20">
    <w:abstractNumId w:val="4"/>
  </w:num>
  <w:num w:numId="21">
    <w:abstractNumId w:val="2"/>
  </w:num>
  <w:num w:numId="22">
    <w:abstractNumId w:val="43"/>
  </w:num>
  <w:num w:numId="23">
    <w:abstractNumId w:val="33"/>
  </w:num>
  <w:num w:numId="24">
    <w:abstractNumId w:val="15"/>
  </w:num>
  <w:num w:numId="25">
    <w:abstractNumId w:val="20"/>
  </w:num>
  <w:num w:numId="26">
    <w:abstractNumId w:val="21"/>
  </w:num>
  <w:num w:numId="27">
    <w:abstractNumId w:val="10"/>
  </w:num>
  <w:num w:numId="28">
    <w:abstractNumId w:val="31"/>
  </w:num>
  <w:num w:numId="29">
    <w:abstractNumId w:val="32"/>
  </w:num>
  <w:num w:numId="30">
    <w:abstractNumId w:val="3"/>
  </w:num>
  <w:num w:numId="31">
    <w:abstractNumId w:val="46"/>
  </w:num>
  <w:num w:numId="32">
    <w:abstractNumId w:val="26"/>
  </w:num>
  <w:num w:numId="33">
    <w:abstractNumId w:val="41"/>
  </w:num>
  <w:num w:numId="34">
    <w:abstractNumId w:val="14"/>
  </w:num>
  <w:num w:numId="35">
    <w:abstractNumId w:val="23"/>
  </w:num>
  <w:num w:numId="36">
    <w:abstractNumId w:val="34"/>
  </w:num>
  <w:num w:numId="37">
    <w:abstractNumId w:val="28"/>
  </w:num>
  <w:num w:numId="38">
    <w:abstractNumId w:val="19"/>
  </w:num>
  <w:num w:numId="39">
    <w:abstractNumId w:val="25"/>
  </w:num>
  <w:num w:numId="40">
    <w:abstractNumId w:val="17"/>
  </w:num>
  <w:num w:numId="41">
    <w:abstractNumId w:val="12"/>
  </w:num>
  <w:num w:numId="42">
    <w:abstractNumId w:val="18"/>
  </w:num>
  <w:num w:numId="43">
    <w:abstractNumId w:val="45"/>
  </w:num>
  <w:num w:numId="44">
    <w:abstractNumId w:val="38"/>
  </w:num>
  <w:num w:numId="45">
    <w:abstractNumId w:val="40"/>
  </w:num>
  <w:num w:numId="46">
    <w:abstractNumId w:val="13"/>
  </w:num>
  <w:num w:numId="47">
    <w:abstractNumId w:val="3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0655A"/>
    <w:rsid w:val="000102B9"/>
    <w:rsid w:val="00012EC6"/>
    <w:rsid w:val="000135FA"/>
    <w:rsid w:val="00014F48"/>
    <w:rsid w:val="00016E9B"/>
    <w:rsid w:val="00016FAC"/>
    <w:rsid w:val="00020496"/>
    <w:rsid w:val="000232EA"/>
    <w:rsid w:val="0002402B"/>
    <w:rsid w:val="00025EEA"/>
    <w:rsid w:val="00025FCA"/>
    <w:rsid w:val="00027F32"/>
    <w:rsid w:val="00032150"/>
    <w:rsid w:val="00040C33"/>
    <w:rsid w:val="0006367D"/>
    <w:rsid w:val="00064A6A"/>
    <w:rsid w:val="0006737B"/>
    <w:rsid w:val="0007144F"/>
    <w:rsid w:val="0007450E"/>
    <w:rsid w:val="00082D22"/>
    <w:rsid w:val="00087E27"/>
    <w:rsid w:val="000920F1"/>
    <w:rsid w:val="000A0DE6"/>
    <w:rsid w:val="000A387B"/>
    <w:rsid w:val="000A7FD0"/>
    <w:rsid w:val="000C01BA"/>
    <w:rsid w:val="000C2B87"/>
    <w:rsid w:val="000D6639"/>
    <w:rsid w:val="000D7303"/>
    <w:rsid w:val="000E1164"/>
    <w:rsid w:val="000E7F6B"/>
    <w:rsid w:val="000F1B6A"/>
    <w:rsid w:val="000F6638"/>
    <w:rsid w:val="001021C0"/>
    <w:rsid w:val="0010772A"/>
    <w:rsid w:val="00111CEF"/>
    <w:rsid w:val="00116622"/>
    <w:rsid w:val="00120E33"/>
    <w:rsid w:val="001219AF"/>
    <w:rsid w:val="001240C2"/>
    <w:rsid w:val="0012587A"/>
    <w:rsid w:val="001438C0"/>
    <w:rsid w:val="0015537D"/>
    <w:rsid w:val="00160366"/>
    <w:rsid w:val="0017136D"/>
    <w:rsid w:val="001745AD"/>
    <w:rsid w:val="001801EC"/>
    <w:rsid w:val="00181903"/>
    <w:rsid w:val="001878D7"/>
    <w:rsid w:val="00187B8F"/>
    <w:rsid w:val="001956FC"/>
    <w:rsid w:val="001A2408"/>
    <w:rsid w:val="001A495D"/>
    <w:rsid w:val="001A50B0"/>
    <w:rsid w:val="001A549D"/>
    <w:rsid w:val="001B13F0"/>
    <w:rsid w:val="001B2BFD"/>
    <w:rsid w:val="001B5F35"/>
    <w:rsid w:val="001C3F87"/>
    <w:rsid w:val="001D1201"/>
    <w:rsid w:val="001F01DD"/>
    <w:rsid w:val="001F6873"/>
    <w:rsid w:val="001F6DE4"/>
    <w:rsid w:val="002023D8"/>
    <w:rsid w:val="00214BF4"/>
    <w:rsid w:val="00215BAA"/>
    <w:rsid w:val="00217BC3"/>
    <w:rsid w:val="00220D71"/>
    <w:rsid w:val="00221DC2"/>
    <w:rsid w:val="002253AB"/>
    <w:rsid w:val="002266DA"/>
    <w:rsid w:val="00226C4A"/>
    <w:rsid w:val="0023237F"/>
    <w:rsid w:val="00235D79"/>
    <w:rsid w:val="00236169"/>
    <w:rsid w:val="002439B6"/>
    <w:rsid w:val="0024460C"/>
    <w:rsid w:val="00250FFD"/>
    <w:rsid w:val="00251ABF"/>
    <w:rsid w:val="00254638"/>
    <w:rsid w:val="00256F94"/>
    <w:rsid w:val="0025738E"/>
    <w:rsid w:val="0026086C"/>
    <w:rsid w:val="00271354"/>
    <w:rsid w:val="00271EE0"/>
    <w:rsid w:val="002747C8"/>
    <w:rsid w:val="00282B60"/>
    <w:rsid w:val="00282BAC"/>
    <w:rsid w:val="0029010F"/>
    <w:rsid w:val="0029728E"/>
    <w:rsid w:val="002A010E"/>
    <w:rsid w:val="002A2354"/>
    <w:rsid w:val="002A77B8"/>
    <w:rsid w:val="002B17F6"/>
    <w:rsid w:val="002B3C1F"/>
    <w:rsid w:val="002C4489"/>
    <w:rsid w:val="002D1BFD"/>
    <w:rsid w:val="002E618E"/>
    <w:rsid w:val="002F33D1"/>
    <w:rsid w:val="00301084"/>
    <w:rsid w:val="0030168C"/>
    <w:rsid w:val="003033E6"/>
    <w:rsid w:val="00306EA4"/>
    <w:rsid w:val="00311977"/>
    <w:rsid w:val="0031479B"/>
    <w:rsid w:val="00322A8E"/>
    <w:rsid w:val="0032375F"/>
    <w:rsid w:val="00324810"/>
    <w:rsid w:val="003274E4"/>
    <w:rsid w:val="00331A15"/>
    <w:rsid w:val="00336482"/>
    <w:rsid w:val="00336D8E"/>
    <w:rsid w:val="00337E85"/>
    <w:rsid w:val="00345895"/>
    <w:rsid w:val="003560A4"/>
    <w:rsid w:val="00357EEF"/>
    <w:rsid w:val="00361524"/>
    <w:rsid w:val="003633C1"/>
    <w:rsid w:val="00374C3E"/>
    <w:rsid w:val="0038109B"/>
    <w:rsid w:val="00381B0D"/>
    <w:rsid w:val="003848B6"/>
    <w:rsid w:val="00385B8D"/>
    <w:rsid w:val="0039262C"/>
    <w:rsid w:val="003A5DDD"/>
    <w:rsid w:val="003B66B2"/>
    <w:rsid w:val="003C050F"/>
    <w:rsid w:val="003C5346"/>
    <w:rsid w:val="003C7A0A"/>
    <w:rsid w:val="003F0E9E"/>
    <w:rsid w:val="003F5DD2"/>
    <w:rsid w:val="003F60EC"/>
    <w:rsid w:val="00404C15"/>
    <w:rsid w:val="00405C88"/>
    <w:rsid w:val="00410538"/>
    <w:rsid w:val="004120D0"/>
    <w:rsid w:val="0041266F"/>
    <w:rsid w:val="004204DA"/>
    <w:rsid w:val="004245E8"/>
    <w:rsid w:val="00425984"/>
    <w:rsid w:val="004261F1"/>
    <w:rsid w:val="00430F55"/>
    <w:rsid w:val="00430F93"/>
    <w:rsid w:val="00433422"/>
    <w:rsid w:val="00437D4A"/>
    <w:rsid w:val="00443CB2"/>
    <w:rsid w:val="004444E5"/>
    <w:rsid w:val="00444B19"/>
    <w:rsid w:val="00445BFF"/>
    <w:rsid w:val="00447DF9"/>
    <w:rsid w:val="00460FDC"/>
    <w:rsid w:val="00461AC4"/>
    <w:rsid w:val="00462E25"/>
    <w:rsid w:val="004702E2"/>
    <w:rsid w:val="00471EF1"/>
    <w:rsid w:val="00477F90"/>
    <w:rsid w:val="004854E5"/>
    <w:rsid w:val="0048551C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E1755"/>
    <w:rsid w:val="004E33A2"/>
    <w:rsid w:val="004E7115"/>
    <w:rsid w:val="004F71F1"/>
    <w:rsid w:val="0050108C"/>
    <w:rsid w:val="00502726"/>
    <w:rsid w:val="00507DBA"/>
    <w:rsid w:val="005117B7"/>
    <w:rsid w:val="00515A91"/>
    <w:rsid w:val="00517FA2"/>
    <w:rsid w:val="00522D89"/>
    <w:rsid w:val="0052377C"/>
    <w:rsid w:val="00540570"/>
    <w:rsid w:val="005527EB"/>
    <w:rsid w:val="00553789"/>
    <w:rsid w:val="00555040"/>
    <w:rsid w:val="00570C3C"/>
    <w:rsid w:val="00573FB1"/>
    <w:rsid w:val="005812D4"/>
    <w:rsid w:val="00582140"/>
    <w:rsid w:val="00587698"/>
    <w:rsid w:val="00590E15"/>
    <w:rsid w:val="005B3D20"/>
    <w:rsid w:val="005C70C6"/>
    <w:rsid w:val="005C7AC4"/>
    <w:rsid w:val="005D6C5F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55"/>
    <w:rsid w:val="0063319D"/>
    <w:rsid w:val="006407C2"/>
    <w:rsid w:val="00642050"/>
    <w:rsid w:val="006466BE"/>
    <w:rsid w:val="00650ABE"/>
    <w:rsid w:val="00670A9C"/>
    <w:rsid w:val="0068351E"/>
    <w:rsid w:val="00684970"/>
    <w:rsid w:val="00686FAF"/>
    <w:rsid w:val="00687B69"/>
    <w:rsid w:val="00691D78"/>
    <w:rsid w:val="006A00C4"/>
    <w:rsid w:val="006A1B47"/>
    <w:rsid w:val="006A468C"/>
    <w:rsid w:val="006B0568"/>
    <w:rsid w:val="006B57C2"/>
    <w:rsid w:val="006C1CFF"/>
    <w:rsid w:val="006D4817"/>
    <w:rsid w:val="006D4CC9"/>
    <w:rsid w:val="006E4FF4"/>
    <w:rsid w:val="006F08D7"/>
    <w:rsid w:val="006F1FA1"/>
    <w:rsid w:val="006F2BC9"/>
    <w:rsid w:val="006F397E"/>
    <w:rsid w:val="006F43AB"/>
    <w:rsid w:val="006F7857"/>
    <w:rsid w:val="0070105B"/>
    <w:rsid w:val="0072105D"/>
    <w:rsid w:val="0072548A"/>
    <w:rsid w:val="007263EF"/>
    <w:rsid w:val="007312AD"/>
    <w:rsid w:val="0073192B"/>
    <w:rsid w:val="00741D9A"/>
    <w:rsid w:val="0075375E"/>
    <w:rsid w:val="007612E5"/>
    <w:rsid w:val="00761675"/>
    <w:rsid w:val="00764F6B"/>
    <w:rsid w:val="00775E2F"/>
    <w:rsid w:val="00784315"/>
    <w:rsid w:val="0078748D"/>
    <w:rsid w:val="00795DE8"/>
    <w:rsid w:val="00797941"/>
    <w:rsid w:val="007A0E53"/>
    <w:rsid w:val="007A2746"/>
    <w:rsid w:val="007A716D"/>
    <w:rsid w:val="007D1604"/>
    <w:rsid w:val="007D3293"/>
    <w:rsid w:val="007D3FFE"/>
    <w:rsid w:val="007D6C8B"/>
    <w:rsid w:val="007D7DC8"/>
    <w:rsid w:val="007E4997"/>
    <w:rsid w:val="007F1E67"/>
    <w:rsid w:val="0080542F"/>
    <w:rsid w:val="008056B6"/>
    <w:rsid w:val="00814296"/>
    <w:rsid w:val="00815C35"/>
    <w:rsid w:val="00826F10"/>
    <w:rsid w:val="00827B47"/>
    <w:rsid w:val="008314F5"/>
    <w:rsid w:val="00832533"/>
    <w:rsid w:val="008430A5"/>
    <w:rsid w:val="00843A5E"/>
    <w:rsid w:val="00847EBF"/>
    <w:rsid w:val="008511C7"/>
    <w:rsid w:val="00854FC3"/>
    <w:rsid w:val="00856950"/>
    <w:rsid w:val="0086278D"/>
    <w:rsid w:val="008630F3"/>
    <w:rsid w:val="00864129"/>
    <w:rsid w:val="008652A7"/>
    <w:rsid w:val="008653B4"/>
    <w:rsid w:val="00867601"/>
    <w:rsid w:val="00875481"/>
    <w:rsid w:val="00876336"/>
    <w:rsid w:val="008927E8"/>
    <w:rsid w:val="00895206"/>
    <w:rsid w:val="008962D1"/>
    <w:rsid w:val="008B54CB"/>
    <w:rsid w:val="008E2BA7"/>
    <w:rsid w:val="008E387D"/>
    <w:rsid w:val="008E3EF1"/>
    <w:rsid w:val="008E407A"/>
    <w:rsid w:val="008F6316"/>
    <w:rsid w:val="00902C99"/>
    <w:rsid w:val="00905870"/>
    <w:rsid w:val="00905D85"/>
    <w:rsid w:val="00911771"/>
    <w:rsid w:val="0091252C"/>
    <w:rsid w:val="00913347"/>
    <w:rsid w:val="00920BE5"/>
    <w:rsid w:val="009233AA"/>
    <w:rsid w:val="009253D1"/>
    <w:rsid w:val="00926262"/>
    <w:rsid w:val="009308F9"/>
    <w:rsid w:val="009401BB"/>
    <w:rsid w:val="00942972"/>
    <w:rsid w:val="009526EA"/>
    <w:rsid w:val="009650D0"/>
    <w:rsid w:val="00966F76"/>
    <w:rsid w:val="00971662"/>
    <w:rsid w:val="0097474A"/>
    <w:rsid w:val="00982871"/>
    <w:rsid w:val="0098593B"/>
    <w:rsid w:val="009871C9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10305"/>
    <w:rsid w:val="00A26B6C"/>
    <w:rsid w:val="00A345F6"/>
    <w:rsid w:val="00A3521A"/>
    <w:rsid w:val="00A412F6"/>
    <w:rsid w:val="00A44790"/>
    <w:rsid w:val="00A46DBF"/>
    <w:rsid w:val="00A57361"/>
    <w:rsid w:val="00A57E65"/>
    <w:rsid w:val="00A67C94"/>
    <w:rsid w:val="00A8050E"/>
    <w:rsid w:val="00A84450"/>
    <w:rsid w:val="00A8773B"/>
    <w:rsid w:val="00A87BE8"/>
    <w:rsid w:val="00A93223"/>
    <w:rsid w:val="00AA1312"/>
    <w:rsid w:val="00AA5E47"/>
    <w:rsid w:val="00AA7E3F"/>
    <w:rsid w:val="00AB1850"/>
    <w:rsid w:val="00AB25C2"/>
    <w:rsid w:val="00AB65B5"/>
    <w:rsid w:val="00AB6F2E"/>
    <w:rsid w:val="00AC4A57"/>
    <w:rsid w:val="00AC637A"/>
    <w:rsid w:val="00AC7DC2"/>
    <w:rsid w:val="00AD4856"/>
    <w:rsid w:val="00AE0A15"/>
    <w:rsid w:val="00AE40D6"/>
    <w:rsid w:val="00AE618B"/>
    <w:rsid w:val="00B007A4"/>
    <w:rsid w:val="00B07BA9"/>
    <w:rsid w:val="00B15916"/>
    <w:rsid w:val="00B175B8"/>
    <w:rsid w:val="00B228A8"/>
    <w:rsid w:val="00B30E20"/>
    <w:rsid w:val="00B421F3"/>
    <w:rsid w:val="00B45198"/>
    <w:rsid w:val="00B60B15"/>
    <w:rsid w:val="00B66267"/>
    <w:rsid w:val="00B66DC2"/>
    <w:rsid w:val="00B80026"/>
    <w:rsid w:val="00B85F35"/>
    <w:rsid w:val="00B865EF"/>
    <w:rsid w:val="00B91039"/>
    <w:rsid w:val="00B914CE"/>
    <w:rsid w:val="00B920EA"/>
    <w:rsid w:val="00B95CAB"/>
    <w:rsid w:val="00BA49B0"/>
    <w:rsid w:val="00BB4E33"/>
    <w:rsid w:val="00BC2B6C"/>
    <w:rsid w:val="00BC42BE"/>
    <w:rsid w:val="00BC6439"/>
    <w:rsid w:val="00BD081D"/>
    <w:rsid w:val="00BD3A12"/>
    <w:rsid w:val="00BD3B0C"/>
    <w:rsid w:val="00BE1EDD"/>
    <w:rsid w:val="00BE3DE8"/>
    <w:rsid w:val="00BE4801"/>
    <w:rsid w:val="00BE7D23"/>
    <w:rsid w:val="00BF1796"/>
    <w:rsid w:val="00BF5A77"/>
    <w:rsid w:val="00C023C3"/>
    <w:rsid w:val="00C13EC8"/>
    <w:rsid w:val="00C26507"/>
    <w:rsid w:val="00C33762"/>
    <w:rsid w:val="00C418EB"/>
    <w:rsid w:val="00C44A6E"/>
    <w:rsid w:val="00C467A0"/>
    <w:rsid w:val="00C47E8F"/>
    <w:rsid w:val="00C54EB2"/>
    <w:rsid w:val="00C6391E"/>
    <w:rsid w:val="00C65B0E"/>
    <w:rsid w:val="00C70907"/>
    <w:rsid w:val="00C76AF3"/>
    <w:rsid w:val="00C80F1F"/>
    <w:rsid w:val="00C861FB"/>
    <w:rsid w:val="00C86E39"/>
    <w:rsid w:val="00CA6C80"/>
    <w:rsid w:val="00CA7928"/>
    <w:rsid w:val="00CB6510"/>
    <w:rsid w:val="00CC1D91"/>
    <w:rsid w:val="00CD022A"/>
    <w:rsid w:val="00CE164D"/>
    <w:rsid w:val="00CE3F84"/>
    <w:rsid w:val="00CF33B1"/>
    <w:rsid w:val="00CF59EB"/>
    <w:rsid w:val="00D02355"/>
    <w:rsid w:val="00D144FE"/>
    <w:rsid w:val="00D267ED"/>
    <w:rsid w:val="00D27076"/>
    <w:rsid w:val="00D34D27"/>
    <w:rsid w:val="00D4231F"/>
    <w:rsid w:val="00D541AF"/>
    <w:rsid w:val="00D55F86"/>
    <w:rsid w:val="00D674FD"/>
    <w:rsid w:val="00D67AEC"/>
    <w:rsid w:val="00D67C69"/>
    <w:rsid w:val="00D7055A"/>
    <w:rsid w:val="00D70C5D"/>
    <w:rsid w:val="00D779E1"/>
    <w:rsid w:val="00D82240"/>
    <w:rsid w:val="00D87F44"/>
    <w:rsid w:val="00D93C7D"/>
    <w:rsid w:val="00D94382"/>
    <w:rsid w:val="00DA28A2"/>
    <w:rsid w:val="00DA62FB"/>
    <w:rsid w:val="00DA753D"/>
    <w:rsid w:val="00DC465B"/>
    <w:rsid w:val="00DC5BD2"/>
    <w:rsid w:val="00DE3C6A"/>
    <w:rsid w:val="00DE5DC5"/>
    <w:rsid w:val="00DE6708"/>
    <w:rsid w:val="00DF5D56"/>
    <w:rsid w:val="00E04642"/>
    <w:rsid w:val="00E0525D"/>
    <w:rsid w:val="00E15541"/>
    <w:rsid w:val="00E46F82"/>
    <w:rsid w:val="00E4776B"/>
    <w:rsid w:val="00E50FFE"/>
    <w:rsid w:val="00E528D0"/>
    <w:rsid w:val="00E53443"/>
    <w:rsid w:val="00E87078"/>
    <w:rsid w:val="00E91237"/>
    <w:rsid w:val="00E913C6"/>
    <w:rsid w:val="00EA2B65"/>
    <w:rsid w:val="00EA305D"/>
    <w:rsid w:val="00EA4B09"/>
    <w:rsid w:val="00EA61FE"/>
    <w:rsid w:val="00EB0E0C"/>
    <w:rsid w:val="00EB17D6"/>
    <w:rsid w:val="00EB3BEA"/>
    <w:rsid w:val="00EB3C91"/>
    <w:rsid w:val="00EB4FB2"/>
    <w:rsid w:val="00EC4CCD"/>
    <w:rsid w:val="00ED0454"/>
    <w:rsid w:val="00ED1F4B"/>
    <w:rsid w:val="00ED6A1E"/>
    <w:rsid w:val="00ED6A97"/>
    <w:rsid w:val="00ED6CAC"/>
    <w:rsid w:val="00EE330E"/>
    <w:rsid w:val="00EE4916"/>
    <w:rsid w:val="00F05AED"/>
    <w:rsid w:val="00F1141E"/>
    <w:rsid w:val="00F119AB"/>
    <w:rsid w:val="00F15632"/>
    <w:rsid w:val="00F17033"/>
    <w:rsid w:val="00F20666"/>
    <w:rsid w:val="00F25C4C"/>
    <w:rsid w:val="00F27E42"/>
    <w:rsid w:val="00F31BCE"/>
    <w:rsid w:val="00F3484A"/>
    <w:rsid w:val="00F35468"/>
    <w:rsid w:val="00F36D30"/>
    <w:rsid w:val="00F409CF"/>
    <w:rsid w:val="00F41091"/>
    <w:rsid w:val="00F42ADF"/>
    <w:rsid w:val="00F53C94"/>
    <w:rsid w:val="00F62EA4"/>
    <w:rsid w:val="00F65911"/>
    <w:rsid w:val="00F70D6A"/>
    <w:rsid w:val="00F7218F"/>
    <w:rsid w:val="00F749FA"/>
    <w:rsid w:val="00F806C1"/>
    <w:rsid w:val="00F84216"/>
    <w:rsid w:val="00F869D1"/>
    <w:rsid w:val="00F90206"/>
    <w:rsid w:val="00F9081B"/>
    <w:rsid w:val="00F91CBB"/>
    <w:rsid w:val="00F96393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5EA2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E4776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D7055A"/>
    <w:pPr>
      <w:keepNext/>
      <w:keepLines/>
      <w:spacing w:after="240"/>
      <w:jc w:val="left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D7055A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E4776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728E"/>
    <w:pPr>
      <w:tabs>
        <w:tab w:val="left" w:pos="1185"/>
      </w:tabs>
      <w:spacing w:before="240" w:after="120" w:line="48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E4776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D7055A"/>
    <w:pPr>
      <w:keepNext/>
      <w:keepLines/>
      <w:spacing w:after="240"/>
      <w:jc w:val="left"/>
      <w:outlineLvl w:val="3"/>
    </w:pPr>
    <w:rPr>
      <w:b/>
      <w:bCs/>
      <w:i/>
      <w:szCs w:val="28"/>
      <w:lang w:val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D7055A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E4776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899.emf"/><Relationship Id="rId3182" Type="http://schemas.openxmlformats.org/officeDocument/2006/relationships/oleObject" Target="embeddings/oleObject61.bin"/><Relationship Id="rId3042" Type="http://schemas.openxmlformats.org/officeDocument/2006/relationships/image" Target="media/image1496.emf"/><Relationship Id="rId170" Type="http://schemas.openxmlformats.org/officeDocument/2006/relationships/customXml" Target="ink/ink72.xml"/><Relationship Id="rId987" Type="http://schemas.openxmlformats.org/officeDocument/2006/relationships/image" Target="media/image483.emf"/><Relationship Id="rId2668" Type="http://schemas.openxmlformats.org/officeDocument/2006/relationships/customXml" Target="ink/ink1288.xml"/><Relationship Id="rId2875" Type="http://schemas.openxmlformats.org/officeDocument/2006/relationships/customXml" Target="ink/ink1390.xml"/><Relationship Id="rId847" Type="http://schemas.openxmlformats.org/officeDocument/2006/relationships/customXml" Target="ink/ink403.xml"/><Relationship Id="rId1477" Type="http://schemas.openxmlformats.org/officeDocument/2006/relationships/image" Target="media/image727.emf"/><Relationship Id="rId1684" Type="http://schemas.openxmlformats.org/officeDocument/2006/relationships/image" Target="media/image828.emf"/><Relationship Id="rId1891" Type="http://schemas.openxmlformats.org/officeDocument/2006/relationships/image" Target="media/image931.emf"/><Relationship Id="rId2528" Type="http://schemas.openxmlformats.org/officeDocument/2006/relationships/image" Target="media/image1241.emf"/><Relationship Id="rId2735" Type="http://schemas.openxmlformats.org/officeDocument/2006/relationships/image" Target="media/image1343.emf"/><Relationship Id="rId2942" Type="http://schemas.openxmlformats.org/officeDocument/2006/relationships/image" Target="media/image1446.emf"/><Relationship Id="rId707" Type="http://schemas.openxmlformats.org/officeDocument/2006/relationships/customXml" Target="ink/ink338.xml"/><Relationship Id="rId914" Type="http://schemas.openxmlformats.org/officeDocument/2006/relationships/image" Target="media/image447.emf"/><Relationship Id="rId1337" Type="http://schemas.openxmlformats.org/officeDocument/2006/relationships/customXml" Target="ink/ink644.xml"/><Relationship Id="rId1544" Type="http://schemas.openxmlformats.org/officeDocument/2006/relationships/image" Target="media/image760.emf"/><Relationship Id="rId1751" Type="http://schemas.openxmlformats.org/officeDocument/2006/relationships/customXml" Target="ink/ink854.xml"/><Relationship Id="rId2802" Type="http://schemas.openxmlformats.org/officeDocument/2006/relationships/customXml" Target="ink/ink1355.xml"/><Relationship Id="rId43" Type="http://schemas.openxmlformats.org/officeDocument/2006/relationships/customXml" Target="ink/ink17.xml"/><Relationship Id="rId1404" Type="http://schemas.openxmlformats.org/officeDocument/2006/relationships/customXml" Target="ink/ink678.xml"/><Relationship Id="rId1611" Type="http://schemas.openxmlformats.org/officeDocument/2006/relationships/customXml" Target="ink/ink783.xml"/><Relationship Id="rId3369" Type="http://schemas.openxmlformats.org/officeDocument/2006/relationships/customXml" Target="ink/ink1631.xml"/><Relationship Id="rId3576" Type="http://schemas.openxmlformats.org/officeDocument/2006/relationships/image" Target="media/image1722.emf"/><Relationship Id="rId497" Type="http://schemas.openxmlformats.org/officeDocument/2006/relationships/image" Target="media/image241.emf"/><Relationship Id="rId2178" Type="http://schemas.openxmlformats.org/officeDocument/2006/relationships/image" Target="media/image1070.emf"/><Relationship Id="rId2385" Type="http://schemas.openxmlformats.org/officeDocument/2006/relationships/image" Target="media/image1172.emf"/><Relationship Id="rId3229" Type="http://schemas.openxmlformats.org/officeDocument/2006/relationships/customXml" Target="ink/ink1561.xml"/><Relationship Id="rId357" Type="http://schemas.openxmlformats.org/officeDocument/2006/relationships/image" Target="media/image171.emf"/><Relationship Id="rId1194" Type="http://schemas.openxmlformats.org/officeDocument/2006/relationships/customXml" Target="ink/ink572.xml"/><Relationship Id="rId2038" Type="http://schemas.openxmlformats.org/officeDocument/2006/relationships/customXml" Target="ink/ink998.xml"/><Relationship Id="rId2592" Type="http://schemas.openxmlformats.org/officeDocument/2006/relationships/image" Target="media/image1273.emf"/><Relationship Id="rId3436" Type="http://schemas.openxmlformats.org/officeDocument/2006/relationships/image" Target="media/image1653.emf"/><Relationship Id="rId3643" Type="http://schemas.openxmlformats.org/officeDocument/2006/relationships/image" Target="media/image1755.wmf"/><Relationship Id="rId217" Type="http://schemas.openxmlformats.org/officeDocument/2006/relationships/image" Target="media/image101.emf"/><Relationship Id="rId564" Type="http://schemas.openxmlformats.org/officeDocument/2006/relationships/customXml" Target="ink/ink268.xml"/><Relationship Id="rId771" Type="http://schemas.openxmlformats.org/officeDocument/2006/relationships/customXml" Target="ink/ink368.xml"/><Relationship Id="rId2245" Type="http://schemas.openxmlformats.org/officeDocument/2006/relationships/customXml" Target="ink/ink1089.xml"/><Relationship Id="rId2452" Type="http://schemas.openxmlformats.org/officeDocument/2006/relationships/image" Target="media/image1203.emf"/><Relationship Id="rId3503" Type="http://schemas.openxmlformats.org/officeDocument/2006/relationships/customXml" Target="ink/ink1698.xml"/><Relationship Id="rId424" Type="http://schemas.openxmlformats.org/officeDocument/2006/relationships/customXml" Target="ink/ink199.xml"/><Relationship Id="rId631" Type="http://schemas.openxmlformats.org/officeDocument/2006/relationships/customXml" Target="ink/ink300.xml"/><Relationship Id="rId1054" Type="http://schemas.openxmlformats.org/officeDocument/2006/relationships/customXml" Target="ink/ink503.xml"/><Relationship Id="rId1261" Type="http://schemas.openxmlformats.org/officeDocument/2006/relationships/customXml" Target="ink/ink606.xml"/><Relationship Id="rId2105" Type="http://schemas.openxmlformats.org/officeDocument/2006/relationships/customXml" Target="ink/ink1020.xml"/><Relationship Id="rId2312" Type="http://schemas.openxmlformats.org/officeDocument/2006/relationships/image" Target="media/image1137.emf"/><Relationship Id="rId1121" Type="http://schemas.openxmlformats.org/officeDocument/2006/relationships/image" Target="media/image550.emf"/><Relationship Id="rId3086" Type="http://schemas.openxmlformats.org/officeDocument/2006/relationships/image" Target="media/image1518.emf"/><Relationship Id="rId3293" Type="http://schemas.openxmlformats.org/officeDocument/2006/relationships/customXml" Target="ink/ink1593.xml"/><Relationship Id="rId1938" Type="http://schemas.openxmlformats.org/officeDocument/2006/relationships/customXml" Target="ink/ink948.xml"/><Relationship Id="rId3153" Type="http://schemas.openxmlformats.org/officeDocument/2006/relationships/customXml" Target="ink/ink1527.xml"/><Relationship Id="rId3360" Type="http://schemas.openxmlformats.org/officeDocument/2006/relationships/image" Target="media/image1615.emf"/><Relationship Id="rId281" Type="http://schemas.openxmlformats.org/officeDocument/2006/relationships/image" Target="media/image133.emf"/><Relationship Id="rId3013" Type="http://schemas.openxmlformats.org/officeDocument/2006/relationships/customXml" Target="ink/ink1458.xml"/><Relationship Id="rId141" Type="http://schemas.openxmlformats.org/officeDocument/2006/relationships/image" Target="media/image63.emf"/><Relationship Id="rId3220" Type="http://schemas.openxmlformats.org/officeDocument/2006/relationships/image" Target="media/image1189.emf"/><Relationship Id="rId7" Type="http://schemas.openxmlformats.org/officeDocument/2006/relationships/footnotes" Target="footnotes.xml"/><Relationship Id="rId2779" Type="http://schemas.openxmlformats.org/officeDocument/2006/relationships/image" Target="media/image1365.emf"/><Relationship Id="rId2986" Type="http://schemas.openxmlformats.org/officeDocument/2006/relationships/image" Target="media/image1468.emf"/><Relationship Id="rId958" Type="http://schemas.openxmlformats.org/officeDocument/2006/relationships/customXml" Target="ink/ink457.xml"/><Relationship Id="rId1588" Type="http://schemas.openxmlformats.org/officeDocument/2006/relationships/customXml" Target="ink/ink771.xml"/><Relationship Id="rId1795" Type="http://schemas.openxmlformats.org/officeDocument/2006/relationships/image" Target="media/image883.emf"/><Relationship Id="rId2639" Type="http://schemas.openxmlformats.org/officeDocument/2006/relationships/customXml" Target="ink/ink1275.xml"/><Relationship Id="rId2846" Type="http://schemas.openxmlformats.org/officeDocument/2006/relationships/image" Target="media/image1398.emf"/><Relationship Id="rId87" Type="http://schemas.openxmlformats.org/officeDocument/2006/relationships/image" Target="media/image38.emf"/><Relationship Id="rId818" Type="http://schemas.openxmlformats.org/officeDocument/2006/relationships/oleObject" Target="embeddings/oleObject17.bin"/><Relationship Id="rId1448" Type="http://schemas.openxmlformats.org/officeDocument/2006/relationships/customXml" Target="ink/ink700.xml"/><Relationship Id="rId1655" Type="http://schemas.openxmlformats.org/officeDocument/2006/relationships/customXml" Target="ink/ink806.xml"/><Relationship Id="rId2706" Type="http://schemas.openxmlformats.org/officeDocument/2006/relationships/customXml" Target="ink/ink1307.xml"/><Relationship Id="rId1308" Type="http://schemas.openxmlformats.org/officeDocument/2006/relationships/image" Target="media/image643.emf"/><Relationship Id="rId1862" Type="http://schemas.openxmlformats.org/officeDocument/2006/relationships/customXml" Target="ink/ink910.xml"/><Relationship Id="rId2913" Type="http://schemas.openxmlformats.org/officeDocument/2006/relationships/customXml" Target="ink/ink1408.xml"/><Relationship Id="rId1515" Type="http://schemas.openxmlformats.org/officeDocument/2006/relationships/customXml" Target="ink/ink734.xml"/><Relationship Id="rId1722" Type="http://schemas.openxmlformats.org/officeDocument/2006/relationships/image" Target="media/image847.emf"/><Relationship Id="rId14" Type="http://schemas.openxmlformats.org/officeDocument/2006/relationships/image" Target="media/image2.emf"/><Relationship Id="rId3687" Type="http://schemas.openxmlformats.org/officeDocument/2006/relationships/image" Target="media/image1776.emf"/><Relationship Id="rId2289" Type="http://schemas.openxmlformats.org/officeDocument/2006/relationships/customXml" Target="ink/ink1110.xml"/><Relationship Id="rId2496" Type="http://schemas.openxmlformats.org/officeDocument/2006/relationships/image" Target="media/image1225.emf"/><Relationship Id="rId3547" Type="http://schemas.openxmlformats.org/officeDocument/2006/relationships/customXml" Target="ink/ink1720.xml"/><Relationship Id="rId468" Type="http://schemas.openxmlformats.org/officeDocument/2006/relationships/customXml" Target="ink/ink221.xml"/><Relationship Id="rId675" Type="http://schemas.openxmlformats.org/officeDocument/2006/relationships/customXml" Target="ink/ink322.xml"/><Relationship Id="rId882" Type="http://schemas.openxmlformats.org/officeDocument/2006/relationships/image" Target="media/image431.emf"/><Relationship Id="rId1098" Type="http://schemas.openxmlformats.org/officeDocument/2006/relationships/customXml" Target="ink/ink525.xml"/><Relationship Id="rId2149" Type="http://schemas.openxmlformats.org/officeDocument/2006/relationships/customXml" Target="ink/ink1042.xml"/><Relationship Id="rId2356" Type="http://schemas.openxmlformats.org/officeDocument/2006/relationships/customXml" Target="ink/ink1145.xml"/><Relationship Id="rId2563" Type="http://schemas.openxmlformats.org/officeDocument/2006/relationships/customXml" Target="ink/ink1244.xml"/><Relationship Id="rId2770" Type="http://schemas.openxmlformats.org/officeDocument/2006/relationships/customXml" Target="ink/ink1339.xml"/><Relationship Id="rId3407" Type="http://schemas.openxmlformats.org/officeDocument/2006/relationships/customXml" Target="ink/ink1650.xml"/><Relationship Id="rId3614" Type="http://schemas.openxmlformats.org/officeDocument/2006/relationships/image" Target="media/image1741.emf"/><Relationship Id="rId328" Type="http://schemas.openxmlformats.org/officeDocument/2006/relationships/customXml" Target="ink/ink151.xml"/><Relationship Id="rId535" Type="http://schemas.openxmlformats.org/officeDocument/2006/relationships/image" Target="media/image260.emf"/><Relationship Id="rId742" Type="http://schemas.openxmlformats.org/officeDocument/2006/relationships/image" Target="media/image363.emf"/><Relationship Id="rId1165" Type="http://schemas.openxmlformats.org/officeDocument/2006/relationships/image" Target="media/image572.emf"/><Relationship Id="rId1372" Type="http://schemas.openxmlformats.org/officeDocument/2006/relationships/image" Target="media/image675.emf"/><Relationship Id="rId2009" Type="http://schemas.openxmlformats.org/officeDocument/2006/relationships/image" Target="media/image990.emf"/><Relationship Id="rId2216" Type="http://schemas.openxmlformats.org/officeDocument/2006/relationships/image" Target="media/image1089.emf"/><Relationship Id="rId2423" Type="http://schemas.openxmlformats.org/officeDocument/2006/relationships/image" Target="media/image294.wmf"/><Relationship Id="rId2630" Type="http://schemas.openxmlformats.org/officeDocument/2006/relationships/image" Target="media/image1292.emf"/><Relationship Id="rId602" Type="http://schemas.openxmlformats.org/officeDocument/2006/relationships/oleObject" Target="embeddings/oleObject12.bin"/><Relationship Id="rId1025" Type="http://schemas.openxmlformats.org/officeDocument/2006/relationships/image" Target="media/image502.emf"/><Relationship Id="rId1232" Type="http://schemas.openxmlformats.org/officeDocument/2006/relationships/customXml" Target="ink/ink591.xml"/><Relationship Id="rId3197" Type="http://schemas.openxmlformats.org/officeDocument/2006/relationships/customXml" Target="ink/ink1545.xml"/><Relationship Id="rId3057" Type="http://schemas.openxmlformats.org/officeDocument/2006/relationships/customXml" Target="ink/ink1479.xml"/><Relationship Id="rId185" Type="http://schemas.openxmlformats.org/officeDocument/2006/relationships/image" Target="media/image85.emf"/><Relationship Id="rId1909" Type="http://schemas.openxmlformats.org/officeDocument/2006/relationships/image" Target="media/image940.emf"/><Relationship Id="rId3264" Type="http://schemas.openxmlformats.org/officeDocument/2006/relationships/image" Target="media/image1567.emf"/><Relationship Id="rId3471" Type="http://schemas.openxmlformats.org/officeDocument/2006/relationships/customXml" Target="ink/ink1682.xml"/><Relationship Id="rId392" Type="http://schemas.openxmlformats.org/officeDocument/2006/relationships/customXml" Target="ink/ink183.xml"/><Relationship Id="rId2073" Type="http://schemas.openxmlformats.org/officeDocument/2006/relationships/customXml" Target="ink/ink1009.xml"/><Relationship Id="rId2280" Type="http://schemas.openxmlformats.org/officeDocument/2006/relationships/image" Target="media/image1121.emf"/><Relationship Id="rId3124" Type="http://schemas.openxmlformats.org/officeDocument/2006/relationships/image" Target="media/image1537.emf"/><Relationship Id="rId3331" Type="http://schemas.openxmlformats.org/officeDocument/2006/relationships/customXml" Target="ink/ink1612.xml"/><Relationship Id="rId252" Type="http://schemas.openxmlformats.org/officeDocument/2006/relationships/customXml" Target="ink/ink113.xml"/><Relationship Id="rId2140" Type="http://schemas.openxmlformats.org/officeDocument/2006/relationships/image" Target="media/image1051.emf"/><Relationship Id="rId112" Type="http://schemas.openxmlformats.org/officeDocument/2006/relationships/customXml" Target="ink/ink43.xml"/><Relationship Id="rId1699" Type="http://schemas.openxmlformats.org/officeDocument/2006/relationships/customXml" Target="ink/ink828.xml"/><Relationship Id="rId2000" Type="http://schemas.openxmlformats.org/officeDocument/2006/relationships/customXml" Target="ink/ink979.xml"/><Relationship Id="rId2957" Type="http://schemas.openxmlformats.org/officeDocument/2006/relationships/customXml" Target="ink/ink1430.xml"/><Relationship Id="rId929" Type="http://schemas.openxmlformats.org/officeDocument/2006/relationships/customXml" Target="ink/ink443.xml"/><Relationship Id="rId1559" Type="http://schemas.openxmlformats.org/officeDocument/2006/relationships/customXml" Target="ink/ink756.xml"/><Relationship Id="rId1766" Type="http://schemas.openxmlformats.org/officeDocument/2006/relationships/image" Target="media/image869.emf"/><Relationship Id="rId1973" Type="http://schemas.openxmlformats.org/officeDocument/2006/relationships/image" Target="media/image972.emf"/><Relationship Id="rId2817" Type="http://schemas.openxmlformats.org/officeDocument/2006/relationships/customXml" Target="ink/ink1361.xml"/><Relationship Id="rId58" Type="http://schemas.openxmlformats.org/officeDocument/2006/relationships/image" Target="media/image3.wmf"/><Relationship Id="rId1419" Type="http://schemas.openxmlformats.org/officeDocument/2006/relationships/image" Target="media/image698.emf"/><Relationship Id="rId1626" Type="http://schemas.openxmlformats.org/officeDocument/2006/relationships/image" Target="media/image800.emf"/><Relationship Id="rId1833" Type="http://schemas.openxmlformats.org/officeDocument/2006/relationships/image" Target="media/image902.emf"/><Relationship Id="rId1900" Type="http://schemas.openxmlformats.org/officeDocument/2006/relationships/customXml" Target="ink/ink929.xml"/><Relationship Id="rId3658" Type="http://schemas.openxmlformats.org/officeDocument/2006/relationships/customXml" Target="ink/ink1757.xml"/><Relationship Id="rId579" Type="http://schemas.openxmlformats.org/officeDocument/2006/relationships/image" Target="media/image282.emf"/><Relationship Id="rId786" Type="http://schemas.openxmlformats.org/officeDocument/2006/relationships/image" Target="media/image383.emf"/><Relationship Id="rId993" Type="http://schemas.openxmlformats.org/officeDocument/2006/relationships/image" Target="media/image486.emf"/><Relationship Id="rId2467" Type="http://schemas.openxmlformats.org/officeDocument/2006/relationships/customXml" Target="ink/ink1197.xml"/><Relationship Id="rId2674" Type="http://schemas.openxmlformats.org/officeDocument/2006/relationships/customXml" Target="ink/ink1291.xml"/><Relationship Id="rId3518" Type="http://schemas.openxmlformats.org/officeDocument/2006/relationships/image" Target="media/image1694.emf"/><Relationship Id="rId439" Type="http://schemas.openxmlformats.org/officeDocument/2006/relationships/image" Target="media/image212.emf"/><Relationship Id="rId646" Type="http://schemas.openxmlformats.org/officeDocument/2006/relationships/image" Target="media/image315.emf"/><Relationship Id="rId1069" Type="http://schemas.openxmlformats.org/officeDocument/2006/relationships/image" Target="media/image524.emf"/><Relationship Id="rId1276" Type="http://schemas.openxmlformats.org/officeDocument/2006/relationships/image" Target="media/image627.emf"/><Relationship Id="rId1483" Type="http://schemas.openxmlformats.org/officeDocument/2006/relationships/image" Target="media/image730.emf"/><Relationship Id="rId2327" Type="http://schemas.openxmlformats.org/officeDocument/2006/relationships/customXml" Target="ink/ink1129.xml"/><Relationship Id="rId2881" Type="http://schemas.openxmlformats.org/officeDocument/2006/relationships/customXml" Target="ink/ink1393.xml"/><Relationship Id="rId506" Type="http://schemas.openxmlformats.org/officeDocument/2006/relationships/customXml" Target="ink/ink239.xml"/><Relationship Id="rId853" Type="http://schemas.openxmlformats.org/officeDocument/2006/relationships/customXml" Target="ink/ink406.xml"/><Relationship Id="rId1136" Type="http://schemas.openxmlformats.org/officeDocument/2006/relationships/customXml" Target="ink/ink544.xml"/><Relationship Id="rId1690" Type="http://schemas.openxmlformats.org/officeDocument/2006/relationships/image" Target="media/image831.emf"/><Relationship Id="rId2534" Type="http://schemas.openxmlformats.org/officeDocument/2006/relationships/image" Target="media/image1244.emf"/><Relationship Id="rId2741" Type="http://schemas.openxmlformats.org/officeDocument/2006/relationships/image" Target="media/image1346.emf"/><Relationship Id="rId713" Type="http://schemas.openxmlformats.org/officeDocument/2006/relationships/customXml" Target="ink/ink341.xml"/><Relationship Id="rId920" Type="http://schemas.openxmlformats.org/officeDocument/2006/relationships/image" Target="media/image450.emf"/><Relationship Id="rId1343" Type="http://schemas.openxmlformats.org/officeDocument/2006/relationships/customXml" Target="ink/ink647.xml"/><Relationship Id="rId1550" Type="http://schemas.openxmlformats.org/officeDocument/2006/relationships/image" Target="media/image763.emf"/><Relationship Id="rId2601" Type="http://schemas.openxmlformats.org/officeDocument/2006/relationships/customXml" Target="ink/ink1261.xml"/><Relationship Id="rId1203" Type="http://schemas.openxmlformats.org/officeDocument/2006/relationships/image" Target="media/image591.emf"/><Relationship Id="rId1410" Type="http://schemas.openxmlformats.org/officeDocument/2006/relationships/customXml" Target="ink/ink681.xml"/><Relationship Id="rId3168" Type="http://schemas.openxmlformats.org/officeDocument/2006/relationships/image" Target="media/image1559.emf"/><Relationship Id="rId3375" Type="http://schemas.openxmlformats.org/officeDocument/2006/relationships/customXml" Target="ink/ink1634.xml"/><Relationship Id="rId3582" Type="http://schemas.openxmlformats.org/officeDocument/2006/relationships/image" Target="media/image1725.emf"/><Relationship Id="rId296" Type="http://schemas.openxmlformats.org/officeDocument/2006/relationships/customXml" Target="ink/ink135.xml"/><Relationship Id="rId2184" Type="http://schemas.openxmlformats.org/officeDocument/2006/relationships/image" Target="media/image1073.emf"/><Relationship Id="rId2391" Type="http://schemas.openxmlformats.org/officeDocument/2006/relationships/customXml" Target="ink/ink1163.xml"/><Relationship Id="rId3028" Type="http://schemas.openxmlformats.org/officeDocument/2006/relationships/oleObject" Target="embeddings/oleObject57.bin"/><Relationship Id="rId3235" Type="http://schemas.openxmlformats.org/officeDocument/2006/relationships/customXml" Target="ink/ink1564.xml"/><Relationship Id="rId3442" Type="http://schemas.openxmlformats.org/officeDocument/2006/relationships/image" Target="media/image1656.emf"/><Relationship Id="rId156" Type="http://schemas.openxmlformats.org/officeDocument/2006/relationships/customXml" Target="ink/ink65.xml"/><Relationship Id="rId363" Type="http://schemas.openxmlformats.org/officeDocument/2006/relationships/image" Target="media/image174.emf"/><Relationship Id="rId570" Type="http://schemas.openxmlformats.org/officeDocument/2006/relationships/customXml" Target="ink/ink271.xml"/><Relationship Id="rId2044" Type="http://schemas.openxmlformats.org/officeDocument/2006/relationships/customXml" Target="ink/ink1001.xml"/><Relationship Id="rId2251" Type="http://schemas.openxmlformats.org/officeDocument/2006/relationships/customXml" Target="ink/ink1092.xml"/><Relationship Id="rId3302" Type="http://schemas.openxmlformats.org/officeDocument/2006/relationships/image" Target="media/image1586.emf"/><Relationship Id="rId223" Type="http://schemas.openxmlformats.org/officeDocument/2006/relationships/image" Target="media/image104.emf"/><Relationship Id="rId430" Type="http://schemas.openxmlformats.org/officeDocument/2006/relationships/customXml" Target="ink/ink202.xml"/><Relationship Id="rId1060" Type="http://schemas.openxmlformats.org/officeDocument/2006/relationships/customXml" Target="ink/ink506.xml"/><Relationship Id="rId2111" Type="http://schemas.openxmlformats.org/officeDocument/2006/relationships/customXml" Target="ink/ink1023.xml"/><Relationship Id="rId1877" Type="http://schemas.openxmlformats.org/officeDocument/2006/relationships/image" Target="media/image924.emf"/><Relationship Id="rId2928" Type="http://schemas.openxmlformats.org/officeDocument/2006/relationships/image" Target="media/image1439.emf"/><Relationship Id="rId1737" Type="http://schemas.openxmlformats.org/officeDocument/2006/relationships/customXml" Target="ink/ink847.xml"/><Relationship Id="rId1944" Type="http://schemas.openxmlformats.org/officeDocument/2006/relationships/customXml" Target="ink/ink951.xml"/><Relationship Id="rId3092" Type="http://schemas.openxmlformats.org/officeDocument/2006/relationships/image" Target="media/image1521.emf"/><Relationship Id="rId29" Type="http://schemas.openxmlformats.org/officeDocument/2006/relationships/customXml" Target="ink/ink10.xml"/><Relationship Id="rId1804" Type="http://schemas.openxmlformats.org/officeDocument/2006/relationships/customXml" Target="ink/ink881.xml"/><Relationship Id="rId897" Type="http://schemas.openxmlformats.org/officeDocument/2006/relationships/customXml" Target="ink/ink427.xml"/><Relationship Id="rId2578" Type="http://schemas.openxmlformats.org/officeDocument/2006/relationships/oleObject" Target="embeddings/oleObject46.bin"/><Relationship Id="rId2785" Type="http://schemas.openxmlformats.org/officeDocument/2006/relationships/image" Target="media/image1368.emf"/><Relationship Id="rId2992" Type="http://schemas.openxmlformats.org/officeDocument/2006/relationships/image" Target="media/image1471.emf"/><Relationship Id="rId3629" Type="http://schemas.openxmlformats.org/officeDocument/2006/relationships/oleObject" Target="embeddings/oleObject69.bin"/><Relationship Id="rId757" Type="http://schemas.openxmlformats.org/officeDocument/2006/relationships/image" Target="media/image33.wmf"/><Relationship Id="rId964" Type="http://schemas.openxmlformats.org/officeDocument/2006/relationships/customXml" Target="ink/ink460.xml"/><Relationship Id="rId1387" Type="http://schemas.openxmlformats.org/officeDocument/2006/relationships/image" Target="media/image682.emf"/><Relationship Id="rId1594" Type="http://schemas.openxmlformats.org/officeDocument/2006/relationships/image" Target="media/image784.emf"/><Relationship Id="rId2438" Type="http://schemas.openxmlformats.org/officeDocument/2006/relationships/image" Target="media/image1196.emf"/><Relationship Id="rId2645" Type="http://schemas.openxmlformats.org/officeDocument/2006/relationships/customXml" Target="ink/ink1276.xml"/><Relationship Id="rId2852" Type="http://schemas.openxmlformats.org/officeDocument/2006/relationships/image" Target="media/image1401.emf"/><Relationship Id="rId93" Type="http://schemas.openxmlformats.org/officeDocument/2006/relationships/image" Target="media/image41.emf"/><Relationship Id="rId617" Type="http://schemas.openxmlformats.org/officeDocument/2006/relationships/customXml" Target="ink/ink293.xml"/><Relationship Id="rId824" Type="http://schemas.openxmlformats.org/officeDocument/2006/relationships/image" Target="media/image402.emf"/><Relationship Id="rId1247" Type="http://schemas.openxmlformats.org/officeDocument/2006/relationships/image" Target="media/image613.emf"/><Relationship Id="rId1454" Type="http://schemas.openxmlformats.org/officeDocument/2006/relationships/customXml" Target="ink/ink703.xml"/><Relationship Id="rId1661" Type="http://schemas.openxmlformats.org/officeDocument/2006/relationships/customXml" Target="ink/ink809.xml"/><Relationship Id="rId2505" Type="http://schemas.openxmlformats.org/officeDocument/2006/relationships/customXml" Target="ink/ink1215.xml"/><Relationship Id="rId2712" Type="http://schemas.openxmlformats.org/officeDocument/2006/relationships/customXml" Target="ink/ink1310.xml"/><Relationship Id="rId1107" Type="http://schemas.openxmlformats.org/officeDocument/2006/relationships/image" Target="media/image543.emf"/><Relationship Id="rId1314" Type="http://schemas.openxmlformats.org/officeDocument/2006/relationships/image" Target="media/image646.emf"/><Relationship Id="rId1521" Type="http://schemas.openxmlformats.org/officeDocument/2006/relationships/customXml" Target="ink/ink737.xml"/><Relationship Id="rId3279" Type="http://schemas.openxmlformats.org/officeDocument/2006/relationships/customXml" Target="ink/ink1586.xml"/><Relationship Id="rId3486" Type="http://schemas.openxmlformats.org/officeDocument/2006/relationships/image" Target="media/image1678.emf"/><Relationship Id="rId3693" Type="http://schemas.openxmlformats.org/officeDocument/2006/relationships/header" Target="header2.xml"/><Relationship Id="rId20" Type="http://schemas.openxmlformats.org/officeDocument/2006/relationships/image" Target="media/image5.emf"/><Relationship Id="rId2088" Type="http://schemas.openxmlformats.org/officeDocument/2006/relationships/image" Target="media/image1025.emf"/><Relationship Id="rId2295" Type="http://schemas.openxmlformats.org/officeDocument/2006/relationships/customXml" Target="ink/ink1113.xml"/><Relationship Id="rId3139" Type="http://schemas.openxmlformats.org/officeDocument/2006/relationships/customXml" Target="ink/ink1520.xml"/><Relationship Id="rId3346" Type="http://schemas.openxmlformats.org/officeDocument/2006/relationships/image" Target="media/image1608.emf"/><Relationship Id="rId267" Type="http://schemas.openxmlformats.org/officeDocument/2006/relationships/image" Target="media/image126.emf"/><Relationship Id="rId474" Type="http://schemas.openxmlformats.org/officeDocument/2006/relationships/customXml" Target="ink/ink224.xml"/><Relationship Id="rId2155" Type="http://schemas.openxmlformats.org/officeDocument/2006/relationships/customXml" Target="ink/ink1045.xml"/><Relationship Id="rId3553" Type="http://schemas.openxmlformats.org/officeDocument/2006/relationships/customXml" Target="ink/ink1723.xml"/><Relationship Id="rId127" Type="http://schemas.openxmlformats.org/officeDocument/2006/relationships/image" Target="media/image56.emf"/><Relationship Id="rId681" Type="http://schemas.openxmlformats.org/officeDocument/2006/relationships/customXml" Target="ink/ink325.xml"/><Relationship Id="rId2362" Type="http://schemas.openxmlformats.org/officeDocument/2006/relationships/customXml" Target="ink/ink1148.xml"/><Relationship Id="rId3206" Type="http://schemas.openxmlformats.org/officeDocument/2006/relationships/image" Target="media/image1019.emf"/><Relationship Id="rId3413" Type="http://schemas.openxmlformats.org/officeDocument/2006/relationships/customXml" Target="ink/ink1653.xml"/><Relationship Id="rId3620" Type="http://schemas.openxmlformats.org/officeDocument/2006/relationships/oleObject" Target="embeddings/oleObject64.bin"/><Relationship Id="rId334" Type="http://schemas.openxmlformats.org/officeDocument/2006/relationships/customXml" Target="ink/ink154.xml"/><Relationship Id="rId541" Type="http://schemas.openxmlformats.org/officeDocument/2006/relationships/image" Target="media/image263.emf"/><Relationship Id="rId1171" Type="http://schemas.openxmlformats.org/officeDocument/2006/relationships/image" Target="media/image575.emf"/><Relationship Id="rId2015" Type="http://schemas.openxmlformats.org/officeDocument/2006/relationships/image" Target="media/image993.emf"/><Relationship Id="rId2222" Type="http://schemas.openxmlformats.org/officeDocument/2006/relationships/image" Target="media/image1092.emf"/><Relationship Id="rId401" Type="http://schemas.openxmlformats.org/officeDocument/2006/relationships/image" Target="media/image193.emf"/><Relationship Id="rId1031" Type="http://schemas.openxmlformats.org/officeDocument/2006/relationships/image" Target="media/image505.emf"/><Relationship Id="rId1988" Type="http://schemas.openxmlformats.org/officeDocument/2006/relationships/customXml" Target="ink/ink973.xml"/><Relationship Id="rId1848" Type="http://schemas.openxmlformats.org/officeDocument/2006/relationships/customXml" Target="ink/ink903.xml"/><Relationship Id="rId3063" Type="http://schemas.openxmlformats.org/officeDocument/2006/relationships/customXml" Target="ink/ink1482.xml"/><Relationship Id="rId3270" Type="http://schemas.openxmlformats.org/officeDocument/2006/relationships/image" Target="media/image1570.emf"/><Relationship Id="rId191" Type="http://schemas.openxmlformats.org/officeDocument/2006/relationships/image" Target="media/image88.emf"/><Relationship Id="rId1708" Type="http://schemas.openxmlformats.org/officeDocument/2006/relationships/image" Target="media/image840.emf"/><Relationship Id="rId1915" Type="http://schemas.openxmlformats.org/officeDocument/2006/relationships/image" Target="media/image943.emf"/><Relationship Id="rId3130" Type="http://schemas.openxmlformats.org/officeDocument/2006/relationships/image" Target="media/image1540.emf"/><Relationship Id="rId2689" Type="http://schemas.openxmlformats.org/officeDocument/2006/relationships/image" Target="media/image1320.emf"/><Relationship Id="rId2896" Type="http://schemas.openxmlformats.org/officeDocument/2006/relationships/image" Target="media/image1423.emf"/><Relationship Id="rId868" Type="http://schemas.openxmlformats.org/officeDocument/2006/relationships/image" Target="media/image424.emf"/><Relationship Id="rId1498" Type="http://schemas.openxmlformats.org/officeDocument/2006/relationships/customXml" Target="ink/ink725.xml"/><Relationship Id="rId2549" Type="http://schemas.openxmlformats.org/officeDocument/2006/relationships/customXml" Target="ink/ink1237.xml"/><Relationship Id="rId2756" Type="http://schemas.openxmlformats.org/officeDocument/2006/relationships/customXml" Target="ink/ink1332.xml"/><Relationship Id="rId2963" Type="http://schemas.openxmlformats.org/officeDocument/2006/relationships/customXml" Target="ink/ink1433.xml"/><Relationship Id="rId728" Type="http://schemas.openxmlformats.org/officeDocument/2006/relationships/image" Target="media/image356.emf"/><Relationship Id="rId935" Type="http://schemas.openxmlformats.org/officeDocument/2006/relationships/customXml" Target="ink/ink446.xml"/><Relationship Id="rId1358" Type="http://schemas.openxmlformats.org/officeDocument/2006/relationships/image" Target="media/image668.emf"/><Relationship Id="rId1565" Type="http://schemas.openxmlformats.org/officeDocument/2006/relationships/customXml" Target="ink/ink759.xml"/><Relationship Id="rId1772" Type="http://schemas.openxmlformats.org/officeDocument/2006/relationships/customXml" Target="ink/ink865.xml"/><Relationship Id="rId2409" Type="http://schemas.openxmlformats.org/officeDocument/2006/relationships/customXml" Target="ink/ink1172.xml"/><Relationship Id="rId2616" Type="http://schemas.openxmlformats.org/officeDocument/2006/relationships/oleObject" Target="embeddings/oleObject50.bin"/><Relationship Id="rId64" Type="http://schemas.openxmlformats.org/officeDocument/2006/relationships/customXml" Target="ink/ink24.xml"/><Relationship Id="rId1218" Type="http://schemas.openxmlformats.org/officeDocument/2006/relationships/customXml" Target="ink/ink584.xml"/><Relationship Id="rId1425" Type="http://schemas.openxmlformats.org/officeDocument/2006/relationships/image" Target="media/image701.emf"/><Relationship Id="rId2823" Type="http://schemas.openxmlformats.org/officeDocument/2006/relationships/customXml" Target="ink/ink1364.xml"/><Relationship Id="rId1632" Type="http://schemas.openxmlformats.org/officeDocument/2006/relationships/image" Target="media/image803.emf"/><Relationship Id="rId2199" Type="http://schemas.openxmlformats.org/officeDocument/2006/relationships/customXml" Target="ink/ink1067.xml"/><Relationship Id="rId3597" Type="http://schemas.openxmlformats.org/officeDocument/2006/relationships/customXml" Target="ink/ink1744.xml"/><Relationship Id="rId3457" Type="http://schemas.openxmlformats.org/officeDocument/2006/relationships/customXml" Target="ink/ink1675.xml"/><Relationship Id="rId3664" Type="http://schemas.openxmlformats.org/officeDocument/2006/relationships/customXml" Target="ink/ink1758.xml"/><Relationship Id="rId378" Type="http://schemas.openxmlformats.org/officeDocument/2006/relationships/customXml" Target="ink/ink176.xml"/><Relationship Id="rId585" Type="http://schemas.openxmlformats.org/officeDocument/2006/relationships/image" Target="media/image285.emf"/><Relationship Id="rId792" Type="http://schemas.openxmlformats.org/officeDocument/2006/relationships/image" Target="media/image386.emf"/><Relationship Id="rId2059" Type="http://schemas.openxmlformats.org/officeDocument/2006/relationships/oleObject" Target="embeddings/oleObject27.bin"/><Relationship Id="rId2266" Type="http://schemas.openxmlformats.org/officeDocument/2006/relationships/image" Target="media/image1114.emf"/><Relationship Id="rId2473" Type="http://schemas.openxmlformats.org/officeDocument/2006/relationships/customXml" Target="ink/ink1200.xml"/><Relationship Id="rId2680" Type="http://schemas.openxmlformats.org/officeDocument/2006/relationships/customXml" Target="ink/ink1294.xml"/><Relationship Id="rId3317" Type="http://schemas.openxmlformats.org/officeDocument/2006/relationships/customXml" Target="ink/ink1605.xml"/><Relationship Id="rId3524" Type="http://schemas.openxmlformats.org/officeDocument/2006/relationships/image" Target="media/image1697.emf"/><Relationship Id="rId238" Type="http://schemas.openxmlformats.org/officeDocument/2006/relationships/customXml" Target="ink/ink106.xml"/><Relationship Id="rId445" Type="http://schemas.openxmlformats.org/officeDocument/2006/relationships/image" Target="media/image215.emf"/><Relationship Id="rId652" Type="http://schemas.openxmlformats.org/officeDocument/2006/relationships/image" Target="media/image318.emf"/><Relationship Id="rId1075" Type="http://schemas.openxmlformats.org/officeDocument/2006/relationships/image" Target="media/image527.emf"/><Relationship Id="rId1282" Type="http://schemas.openxmlformats.org/officeDocument/2006/relationships/image" Target="media/image630.emf"/><Relationship Id="rId2126" Type="http://schemas.openxmlformats.org/officeDocument/2006/relationships/image" Target="media/image1044.emf"/><Relationship Id="rId2333" Type="http://schemas.openxmlformats.org/officeDocument/2006/relationships/customXml" Target="ink/ink1132.xml"/><Relationship Id="rId2540" Type="http://schemas.openxmlformats.org/officeDocument/2006/relationships/image" Target="media/image1247.emf"/><Relationship Id="rId305" Type="http://schemas.openxmlformats.org/officeDocument/2006/relationships/image" Target="media/image145.emf"/><Relationship Id="rId512" Type="http://schemas.openxmlformats.org/officeDocument/2006/relationships/customXml" Target="ink/ink242.xml"/><Relationship Id="rId1142" Type="http://schemas.openxmlformats.org/officeDocument/2006/relationships/customXml" Target="ink/ink547.xml"/><Relationship Id="rId2400" Type="http://schemas.openxmlformats.org/officeDocument/2006/relationships/image" Target="media/image1177.emf"/><Relationship Id="rId1002" Type="http://schemas.openxmlformats.org/officeDocument/2006/relationships/customXml" Target="ink/ink479.xml"/><Relationship Id="rId1959" Type="http://schemas.openxmlformats.org/officeDocument/2006/relationships/image" Target="media/image965.emf"/><Relationship Id="rId3174" Type="http://schemas.openxmlformats.org/officeDocument/2006/relationships/oleObject" Target="embeddings/oleObject59.bin"/><Relationship Id="rId1819" Type="http://schemas.openxmlformats.org/officeDocument/2006/relationships/image" Target="media/image895.emf"/><Relationship Id="rId3381" Type="http://schemas.openxmlformats.org/officeDocument/2006/relationships/customXml" Target="ink/ink1637.xml"/><Relationship Id="rId2190" Type="http://schemas.openxmlformats.org/officeDocument/2006/relationships/image" Target="media/image1076.emf"/><Relationship Id="rId3034" Type="http://schemas.openxmlformats.org/officeDocument/2006/relationships/image" Target="media/image1492.emf"/><Relationship Id="rId3241" Type="http://schemas.openxmlformats.org/officeDocument/2006/relationships/customXml" Target="ink/ink1567.xml"/><Relationship Id="rId162" Type="http://schemas.openxmlformats.org/officeDocument/2006/relationships/customXml" Target="ink/ink68.xml"/><Relationship Id="rId2050" Type="http://schemas.openxmlformats.org/officeDocument/2006/relationships/customXml" Target="ink/ink1004.xml"/><Relationship Id="rId3101" Type="http://schemas.openxmlformats.org/officeDocument/2006/relationships/customXml" Target="ink/ink1501.xml"/><Relationship Id="rId979" Type="http://schemas.openxmlformats.org/officeDocument/2006/relationships/image" Target="media/image479.emf"/><Relationship Id="rId839" Type="http://schemas.openxmlformats.org/officeDocument/2006/relationships/customXml" Target="ink/ink399.xml"/><Relationship Id="rId1469" Type="http://schemas.openxmlformats.org/officeDocument/2006/relationships/image" Target="media/image723.emf"/><Relationship Id="rId2867" Type="http://schemas.openxmlformats.org/officeDocument/2006/relationships/customXml" Target="ink/ink1386.xml"/><Relationship Id="rId1676" Type="http://schemas.openxmlformats.org/officeDocument/2006/relationships/image" Target="media/image824.emf"/><Relationship Id="rId1883" Type="http://schemas.openxmlformats.org/officeDocument/2006/relationships/image" Target="media/image927.emf"/><Relationship Id="rId2727" Type="http://schemas.openxmlformats.org/officeDocument/2006/relationships/image" Target="media/image1339.emf"/><Relationship Id="rId2934" Type="http://schemas.openxmlformats.org/officeDocument/2006/relationships/image" Target="media/image1442.emf"/><Relationship Id="rId906" Type="http://schemas.openxmlformats.org/officeDocument/2006/relationships/image" Target="media/image443.emf"/><Relationship Id="rId1329" Type="http://schemas.openxmlformats.org/officeDocument/2006/relationships/customXml" Target="ink/ink640.xml"/><Relationship Id="rId1536" Type="http://schemas.openxmlformats.org/officeDocument/2006/relationships/image" Target="media/image756.emf"/><Relationship Id="rId1743" Type="http://schemas.openxmlformats.org/officeDocument/2006/relationships/customXml" Target="ink/ink850.xml"/><Relationship Id="rId1950" Type="http://schemas.openxmlformats.org/officeDocument/2006/relationships/customXml" Target="ink/ink954.xml"/><Relationship Id="rId35" Type="http://schemas.openxmlformats.org/officeDocument/2006/relationships/customXml" Target="ink/ink13.xml"/><Relationship Id="rId1603" Type="http://schemas.openxmlformats.org/officeDocument/2006/relationships/customXml" Target="ink/ink779.xml"/><Relationship Id="rId1810" Type="http://schemas.openxmlformats.org/officeDocument/2006/relationships/customXml" Target="ink/ink884.xml"/><Relationship Id="rId3568" Type="http://schemas.openxmlformats.org/officeDocument/2006/relationships/image" Target="media/image1718.emf"/><Relationship Id="rId489" Type="http://schemas.openxmlformats.org/officeDocument/2006/relationships/image" Target="media/image237.emf"/><Relationship Id="rId696" Type="http://schemas.openxmlformats.org/officeDocument/2006/relationships/image" Target="media/image340.emf"/><Relationship Id="rId2377" Type="http://schemas.openxmlformats.org/officeDocument/2006/relationships/image" Target="media/image1168.emf"/><Relationship Id="rId2584" Type="http://schemas.openxmlformats.org/officeDocument/2006/relationships/image" Target="media/image1269.emf"/><Relationship Id="rId2791" Type="http://schemas.openxmlformats.org/officeDocument/2006/relationships/image" Target="media/image1371.emf"/><Relationship Id="rId3428" Type="http://schemas.openxmlformats.org/officeDocument/2006/relationships/image" Target="media/image1649.emf"/><Relationship Id="rId3635" Type="http://schemas.openxmlformats.org/officeDocument/2006/relationships/oleObject" Target="embeddings/oleObject72.bin"/><Relationship Id="rId349" Type="http://schemas.openxmlformats.org/officeDocument/2006/relationships/image" Target="media/image167.emf"/><Relationship Id="rId556" Type="http://schemas.openxmlformats.org/officeDocument/2006/relationships/customXml" Target="ink/ink264.xml"/><Relationship Id="rId763" Type="http://schemas.openxmlformats.org/officeDocument/2006/relationships/customXml" Target="ink/ink364.xml"/><Relationship Id="rId1186" Type="http://schemas.openxmlformats.org/officeDocument/2006/relationships/customXml" Target="ink/ink568.xml"/><Relationship Id="rId1393" Type="http://schemas.openxmlformats.org/officeDocument/2006/relationships/image" Target="media/image685.emf"/><Relationship Id="rId2237" Type="http://schemas.openxmlformats.org/officeDocument/2006/relationships/customXml" Target="ink/ink1085.xml"/><Relationship Id="rId2444" Type="http://schemas.openxmlformats.org/officeDocument/2006/relationships/image" Target="media/image1199.emf"/><Relationship Id="rId209" Type="http://schemas.openxmlformats.org/officeDocument/2006/relationships/image" Target="media/image97.emf"/><Relationship Id="rId416" Type="http://schemas.openxmlformats.org/officeDocument/2006/relationships/customXml" Target="ink/ink195.xml"/><Relationship Id="rId970" Type="http://schemas.openxmlformats.org/officeDocument/2006/relationships/customXml" Target="ink/ink463.xml"/><Relationship Id="rId1046" Type="http://schemas.openxmlformats.org/officeDocument/2006/relationships/customXml" Target="ink/ink499.xml"/><Relationship Id="rId1253" Type="http://schemas.openxmlformats.org/officeDocument/2006/relationships/image" Target="media/image616.emf"/><Relationship Id="rId2651" Type="http://schemas.openxmlformats.org/officeDocument/2006/relationships/image" Target="media/image1302.emf"/><Relationship Id="rId623" Type="http://schemas.openxmlformats.org/officeDocument/2006/relationships/customXml" Target="ink/ink296.xml"/><Relationship Id="rId830" Type="http://schemas.openxmlformats.org/officeDocument/2006/relationships/image" Target="media/image405.emf"/><Relationship Id="rId1460" Type="http://schemas.openxmlformats.org/officeDocument/2006/relationships/customXml" Target="ink/ink706.xml"/><Relationship Id="rId2304" Type="http://schemas.openxmlformats.org/officeDocument/2006/relationships/image" Target="media/image1133.emf"/><Relationship Id="rId2511" Type="http://schemas.openxmlformats.org/officeDocument/2006/relationships/customXml" Target="ink/ink1218.xml"/><Relationship Id="rId1113" Type="http://schemas.openxmlformats.org/officeDocument/2006/relationships/image" Target="media/image546.emf"/><Relationship Id="rId1320" Type="http://schemas.openxmlformats.org/officeDocument/2006/relationships/image" Target="media/image649.emf"/><Relationship Id="rId3078" Type="http://schemas.openxmlformats.org/officeDocument/2006/relationships/image" Target="media/image1514.emf"/><Relationship Id="rId3285" Type="http://schemas.openxmlformats.org/officeDocument/2006/relationships/customXml" Target="ink/ink1589.xml"/><Relationship Id="rId3492" Type="http://schemas.openxmlformats.org/officeDocument/2006/relationships/image" Target="media/image1681.emf"/><Relationship Id="rId2094" Type="http://schemas.openxmlformats.org/officeDocument/2006/relationships/image" Target="media/image1028.emf"/><Relationship Id="rId3145" Type="http://schemas.openxmlformats.org/officeDocument/2006/relationships/customXml" Target="ink/ink1523.xml"/><Relationship Id="rId3352" Type="http://schemas.openxmlformats.org/officeDocument/2006/relationships/image" Target="media/image1611.emf"/><Relationship Id="rId273" Type="http://schemas.openxmlformats.org/officeDocument/2006/relationships/image" Target="media/image129.emf"/><Relationship Id="rId480" Type="http://schemas.openxmlformats.org/officeDocument/2006/relationships/customXml" Target="ink/ink227.xml"/><Relationship Id="rId2161" Type="http://schemas.openxmlformats.org/officeDocument/2006/relationships/customXml" Target="ink/ink1048.xml"/><Relationship Id="rId3005" Type="http://schemas.openxmlformats.org/officeDocument/2006/relationships/customXml" Target="ink/ink1454.xml"/><Relationship Id="rId3212" Type="http://schemas.openxmlformats.org/officeDocument/2006/relationships/image" Target="media/image1022.emf"/><Relationship Id="rId133" Type="http://schemas.openxmlformats.org/officeDocument/2006/relationships/image" Target="media/image59.emf"/><Relationship Id="rId340" Type="http://schemas.openxmlformats.org/officeDocument/2006/relationships/customXml" Target="ink/ink157.xml"/><Relationship Id="rId2021" Type="http://schemas.openxmlformats.org/officeDocument/2006/relationships/image" Target="media/image996.emf"/><Relationship Id="rId200" Type="http://schemas.openxmlformats.org/officeDocument/2006/relationships/customXml" Target="ink/ink87.xml"/><Relationship Id="rId2978" Type="http://schemas.openxmlformats.org/officeDocument/2006/relationships/image" Target="media/image1464.emf"/><Relationship Id="rId1787" Type="http://schemas.openxmlformats.org/officeDocument/2006/relationships/image" Target="media/image879.emf"/><Relationship Id="rId1994" Type="http://schemas.openxmlformats.org/officeDocument/2006/relationships/customXml" Target="ink/ink976.xml"/><Relationship Id="rId2838" Type="http://schemas.openxmlformats.org/officeDocument/2006/relationships/image" Target="media/image1394.emf"/><Relationship Id="rId79" Type="http://schemas.openxmlformats.org/officeDocument/2006/relationships/image" Target="media/image34.emf"/><Relationship Id="rId1647" Type="http://schemas.openxmlformats.org/officeDocument/2006/relationships/customXml" Target="ink/ink802.xml"/><Relationship Id="rId1854" Type="http://schemas.openxmlformats.org/officeDocument/2006/relationships/customXml" Target="ink/ink906.xml"/><Relationship Id="rId2905" Type="http://schemas.openxmlformats.org/officeDocument/2006/relationships/customXml" Target="ink/ink1404.xml"/><Relationship Id="rId1507" Type="http://schemas.openxmlformats.org/officeDocument/2006/relationships/customXml" Target="ink/ink730.xml"/><Relationship Id="rId1714" Type="http://schemas.openxmlformats.org/officeDocument/2006/relationships/image" Target="media/image843.emf"/><Relationship Id="rId1921" Type="http://schemas.openxmlformats.org/officeDocument/2006/relationships/image" Target="media/image946.emf"/><Relationship Id="rId3679" Type="http://schemas.openxmlformats.org/officeDocument/2006/relationships/oleObject" Target="embeddings/oleObject87.bin"/><Relationship Id="rId2488" Type="http://schemas.openxmlformats.org/officeDocument/2006/relationships/image" Target="media/image1221.emf"/><Relationship Id="rId155" Type="http://schemas.openxmlformats.org/officeDocument/2006/relationships/image" Target="media/image70.emf"/><Relationship Id="rId362" Type="http://schemas.openxmlformats.org/officeDocument/2006/relationships/customXml" Target="ink/ink168.xml"/><Relationship Id="rId1297" Type="http://schemas.openxmlformats.org/officeDocument/2006/relationships/customXml" Target="ink/ink624.xml"/><Relationship Id="rId2043" Type="http://schemas.openxmlformats.org/officeDocument/2006/relationships/image" Target="media/image1007.emf"/><Relationship Id="rId2250" Type="http://schemas.openxmlformats.org/officeDocument/2006/relationships/image" Target="media/image1106.emf"/><Relationship Id="rId2695" Type="http://schemas.openxmlformats.org/officeDocument/2006/relationships/image" Target="media/image1323.emf"/><Relationship Id="rId3301" Type="http://schemas.openxmlformats.org/officeDocument/2006/relationships/customXml" Target="ink/ink1597.xml"/><Relationship Id="rId3539" Type="http://schemas.openxmlformats.org/officeDocument/2006/relationships/customXml" Target="ink/ink1716.xml"/><Relationship Id="rId222" Type="http://schemas.openxmlformats.org/officeDocument/2006/relationships/customXml" Target="ink/ink98.xml"/><Relationship Id="rId667" Type="http://schemas.openxmlformats.org/officeDocument/2006/relationships/customXml" Target="ink/ink318.xml"/><Relationship Id="rId874" Type="http://schemas.openxmlformats.org/officeDocument/2006/relationships/image" Target="media/image427.emf"/><Relationship Id="rId2110" Type="http://schemas.openxmlformats.org/officeDocument/2006/relationships/image" Target="media/image1036.emf"/><Relationship Id="rId2348" Type="http://schemas.openxmlformats.org/officeDocument/2006/relationships/image" Target="media/image1154.emf"/><Relationship Id="rId2555" Type="http://schemas.openxmlformats.org/officeDocument/2006/relationships/customXml" Target="ink/ink1240.xml"/><Relationship Id="rId2762" Type="http://schemas.openxmlformats.org/officeDocument/2006/relationships/customXml" Target="ink/ink1335.xml"/><Relationship Id="rId3606" Type="http://schemas.openxmlformats.org/officeDocument/2006/relationships/image" Target="media/image1737.emf"/><Relationship Id="rId527" Type="http://schemas.openxmlformats.org/officeDocument/2006/relationships/image" Target="media/image256.emf"/><Relationship Id="rId734" Type="http://schemas.openxmlformats.org/officeDocument/2006/relationships/image" Target="media/image359.emf"/><Relationship Id="rId941" Type="http://schemas.openxmlformats.org/officeDocument/2006/relationships/customXml" Target="ink/ink449.xml"/><Relationship Id="rId1157" Type="http://schemas.openxmlformats.org/officeDocument/2006/relationships/image" Target="media/image568.emf"/><Relationship Id="rId1364" Type="http://schemas.openxmlformats.org/officeDocument/2006/relationships/image" Target="media/image671.emf"/><Relationship Id="rId1571" Type="http://schemas.openxmlformats.org/officeDocument/2006/relationships/customXml" Target="ink/ink762.xml"/><Relationship Id="rId2208" Type="http://schemas.openxmlformats.org/officeDocument/2006/relationships/image" Target="media/image1085.emf"/><Relationship Id="rId2415" Type="http://schemas.openxmlformats.org/officeDocument/2006/relationships/customXml" Target="ink/ink1175.xml"/><Relationship Id="rId2622" Type="http://schemas.openxmlformats.org/officeDocument/2006/relationships/image" Target="media/image1288.emf"/><Relationship Id="rId70" Type="http://schemas.openxmlformats.org/officeDocument/2006/relationships/customXml" Target="ink/ink27.xml"/><Relationship Id="rId801" Type="http://schemas.openxmlformats.org/officeDocument/2006/relationships/customXml" Target="ink/ink383.xml"/><Relationship Id="rId1017" Type="http://schemas.openxmlformats.org/officeDocument/2006/relationships/oleObject" Target="embeddings/oleObject21.bin"/><Relationship Id="rId1224" Type="http://schemas.openxmlformats.org/officeDocument/2006/relationships/customXml" Target="ink/ink587.xml"/><Relationship Id="rId1431" Type="http://schemas.openxmlformats.org/officeDocument/2006/relationships/image" Target="media/image704.emf"/><Relationship Id="rId1669" Type="http://schemas.openxmlformats.org/officeDocument/2006/relationships/customXml" Target="ink/ink813.xml"/><Relationship Id="rId1876" Type="http://schemas.openxmlformats.org/officeDocument/2006/relationships/customXml" Target="ink/ink917.xml"/><Relationship Id="rId2927" Type="http://schemas.openxmlformats.org/officeDocument/2006/relationships/customXml" Target="ink/ink1415.xml"/><Relationship Id="rId3091" Type="http://schemas.openxmlformats.org/officeDocument/2006/relationships/customXml" Target="ink/ink1496.xml"/><Relationship Id="rId1529" Type="http://schemas.openxmlformats.org/officeDocument/2006/relationships/customXml" Target="ink/ink741.xml"/><Relationship Id="rId1736" Type="http://schemas.openxmlformats.org/officeDocument/2006/relationships/image" Target="media/image854.emf"/><Relationship Id="rId1943" Type="http://schemas.openxmlformats.org/officeDocument/2006/relationships/image" Target="media/image957.emf"/><Relationship Id="rId3189" Type="http://schemas.openxmlformats.org/officeDocument/2006/relationships/customXml" Target="ink/ink1541.xml"/><Relationship Id="rId3396" Type="http://schemas.openxmlformats.org/officeDocument/2006/relationships/image" Target="media/image1633.emf"/><Relationship Id="rId28" Type="http://schemas.openxmlformats.org/officeDocument/2006/relationships/image" Target="media/image9.emf"/><Relationship Id="rId1803" Type="http://schemas.openxmlformats.org/officeDocument/2006/relationships/image" Target="media/image887.emf"/><Relationship Id="rId3049" Type="http://schemas.openxmlformats.org/officeDocument/2006/relationships/customXml" Target="ink/ink1475.xml"/><Relationship Id="rId3256" Type="http://schemas.openxmlformats.org/officeDocument/2006/relationships/image" Target="media/image1558.emf"/><Relationship Id="rId3463" Type="http://schemas.openxmlformats.org/officeDocument/2006/relationships/customXml" Target="ink/ink1678.xml"/><Relationship Id="rId177" Type="http://schemas.openxmlformats.org/officeDocument/2006/relationships/image" Target="media/image81.emf"/><Relationship Id="rId384" Type="http://schemas.openxmlformats.org/officeDocument/2006/relationships/customXml" Target="ink/ink179.xml"/><Relationship Id="rId591" Type="http://schemas.openxmlformats.org/officeDocument/2006/relationships/image" Target="media/image288.emf"/><Relationship Id="rId2065" Type="http://schemas.openxmlformats.org/officeDocument/2006/relationships/customXml" Target="ink/ink1006.xml"/><Relationship Id="rId2272" Type="http://schemas.openxmlformats.org/officeDocument/2006/relationships/image" Target="media/image1117.emf"/><Relationship Id="rId3116" Type="http://schemas.openxmlformats.org/officeDocument/2006/relationships/image" Target="media/image1533.emf"/><Relationship Id="rId3670" Type="http://schemas.openxmlformats.org/officeDocument/2006/relationships/image" Target="media/image1768.wmf"/><Relationship Id="rId244" Type="http://schemas.openxmlformats.org/officeDocument/2006/relationships/customXml" Target="ink/ink109.xml"/><Relationship Id="rId689" Type="http://schemas.openxmlformats.org/officeDocument/2006/relationships/customXml" Target="ink/ink329.xml"/><Relationship Id="rId896" Type="http://schemas.openxmlformats.org/officeDocument/2006/relationships/image" Target="media/image438.emf"/><Relationship Id="rId1081" Type="http://schemas.openxmlformats.org/officeDocument/2006/relationships/image" Target="media/image530.emf"/><Relationship Id="rId2577" Type="http://schemas.openxmlformats.org/officeDocument/2006/relationships/image" Target="media/image300.wmf"/><Relationship Id="rId2784" Type="http://schemas.openxmlformats.org/officeDocument/2006/relationships/customXml" Target="ink/ink1346.xml"/><Relationship Id="rId3323" Type="http://schemas.openxmlformats.org/officeDocument/2006/relationships/customXml" Target="ink/ink1608.xml"/><Relationship Id="rId3530" Type="http://schemas.openxmlformats.org/officeDocument/2006/relationships/image" Target="media/image1700.emf"/><Relationship Id="rId3628" Type="http://schemas.openxmlformats.org/officeDocument/2006/relationships/oleObject" Target="embeddings/oleObject68.bin"/><Relationship Id="rId451" Type="http://schemas.openxmlformats.org/officeDocument/2006/relationships/image" Target="media/image218.emf"/><Relationship Id="rId549" Type="http://schemas.openxmlformats.org/officeDocument/2006/relationships/image" Target="media/image267.emf"/><Relationship Id="rId756" Type="http://schemas.openxmlformats.org/officeDocument/2006/relationships/oleObject" Target="embeddings/oleObject14.bin"/><Relationship Id="rId1179" Type="http://schemas.openxmlformats.org/officeDocument/2006/relationships/image" Target="media/image579.emf"/><Relationship Id="rId1386" Type="http://schemas.openxmlformats.org/officeDocument/2006/relationships/customXml" Target="ink/ink669.xml"/><Relationship Id="rId1593" Type="http://schemas.openxmlformats.org/officeDocument/2006/relationships/customXml" Target="ink/ink774.xml"/><Relationship Id="rId2132" Type="http://schemas.openxmlformats.org/officeDocument/2006/relationships/image" Target="media/image1047.emf"/><Relationship Id="rId2437" Type="http://schemas.openxmlformats.org/officeDocument/2006/relationships/customXml" Target="ink/ink1182.xml"/><Relationship Id="rId2991" Type="http://schemas.openxmlformats.org/officeDocument/2006/relationships/customXml" Target="ink/ink1447.xml"/><Relationship Id="rId104" Type="http://schemas.openxmlformats.org/officeDocument/2006/relationships/customXml" Target="ink/ink39.xml"/><Relationship Id="rId311" Type="http://schemas.openxmlformats.org/officeDocument/2006/relationships/image" Target="media/image148.emf"/><Relationship Id="rId409" Type="http://schemas.openxmlformats.org/officeDocument/2006/relationships/image" Target="media/image197.emf"/><Relationship Id="rId963" Type="http://schemas.openxmlformats.org/officeDocument/2006/relationships/image" Target="media/image471.emf"/><Relationship Id="rId1039" Type="http://schemas.openxmlformats.org/officeDocument/2006/relationships/image" Target="media/image509.emf"/><Relationship Id="rId1246" Type="http://schemas.openxmlformats.org/officeDocument/2006/relationships/customXml" Target="ink/ink598.xml"/><Relationship Id="rId1898" Type="http://schemas.openxmlformats.org/officeDocument/2006/relationships/customXml" Target="ink/ink928.xml"/><Relationship Id="rId2644" Type="http://schemas.openxmlformats.org/officeDocument/2006/relationships/oleObject" Target="embeddings/oleObject53.bin"/><Relationship Id="rId2851" Type="http://schemas.openxmlformats.org/officeDocument/2006/relationships/customXml" Target="ink/ink1378.xml"/><Relationship Id="rId2949" Type="http://schemas.openxmlformats.org/officeDocument/2006/relationships/customXml" Target="ink/ink1426.xml"/><Relationship Id="rId92" Type="http://schemas.openxmlformats.org/officeDocument/2006/relationships/customXml" Target="ink/ink35.xml"/><Relationship Id="rId616" Type="http://schemas.openxmlformats.org/officeDocument/2006/relationships/image" Target="media/image300.emf"/><Relationship Id="rId823" Type="http://schemas.openxmlformats.org/officeDocument/2006/relationships/customXml" Target="ink/ink391.xml"/><Relationship Id="rId1453" Type="http://schemas.openxmlformats.org/officeDocument/2006/relationships/image" Target="media/image715.emf"/><Relationship Id="rId1660" Type="http://schemas.openxmlformats.org/officeDocument/2006/relationships/image" Target="media/image816.emf"/><Relationship Id="rId1758" Type="http://schemas.openxmlformats.org/officeDocument/2006/relationships/image" Target="media/image865.emf"/><Relationship Id="rId2504" Type="http://schemas.openxmlformats.org/officeDocument/2006/relationships/image" Target="media/image1229.emf"/><Relationship Id="rId2711" Type="http://schemas.openxmlformats.org/officeDocument/2006/relationships/image" Target="media/image1331.emf"/><Relationship Id="rId2809" Type="http://schemas.openxmlformats.org/officeDocument/2006/relationships/customXml" Target="ink/ink1359.xml"/><Relationship Id="rId1106" Type="http://schemas.openxmlformats.org/officeDocument/2006/relationships/customXml" Target="ink/ink529.xml"/><Relationship Id="rId1313" Type="http://schemas.openxmlformats.org/officeDocument/2006/relationships/customXml" Target="ink/ink632.xml"/><Relationship Id="rId1520" Type="http://schemas.openxmlformats.org/officeDocument/2006/relationships/image" Target="media/image748.emf"/><Relationship Id="rId1965" Type="http://schemas.openxmlformats.org/officeDocument/2006/relationships/image" Target="media/image968.emf"/><Relationship Id="rId3180" Type="http://schemas.openxmlformats.org/officeDocument/2006/relationships/image" Target="media/image1565.emf"/><Relationship Id="rId1618" Type="http://schemas.openxmlformats.org/officeDocument/2006/relationships/image" Target="media/image796.emf"/><Relationship Id="rId1825" Type="http://schemas.openxmlformats.org/officeDocument/2006/relationships/image" Target="media/image898.emf"/><Relationship Id="rId3040" Type="http://schemas.openxmlformats.org/officeDocument/2006/relationships/image" Target="media/image1495.emf"/><Relationship Id="rId3278" Type="http://schemas.openxmlformats.org/officeDocument/2006/relationships/image" Target="media/image1574.emf"/><Relationship Id="rId3485" Type="http://schemas.openxmlformats.org/officeDocument/2006/relationships/customXml" Target="ink/ink1689.xml"/><Relationship Id="rId3692" Type="http://schemas.openxmlformats.org/officeDocument/2006/relationships/header" Target="header1.xml"/><Relationship Id="rId199" Type="http://schemas.openxmlformats.org/officeDocument/2006/relationships/image" Target="media/image92.emf"/><Relationship Id="rId2087" Type="http://schemas.openxmlformats.org/officeDocument/2006/relationships/customXml" Target="ink/ink1011.xml"/><Relationship Id="rId2294" Type="http://schemas.openxmlformats.org/officeDocument/2006/relationships/image" Target="media/image1128.emf"/><Relationship Id="rId3138" Type="http://schemas.openxmlformats.org/officeDocument/2006/relationships/image" Target="media/image1544.emf"/><Relationship Id="rId3345" Type="http://schemas.openxmlformats.org/officeDocument/2006/relationships/customXml" Target="ink/ink1619.xml"/><Relationship Id="rId3552" Type="http://schemas.openxmlformats.org/officeDocument/2006/relationships/image" Target="media/image1711.emf"/><Relationship Id="rId266" Type="http://schemas.openxmlformats.org/officeDocument/2006/relationships/customXml" Target="ink/ink120.xml"/><Relationship Id="rId473" Type="http://schemas.openxmlformats.org/officeDocument/2006/relationships/image" Target="media/image229.emf"/><Relationship Id="rId680" Type="http://schemas.openxmlformats.org/officeDocument/2006/relationships/image" Target="media/image332.emf"/><Relationship Id="rId2154" Type="http://schemas.openxmlformats.org/officeDocument/2006/relationships/image" Target="media/image1058.emf"/><Relationship Id="rId2361" Type="http://schemas.openxmlformats.org/officeDocument/2006/relationships/image" Target="media/image1160.emf"/><Relationship Id="rId2599" Type="http://schemas.openxmlformats.org/officeDocument/2006/relationships/customXml" Target="ink/ink1260.xml"/><Relationship Id="rId3205" Type="http://schemas.openxmlformats.org/officeDocument/2006/relationships/customXml" Target="ink/ink1549.xml"/><Relationship Id="rId3412" Type="http://schemas.openxmlformats.org/officeDocument/2006/relationships/image" Target="media/image1641.emf"/><Relationship Id="rId126" Type="http://schemas.openxmlformats.org/officeDocument/2006/relationships/customXml" Target="ink/ink50.xml"/><Relationship Id="rId333" Type="http://schemas.openxmlformats.org/officeDocument/2006/relationships/image" Target="media/image159.emf"/><Relationship Id="rId540" Type="http://schemas.openxmlformats.org/officeDocument/2006/relationships/customXml" Target="ink/ink256.xml"/><Relationship Id="rId778" Type="http://schemas.openxmlformats.org/officeDocument/2006/relationships/image" Target="media/image379.emf"/><Relationship Id="rId985" Type="http://schemas.openxmlformats.org/officeDocument/2006/relationships/image" Target="media/image482.emf"/><Relationship Id="rId1170" Type="http://schemas.openxmlformats.org/officeDocument/2006/relationships/customXml" Target="ink/ink560.xml"/><Relationship Id="rId2014" Type="http://schemas.openxmlformats.org/officeDocument/2006/relationships/customXml" Target="ink/ink986.xml"/><Relationship Id="rId2221" Type="http://schemas.openxmlformats.org/officeDocument/2006/relationships/customXml" Target="ink/ink1077.xml"/><Relationship Id="rId2459" Type="http://schemas.openxmlformats.org/officeDocument/2006/relationships/customXml" Target="ink/ink1193.xml"/><Relationship Id="rId2666" Type="http://schemas.openxmlformats.org/officeDocument/2006/relationships/customXml" Target="ink/ink1287.xml"/><Relationship Id="rId2873" Type="http://schemas.openxmlformats.org/officeDocument/2006/relationships/customXml" Target="ink/ink1389.xml"/><Relationship Id="rId638" Type="http://schemas.openxmlformats.org/officeDocument/2006/relationships/image" Target="media/image311.emf"/><Relationship Id="rId845" Type="http://schemas.openxmlformats.org/officeDocument/2006/relationships/customXml" Target="ink/ink402.xml"/><Relationship Id="rId1030" Type="http://schemas.openxmlformats.org/officeDocument/2006/relationships/customXml" Target="ink/ink492.xml"/><Relationship Id="rId1268" Type="http://schemas.openxmlformats.org/officeDocument/2006/relationships/image" Target="media/image623.emf"/><Relationship Id="rId1475" Type="http://schemas.openxmlformats.org/officeDocument/2006/relationships/image" Target="media/image726.emf"/><Relationship Id="rId1682" Type="http://schemas.openxmlformats.org/officeDocument/2006/relationships/image" Target="media/image827.emf"/><Relationship Id="rId2319" Type="http://schemas.openxmlformats.org/officeDocument/2006/relationships/customXml" Target="ink/ink1125.xml"/><Relationship Id="rId2526" Type="http://schemas.openxmlformats.org/officeDocument/2006/relationships/image" Target="media/image1240.emf"/><Relationship Id="rId2733" Type="http://schemas.openxmlformats.org/officeDocument/2006/relationships/image" Target="media/image1342.emf"/><Relationship Id="rId400" Type="http://schemas.openxmlformats.org/officeDocument/2006/relationships/customXml" Target="ink/ink187.xml"/><Relationship Id="rId705" Type="http://schemas.openxmlformats.org/officeDocument/2006/relationships/customXml" Target="ink/ink337.xml"/><Relationship Id="rId1128" Type="http://schemas.openxmlformats.org/officeDocument/2006/relationships/customXml" Target="ink/ink540.xml"/><Relationship Id="rId1335" Type="http://schemas.openxmlformats.org/officeDocument/2006/relationships/customXml" Target="ink/ink643.xml"/><Relationship Id="rId1542" Type="http://schemas.openxmlformats.org/officeDocument/2006/relationships/image" Target="media/image759.emf"/><Relationship Id="rId1987" Type="http://schemas.openxmlformats.org/officeDocument/2006/relationships/image" Target="media/image979.emf"/><Relationship Id="rId2940" Type="http://schemas.openxmlformats.org/officeDocument/2006/relationships/image" Target="media/image1445.emf"/><Relationship Id="rId912" Type="http://schemas.openxmlformats.org/officeDocument/2006/relationships/image" Target="media/image446.emf"/><Relationship Id="rId1847" Type="http://schemas.openxmlformats.org/officeDocument/2006/relationships/image" Target="media/image909.emf"/><Relationship Id="rId2800" Type="http://schemas.openxmlformats.org/officeDocument/2006/relationships/customXml" Target="ink/ink1354.xml"/><Relationship Id="rId41" Type="http://schemas.openxmlformats.org/officeDocument/2006/relationships/customXml" Target="ink/ink16.xml"/><Relationship Id="rId1402" Type="http://schemas.openxmlformats.org/officeDocument/2006/relationships/customXml" Target="ink/ink677.xml"/><Relationship Id="rId1707" Type="http://schemas.openxmlformats.org/officeDocument/2006/relationships/customXml" Target="ink/ink832.xml"/><Relationship Id="rId3062" Type="http://schemas.openxmlformats.org/officeDocument/2006/relationships/image" Target="media/image1506.emf"/><Relationship Id="rId190" Type="http://schemas.openxmlformats.org/officeDocument/2006/relationships/customXml" Target="ink/ink82.xml"/><Relationship Id="rId288" Type="http://schemas.openxmlformats.org/officeDocument/2006/relationships/customXml" Target="ink/ink131.xml"/><Relationship Id="rId1914" Type="http://schemas.openxmlformats.org/officeDocument/2006/relationships/customXml" Target="ink/ink936.xml"/><Relationship Id="rId3367" Type="http://schemas.openxmlformats.org/officeDocument/2006/relationships/customXml" Target="ink/ink1630.xml"/><Relationship Id="rId3574" Type="http://schemas.openxmlformats.org/officeDocument/2006/relationships/image" Target="media/image1721.emf"/><Relationship Id="rId495" Type="http://schemas.openxmlformats.org/officeDocument/2006/relationships/image" Target="media/image240.emf"/><Relationship Id="rId2176" Type="http://schemas.openxmlformats.org/officeDocument/2006/relationships/image" Target="media/image1069.emf"/><Relationship Id="rId2383" Type="http://schemas.openxmlformats.org/officeDocument/2006/relationships/image" Target="media/image1171.emf"/><Relationship Id="rId2590" Type="http://schemas.openxmlformats.org/officeDocument/2006/relationships/image" Target="media/image1272.emf"/><Relationship Id="rId3227" Type="http://schemas.openxmlformats.org/officeDocument/2006/relationships/customXml" Target="ink/ink1560.xml"/><Relationship Id="rId3434" Type="http://schemas.openxmlformats.org/officeDocument/2006/relationships/image" Target="media/image1652.emf"/><Relationship Id="rId3641" Type="http://schemas.openxmlformats.org/officeDocument/2006/relationships/oleObject" Target="embeddings/oleObject75.bin"/><Relationship Id="rId148" Type="http://schemas.openxmlformats.org/officeDocument/2006/relationships/customXml" Target="ink/ink61.xml"/><Relationship Id="rId355" Type="http://schemas.openxmlformats.org/officeDocument/2006/relationships/image" Target="media/image170.emf"/><Relationship Id="rId562" Type="http://schemas.openxmlformats.org/officeDocument/2006/relationships/customXml" Target="ink/ink267.xml"/><Relationship Id="rId1192" Type="http://schemas.openxmlformats.org/officeDocument/2006/relationships/customXml" Target="ink/ink571.xml"/><Relationship Id="rId2036" Type="http://schemas.openxmlformats.org/officeDocument/2006/relationships/customXml" Target="ink/ink997.xml"/><Relationship Id="rId2243" Type="http://schemas.openxmlformats.org/officeDocument/2006/relationships/customXml" Target="ink/ink1088.xml"/><Relationship Id="rId2450" Type="http://schemas.openxmlformats.org/officeDocument/2006/relationships/image" Target="media/image1202.emf"/><Relationship Id="rId2688" Type="http://schemas.openxmlformats.org/officeDocument/2006/relationships/customXml" Target="ink/ink1298.xml"/><Relationship Id="rId2895" Type="http://schemas.openxmlformats.org/officeDocument/2006/relationships/customXml" Target="ink/ink1399.xml"/><Relationship Id="rId3501" Type="http://schemas.openxmlformats.org/officeDocument/2006/relationships/customXml" Target="ink/ink1697.xml"/><Relationship Id="rId215" Type="http://schemas.openxmlformats.org/officeDocument/2006/relationships/image" Target="media/image100.emf"/><Relationship Id="rId422" Type="http://schemas.openxmlformats.org/officeDocument/2006/relationships/customXml" Target="ink/ink198.xml"/><Relationship Id="rId867" Type="http://schemas.openxmlformats.org/officeDocument/2006/relationships/customXml" Target="ink/ink412.xml"/><Relationship Id="rId1052" Type="http://schemas.openxmlformats.org/officeDocument/2006/relationships/customXml" Target="ink/ink502.xml"/><Relationship Id="rId1497" Type="http://schemas.openxmlformats.org/officeDocument/2006/relationships/image" Target="media/image737.emf"/><Relationship Id="rId2103" Type="http://schemas.openxmlformats.org/officeDocument/2006/relationships/customXml" Target="ink/ink1019.xml"/><Relationship Id="rId2310" Type="http://schemas.openxmlformats.org/officeDocument/2006/relationships/image" Target="media/image1136.emf"/><Relationship Id="rId2548" Type="http://schemas.openxmlformats.org/officeDocument/2006/relationships/image" Target="media/image1251.emf"/><Relationship Id="rId2755" Type="http://schemas.openxmlformats.org/officeDocument/2006/relationships/image" Target="media/image1353.emf"/><Relationship Id="rId2962" Type="http://schemas.openxmlformats.org/officeDocument/2006/relationships/image" Target="media/image1456.emf"/><Relationship Id="rId727" Type="http://schemas.openxmlformats.org/officeDocument/2006/relationships/customXml" Target="ink/ink348.xml"/><Relationship Id="rId934" Type="http://schemas.openxmlformats.org/officeDocument/2006/relationships/image" Target="media/image457.emf"/><Relationship Id="rId1357" Type="http://schemas.openxmlformats.org/officeDocument/2006/relationships/customXml" Target="ink/ink654.xml"/><Relationship Id="rId1564" Type="http://schemas.openxmlformats.org/officeDocument/2006/relationships/image" Target="media/image770.emf"/><Relationship Id="rId1771" Type="http://schemas.openxmlformats.org/officeDocument/2006/relationships/image" Target="media/image871.emf"/><Relationship Id="rId2408" Type="http://schemas.openxmlformats.org/officeDocument/2006/relationships/image" Target="media/image1181.emf"/><Relationship Id="rId2615" Type="http://schemas.openxmlformats.org/officeDocument/2006/relationships/image" Target="media/image304.wmf"/><Relationship Id="rId2822" Type="http://schemas.openxmlformats.org/officeDocument/2006/relationships/image" Target="media/image1386.emf"/><Relationship Id="rId63" Type="http://schemas.openxmlformats.org/officeDocument/2006/relationships/oleObject" Target="embeddings/oleObject5.bin"/><Relationship Id="rId1217" Type="http://schemas.openxmlformats.org/officeDocument/2006/relationships/image" Target="media/image598.emf"/><Relationship Id="rId1424" Type="http://schemas.openxmlformats.org/officeDocument/2006/relationships/customXml" Target="ink/ink688.xml"/><Relationship Id="rId1631" Type="http://schemas.openxmlformats.org/officeDocument/2006/relationships/customXml" Target="ink/ink793.xml"/><Relationship Id="rId1869" Type="http://schemas.openxmlformats.org/officeDocument/2006/relationships/image" Target="media/image920.emf"/><Relationship Id="rId3084" Type="http://schemas.openxmlformats.org/officeDocument/2006/relationships/image" Target="media/image1517.emf"/><Relationship Id="rId3291" Type="http://schemas.openxmlformats.org/officeDocument/2006/relationships/customXml" Target="ink/ink1592.xml"/><Relationship Id="rId1729" Type="http://schemas.openxmlformats.org/officeDocument/2006/relationships/customXml" Target="ink/ink843.xml"/><Relationship Id="rId1936" Type="http://schemas.openxmlformats.org/officeDocument/2006/relationships/customXml" Target="ink/ink947.xml"/><Relationship Id="rId3389" Type="http://schemas.openxmlformats.org/officeDocument/2006/relationships/customXml" Target="ink/ink1641.xml"/><Relationship Id="rId3596" Type="http://schemas.openxmlformats.org/officeDocument/2006/relationships/image" Target="media/image1732.emf"/><Relationship Id="rId2198" Type="http://schemas.openxmlformats.org/officeDocument/2006/relationships/image" Target="media/image1080.emf"/><Relationship Id="rId3151" Type="http://schemas.openxmlformats.org/officeDocument/2006/relationships/customXml" Target="ink/ink1526.xml"/><Relationship Id="rId3249" Type="http://schemas.openxmlformats.org/officeDocument/2006/relationships/customXml" Target="ink/ink1571.xml"/><Relationship Id="rId3456" Type="http://schemas.openxmlformats.org/officeDocument/2006/relationships/image" Target="media/image1663.emf"/><Relationship Id="rId377" Type="http://schemas.openxmlformats.org/officeDocument/2006/relationships/image" Target="media/image181.emf"/><Relationship Id="rId584" Type="http://schemas.openxmlformats.org/officeDocument/2006/relationships/customXml" Target="ink/ink278.xml"/><Relationship Id="rId2058" Type="http://schemas.openxmlformats.org/officeDocument/2006/relationships/oleObject" Target="embeddings/oleObject26.bin"/><Relationship Id="rId2265" Type="http://schemas.openxmlformats.org/officeDocument/2006/relationships/customXml" Target="ink/ink1099.xml"/><Relationship Id="rId3011" Type="http://schemas.openxmlformats.org/officeDocument/2006/relationships/customXml" Target="ink/ink1457.xml"/><Relationship Id="rId3109" Type="http://schemas.openxmlformats.org/officeDocument/2006/relationships/customXml" Target="ink/ink1505.xml"/><Relationship Id="rId3663" Type="http://schemas.openxmlformats.org/officeDocument/2006/relationships/oleObject" Target="embeddings/oleObject83.bin"/><Relationship Id="rId5" Type="http://schemas.openxmlformats.org/officeDocument/2006/relationships/settings" Target="settings.xml"/><Relationship Id="rId237" Type="http://schemas.openxmlformats.org/officeDocument/2006/relationships/image" Target="media/image111.emf"/><Relationship Id="rId791" Type="http://schemas.openxmlformats.org/officeDocument/2006/relationships/customXml" Target="ink/ink378.xml"/><Relationship Id="rId889" Type="http://schemas.openxmlformats.org/officeDocument/2006/relationships/customXml" Target="ink/ink423.xml"/><Relationship Id="rId1074" Type="http://schemas.openxmlformats.org/officeDocument/2006/relationships/customXml" Target="ink/ink513.xml"/><Relationship Id="rId2472" Type="http://schemas.openxmlformats.org/officeDocument/2006/relationships/image" Target="media/image1213.emf"/><Relationship Id="rId2777" Type="http://schemas.openxmlformats.org/officeDocument/2006/relationships/image" Target="media/image1364.emf"/><Relationship Id="rId3316" Type="http://schemas.openxmlformats.org/officeDocument/2006/relationships/image" Target="media/image1593.emf"/><Relationship Id="rId3523" Type="http://schemas.openxmlformats.org/officeDocument/2006/relationships/customXml" Target="ink/ink1708.xml"/><Relationship Id="rId444" Type="http://schemas.openxmlformats.org/officeDocument/2006/relationships/customXml" Target="ink/ink209.xml"/><Relationship Id="rId651" Type="http://schemas.openxmlformats.org/officeDocument/2006/relationships/customXml" Target="ink/ink310.xml"/><Relationship Id="rId749" Type="http://schemas.openxmlformats.org/officeDocument/2006/relationships/customXml" Target="ink/ink359.xml"/><Relationship Id="rId1281" Type="http://schemas.openxmlformats.org/officeDocument/2006/relationships/customXml" Target="ink/ink616.xml"/><Relationship Id="rId1379" Type="http://schemas.openxmlformats.org/officeDocument/2006/relationships/customXml" Target="ink/ink665.xml"/><Relationship Id="rId1586" Type="http://schemas.openxmlformats.org/officeDocument/2006/relationships/customXml" Target="ink/ink770.xml"/><Relationship Id="rId2125" Type="http://schemas.openxmlformats.org/officeDocument/2006/relationships/customXml" Target="ink/ink1030.xml"/><Relationship Id="rId2332" Type="http://schemas.openxmlformats.org/officeDocument/2006/relationships/image" Target="media/image1147.emf"/><Relationship Id="rId2984" Type="http://schemas.openxmlformats.org/officeDocument/2006/relationships/image" Target="media/image1467.emf"/><Relationship Id="rId304" Type="http://schemas.openxmlformats.org/officeDocument/2006/relationships/customXml" Target="ink/ink139.xml"/><Relationship Id="rId511" Type="http://schemas.openxmlformats.org/officeDocument/2006/relationships/image" Target="media/image248.emf"/><Relationship Id="rId609" Type="http://schemas.openxmlformats.org/officeDocument/2006/relationships/customXml" Target="ink/ink289.xml"/><Relationship Id="rId956" Type="http://schemas.openxmlformats.org/officeDocument/2006/relationships/customXml" Target="ink/ink456.xml"/><Relationship Id="rId1141" Type="http://schemas.openxmlformats.org/officeDocument/2006/relationships/image" Target="media/image560.emf"/><Relationship Id="rId1239" Type="http://schemas.openxmlformats.org/officeDocument/2006/relationships/image" Target="media/image609.emf"/><Relationship Id="rId1793" Type="http://schemas.openxmlformats.org/officeDocument/2006/relationships/image" Target="media/image882.emf"/><Relationship Id="rId2637" Type="http://schemas.openxmlformats.org/officeDocument/2006/relationships/customXml" Target="ink/ink1274.xml"/><Relationship Id="rId2844" Type="http://schemas.openxmlformats.org/officeDocument/2006/relationships/image" Target="media/image1397.emf"/><Relationship Id="rId85" Type="http://schemas.openxmlformats.org/officeDocument/2006/relationships/oleObject" Target="embeddings/oleObject7.bin"/><Relationship Id="rId816" Type="http://schemas.openxmlformats.org/officeDocument/2006/relationships/oleObject" Target="embeddings/oleObject16.bin"/><Relationship Id="rId1001" Type="http://schemas.openxmlformats.org/officeDocument/2006/relationships/image" Target="media/image490.emf"/><Relationship Id="rId1446" Type="http://schemas.openxmlformats.org/officeDocument/2006/relationships/customXml" Target="ink/ink699.xml"/><Relationship Id="rId1653" Type="http://schemas.openxmlformats.org/officeDocument/2006/relationships/customXml" Target="ink/ink805.xml"/><Relationship Id="rId1860" Type="http://schemas.openxmlformats.org/officeDocument/2006/relationships/customXml" Target="ink/ink909.xml"/><Relationship Id="rId2704" Type="http://schemas.openxmlformats.org/officeDocument/2006/relationships/customXml" Target="ink/ink1306.xml"/><Relationship Id="rId2911" Type="http://schemas.openxmlformats.org/officeDocument/2006/relationships/customXml" Target="ink/ink1407.xml"/><Relationship Id="rId1306" Type="http://schemas.openxmlformats.org/officeDocument/2006/relationships/image" Target="media/image642.emf"/><Relationship Id="rId1513" Type="http://schemas.openxmlformats.org/officeDocument/2006/relationships/customXml" Target="ink/ink733.xml"/><Relationship Id="rId1720" Type="http://schemas.openxmlformats.org/officeDocument/2006/relationships/image" Target="media/image846.emf"/><Relationship Id="rId1958" Type="http://schemas.openxmlformats.org/officeDocument/2006/relationships/customXml" Target="ink/ink958.xml"/><Relationship Id="rId3173" Type="http://schemas.openxmlformats.org/officeDocument/2006/relationships/image" Target="media/image375.wmf"/><Relationship Id="rId3380" Type="http://schemas.openxmlformats.org/officeDocument/2006/relationships/image" Target="media/image1625.emf"/><Relationship Id="rId12" Type="http://schemas.openxmlformats.org/officeDocument/2006/relationships/oleObject" Target="embeddings/oleObject1.bin"/><Relationship Id="rId1818" Type="http://schemas.openxmlformats.org/officeDocument/2006/relationships/customXml" Target="ink/ink888.xml"/><Relationship Id="rId3033" Type="http://schemas.openxmlformats.org/officeDocument/2006/relationships/customXml" Target="ink/ink1467.xml"/><Relationship Id="rId3240" Type="http://schemas.openxmlformats.org/officeDocument/2006/relationships/image" Target="media/image1285.emf"/><Relationship Id="rId3478" Type="http://schemas.openxmlformats.org/officeDocument/2006/relationships/image" Target="media/image1674.emf"/><Relationship Id="rId3685" Type="http://schemas.openxmlformats.org/officeDocument/2006/relationships/image" Target="media/image1775.emf"/><Relationship Id="rId161" Type="http://schemas.openxmlformats.org/officeDocument/2006/relationships/image" Target="media/image73.emf"/><Relationship Id="rId399" Type="http://schemas.openxmlformats.org/officeDocument/2006/relationships/image" Target="media/image192.emf"/><Relationship Id="rId2287" Type="http://schemas.openxmlformats.org/officeDocument/2006/relationships/customXml" Target="ink/ink1109.xml"/><Relationship Id="rId2494" Type="http://schemas.openxmlformats.org/officeDocument/2006/relationships/image" Target="media/image1224.emf"/><Relationship Id="rId3338" Type="http://schemas.openxmlformats.org/officeDocument/2006/relationships/image" Target="media/image1604.emf"/><Relationship Id="rId3545" Type="http://schemas.openxmlformats.org/officeDocument/2006/relationships/customXml" Target="ink/ink1719.xml"/><Relationship Id="rId259" Type="http://schemas.openxmlformats.org/officeDocument/2006/relationships/image" Target="media/image122.emf"/><Relationship Id="rId466" Type="http://schemas.openxmlformats.org/officeDocument/2006/relationships/customXml" Target="ink/ink220.xml"/><Relationship Id="rId673" Type="http://schemas.openxmlformats.org/officeDocument/2006/relationships/customXml" Target="ink/ink321.xml"/><Relationship Id="rId880" Type="http://schemas.openxmlformats.org/officeDocument/2006/relationships/image" Target="media/image430.emf"/><Relationship Id="rId1096" Type="http://schemas.openxmlformats.org/officeDocument/2006/relationships/customXml" Target="ink/ink524.xml"/><Relationship Id="rId2147" Type="http://schemas.openxmlformats.org/officeDocument/2006/relationships/customXml" Target="ink/ink1041.xml"/><Relationship Id="rId2354" Type="http://schemas.openxmlformats.org/officeDocument/2006/relationships/customXml" Target="ink/ink1144.xml"/><Relationship Id="rId2561" Type="http://schemas.openxmlformats.org/officeDocument/2006/relationships/customXml" Target="ink/ink1243.xml"/><Relationship Id="rId2799" Type="http://schemas.openxmlformats.org/officeDocument/2006/relationships/image" Target="media/image1375.emf"/><Relationship Id="rId3100" Type="http://schemas.openxmlformats.org/officeDocument/2006/relationships/image" Target="media/image1525.emf"/><Relationship Id="rId3405" Type="http://schemas.openxmlformats.org/officeDocument/2006/relationships/customXml" Target="ink/ink1649.xml"/><Relationship Id="rId119" Type="http://schemas.openxmlformats.org/officeDocument/2006/relationships/image" Target="media/image52.emf"/><Relationship Id="rId326" Type="http://schemas.openxmlformats.org/officeDocument/2006/relationships/customXml" Target="ink/ink150.xml"/><Relationship Id="rId533" Type="http://schemas.openxmlformats.org/officeDocument/2006/relationships/image" Target="media/image259.emf"/><Relationship Id="rId978" Type="http://schemas.openxmlformats.org/officeDocument/2006/relationships/customXml" Target="ink/ink467.xml"/><Relationship Id="rId1163" Type="http://schemas.openxmlformats.org/officeDocument/2006/relationships/image" Target="media/image571.emf"/><Relationship Id="rId1370" Type="http://schemas.openxmlformats.org/officeDocument/2006/relationships/image" Target="media/image674.emf"/><Relationship Id="rId2007" Type="http://schemas.openxmlformats.org/officeDocument/2006/relationships/image" Target="media/image989.emf"/><Relationship Id="rId2214" Type="http://schemas.openxmlformats.org/officeDocument/2006/relationships/image" Target="media/image1088.emf"/><Relationship Id="rId2659" Type="http://schemas.openxmlformats.org/officeDocument/2006/relationships/image" Target="media/image1306.emf"/><Relationship Id="rId2866" Type="http://schemas.openxmlformats.org/officeDocument/2006/relationships/image" Target="media/image1408.emf"/><Relationship Id="rId3612" Type="http://schemas.openxmlformats.org/officeDocument/2006/relationships/image" Target="media/image1740.emf"/><Relationship Id="rId740" Type="http://schemas.openxmlformats.org/officeDocument/2006/relationships/image" Target="media/image362.emf"/><Relationship Id="rId838" Type="http://schemas.openxmlformats.org/officeDocument/2006/relationships/image" Target="media/image409.emf"/><Relationship Id="rId1023" Type="http://schemas.openxmlformats.org/officeDocument/2006/relationships/image" Target="media/image501.emf"/><Relationship Id="rId1468" Type="http://schemas.openxmlformats.org/officeDocument/2006/relationships/customXml" Target="ink/ink710.xml"/><Relationship Id="rId1675" Type="http://schemas.openxmlformats.org/officeDocument/2006/relationships/customXml" Target="ink/ink816.xml"/><Relationship Id="rId1882" Type="http://schemas.openxmlformats.org/officeDocument/2006/relationships/customXml" Target="ink/ink920.xml"/><Relationship Id="rId2421" Type="http://schemas.openxmlformats.org/officeDocument/2006/relationships/customXml" Target="ink/ink1178.xml"/><Relationship Id="rId2519" Type="http://schemas.openxmlformats.org/officeDocument/2006/relationships/customXml" Target="ink/ink1222.xml"/><Relationship Id="rId2726" Type="http://schemas.openxmlformats.org/officeDocument/2006/relationships/customXml" Target="ink/ink1317.xml"/><Relationship Id="rId600" Type="http://schemas.openxmlformats.org/officeDocument/2006/relationships/image" Target="media/image292.emf"/><Relationship Id="rId1230" Type="http://schemas.openxmlformats.org/officeDocument/2006/relationships/customXml" Target="ink/ink590.xml"/><Relationship Id="rId1328" Type="http://schemas.openxmlformats.org/officeDocument/2006/relationships/image" Target="media/image653.emf"/><Relationship Id="rId1535" Type="http://schemas.openxmlformats.org/officeDocument/2006/relationships/customXml" Target="ink/ink744.xml"/><Relationship Id="rId2933" Type="http://schemas.openxmlformats.org/officeDocument/2006/relationships/customXml" Target="ink/ink1418.xml"/><Relationship Id="rId905" Type="http://schemas.openxmlformats.org/officeDocument/2006/relationships/customXml" Target="ink/ink431.xml"/><Relationship Id="rId1742" Type="http://schemas.openxmlformats.org/officeDocument/2006/relationships/image" Target="media/image857.emf"/><Relationship Id="rId3195" Type="http://schemas.openxmlformats.org/officeDocument/2006/relationships/customXml" Target="ink/ink1544.xml"/><Relationship Id="rId34" Type="http://schemas.openxmlformats.org/officeDocument/2006/relationships/image" Target="media/image12.emf"/><Relationship Id="rId1602" Type="http://schemas.openxmlformats.org/officeDocument/2006/relationships/image" Target="media/image788.emf"/><Relationship Id="rId3055" Type="http://schemas.openxmlformats.org/officeDocument/2006/relationships/customXml" Target="ink/ink1478.xml"/><Relationship Id="rId3262" Type="http://schemas.openxmlformats.org/officeDocument/2006/relationships/image" Target="media/image1566.emf"/><Relationship Id="rId183" Type="http://schemas.openxmlformats.org/officeDocument/2006/relationships/image" Target="media/image84.emf"/><Relationship Id="rId390" Type="http://schemas.openxmlformats.org/officeDocument/2006/relationships/customXml" Target="ink/ink182.xml"/><Relationship Id="rId1907" Type="http://schemas.openxmlformats.org/officeDocument/2006/relationships/image" Target="media/image939.emf"/><Relationship Id="rId2071" Type="http://schemas.openxmlformats.org/officeDocument/2006/relationships/customXml" Target="ink/ink1008.xml"/><Relationship Id="rId3122" Type="http://schemas.openxmlformats.org/officeDocument/2006/relationships/image" Target="media/image1536.emf"/><Relationship Id="rId3567" Type="http://schemas.openxmlformats.org/officeDocument/2006/relationships/customXml" Target="ink/ink1729.xml"/><Relationship Id="rId250" Type="http://schemas.openxmlformats.org/officeDocument/2006/relationships/customXml" Target="ink/ink112.xml"/><Relationship Id="rId488" Type="http://schemas.openxmlformats.org/officeDocument/2006/relationships/customXml" Target="ink/ink231.xml"/><Relationship Id="rId695" Type="http://schemas.openxmlformats.org/officeDocument/2006/relationships/customXml" Target="ink/ink332.xml"/><Relationship Id="rId2169" Type="http://schemas.openxmlformats.org/officeDocument/2006/relationships/customXml" Target="ink/ink1052.xml"/><Relationship Id="rId2376" Type="http://schemas.openxmlformats.org/officeDocument/2006/relationships/customXml" Target="ink/ink1155.xml"/><Relationship Id="rId2583" Type="http://schemas.openxmlformats.org/officeDocument/2006/relationships/customXml" Target="ink/ink1252.xml"/><Relationship Id="rId2790" Type="http://schemas.openxmlformats.org/officeDocument/2006/relationships/customXml" Target="ink/ink1349.xml"/><Relationship Id="rId3427" Type="http://schemas.openxmlformats.org/officeDocument/2006/relationships/customXml" Target="ink/ink1660.xml"/><Relationship Id="rId3634" Type="http://schemas.openxmlformats.org/officeDocument/2006/relationships/image" Target="media/image1751.wmf"/><Relationship Id="rId110" Type="http://schemas.openxmlformats.org/officeDocument/2006/relationships/customXml" Target="ink/ink42.xml"/><Relationship Id="rId348" Type="http://schemas.openxmlformats.org/officeDocument/2006/relationships/customXml" Target="ink/ink161.xml"/><Relationship Id="rId555" Type="http://schemas.openxmlformats.org/officeDocument/2006/relationships/image" Target="media/image270.emf"/><Relationship Id="rId762" Type="http://schemas.openxmlformats.org/officeDocument/2006/relationships/image" Target="media/image371.emf"/><Relationship Id="rId1185" Type="http://schemas.openxmlformats.org/officeDocument/2006/relationships/image" Target="media/image582.emf"/><Relationship Id="rId1392" Type="http://schemas.openxmlformats.org/officeDocument/2006/relationships/customXml" Target="ink/ink672.xml"/><Relationship Id="rId2029" Type="http://schemas.openxmlformats.org/officeDocument/2006/relationships/image" Target="media/image1000.emf"/><Relationship Id="rId2236" Type="http://schemas.openxmlformats.org/officeDocument/2006/relationships/image" Target="media/image1099.emf"/><Relationship Id="rId2443" Type="http://schemas.openxmlformats.org/officeDocument/2006/relationships/customXml" Target="ink/ink1185.xml"/><Relationship Id="rId2650" Type="http://schemas.openxmlformats.org/officeDocument/2006/relationships/customXml" Target="ink/ink1279.xml"/><Relationship Id="rId2888" Type="http://schemas.openxmlformats.org/officeDocument/2006/relationships/image" Target="media/image1419.emf"/><Relationship Id="rId208" Type="http://schemas.openxmlformats.org/officeDocument/2006/relationships/customXml" Target="ink/ink91.xml"/><Relationship Id="rId415" Type="http://schemas.openxmlformats.org/officeDocument/2006/relationships/image" Target="media/image200.emf"/><Relationship Id="rId622" Type="http://schemas.openxmlformats.org/officeDocument/2006/relationships/image" Target="media/image303.emf"/><Relationship Id="rId1045" Type="http://schemas.openxmlformats.org/officeDocument/2006/relationships/image" Target="media/image512.emf"/><Relationship Id="rId1252" Type="http://schemas.openxmlformats.org/officeDocument/2006/relationships/customXml" Target="ink/ink601.xml"/><Relationship Id="rId1697" Type="http://schemas.openxmlformats.org/officeDocument/2006/relationships/customXml" Target="ink/ink827.xml"/><Relationship Id="rId2303" Type="http://schemas.openxmlformats.org/officeDocument/2006/relationships/customXml" Target="ink/ink1117.xml"/><Relationship Id="rId2510" Type="http://schemas.openxmlformats.org/officeDocument/2006/relationships/image" Target="media/image1232.emf"/><Relationship Id="rId2748" Type="http://schemas.openxmlformats.org/officeDocument/2006/relationships/customXml" Target="ink/ink1328.xml"/><Relationship Id="rId2955" Type="http://schemas.openxmlformats.org/officeDocument/2006/relationships/customXml" Target="ink/ink1429.xml"/><Relationship Id="rId927" Type="http://schemas.openxmlformats.org/officeDocument/2006/relationships/customXml" Target="ink/ink442.xml"/><Relationship Id="rId1112" Type="http://schemas.openxmlformats.org/officeDocument/2006/relationships/customXml" Target="ink/ink532.xml"/><Relationship Id="rId1557" Type="http://schemas.openxmlformats.org/officeDocument/2006/relationships/customXml" Target="ink/ink755.xml"/><Relationship Id="rId1764" Type="http://schemas.openxmlformats.org/officeDocument/2006/relationships/image" Target="media/image868.emf"/><Relationship Id="rId1971" Type="http://schemas.openxmlformats.org/officeDocument/2006/relationships/image" Target="media/image971.emf"/><Relationship Id="rId2608" Type="http://schemas.openxmlformats.org/officeDocument/2006/relationships/image" Target="media/image1281.emf"/><Relationship Id="rId2815" Type="http://schemas.openxmlformats.org/officeDocument/2006/relationships/image" Target="media/image371.wmf"/><Relationship Id="rId56" Type="http://schemas.openxmlformats.org/officeDocument/2006/relationships/customXml" Target="ink/ink23.xml"/><Relationship Id="rId1417" Type="http://schemas.openxmlformats.org/officeDocument/2006/relationships/image" Target="media/image697.emf"/><Relationship Id="rId1624" Type="http://schemas.openxmlformats.org/officeDocument/2006/relationships/image" Target="media/image799.emf"/><Relationship Id="rId1831" Type="http://schemas.openxmlformats.org/officeDocument/2006/relationships/image" Target="media/image901.emf"/><Relationship Id="rId3077" Type="http://schemas.openxmlformats.org/officeDocument/2006/relationships/customXml" Target="ink/ink1489.xml"/><Relationship Id="rId3284" Type="http://schemas.openxmlformats.org/officeDocument/2006/relationships/image" Target="media/image1577.emf"/><Relationship Id="rId1929" Type="http://schemas.openxmlformats.org/officeDocument/2006/relationships/image" Target="media/image950.emf"/><Relationship Id="rId2093" Type="http://schemas.openxmlformats.org/officeDocument/2006/relationships/customXml" Target="ink/ink1014.xml"/><Relationship Id="rId3491" Type="http://schemas.openxmlformats.org/officeDocument/2006/relationships/customXml" Target="ink/ink1692.xml"/><Relationship Id="rId3589" Type="http://schemas.openxmlformats.org/officeDocument/2006/relationships/customXml" Target="ink/ink1740.xml"/><Relationship Id="rId2398" Type="http://schemas.openxmlformats.org/officeDocument/2006/relationships/image" Target="media/image1176.emf"/><Relationship Id="rId3144" Type="http://schemas.openxmlformats.org/officeDocument/2006/relationships/image" Target="media/image1547.emf"/><Relationship Id="rId3351" Type="http://schemas.openxmlformats.org/officeDocument/2006/relationships/customXml" Target="ink/ink1622.xml"/><Relationship Id="rId3449" Type="http://schemas.openxmlformats.org/officeDocument/2006/relationships/customXml" Target="ink/ink1671.xml"/><Relationship Id="rId272" Type="http://schemas.openxmlformats.org/officeDocument/2006/relationships/customXml" Target="ink/ink123.xml"/><Relationship Id="rId577" Type="http://schemas.openxmlformats.org/officeDocument/2006/relationships/image" Target="media/image281.emf"/><Relationship Id="rId2160" Type="http://schemas.openxmlformats.org/officeDocument/2006/relationships/image" Target="media/image1061.emf"/><Relationship Id="rId2258" Type="http://schemas.openxmlformats.org/officeDocument/2006/relationships/image" Target="media/image1110.emf"/><Relationship Id="rId3004" Type="http://schemas.openxmlformats.org/officeDocument/2006/relationships/image" Target="media/image1477.emf"/><Relationship Id="rId3211" Type="http://schemas.openxmlformats.org/officeDocument/2006/relationships/customXml" Target="ink/ink1552.xml"/><Relationship Id="rId3656" Type="http://schemas.openxmlformats.org/officeDocument/2006/relationships/customXml" Target="ink/ink1756.xml"/><Relationship Id="rId132" Type="http://schemas.openxmlformats.org/officeDocument/2006/relationships/customXml" Target="ink/ink53.xml"/><Relationship Id="rId784" Type="http://schemas.openxmlformats.org/officeDocument/2006/relationships/image" Target="media/image382.emf"/><Relationship Id="rId991" Type="http://schemas.openxmlformats.org/officeDocument/2006/relationships/image" Target="media/image485.emf"/><Relationship Id="rId1067" Type="http://schemas.openxmlformats.org/officeDocument/2006/relationships/image" Target="media/image523.emf"/><Relationship Id="rId2020" Type="http://schemas.openxmlformats.org/officeDocument/2006/relationships/customXml" Target="ink/ink989.xml"/><Relationship Id="rId2465" Type="http://schemas.openxmlformats.org/officeDocument/2006/relationships/customXml" Target="ink/ink1196.xml"/><Relationship Id="rId2672" Type="http://schemas.openxmlformats.org/officeDocument/2006/relationships/customXml" Target="ink/ink1290.xml"/><Relationship Id="rId3309" Type="http://schemas.openxmlformats.org/officeDocument/2006/relationships/customXml" Target="ink/ink1601.xml"/><Relationship Id="rId3516" Type="http://schemas.openxmlformats.org/officeDocument/2006/relationships/image" Target="media/image1693.emf"/><Relationship Id="rId437" Type="http://schemas.openxmlformats.org/officeDocument/2006/relationships/image" Target="media/image211.emf"/><Relationship Id="rId644" Type="http://schemas.openxmlformats.org/officeDocument/2006/relationships/image" Target="media/image314.emf"/><Relationship Id="rId851" Type="http://schemas.openxmlformats.org/officeDocument/2006/relationships/customXml" Target="ink/ink405.xml"/><Relationship Id="rId1274" Type="http://schemas.openxmlformats.org/officeDocument/2006/relationships/image" Target="media/image626.emf"/><Relationship Id="rId1481" Type="http://schemas.openxmlformats.org/officeDocument/2006/relationships/image" Target="media/image729.emf"/><Relationship Id="rId1579" Type="http://schemas.openxmlformats.org/officeDocument/2006/relationships/image" Target="media/image777.emf"/><Relationship Id="rId2118" Type="http://schemas.openxmlformats.org/officeDocument/2006/relationships/image" Target="media/image1040.emf"/><Relationship Id="rId2325" Type="http://schemas.openxmlformats.org/officeDocument/2006/relationships/customXml" Target="ink/ink1128.xml"/><Relationship Id="rId2532" Type="http://schemas.openxmlformats.org/officeDocument/2006/relationships/image" Target="media/image1243.emf"/><Relationship Id="rId2977" Type="http://schemas.openxmlformats.org/officeDocument/2006/relationships/customXml" Target="ink/ink1440.xml"/><Relationship Id="rId504" Type="http://schemas.openxmlformats.org/officeDocument/2006/relationships/customXml" Target="ink/ink238.xml"/><Relationship Id="rId711" Type="http://schemas.openxmlformats.org/officeDocument/2006/relationships/customXml" Target="ink/ink340.xml"/><Relationship Id="rId949" Type="http://schemas.openxmlformats.org/officeDocument/2006/relationships/image" Target="media/image464.emf"/><Relationship Id="rId1134" Type="http://schemas.openxmlformats.org/officeDocument/2006/relationships/customXml" Target="ink/ink543.xml"/><Relationship Id="rId1341" Type="http://schemas.openxmlformats.org/officeDocument/2006/relationships/customXml" Target="ink/ink646.xml"/><Relationship Id="rId1786" Type="http://schemas.openxmlformats.org/officeDocument/2006/relationships/customXml" Target="ink/ink872.xml"/><Relationship Id="rId1993" Type="http://schemas.openxmlformats.org/officeDocument/2006/relationships/image" Target="media/image982.emf"/><Relationship Id="rId2837" Type="http://schemas.openxmlformats.org/officeDocument/2006/relationships/customXml" Target="ink/ink1371.xml"/><Relationship Id="rId78" Type="http://schemas.openxmlformats.org/officeDocument/2006/relationships/customXml" Target="ink/ink30.xml"/><Relationship Id="rId809" Type="http://schemas.openxmlformats.org/officeDocument/2006/relationships/customXml" Target="ink/ink387.xml"/><Relationship Id="rId1201" Type="http://schemas.openxmlformats.org/officeDocument/2006/relationships/image" Target="media/image590.emf"/><Relationship Id="rId1439" Type="http://schemas.openxmlformats.org/officeDocument/2006/relationships/image" Target="media/image708.emf"/><Relationship Id="rId1646" Type="http://schemas.openxmlformats.org/officeDocument/2006/relationships/image" Target="media/image809.emf"/><Relationship Id="rId1853" Type="http://schemas.openxmlformats.org/officeDocument/2006/relationships/image" Target="media/image912.emf"/><Relationship Id="rId2904" Type="http://schemas.openxmlformats.org/officeDocument/2006/relationships/image" Target="media/image1427.emf"/><Relationship Id="rId3099" Type="http://schemas.openxmlformats.org/officeDocument/2006/relationships/customXml" Target="ink/ink1500.xml"/><Relationship Id="rId1506" Type="http://schemas.openxmlformats.org/officeDocument/2006/relationships/customXml" Target="ink/ink729.xml"/><Relationship Id="rId1713" Type="http://schemas.openxmlformats.org/officeDocument/2006/relationships/customXml" Target="ink/ink835.xml"/><Relationship Id="rId1920" Type="http://schemas.openxmlformats.org/officeDocument/2006/relationships/customXml" Target="ink/ink939.xml"/><Relationship Id="rId3166" Type="http://schemas.openxmlformats.org/officeDocument/2006/relationships/oleObject" Target="embeddings/oleObject58.bin"/><Relationship Id="rId3373" Type="http://schemas.openxmlformats.org/officeDocument/2006/relationships/customXml" Target="ink/ink1633.xml"/><Relationship Id="rId3580" Type="http://schemas.openxmlformats.org/officeDocument/2006/relationships/image" Target="media/image1724.emf"/><Relationship Id="rId294" Type="http://schemas.openxmlformats.org/officeDocument/2006/relationships/customXml" Target="ink/ink134.xml"/><Relationship Id="rId2182" Type="http://schemas.openxmlformats.org/officeDocument/2006/relationships/image" Target="media/image1072.emf"/><Relationship Id="rId3026" Type="http://schemas.openxmlformats.org/officeDocument/2006/relationships/image" Target="media/image1488.emf"/><Relationship Id="rId3233" Type="http://schemas.openxmlformats.org/officeDocument/2006/relationships/customXml" Target="ink/ink1563.xml"/><Relationship Id="rId3678" Type="http://schemas.openxmlformats.org/officeDocument/2006/relationships/image" Target="media/image1772.wmf"/><Relationship Id="rId154" Type="http://schemas.openxmlformats.org/officeDocument/2006/relationships/customXml" Target="ink/ink64.xml"/><Relationship Id="rId361" Type="http://schemas.openxmlformats.org/officeDocument/2006/relationships/image" Target="media/image173.emf"/><Relationship Id="rId599" Type="http://schemas.openxmlformats.org/officeDocument/2006/relationships/customXml" Target="ink/ink286.xml"/><Relationship Id="rId2042" Type="http://schemas.openxmlformats.org/officeDocument/2006/relationships/customXml" Target="ink/ink1000.xml"/><Relationship Id="rId2487" Type="http://schemas.openxmlformats.org/officeDocument/2006/relationships/customXml" Target="ink/ink1206.xml"/><Relationship Id="rId2694" Type="http://schemas.openxmlformats.org/officeDocument/2006/relationships/customXml" Target="ink/ink1301.xml"/><Relationship Id="rId3440" Type="http://schemas.openxmlformats.org/officeDocument/2006/relationships/image" Target="media/image1655.emf"/><Relationship Id="rId3538" Type="http://schemas.openxmlformats.org/officeDocument/2006/relationships/image" Target="media/image1704.emf"/><Relationship Id="rId459" Type="http://schemas.openxmlformats.org/officeDocument/2006/relationships/image" Target="media/image222.emf"/><Relationship Id="rId666" Type="http://schemas.openxmlformats.org/officeDocument/2006/relationships/image" Target="media/image325.emf"/><Relationship Id="rId873" Type="http://schemas.openxmlformats.org/officeDocument/2006/relationships/customXml" Target="ink/ink415.xml"/><Relationship Id="rId1089" Type="http://schemas.openxmlformats.org/officeDocument/2006/relationships/image" Target="media/image534.emf"/><Relationship Id="rId1296" Type="http://schemas.openxmlformats.org/officeDocument/2006/relationships/image" Target="media/image637.emf"/><Relationship Id="rId2347" Type="http://schemas.openxmlformats.org/officeDocument/2006/relationships/customXml" Target="ink/ink1140.xml"/><Relationship Id="rId2554" Type="http://schemas.openxmlformats.org/officeDocument/2006/relationships/image" Target="media/image1254.emf"/><Relationship Id="rId2999" Type="http://schemas.openxmlformats.org/officeDocument/2006/relationships/customXml" Target="ink/ink1451.xml"/><Relationship Id="rId3300" Type="http://schemas.openxmlformats.org/officeDocument/2006/relationships/image" Target="media/image1585.emf"/><Relationship Id="rId221" Type="http://schemas.openxmlformats.org/officeDocument/2006/relationships/image" Target="media/image103.emf"/><Relationship Id="rId319" Type="http://schemas.openxmlformats.org/officeDocument/2006/relationships/image" Target="media/image152.emf"/><Relationship Id="rId526" Type="http://schemas.openxmlformats.org/officeDocument/2006/relationships/customXml" Target="ink/ink249.xml"/><Relationship Id="rId1156" Type="http://schemas.openxmlformats.org/officeDocument/2006/relationships/customXml" Target="ink/ink554.xml"/><Relationship Id="rId1363" Type="http://schemas.openxmlformats.org/officeDocument/2006/relationships/customXml" Target="ink/ink657.xml"/><Relationship Id="rId2207" Type="http://schemas.openxmlformats.org/officeDocument/2006/relationships/customXml" Target="ink/ink1070.xml"/><Relationship Id="rId2761" Type="http://schemas.openxmlformats.org/officeDocument/2006/relationships/image" Target="media/image1356.emf"/><Relationship Id="rId2859" Type="http://schemas.openxmlformats.org/officeDocument/2006/relationships/customXml" Target="ink/ink1382.xml"/><Relationship Id="rId3605" Type="http://schemas.openxmlformats.org/officeDocument/2006/relationships/customXml" Target="ink/ink1748.xml"/><Relationship Id="rId733" Type="http://schemas.openxmlformats.org/officeDocument/2006/relationships/customXml" Target="ink/ink351.xml"/><Relationship Id="rId940" Type="http://schemas.openxmlformats.org/officeDocument/2006/relationships/image" Target="media/image460.emf"/><Relationship Id="rId1016" Type="http://schemas.openxmlformats.org/officeDocument/2006/relationships/image" Target="media/image43.wmf"/><Relationship Id="rId1570" Type="http://schemas.openxmlformats.org/officeDocument/2006/relationships/image" Target="media/image773.emf"/><Relationship Id="rId1668" Type="http://schemas.openxmlformats.org/officeDocument/2006/relationships/image" Target="media/image820.emf"/><Relationship Id="rId1875" Type="http://schemas.openxmlformats.org/officeDocument/2006/relationships/image" Target="media/image923.emf"/><Relationship Id="rId2414" Type="http://schemas.openxmlformats.org/officeDocument/2006/relationships/image" Target="media/image1184.emf"/><Relationship Id="rId2621" Type="http://schemas.openxmlformats.org/officeDocument/2006/relationships/customXml" Target="ink/ink1266.xml"/><Relationship Id="rId2719" Type="http://schemas.openxmlformats.org/officeDocument/2006/relationships/image" Target="media/image1335.emf"/><Relationship Id="rId800" Type="http://schemas.openxmlformats.org/officeDocument/2006/relationships/image" Target="media/image390.emf"/><Relationship Id="rId1223" Type="http://schemas.openxmlformats.org/officeDocument/2006/relationships/image" Target="media/image601.emf"/><Relationship Id="rId1430" Type="http://schemas.openxmlformats.org/officeDocument/2006/relationships/customXml" Target="ink/ink691.xml"/><Relationship Id="rId1528" Type="http://schemas.openxmlformats.org/officeDocument/2006/relationships/image" Target="media/image752.emf"/><Relationship Id="rId2926" Type="http://schemas.openxmlformats.org/officeDocument/2006/relationships/image" Target="media/image1438.emf"/><Relationship Id="rId3090" Type="http://schemas.openxmlformats.org/officeDocument/2006/relationships/image" Target="media/image1520.emf"/><Relationship Id="rId1735" Type="http://schemas.openxmlformats.org/officeDocument/2006/relationships/customXml" Target="ink/ink846.xml"/><Relationship Id="rId1942" Type="http://schemas.openxmlformats.org/officeDocument/2006/relationships/customXml" Target="ink/ink950.xml"/><Relationship Id="rId3188" Type="http://schemas.openxmlformats.org/officeDocument/2006/relationships/image" Target="media/image400.emf"/><Relationship Id="rId3395" Type="http://schemas.openxmlformats.org/officeDocument/2006/relationships/customXml" Target="ink/ink1644.xml"/><Relationship Id="rId27" Type="http://schemas.openxmlformats.org/officeDocument/2006/relationships/customXml" Target="ink/ink9.xml"/><Relationship Id="rId1802" Type="http://schemas.openxmlformats.org/officeDocument/2006/relationships/customXml" Target="ink/ink880.xml"/><Relationship Id="rId3048" Type="http://schemas.openxmlformats.org/officeDocument/2006/relationships/image" Target="media/image1499.emf"/><Relationship Id="rId3255" Type="http://schemas.openxmlformats.org/officeDocument/2006/relationships/customXml" Target="ink/ink1574.xml"/><Relationship Id="rId3462" Type="http://schemas.openxmlformats.org/officeDocument/2006/relationships/image" Target="media/image1666.emf"/><Relationship Id="rId176" Type="http://schemas.openxmlformats.org/officeDocument/2006/relationships/customXml" Target="ink/ink75.xml"/><Relationship Id="rId383" Type="http://schemas.openxmlformats.org/officeDocument/2006/relationships/image" Target="media/image184.emf"/><Relationship Id="rId590" Type="http://schemas.openxmlformats.org/officeDocument/2006/relationships/customXml" Target="ink/ink281.xml"/><Relationship Id="rId2064" Type="http://schemas.openxmlformats.org/officeDocument/2006/relationships/oleObject" Target="embeddings/oleObject31.bin"/><Relationship Id="rId2271" Type="http://schemas.openxmlformats.org/officeDocument/2006/relationships/customXml" Target="ink/ink1102.xml"/><Relationship Id="rId3115" Type="http://schemas.openxmlformats.org/officeDocument/2006/relationships/customXml" Target="ink/ink1508.xml"/><Relationship Id="rId3322" Type="http://schemas.openxmlformats.org/officeDocument/2006/relationships/image" Target="media/image1596.emf"/><Relationship Id="rId243" Type="http://schemas.openxmlformats.org/officeDocument/2006/relationships/image" Target="media/image114.emf"/><Relationship Id="rId450" Type="http://schemas.openxmlformats.org/officeDocument/2006/relationships/customXml" Target="ink/ink212.xml"/><Relationship Id="rId688" Type="http://schemas.openxmlformats.org/officeDocument/2006/relationships/image" Target="media/image336.emf"/><Relationship Id="rId895" Type="http://schemas.openxmlformats.org/officeDocument/2006/relationships/customXml" Target="ink/ink426.xml"/><Relationship Id="rId1080" Type="http://schemas.openxmlformats.org/officeDocument/2006/relationships/customXml" Target="ink/ink516.xml"/><Relationship Id="rId2131" Type="http://schemas.openxmlformats.org/officeDocument/2006/relationships/customXml" Target="ink/ink1033.xml"/><Relationship Id="rId2369" Type="http://schemas.openxmlformats.org/officeDocument/2006/relationships/image" Target="media/image1164.emf"/><Relationship Id="rId2576" Type="http://schemas.openxmlformats.org/officeDocument/2006/relationships/oleObject" Target="embeddings/oleObject45.bin"/><Relationship Id="rId2783" Type="http://schemas.openxmlformats.org/officeDocument/2006/relationships/image" Target="media/image1367.emf"/><Relationship Id="rId2990" Type="http://schemas.openxmlformats.org/officeDocument/2006/relationships/image" Target="media/image1470.emf"/><Relationship Id="rId3627" Type="http://schemas.openxmlformats.org/officeDocument/2006/relationships/image" Target="media/image1748.wmf"/><Relationship Id="rId103" Type="http://schemas.openxmlformats.org/officeDocument/2006/relationships/image" Target="media/image25.emf"/><Relationship Id="rId310" Type="http://schemas.openxmlformats.org/officeDocument/2006/relationships/customXml" Target="ink/ink142.xml"/><Relationship Id="rId548" Type="http://schemas.openxmlformats.org/officeDocument/2006/relationships/customXml" Target="ink/ink260.xml"/><Relationship Id="rId755" Type="http://schemas.openxmlformats.org/officeDocument/2006/relationships/image" Target="media/image32.wmf"/><Relationship Id="rId962" Type="http://schemas.openxmlformats.org/officeDocument/2006/relationships/customXml" Target="ink/ink459.xml"/><Relationship Id="rId1178" Type="http://schemas.openxmlformats.org/officeDocument/2006/relationships/customXml" Target="ink/ink564.xml"/><Relationship Id="rId1385" Type="http://schemas.openxmlformats.org/officeDocument/2006/relationships/image" Target="media/image681.emf"/><Relationship Id="rId1592" Type="http://schemas.openxmlformats.org/officeDocument/2006/relationships/customXml" Target="ink/ink773.xml"/><Relationship Id="rId2229" Type="http://schemas.openxmlformats.org/officeDocument/2006/relationships/customXml" Target="ink/ink1081.xml"/><Relationship Id="rId2436" Type="http://schemas.openxmlformats.org/officeDocument/2006/relationships/image" Target="media/image1195.emf"/><Relationship Id="rId2643" Type="http://schemas.openxmlformats.org/officeDocument/2006/relationships/image" Target="media/image307.wmf"/><Relationship Id="rId2850" Type="http://schemas.openxmlformats.org/officeDocument/2006/relationships/image" Target="media/image1400.emf"/><Relationship Id="rId91" Type="http://schemas.openxmlformats.org/officeDocument/2006/relationships/image" Target="media/image40.emf"/><Relationship Id="rId408" Type="http://schemas.openxmlformats.org/officeDocument/2006/relationships/customXml" Target="ink/ink191.xml"/><Relationship Id="rId615" Type="http://schemas.openxmlformats.org/officeDocument/2006/relationships/customXml" Target="ink/ink292.xml"/><Relationship Id="rId822" Type="http://schemas.openxmlformats.org/officeDocument/2006/relationships/image" Target="media/image401.emf"/><Relationship Id="rId1038" Type="http://schemas.openxmlformats.org/officeDocument/2006/relationships/customXml" Target="ink/ink495.xml"/><Relationship Id="rId1245" Type="http://schemas.openxmlformats.org/officeDocument/2006/relationships/image" Target="media/image612.emf"/><Relationship Id="rId1452" Type="http://schemas.openxmlformats.org/officeDocument/2006/relationships/customXml" Target="ink/ink702.xml"/><Relationship Id="rId1897" Type="http://schemas.openxmlformats.org/officeDocument/2006/relationships/image" Target="media/image934.emf"/><Relationship Id="rId2503" Type="http://schemas.openxmlformats.org/officeDocument/2006/relationships/customXml" Target="ink/ink1214.xml"/><Relationship Id="rId2948" Type="http://schemas.openxmlformats.org/officeDocument/2006/relationships/image" Target="media/image1449.emf"/><Relationship Id="rId1105" Type="http://schemas.openxmlformats.org/officeDocument/2006/relationships/image" Target="media/image542.emf"/><Relationship Id="rId1312" Type="http://schemas.openxmlformats.org/officeDocument/2006/relationships/image" Target="media/image645.emf"/><Relationship Id="rId1757" Type="http://schemas.openxmlformats.org/officeDocument/2006/relationships/customXml" Target="ink/ink857.xml"/><Relationship Id="rId1964" Type="http://schemas.openxmlformats.org/officeDocument/2006/relationships/customXml" Target="ink/ink961.xml"/><Relationship Id="rId2710" Type="http://schemas.openxmlformats.org/officeDocument/2006/relationships/customXml" Target="ink/ink1309.xml"/><Relationship Id="rId2808" Type="http://schemas.openxmlformats.org/officeDocument/2006/relationships/image" Target="media/image1379.emf"/><Relationship Id="rId49" Type="http://schemas.openxmlformats.org/officeDocument/2006/relationships/oleObject" Target="embeddings/oleObject2.bin"/><Relationship Id="rId1617" Type="http://schemas.openxmlformats.org/officeDocument/2006/relationships/customXml" Target="ink/ink786.xml"/><Relationship Id="rId1824" Type="http://schemas.openxmlformats.org/officeDocument/2006/relationships/customXml" Target="ink/ink891.xml"/><Relationship Id="rId3277" Type="http://schemas.openxmlformats.org/officeDocument/2006/relationships/customXml" Target="ink/ink1585.xml"/><Relationship Id="rId198" Type="http://schemas.openxmlformats.org/officeDocument/2006/relationships/customXml" Target="ink/ink86.xml"/><Relationship Id="rId2086" Type="http://schemas.openxmlformats.org/officeDocument/2006/relationships/image" Target="media/image1024.emf"/><Relationship Id="rId3484" Type="http://schemas.openxmlformats.org/officeDocument/2006/relationships/image" Target="media/image1677.emf"/><Relationship Id="rId3691" Type="http://schemas.openxmlformats.org/officeDocument/2006/relationships/image" Target="media/image1778.emf"/><Relationship Id="rId2293" Type="http://schemas.openxmlformats.org/officeDocument/2006/relationships/customXml" Target="ink/ink1112.xml"/><Relationship Id="rId2598" Type="http://schemas.openxmlformats.org/officeDocument/2006/relationships/image" Target="media/image1276.emf"/><Relationship Id="rId3137" Type="http://schemas.openxmlformats.org/officeDocument/2006/relationships/customXml" Target="ink/ink1519.xml"/><Relationship Id="rId3344" Type="http://schemas.openxmlformats.org/officeDocument/2006/relationships/image" Target="media/image1607.emf"/><Relationship Id="rId3551" Type="http://schemas.openxmlformats.org/officeDocument/2006/relationships/customXml" Target="ink/ink1722.xml"/><Relationship Id="rId265" Type="http://schemas.openxmlformats.org/officeDocument/2006/relationships/image" Target="media/image125.emf"/><Relationship Id="rId472" Type="http://schemas.openxmlformats.org/officeDocument/2006/relationships/customXml" Target="ink/ink223.xml"/><Relationship Id="rId2153" Type="http://schemas.openxmlformats.org/officeDocument/2006/relationships/customXml" Target="ink/ink1044.xml"/><Relationship Id="rId2360" Type="http://schemas.openxmlformats.org/officeDocument/2006/relationships/customXml" Target="ink/ink1147.xml"/><Relationship Id="rId3204" Type="http://schemas.openxmlformats.org/officeDocument/2006/relationships/image" Target="media/image1016.emf"/><Relationship Id="rId3411" Type="http://schemas.openxmlformats.org/officeDocument/2006/relationships/customXml" Target="ink/ink1652.xml"/><Relationship Id="rId3649" Type="http://schemas.openxmlformats.org/officeDocument/2006/relationships/image" Target="media/image1757.emf"/><Relationship Id="rId125" Type="http://schemas.openxmlformats.org/officeDocument/2006/relationships/image" Target="media/image55.emf"/><Relationship Id="rId332" Type="http://schemas.openxmlformats.org/officeDocument/2006/relationships/customXml" Target="ink/ink153.xml"/><Relationship Id="rId777" Type="http://schemas.openxmlformats.org/officeDocument/2006/relationships/customXml" Target="ink/ink371.xml"/><Relationship Id="rId984" Type="http://schemas.openxmlformats.org/officeDocument/2006/relationships/customXml" Target="ink/ink470.xml"/><Relationship Id="rId2013" Type="http://schemas.openxmlformats.org/officeDocument/2006/relationships/image" Target="media/image992.emf"/><Relationship Id="rId2220" Type="http://schemas.openxmlformats.org/officeDocument/2006/relationships/image" Target="media/image1091.emf"/><Relationship Id="rId2458" Type="http://schemas.openxmlformats.org/officeDocument/2006/relationships/image" Target="media/image1206.emf"/><Relationship Id="rId2665" Type="http://schemas.openxmlformats.org/officeDocument/2006/relationships/image" Target="media/image1309.emf"/><Relationship Id="rId2872" Type="http://schemas.openxmlformats.org/officeDocument/2006/relationships/image" Target="media/image1411.emf"/><Relationship Id="rId3509" Type="http://schemas.openxmlformats.org/officeDocument/2006/relationships/customXml" Target="ink/ink1701.xml"/><Relationship Id="rId637" Type="http://schemas.openxmlformats.org/officeDocument/2006/relationships/customXml" Target="ink/ink303.xml"/><Relationship Id="rId844" Type="http://schemas.openxmlformats.org/officeDocument/2006/relationships/image" Target="media/image412.emf"/><Relationship Id="rId1267" Type="http://schemas.openxmlformats.org/officeDocument/2006/relationships/customXml" Target="ink/ink609.xml"/><Relationship Id="rId1474" Type="http://schemas.openxmlformats.org/officeDocument/2006/relationships/customXml" Target="ink/ink713.xml"/><Relationship Id="rId1681" Type="http://schemas.openxmlformats.org/officeDocument/2006/relationships/customXml" Target="ink/ink819.xml"/><Relationship Id="rId2318" Type="http://schemas.openxmlformats.org/officeDocument/2006/relationships/image" Target="media/image1140.emf"/><Relationship Id="rId2525" Type="http://schemas.openxmlformats.org/officeDocument/2006/relationships/customXml" Target="ink/ink1225.xml"/><Relationship Id="rId2732" Type="http://schemas.openxmlformats.org/officeDocument/2006/relationships/customXml" Target="ink/ink1320.xml"/><Relationship Id="rId704" Type="http://schemas.openxmlformats.org/officeDocument/2006/relationships/image" Target="media/image344.emf"/><Relationship Id="rId911" Type="http://schemas.openxmlformats.org/officeDocument/2006/relationships/customXml" Target="ink/ink434.xml"/><Relationship Id="rId1127" Type="http://schemas.openxmlformats.org/officeDocument/2006/relationships/image" Target="media/image553.emf"/><Relationship Id="rId1334" Type="http://schemas.openxmlformats.org/officeDocument/2006/relationships/image" Target="media/image656.emf"/><Relationship Id="rId1541" Type="http://schemas.openxmlformats.org/officeDocument/2006/relationships/customXml" Target="ink/ink747.xml"/><Relationship Id="rId1779" Type="http://schemas.openxmlformats.org/officeDocument/2006/relationships/image" Target="media/image875.emf"/><Relationship Id="rId1986" Type="http://schemas.openxmlformats.org/officeDocument/2006/relationships/customXml" Target="ink/ink972.xml"/><Relationship Id="rId40" Type="http://schemas.openxmlformats.org/officeDocument/2006/relationships/image" Target="media/image15.emf"/><Relationship Id="rId1401" Type="http://schemas.openxmlformats.org/officeDocument/2006/relationships/image" Target="media/image689.emf"/><Relationship Id="rId1639" Type="http://schemas.openxmlformats.org/officeDocument/2006/relationships/image" Target="media/image806.emf"/><Relationship Id="rId1846" Type="http://schemas.openxmlformats.org/officeDocument/2006/relationships/customXml" Target="ink/ink902.xml"/><Relationship Id="rId3061" Type="http://schemas.openxmlformats.org/officeDocument/2006/relationships/customXml" Target="ink/ink1481.xml"/><Relationship Id="rId3299" Type="http://schemas.openxmlformats.org/officeDocument/2006/relationships/customXml" Target="ink/ink1596.xml"/><Relationship Id="rId1706" Type="http://schemas.openxmlformats.org/officeDocument/2006/relationships/image" Target="media/image839.emf"/><Relationship Id="rId1913" Type="http://schemas.openxmlformats.org/officeDocument/2006/relationships/image" Target="media/image942.emf"/><Relationship Id="rId3159" Type="http://schemas.openxmlformats.org/officeDocument/2006/relationships/customXml" Target="ink/ink1530.xml"/><Relationship Id="rId3366" Type="http://schemas.openxmlformats.org/officeDocument/2006/relationships/image" Target="media/image1618.emf"/><Relationship Id="rId3573" Type="http://schemas.openxmlformats.org/officeDocument/2006/relationships/customXml" Target="ink/ink1732.xml"/><Relationship Id="rId287" Type="http://schemas.openxmlformats.org/officeDocument/2006/relationships/image" Target="media/image136.emf"/><Relationship Id="rId494" Type="http://schemas.openxmlformats.org/officeDocument/2006/relationships/customXml" Target="ink/ink234.xml"/><Relationship Id="rId2175" Type="http://schemas.openxmlformats.org/officeDocument/2006/relationships/customXml" Target="ink/ink1055.xml"/><Relationship Id="rId2382" Type="http://schemas.openxmlformats.org/officeDocument/2006/relationships/customXml" Target="ink/ink1158.xml"/><Relationship Id="rId3019" Type="http://schemas.openxmlformats.org/officeDocument/2006/relationships/customXml" Target="ink/ink1461.xml"/><Relationship Id="rId3226" Type="http://schemas.openxmlformats.org/officeDocument/2006/relationships/image" Target="media/image1192.emf"/><Relationship Id="rId147" Type="http://schemas.openxmlformats.org/officeDocument/2006/relationships/image" Target="media/image66.emf"/><Relationship Id="rId354" Type="http://schemas.openxmlformats.org/officeDocument/2006/relationships/customXml" Target="ink/ink164.xml"/><Relationship Id="rId799" Type="http://schemas.openxmlformats.org/officeDocument/2006/relationships/customXml" Target="ink/ink382.xml"/><Relationship Id="rId1191" Type="http://schemas.openxmlformats.org/officeDocument/2006/relationships/image" Target="media/image585.emf"/><Relationship Id="rId2035" Type="http://schemas.openxmlformats.org/officeDocument/2006/relationships/image" Target="media/image1003.emf"/><Relationship Id="rId2687" Type="http://schemas.openxmlformats.org/officeDocument/2006/relationships/image" Target="media/image1319.emf"/><Relationship Id="rId2894" Type="http://schemas.openxmlformats.org/officeDocument/2006/relationships/image" Target="media/image1422.emf"/><Relationship Id="rId3433" Type="http://schemas.openxmlformats.org/officeDocument/2006/relationships/customXml" Target="ink/ink1663.xml"/><Relationship Id="rId3640" Type="http://schemas.openxmlformats.org/officeDocument/2006/relationships/image" Target="media/image1754.wmf"/><Relationship Id="rId561" Type="http://schemas.openxmlformats.org/officeDocument/2006/relationships/image" Target="media/image273.emf"/><Relationship Id="rId659" Type="http://schemas.openxmlformats.org/officeDocument/2006/relationships/customXml" Target="ink/ink314.xml"/><Relationship Id="rId866" Type="http://schemas.openxmlformats.org/officeDocument/2006/relationships/oleObject" Target="embeddings/oleObject19.bin"/><Relationship Id="rId1289" Type="http://schemas.openxmlformats.org/officeDocument/2006/relationships/customXml" Target="ink/ink620.xml"/><Relationship Id="rId1496" Type="http://schemas.openxmlformats.org/officeDocument/2006/relationships/customXml" Target="ink/ink724.xml"/><Relationship Id="rId2242" Type="http://schemas.openxmlformats.org/officeDocument/2006/relationships/image" Target="media/image1102.emf"/><Relationship Id="rId2547" Type="http://schemas.openxmlformats.org/officeDocument/2006/relationships/customXml" Target="ink/ink1236.xml"/><Relationship Id="rId3500" Type="http://schemas.openxmlformats.org/officeDocument/2006/relationships/image" Target="media/image1685.emf"/><Relationship Id="rId214" Type="http://schemas.openxmlformats.org/officeDocument/2006/relationships/customXml" Target="ink/ink94.xml"/><Relationship Id="rId421" Type="http://schemas.openxmlformats.org/officeDocument/2006/relationships/image" Target="media/image203.emf"/><Relationship Id="rId519" Type="http://schemas.openxmlformats.org/officeDocument/2006/relationships/image" Target="media/image252.emf"/><Relationship Id="rId1051" Type="http://schemas.openxmlformats.org/officeDocument/2006/relationships/image" Target="media/image515.emf"/><Relationship Id="rId1149" Type="http://schemas.openxmlformats.org/officeDocument/2006/relationships/image" Target="media/image564.emf"/><Relationship Id="rId1356" Type="http://schemas.openxmlformats.org/officeDocument/2006/relationships/image" Target="media/image667.emf"/><Relationship Id="rId2102" Type="http://schemas.openxmlformats.org/officeDocument/2006/relationships/image" Target="media/image1032.emf"/><Relationship Id="rId2754" Type="http://schemas.openxmlformats.org/officeDocument/2006/relationships/customXml" Target="ink/ink1331.xml"/><Relationship Id="rId2961" Type="http://schemas.openxmlformats.org/officeDocument/2006/relationships/customXml" Target="ink/ink1432.xml"/><Relationship Id="rId726" Type="http://schemas.openxmlformats.org/officeDocument/2006/relationships/image" Target="media/image355.emf"/><Relationship Id="rId933" Type="http://schemas.openxmlformats.org/officeDocument/2006/relationships/customXml" Target="ink/ink445.xml"/><Relationship Id="rId1009" Type="http://schemas.openxmlformats.org/officeDocument/2006/relationships/image" Target="media/image494.emf"/><Relationship Id="rId1563" Type="http://schemas.openxmlformats.org/officeDocument/2006/relationships/customXml" Target="ink/ink758.xml"/><Relationship Id="rId1770" Type="http://schemas.openxmlformats.org/officeDocument/2006/relationships/customXml" Target="ink/ink864.xml"/><Relationship Id="rId1868" Type="http://schemas.openxmlformats.org/officeDocument/2006/relationships/customXml" Target="ink/ink913.xml"/><Relationship Id="rId2407" Type="http://schemas.openxmlformats.org/officeDocument/2006/relationships/customXml" Target="ink/ink1171.xml"/><Relationship Id="rId2614" Type="http://schemas.openxmlformats.org/officeDocument/2006/relationships/oleObject" Target="embeddings/oleObject49.bin"/><Relationship Id="rId2821" Type="http://schemas.openxmlformats.org/officeDocument/2006/relationships/customXml" Target="ink/ink1363.xml"/><Relationship Id="rId62" Type="http://schemas.openxmlformats.org/officeDocument/2006/relationships/image" Target="media/image5.wmf"/><Relationship Id="rId1216" Type="http://schemas.openxmlformats.org/officeDocument/2006/relationships/customXml" Target="ink/ink583.xml"/><Relationship Id="rId1423" Type="http://schemas.openxmlformats.org/officeDocument/2006/relationships/image" Target="media/image700.emf"/><Relationship Id="rId1630" Type="http://schemas.openxmlformats.org/officeDocument/2006/relationships/image" Target="media/image802.emf"/><Relationship Id="rId2919" Type="http://schemas.openxmlformats.org/officeDocument/2006/relationships/customXml" Target="ink/ink1411.xml"/><Relationship Id="rId3083" Type="http://schemas.openxmlformats.org/officeDocument/2006/relationships/customXml" Target="ink/ink1492.xml"/><Relationship Id="rId3290" Type="http://schemas.openxmlformats.org/officeDocument/2006/relationships/image" Target="media/image1580.emf"/><Relationship Id="rId1728" Type="http://schemas.openxmlformats.org/officeDocument/2006/relationships/image" Target="media/image850.emf"/><Relationship Id="rId1935" Type="http://schemas.openxmlformats.org/officeDocument/2006/relationships/image" Target="media/image953.emf"/><Relationship Id="rId3150" Type="http://schemas.openxmlformats.org/officeDocument/2006/relationships/image" Target="media/image1550.emf"/><Relationship Id="rId3388" Type="http://schemas.openxmlformats.org/officeDocument/2006/relationships/image" Target="media/image1629.emf"/><Relationship Id="rId3595" Type="http://schemas.openxmlformats.org/officeDocument/2006/relationships/customXml" Target="ink/ink1743.xml"/><Relationship Id="rId2197" Type="http://schemas.openxmlformats.org/officeDocument/2006/relationships/customXml" Target="ink/ink1066.xml"/><Relationship Id="rId3010" Type="http://schemas.openxmlformats.org/officeDocument/2006/relationships/image" Target="media/image1480.emf"/><Relationship Id="rId3248" Type="http://schemas.openxmlformats.org/officeDocument/2006/relationships/image" Target="media/image1382.emf"/><Relationship Id="rId3455" Type="http://schemas.openxmlformats.org/officeDocument/2006/relationships/customXml" Target="ink/ink1674.xml"/><Relationship Id="rId3662" Type="http://schemas.openxmlformats.org/officeDocument/2006/relationships/image" Target="media/image1764.wmf"/><Relationship Id="rId169" Type="http://schemas.openxmlformats.org/officeDocument/2006/relationships/image" Target="media/image77.emf"/><Relationship Id="rId376" Type="http://schemas.openxmlformats.org/officeDocument/2006/relationships/customXml" Target="ink/ink175.xml"/><Relationship Id="rId583" Type="http://schemas.openxmlformats.org/officeDocument/2006/relationships/image" Target="media/image284.emf"/><Relationship Id="rId790" Type="http://schemas.openxmlformats.org/officeDocument/2006/relationships/image" Target="media/image385.emf"/><Relationship Id="rId2057" Type="http://schemas.openxmlformats.org/officeDocument/2006/relationships/image" Target="media/image47.wmf"/><Relationship Id="rId2264" Type="http://schemas.openxmlformats.org/officeDocument/2006/relationships/image" Target="media/image1113.emf"/><Relationship Id="rId2471" Type="http://schemas.openxmlformats.org/officeDocument/2006/relationships/customXml" Target="ink/ink1199.xml"/><Relationship Id="rId3108" Type="http://schemas.openxmlformats.org/officeDocument/2006/relationships/image" Target="media/image1529.emf"/><Relationship Id="rId3315" Type="http://schemas.openxmlformats.org/officeDocument/2006/relationships/customXml" Target="ink/ink1604.xml"/><Relationship Id="rId3522" Type="http://schemas.openxmlformats.org/officeDocument/2006/relationships/image" Target="media/image1696.emf"/><Relationship Id="rId4" Type="http://schemas.microsoft.com/office/2007/relationships/stylesWithEffects" Target="stylesWithEffects.xml"/><Relationship Id="rId236" Type="http://schemas.openxmlformats.org/officeDocument/2006/relationships/customXml" Target="ink/ink105.xml"/><Relationship Id="rId443" Type="http://schemas.openxmlformats.org/officeDocument/2006/relationships/image" Target="media/image214.emf"/><Relationship Id="rId650" Type="http://schemas.openxmlformats.org/officeDocument/2006/relationships/image" Target="media/image317.emf"/><Relationship Id="rId888" Type="http://schemas.openxmlformats.org/officeDocument/2006/relationships/image" Target="media/image434.emf"/><Relationship Id="rId1073" Type="http://schemas.openxmlformats.org/officeDocument/2006/relationships/image" Target="media/image526.emf"/><Relationship Id="rId1280" Type="http://schemas.openxmlformats.org/officeDocument/2006/relationships/image" Target="media/image629.emf"/><Relationship Id="rId2124" Type="http://schemas.openxmlformats.org/officeDocument/2006/relationships/image" Target="media/image1043.emf"/><Relationship Id="rId2331" Type="http://schemas.openxmlformats.org/officeDocument/2006/relationships/customXml" Target="ink/ink1131.xml"/><Relationship Id="rId2569" Type="http://schemas.openxmlformats.org/officeDocument/2006/relationships/customXml" Target="ink/ink1247.xml"/><Relationship Id="rId2776" Type="http://schemas.openxmlformats.org/officeDocument/2006/relationships/customXml" Target="ink/ink1342.xml"/><Relationship Id="rId2983" Type="http://schemas.openxmlformats.org/officeDocument/2006/relationships/customXml" Target="ink/ink1443.xml"/><Relationship Id="rId303" Type="http://schemas.openxmlformats.org/officeDocument/2006/relationships/image" Target="media/image144.emf"/><Relationship Id="rId748" Type="http://schemas.openxmlformats.org/officeDocument/2006/relationships/image" Target="media/image365.emf"/><Relationship Id="rId955" Type="http://schemas.openxmlformats.org/officeDocument/2006/relationships/image" Target="media/image467.emf"/><Relationship Id="rId1140" Type="http://schemas.openxmlformats.org/officeDocument/2006/relationships/customXml" Target="ink/ink546.xml"/><Relationship Id="rId1378" Type="http://schemas.openxmlformats.org/officeDocument/2006/relationships/image" Target="media/image678.emf"/><Relationship Id="rId1585" Type="http://schemas.openxmlformats.org/officeDocument/2006/relationships/image" Target="media/image780.emf"/><Relationship Id="rId1792" Type="http://schemas.openxmlformats.org/officeDocument/2006/relationships/customXml" Target="ink/ink875.xml"/><Relationship Id="rId2429" Type="http://schemas.openxmlformats.org/officeDocument/2006/relationships/image" Target="media/image297.wmf"/><Relationship Id="rId2636" Type="http://schemas.openxmlformats.org/officeDocument/2006/relationships/image" Target="media/image1295.emf"/><Relationship Id="rId2843" Type="http://schemas.openxmlformats.org/officeDocument/2006/relationships/customXml" Target="ink/ink1374.xml"/><Relationship Id="rId84" Type="http://schemas.openxmlformats.org/officeDocument/2006/relationships/image" Target="media/image7.wmf"/><Relationship Id="rId510" Type="http://schemas.openxmlformats.org/officeDocument/2006/relationships/customXml" Target="ink/ink241.xml"/><Relationship Id="rId608" Type="http://schemas.openxmlformats.org/officeDocument/2006/relationships/image" Target="media/image296.emf"/><Relationship Id="rId815" Type="http://schemas.openxmlformats.org/officeDocument/2006/relationships/image" Target="media/image38.wmf"/><Relationship Id="rId1238" Type="http://schemas.openxmlformats.org/officeDocument/2006/relationships/customXml" Target="ink/ink594.xml"/><Relationship Id="rId1445" Type="http://schemas.openxmlformats.org/officeDocument/2006/relationships/image" Target="media/image711.emf"/><Relationship Id="rId1652" Type="http://schemas.openxmlformats.org/officeDocument/2006/relationships/image" Target="media/image812.emf"/><Relationship Id="rId1000" Type="http://schemas.openxmlformats.org/officeDocument/2006/relationships/customXml" Target="ink/ink478.xml"/><Relationship Id="rId1305" Type="http://schemas.openxmlformats.org/officeDocument/2006/relationships/customXml" Target="ink/ink628.xml"/><Relationship Id="rId1957" Type="http://schemas.openxmlformats.org/officeDocument/2006/relationships/image" Target="media/image964.emf"/><Relationship Id="rId2703" Type="http://schemas.openxmlformats.org/officeDocument/2006/relationships/image" Target="media/image1327.emf"/><Relationship Id="rId2910" Type="http://schemas.openxmlformats.org/officeDocument/2006/relationships/image" Target="media/image1430.emf"/><Relationship Id="rId1512" Type="http://schemas.openxmlformats.org/officeDocument/2006/relationships/image" Target="media/image744.emf"/><Relationship Id="rId1817" Type="http://schemas.openxmlformats.org/officeDocument/2006/relationships/image" Target="media/image894.emf"/><Relationship Id="rId3172" Type="http://schemas.openxmlformats.org/officeDocument/2006/relationships/image" Target="media/image1561.emf"/><Relationship Id="rId11" Type="http://schemas.openxmlformats.org/officeDocument/2006/relationships/image" Target="media/image2.wmf"/><Relationship Id="rId398" Type="http://schemas.openxmlformats.org/officeDocument/2006/relationships/customXml" Target="ink/ink186.xml"/><Relationship Id="rId2079" Type="http://schemas.openxmlformats.org/officeDocument/2006/relationships/image" Target="media/image51.wmf"/><Relationship Id="rId3032" Type="http://schemas.openxmlformats.org/officeDocument/2006/relationships/image" Target="media/image1491.emf"/><Relationship Id="rId3477" Type="http://schemas.openxmlformats.org/officeDocument/2006/relationships/customXml" Target="ink/ink1685.xml"/><Relationship Id="rId3684" Type="http://schemas.openxmlformats.org/officeDocument/2006/relationships/customXml" Target="ink/ink1762.xml"/><Relationship Id="rId160" Type="http://schemas.openxmlformats.org/officeDocument/2006/relationships/customXml" Target="ink/ink67.xml"/><Relationship Id="rId2286" Type="http://schemas.openxmlformats.org/officeDocument/2006/relationships/image" Target="media/image1124.emf"/><Relationship Id="rId2493" Type="http://schemas.openxmlformats.org/officeDocument/2006/relationships/customXml" Target="ink/ink1209.xml"/><Relationship Id="rId3337" Type="http://schemas.openxmlformats.org/officeDocument/2006/relationships/customXml" Target="ink/ink1615.xml"/><Relationship Id="rId3544" Type="http://schemas.openxmlformats.org/officeDocument/2006/relationships/image" Target="media/image1707.emf"/><Relationship Id="rId258" Type="http://schemas.openxmlformats.org/officeDocument/2006/relationships/customXml" Target="ink/ink116.xml"/><Relationship Id="rId465" Type="http://schemas.openxmlformats.org/officeDocument/2006/relationships/image" Target="media/image225.emf"/><Relationship Id="rId672" Type="http://schemas.openxmlformats.org/officeDocument/2006/relationships/image" Target="media/image328.emf"/><Relationship Id="rId1095" Type="http://schemas.openxmlformats.org/officeDocument/2006/relationships/image" Target="media/image537.emf"/><Relationship Id="rId2146" Type="http://schemas.openxmlformats.org/officeDocument/2006/relationships/image" Target="media/image1054.emf"/><Relationship Id="rId2353" Type="http://schemas.openxmlformats.org/officeDocument/2006/relationships/image" Target="media/image1156.emf"/><Relationship Id="rId2560" Type="http://schemas.openxmlformats.org/officeDocument/2006/relationships/image" Target="media/image1257.emf"/><Relationship Id="rId2798" Type="http://schemas.openxmlformats.org/officeDocument/2006/relationships/customXml" Target="ink/ink1353.xml"/><Relationship Id="rId3404" Type="http://schemas.openxmlformats.org/officeDocument/2006/relationships/image" Target="media/image1637.emf"/><Relationship Id="rId3611" Type="http://schemas.openxmlformats.org/officeDocument/2006/relationships/customXml" Target="ink/ink1751.xml"/><Relationship Id="rId118" Type="http://schemas.openxmlformats.org/officeDocument/2006/relationships/customXml" Target="ink/ink46.xml"/><Relationship Id="rId325" Type="http://schemas.openxmlformats.org/officeDocument/2006/relationships/image" Target="media/image155.emf"/><Relationship Id="rId532" Type="http://schemas.openxmlformats.org/officeDocument/2006/relationships/customXml" Target="ink/ink252.xml"/><Relationship Id="rId977" Type="http://schemas.openxmlformats.org/officeDocument/2006/relationships/image" Target="media/image478.emf"/><Relationship Id="rId1162" Type="http://schemas.openxmlformats.org/officeDocument/2006/relationships/customXml" Target="ink/ink556.xml"/><Relationship Id="rId2006" Type="http://schemas.openxmlformats.org/officeDocument/2006/relationships/customXml" Target="ink/ink982.xml"/><Relationship Id="rId2213" Type="http://schemas.openxmlformats.org/officeDocument/2006/relationships/customXml" Target="ink/ink1073.xml"/><Relationship Id="rId2420" Type="http://schemas.openxmlformats.org/officeDocument/2006/relationships/image" Target="media/image1187.emf"/><Relationship Id="rId2658" Type="http://schemas.openxmlformats.org/officeDocument/2006/relationships/customXml" Target="ink/ink1283.xml"/><Relationship Id="rId2865" Type="http://schemas.openxmlformats.org/officeDocument/2006/relationships/customXml" Target="ink/ink1385.xml"/><Relationship Id="rId837" Type="http://schemas.openxmlformats.org/officeDocument/2006/relationships/customXml" Target="ink/ink398.xml"/><Relationship Id="rId1022" Type="http://schemas.openxmlformats.org/officeDocument/2006/relationships/customXml" Target="ink/ink488.xml"/><Relationship Id="rId1467" Type="http://schemas.openxmlformats.org/officeDocument/2006/relationships/image" Target="media/image722.emf"/><Relationship Id="rId1674" Type="http://schemas.openxmlformats.org/officeDocument/2006/relationships/image" Target="media/image823.emf"/><Relationship Id="rId1881" Type="http://schemas.openxmlformats.org/officeDocument/2006/relationships/image" Target="media/image926.emf"/><Relationship Id="rId2518" Type="http://schemas.openxmlformats.org/officeDocument/2006/relationships/image" Target="media/image1236.emf"/><Relationship Id="rId2725" Type="http://schemas.openxmlformats.org/officeDocument/2006/relationships/image" Target="media/image1338.emf"/><Relationship Id="rId2932" Type="http://schemas.openxmlformats.org/officeDocument/2006/relationships/image" Target="media/image1441.emf"/><Relationship Id="rId904" Type="http://schemas.openxmlformats.org/officeDocument/2006/relationships/image" Target="media/image442.emf"/><Relationship Id="rId1327" Type="http://schemas.openxmlformats.org/officeDocument/2006/relationships/customXml" Target="ink/ink639.xml"/><Relationship Id="rId1534" Type="http://schemas.openxmlformats.org/officeDocument/2006/relationships/image" Target="media/image755.emf"/><Relationship Id="rId1741" Type="http://schemas.openxmlformats.org/officeDocument/2006/relationships/customXml" Target="ink/ink849.xml"/><Relationship Id="rId1979" Type="http://schemas.openxmlformats.org/officeDocument/2006/relationships/image" Target="media/image975.emf"/><Relationship Id="rId3194" Type="http://schemas.openxmlformats.org/officeDocument/2006/relationships/image" Target="media/image498.emf"/><Relationship Id="rId33" Type="http://schemas.openxmlformats.org/officeDocument/2006/relationships/customXml" Target="ink/ink12.xml"/><Relationship Id="rId1601" Type="http://schemas.openxmlformats.org/officeDocument/2006/relationships/customXml" Target="ink/ink778.xml"/><Relationship Id="rId1839" Type="http://schemas.openxmlformats.org/officeDocument/2006/relationships/image" Target="media/image905.emf"/><Relationship Id="rId3054" Type="http://schemas.openxmlformats.org/officeDocument/2006/relationships/image" Target="media/image1502.emf"/><Relationship Id="rId3499" Type="http://schemas.openxmlformats.org/officeDocument/2006/relationships/customXml" Target="ink/ink1696.xml"/><Relationship Id="rId182" Type="http://schemas.openxmlformats.org/officeDocument/2006/relationships/customXml" Target="ink/ink78.xml"/><Relationship Id="rId1906" Type="http://schemas.openxmlformats.org/officeDocument/2006/relationships/customXml" Target="ink/ink932.xml"/><Relationship Id="rId3261" Type="http://schemas.openxmlformats.org/officeDocument/2006/relationships/customXml" Target="ink/ink1577.xml"/><Relationship Id="rId3359" Type="http://schemas.openxmlformats.org/officeDocument/2006/relationships/customXml" Target="ink/ink1626.xml"/><Relationship Id="rId3566" Type="http://schemas.openxmlformats.org/officeDocument/2006/relationships/image" Target="media/image1717.emf"/><Relationship Id="rId487" Type="http://schemas.openxmlformats.org/officeDocument/2006/relationships/image" Target="media/image236.emf"/><Relationship Id="rId694" Type="http://schemas.openxmlformats.org/officeDocument/2006/relationships/image" Target="media/image339.emf"/><Relationship Id="rId2070" Type="http://schemas.openxmlformats.org/officeDocument/2006/relationships/oleObject" Target="embeddings/oleObject32.bin"/><Relationship Id="rId2168" Type="http://schemas.openxmlformats.org/officeDocument/2006/relationships/image" Target="media/image1065.emf"/><Relationship Id="rId2375" Type="http://schemas.openxmlformats.org/officeDocument/2006/relationships/image" Target="media/image1167.emf"/><Relationship Id="rId3121" Type="http://schemas.openxmlformats.org/officeDocument/2006/relationships/customXml" Target="ink/ink1511.xml"/><Relationship Id="rId3219" Type="http://schemas.openxmlformats.org/officeDocument/2006/relationships/customXml" Target="ink/ink1556.xml"/><Relationship Id="rId347" Type="http://schemas.openxmlformats.org/officeDocument/2006/relationships/image" Target="media/image166.emf"/><Relationship Id="rId999" Type="http://schemas.openxmlformats.org/officeDocument/2006/relationships/image" Target="media/image489.emf"/><Relationship Id="rId1184" Type="http://schemas.openxmlformats.org/officeDocument/2006/relationships/customXml" Target="ink/ink567.xml"/><Relationship Id="rId2028" Type="http://schemas.openxmlformats.org/officeDocument/2006/relationships/customXml" Target="ink/ink993.xml"/><Relationship Id="rId2582" Type="http://schemas.openxmlformats.org/officeDocument/2006/relationships/image" Target="media/image1268.emf"/><Relationship Id="rId2887" Type="http://schemas.openxmlformats.org/officeDocument/2006/relationships/customXml" Target="ink/ink1395.xml"/><Relationship Id="rId3426" Type="http://schemas.openxmlformats.org/officeDocument/2006/relationships/image" Target="media/image1648.emf"/><Relationship Id="rId3633" Type="http://schemas.openxmlformats.org/officeDocument/2006/relationships/oleObject" Target="embeddings/oleObject71.bin"/><Relationship Id="rId554" Type="http://schemas.openxmlformats.org/officeDocument/2006/relationships/customXml" Target="ink/ink263.xml"/><Relationship Id="rId761" Type="http://schemas.openxmlformats.org/officeDocument/2006/relationships/customXml" Target="ink/ink363.xml"/><Relationship Id="rId859" Type="http://schemas.openxmlformats.org/officeDocument/2006/relationships/customXml" Target="ink/ink409.xml"/><Relationship Id="rId1391" Type="http://schemas.openxmlformats.org/officeDocument/2006/relationships/image" Target="media/image684.emf"/><Relationship Id="rId1489" Type="http://schemas.openxmlformats.org/officeDocument/2006/relationships/image" Target="media/image733.emf"/><Relationship Id="rId1696" Type="http://schemas.openxmlformats.org/officeDocument/2006/relationships/image" Target="media/image834.emf"/><Relationship Id="rId2235" Type="http://schemas.openxmlformats.org/officeDocument/2006/relationships/customXml" Target="ink/ink1084.xml"/><Relationship Id="rId2442" Type="http://schemas.openxmlformats.org/officeDocument/2006/relationships/image" Target="media/image1198.emf"/><Relationship Id="rId207" Type="http://schemas.openxmlformats.org/officeDocument/2006/relationships/image" Target="media/image96.emf"/><Relationship Id="rId414" Type="http://schemas.openxmlformats.org/officeDocument/2006/relationships/customXml" Target="ink/ink194.xml"/><Relationship Id="rId621" Type="http://schemas.openxmlformats.org/officeDocument/2006/relationships/customXml" Target="ink/ink295.xml"/><Relationship Id="rId1044" Type="http://schemas.openxmlformats.org/officeDocument/2006/relationships/customXml" Target="ink/ink498.xml"/><Relationship Id="rId1251" Type="http://schemas.openxmlformats.org/officeDocument/2006/relationships/image" Target="media/image615.emf"/><Relationship Id="rId1349" Type="http://schemas.openxmlformats.org/officeDocument/2006/relationships/customXml" Target="ink/ink650.xml"/><Relationship Id="rId2302" Type="http://schemas.openxmlformats.org/officeDocument/2006/relationships/image" Target="media/image1132.emf"/><Relationship Id="rId2747" Type="http://schemas.openxmlformats.org/officeDocument/2006/relationships/image" Target="media/image1349.emf"/><Relationship Id="rId2954" Type="http://schemas.openxmlformats.org/officeDocument/2006/relationships/image" Target="media/image1452.emf"/><Relationship Id="rId719" Type="http://schemas.openxmlformats.org/officeDocument/2006/relationships/customXml" Target="ink/ink344.xml"/><Relationship Id="rId926" Type="http://schemas.openxmlformats.org/officeDocument/2006/relationships/image" Target="media/image453.emf"/><Relationship Id="rId1111" Type="http://schemas.openxmlformats.org/officeDocument/2006/relationships/image" Target="media/image545.emf"/><Relationship Id="rId1556" Type="http://schemas.openxmlformats.org/officeDocument/2006/relationships/image" Target="media/image766.emf"/><Relationship Id="rId1763" Type="http://schemas.openxmlformats.org/officeDocument/2006/relationships/customXml" Target="ink/ink860.xml"/><Relationship Id="rId1970" Type="http://schemas.openxmlformats.org/officeDocument/2006/relationships/customXml" Target="ink/ink964.xml"/><Relationship Id="rId2607" Type="http://schemas.openxmlformats.org/officeDocument/2006/relationships/customXml" Target="ink/ink1264.xml"/><Relationship Id="rId2814" Type="http://schemas.openxmlformats.org/officeDocument/2006/relationships/oleObject" Target="embeddings/oleObject54.bin"/><Relationship Id="rId55" Type="http://schemas.openxmlformats.org/officeDocument/2006/relationships/image" Target="media/image22.emf"/><Relationship Id="rId1209" Type="http://schemas.openxmlformats.org/officeDocument/2006/relationships/image" Target="media/image594.emf"/><Relationship Id="rId1416" Type="http://schemas.openxmlformats.org/officeDocument/2006/relationships/customXml" Target="ink/ink684.xml"/><Relationship Id="rId1623" Type="http://schemas.openxmlformats.org/officeDocument/2006/relationships/customXml" Target="ink/ink789.xml"/><Relationship Id="rId1830" Type="http://schemas.openxmlformats.org/officeDocument/2006/relationships/customXml" Target="ink/ink894.xml"/><Relationship Id="rId3076" Type="http://schemas.openxmlformats.org/officeDocument/2006/relationships/image" Target="media/image1513.emf"/><Relationship Id="rId3283" Type="http://schemas.openxmlformats.org/officeDocument/2006/relationships/customXml" Target="ink/ink1588.xml"/><Relationship Id="rId3490" Type="http://schemas.openxmlformats.org/officeDocument/2006/relationships/image" Target="media/image1680.emf"/><Relationship Id="rId1928" Type="http://schemas.openxmlformats.org/officeDocument/2006/relationships/customXml" Target="ink/ink943.xml"/><Relationship Id="rId2092" Type="http://schemas.openxmlformats.org/officeDocument/2006/relationships/image" Target="media/image1027.emf"/><Relationship Id="rId3143" Type="http://schemas.openxmlformats.org/officeDocument/2006/relationships/customXml" Target="ink/ink1522.xml"/><Relationship Id="rId3350" Type="http://schemas.openxmlformats.org/officeDocument/2006/relationships/image" Target="media/image1610.emf"/><Relationship Id="rId3588" Type="http://schemas.openxmlformats.org/officeDocument/2006/relationships/image" Target="media/image1728.emf"/><Relationship Id="rId271" Type="http://schemas.openxmlformats.org/officeDocument/2006/relationships/image" Target="media/image128.emf"/><Relationship Id="rId2397" Type="http://schemas.openxmlformats.org/officeDocument/2006/relationships/customXml" Target="ink/ink1166.xml"/><Relationship Id="rId3003" Type="http://schemas.openxmlformats.org/officeDocument/2006/relationships/customXml" Target="ink/ink1453.xml"/><Relationship Id="rId3448" Type="http://schemas.openxmlformats.org/officeDocument/2006/relationships/image" Target="media/image1659.emf"/><Relationship Id="rId3655" Type="http://schemas.openxmlformats.org/officeDocument/2006/relationships/oleObject" Target="embeddings/oleObject81.bin"/><Relationship Id="rId131" Type="http://schemas.openxmlformats.org/officeDocument/2006/relationships/image" Target="media/image58.emf"/><Relationship Id="rId369" Type="http://schemas.openxmlformats.org/officeDocument/2006/relationships/image" Target="media/image177.emf"/><Relationship Id="rId576" Type="http://schemas.openxmlformats.org/officeDocument/2006/relationships/customXml" Target="ink/ink274.xml"/><Relationship Id="rId783" Type="http://schemas.openxmlformats.org/officeDocument/2006/relationships/customXml" Target="ink/ink374.xml"/><Relationship Id="rId990" Type="http://schemas.openxmlformats.org/officeDocument/2006/relationships/customXml" Target="ink/ink473.xml"/><Relationship Id="rId2257" Type="http://schemas.openxmlformats.org/officeDocument/2006/relationships/customXml" Target="ink/ink1095.xml"/><Relationship Id="rId2464" Type="http://schemas.openxmlformats.org/officeDocument/2006/relationships/image" Target="media/image1209.emf"/><Relationship Id="rId2671" Type="http://schemas.openxmlformats.org/officeDocument/2006/relationships/image" Target="media/image1312.emf"/><Relationship Id="rId3210" Type="http://schemas.openxmlformats.org/officeDocument/2006/relationships/image" Target="media/image1021.emf"/><Relationship Id="rId3308" Type="http://schemas.openxmlformats.org/officeDocument/2006/relationships/image" Target="media/image1589.emf"/><Relationship Id="rId3515" Type="http://schemas.openxmlformats.org/officeDocument/2006/relationships/customXml" Target="ink/ink1704.xml"/><Relationship Id="rId229" Type="http://schemas.openxmlformats.org/officeDocument/2006/relationships/image" Target="media/image107.emf"/><Relationship Id="rId436" Type="http://schemas.openxmlformats.org/officeDocument/2006/relationships/customXml" Target="ink/ink205.xml"/><Relationship Id="rId643" Type="http://schemas.openxmlformats.org/officeDocument/2006/relationships/customXml" Target="ink/ink306.xml"/><Relationship Id="rId1066" Type="http://schemas.openxmlformats.org/officeDocument/2006/relationships/customXml" Target="ink/ink509.xml"/><Relationship Id="rId1273" Type="http://schemas.openxmlformats.org/officeDocument/2006/relationships/customXml" Target="ink/ink612.xml"/><Relationship Id="rId1480" Type="http://schemas.openxmlformats.org/officeDocument/2006/relationships/customXml" Target="ink/ink716.xml"/><Relationship Id="rId2117" Type="http://schemas.openxmlformats.org/officeDocument/2006/relationships/customXml" Target="ink/ink1026.xml"/><Relationship Id="rId2324" Type="http://schemas.openxmlformats.org/officeDocument/2006/relationships/image" Target="media/image1143.emf"/><Relationship Id="rId2769" Type="http://schemas.openxmlformats.org/officeDocument/2006/relationships/image" Target="media/image1360.emf"/><Relationship Id="rId2976" Type="http://schemas.openxmlformats.org/officeDocument/2006/relationships/image" Target="media/image1463.emf"/><Relationship Id="rId850" Type="http://schemas.openxmlformats.org/officeDocument/2006/relationships/image" Target="media/image415.emf"/><Relationship Id="rId948" Type="http://schemas.openxmlformats.org/officeDocument/2006/relationships/customXml" Target="ink/ink452.xml"/><Relationship Id="rId1133" Type="http://schemas.openxmlformats.org/officeDocument/2006/relationships/image" Target="media/image556.emf"/><Relationship Id="rId1578" Type="http://schemas.openxmlformats.org/officeDocument/2006/relationships/customXml" Target="ink/ink766.xml"/><Relationship Id="rId1785" Type="http://schemas.openxmlformats.org/officeDocument/2006/relationships/image" Target="media/image878.emf"/><Relationship Id="rId1992" Type="http://schemas.openxmlformats.org/officeDocument/2006/relationships/customXml" Target="ink/ink975.xml"/><Relationship Id="rId2531" Type="http://schemas.openxmlformats.org/officeDocument/2006/relationships/customXml" Target="ink/ink1228.xml"/><Relationship Id="rId2629" Type="http://schemas.openxmlformats.org/officeDocument/2006/relationships/customXml" Target="ink/ink1270.xml"/><Relationship Id="rId2836" Type="http://schemas.openxmlformats.org/officeDocument/2006/relationships/image" Target="media/image1393.emf"/><Relationship Id="rId77" Type="http://schemas.openxmlformats.org/officeDocument/2006/relationships/image" Target="media/image33.emf"/><Relationship Id="rId503" Type="http://schemas.openxmlformats.org/officeDocument/2006/relationships/image" Target="media/image244.emf"/><Relationship Id="rId710" Type="http://schemas.openxmlformats.org/officeDocument/2006/relationships/image" Target="media/image347.emf"/><Relationship Id="rId808" Type="http://schemas.openxmlformats.org/officeDocument/2006/relationships/image" Target="media/image394.emf"/><Relationship Id="rId1340" Type="http://schemas.openxmlformats.org/officeDocument/2006/relationships/image" Target="media/image659.emf"/><Relationship Id="rId1438" Type="http://schemas.openxmlformats.org/officeDocument/2006/relationships/customXml" Target="ink/ink695.xml"/><Relationship Id="rId1645" Type="http://schemas.openxmlformats.org/officeDocument/2006/relationships/customXml" Target="ink/ink801.xml"/><Relationship Id="rId3098" Type="http://schemas.openxmlformats.org/officeDocument/2006/relationships/image" Target="media/image1524.emf"/><Relationship Id="rId1200" Type="http://schemas.openxmlformats.org/officeDocument/2006/relationships/customXml" Target="ink/ink575.xml"/><Relationship Id="rId1852" Type="http://schemas.openxmlformats.org/officeDocument/2006/relationships/customXml" Target="ink/ink905.xml"/><Relationship Id="rId2903" Type="http://schemas.openxmlformats.org/officeDocument/2006/relationships/customXml" Target="ink/ink1403.xml"/><Relationship Id="rId1505" Type="http://schemas.openxmlformats.org/officeDocument/2006/relationships/image" Target="media/image741.emf"/><Relationship Id="rId1712" Type="http://schemas.openxmlformats.org/officeDocument/2006/relationships/image" Target="media/image842.emf"/><Relationship Id="rId3165" Type="http://schemas.openxmlformats.org/officeDocument/2006/relationships/image" Target="media/image374.wmf"/><Relationship Id="rId3372" Type="http://schemas.openxmlformats.org/officeDocument/2006/relationships/image" Target="media/image1621.emf"/><Relationship Id="rId293" Type="http://schemas.openxmlformats.org/officeDocument/2006/relationships/image" Target="media/image139.emf"/><Relationship Id="rId2181" Type="http://schemas.openxmlformats.org/officeDocument/2006/relationships/customXml" Target="ink/ink1058.xml"/><Relationship Id="rId3025" Type="http://schemas.openxmlformats.org/officeDocument/2006/relationships/customXml" Target="ink/ink1464.xml"/><Relationship Id="rId3232" Type="http://schemas.openxmlformats.org/officeDocument/2006/relationships/image" Target="media/image1266.emf"/><Relationship Id="rId3677" Type="http://schemas.openxmlformats.org/officeDocument/2006/relationships/image" Target="media/image1771.emf"/><Relationship Id="rId153" Type="http://schemas.openxmlformats.org/officeDocument/2006/relationships/image" Target="media/image69.emf"/><Relationship Id="rId360" Type="http://schemas.openxmlformats.org/officeDocument/2006/relationships/customXml" Target="ink/ink167.xml"/><Relationship Id="rId598" Type="http://schemas.openxmlformats.org/officeDocument/2006/relationships/customXml" Target="ink/ink285.xml"/><Relationship Id="rId2041" Type="http://schemas.openxmlformats.org/officeDocument/2006/relationships/image" Target="media/image1006.emf"/><Relationship Id="rId2279" Type="http://schemas.openxmlformats.org/officeDocument/2006/relationships/customXml" Target="ink/ink1106.xml"/><Relationship Id="rId2486" Type="http://schemas.openxmlformats.org/officeDocument/2006/relationships/image" Target="media/image1220.emf"/><Relationship Id="rId2693" Type="http://schemas.openxmlformats.org/officeDocument/2006/relationships/image" Target="media/image1322.emf"/><Relationship Id="rId3537" Type="http://schemas.openxmlformats.org/officeDocument/2006/relationships/customXml" Target="ink/ink1715.xml"/><Relationship Id="rId220" Type="http://schemas.openxmlformats.org/officeDocument/2006/relationships/customXml" Target="ink/ink97.xml"/><Relationship Id="rId458" Type="http://schemas.openxmlformats.org/officeDocument/2006/relationships/customXml" Target="ink/ink216.xml"/><Relationship Id="rId665" Type="http://schemas.openxmlformats.org/officeDocument/2006/relationships/customXml" Target="ink/ink317.xml"/><Relationship Id="rId872" Type="http://schemas.openxmlformats.org/officeDocument/2006/relationships/image" Target="media/image426.emf"/><Relationship Id="rId1088" Type="http://schemas.openxmlformats.org/officeDocument/2006/relationships/customXml" Target="ink/ink520.xml"/><Relationship Id="rId1295" Type="http://schemas.openxmlformats.org/officeDocument/2006/relationships/customXml" Target="ink/ink623.xml"/><Relationship Id="rId2139" Type="http://schemas.openxmlformats.org/officeDocument/2006/relationships/customXml" Target="ink/ink1037.xml"/><Relationship Id="rId2346" Type="http://schemas.openxmlformats.org/officeDocument/2006/relationships/image" Target="media/image1153.emf"/><Relationship Id="rId2553" Type="http://schemas.openxmlformats.org/officeDocument/2006/relationships/customXml" Target="ink/ink1239.xml"/><Relationship Id="rId2760" Type="http://schemas.openxmlformats.org/officeDocument/2006/relationships/customXml" Target="ink/ink1334.xml"/><Relationship Id="rId2998" Type="http://schemas.openxmlformats.org/officeDocument/2006/relationships/image" Target="media/image1474.emf"/><Relationship Id="rId3604" Type="http://schemas.openxmlformats.org/officeDocument/2006/relationships/image" Target="media/image1736.emf"/><Relationship Id="rId318" Type="http://schemas.openxmlformats.org/officeDocument/2006/relationships/customXml" Target="ink/ink146.xml"/><Relationship Id="rId525" Type="http://schemas.openxmlformats.org/officeDocument/2006/relationships/image" Target="media/image255.emf"/><Relationship Id="rId732" Type="http://schemas.openxmlformats.org/officeDocument/2006/relationships/image" Target="media/image358.emf"/><Relationship Id="rId1155" Type="http://schemas.openxmlformats.org/officeDocument/2006/relationships/image" Target="media/image567.emf"/><Relationship Id="rId1362" Type="http://schemas.openxmlformats.org/officeDocument/2006/relationships/image" Target="media/image670.emf"/><Relationship Id="rId2206" Type="http://schemas.openxmlformats.org/officeDocument/2006/relationships/image" Target="media/image1084.emf"/><Relationship Id="rId2413" Type="http://schemas.openxmlformats.org/officeDocument/2006/relationships/customXml" Target="ink/ink1174.xml"/><Relationship Id="rId2620" Type="http://schemas.openxmlformats.org/officeDocument/2006/relationships/image" Target="media/image1287.emf"/><Relationship Id="rId2858" Type="http://schemas.openxmlformats.org/officeDocument/2006/relationships/image" Target="media/image1404.emf"/><Relationship Id="rId99" Type="http://schemas.openxmlformats.org/officeDocument/2006/relationships/oleObject" Target="embeddings/oleObject10.bin"/><Relationship Id="rId1015" Type="http://schemas.openxmlformats.org/officeDocument/2006/relationships/image" Target="media/image497.emf"/><Relationship Id="rId1222" Type="http://schemas.openxmlformats.org/officeDocument/2006/relationships/customXml" Target="ink/ink586.xml"/><Relationship Id="rId1667" Type="http://schemas.openxmlformats.org/officeDocument/2006/relationships/customXml" Target="ink/ink812.xml"/><Relationship Id="rId1874" Type="http://schemas.openxmlformats.org/officeDocument/2006/relationships/customXml" Target="ink/ink916.xml"/><Relationship Id="rId2718" Type="http://schemas.openxmlformats.org/officeDocument/2006/relationships/customXml" Target="ink/ink1313.xml"/><Relationship Id="rId2925" Type="http://schemas.openxmlformats.org/officeDocument/2006/relationships/customXml" Target="ink/ink1414.xml"/><Relationship Id="rId1527" Type="http://schemas.openxmlformats.org/officeDocument/2006/relationships/customXml" Target="ink/ink740.xml"/><Relationship Id="rId1734" Type="http://schemas.openxmlformats.org/officeDocument/2006/relationships/image" Target="media/image853.emf"/><Relationship Id="rId1941" Type="http://schemas.openxmlformats.org/officeDocument/2006/relationships/image" Target="media/image956.emf"/><Relationship Id="rId3187" Type="http://schemas.openxmlformats.org/officeDocument/2006/relationships/customXml" Target="ink/ink1540.xml"/><Relationship Id="rId3394" Type="http://schemas.openxmlformats.org/officeDocument/2006/relationships/image" Target="media/image1632.emf"/><Relationship Id="rId26" Type="http://schemas.openxmlformats.org/officeDocument/2006/relationships/image" Target="media/image8.emf"/><Relationship Id="rId3047" Type="http://schemas.openxmlformats.org/officeDocument/2006/relationships/customXml" Target="ink/ink1474.xml"/><Relationship Id="rId175" Type="http://schemas.openxmlformats.org/officeDocument/2006/relationships/image" Target="media/image80.emf"/><Relationship Id="rId1801" Type="http://schemas.openxmlformats.org/officeDocument/2006/relationships/image" Target="media/image886.emf"/><Relationship Id="rId3254" Type="http://schemas.openxmlformats.org/officeDocument/2006/relationships/image" Target="media/image1489.emf"/><Relationship Id="rId3461" Type="http://schemas.openxmlformats.org/officeDocument/2006/relationships/customXml" Target="ink/ink1677.xml"/><Relationship Id="rId3559" Type="http://schemas.openxmlformats.org/officeDocument/2006/relationships/customXml" Target="ink/ink1725.xml"/><Relationship Id="rId382" Type="http://schemas.openxmlformats.org/officeDocument/2006/relationships/customXml" Target="ink/ink178.xml"/><Relationship Id="rId687" Type="http://schemas.openxmlformats.org/officeDocument/2006/relationships/customXml" Target="ink/ink328.xml"/><Relationship Id="rId2063" Type="http://schemas.openxmlformats.org/officeDocument/2006/relationships/oleObject" Target="embeddings/oleObject30.bin"/><Relationship Id="rId2270" Type="http://schemas.openxmlformats.org/officeDocument/2006/relationships/image" Target="media/image1116.emf"/><Relationship Id="rId2368" Type="http://schemas.openxmlformats.org/officeDocument/2006/relationships/customXml" Target="ink/ink1151.xml"/><Relationship Id="rId3114" Type="http://schemas.openxmlformats.org/officeDocument/2006/relationships/image" Target="media/image1532.emf"/><Relationship Id="rId3321" Type="http://schemas.openxmlformats.org/officeDocument/2006/relationships/customXml" Target="ink/ink1607.xml"/><Relationship Id="rId242" Type="http://schemas.openxmlformats.org/officeDocument/2006/relationships/customXml" Target="ink/ink108.xml"/><Relationship Id="rId894" Type="http://schemas.openxmlformats.org/officeDocument/2006/relationships/image" Target="media/image437.emf"/><Relationship Id="rId1177" Type="http://schemas.openxmlformats.org/officeDocument/2006/relationships/image" Target="media/image578.emf"/><Relationship Id="rId2130" Type="http://schemas.openxmlformats.org/officeDocument/2006/relationships/image" Target="media/image1046.emf"/><Relationship Id="rId2575" Type="http://schemas.openxmlformats.org/officeDocument/2006/relationships/image" Target="media/image299.wmf"/><Relationship Id="rId2782" Type="http://schemas.openxmlformats.org/officeDocument/2006/relationships/customXml" Target="ink/ink1345.xml"/><Relationship Id="rId3419" Type="http://schemas.openxmlformats.org/officeDocument/2006/relationships/customXml" Target="ink/ink1656.xml"/><Relationship Id="rId3626" Type="http://schemas.openxmlformats.org/officeDocument/2006/relationships/oleObject" Target="embeddings/oleObject67.bin"/><Relationship Id="rId102" Type="http://schemas.openxmlformats.org/officeDocument/2006/relationships/customXml" Target="ink/ink38.xml"/><Relationship Id="rId547" Type="http://schemas.openxmlformats.org/officeDocument/2006/relationships/image" Target="media/image266.emf"/><Relationship Id="rId754" Type="http://schemas.openxmlformats.org/officeDocument/2006/relationships/image" Target="media/image368.emf"/><Relationship Id="rId961" Type="http://schemas.openxmlformats.org/officeDocument/2006/relationships/image" Target="media/image470.emf"/><Relationship Id="rId1384" Type="http://schemas.openxmlformats.org/officeDocument/2006/relationships/customXml" Target="ink/ink668.xml"/><Relationship Id="rId1591" Type="http://schemas.openxmlformats.org/officeDocument/2006/relationships/image" Target="media/image783.emf"/><Relationship Id="rId1689" Type="http://schemas.openxmlformats.org/officeDocument/2006/relationships/customXml" Target="ink/ink823.xml"/><Relationship Id="rId2228" Type="http://schemas.openxmlformats.org/officeDocument/2006/relationships/image" Target="media/image1095.emf"/><Relationship Id="rId2435" Type="http://schemas.openxmlformats.org/officeDocument/2006/relationships/customXml" Target="ink/ink1181.xml"/><Relationship Id="rId2642" Type="http://schemas.openxmlformats.org/officeDocument/2006/relationships/oleObject" Target="embeddings/oleObject52.bin"/><Relationship Id="rId90" Type="http://schemas.openxmlformats.org/officeDocument/2006/relationships/customXml" Target="ink/ink34.xml"/><Relationship Id="rId407" Type="http://schemas.openxmlformats.org/officeDocument/2006/relationships/image" Target="media/image196.emf"/><Relationship Id="rId614" Type="http://schemas.openxmlformats.org/officeDocument/2006/relationships/image" Target="media/image299.emf"/><Relationship Id="rId821" Type="http://schemas.openxmlformats.org/officeDocument/2006/relationships/customXml" Target="ink/ink390.xml"/><Relationship Id="rId1037" Type="http://schemas.openxmlformats.org/officeDocument/2006/relationships/image" Target="media/image508.emf"/><Relationship Id="rId1244" Type="http://schemas.openxmlformats.org/officeDocument/2006/relationships/customXml" Target="ink/ink597.xml"/><Relationship Id="rId1451" Type="http://schemas.openxmlformats.org/officeDocument/2006/relationships/image" Target="media/image714.emf"/><Relationship Id="rId1896" Type="http://schemas.openxmlformats.org/officeDocument/2006/relationships/customXml" Target="ink/ink927.xml"/><Relationship Id="rId2502" Type="http://schemas.openxmlformats.org/officeDocument/2006/relationships/image" Target="media/image1228.emf"/><Relationship Id="rId2947" Type="http://schemas.openxmlformats.org/officeDocument/2006/relationships/customXml" Target="ink/ink1425.xml"/><Relationship Id="rId919" Type="http://schemas.openxmlformats.org/officeDocument/2006/relationships/customXml" Target="ink/ink438.xml"/><Relationship Id="rId1104" Type="http://schemas.openxmlformats.org/officeDocument/2006/relationships/customXml" Target="ink/ink528.xml"/><Relationship Id="rId1311" Type="http://schemas.openxmlformats.org/officeDocument/2006/relationships/customXml" Target="ink/ink631.xml"/><Relationship Id="rId1549" Type="http://schemas.openxmlformats.org/officeDocument/2006/relationships/customXml" Target="ink/ink751.xml"/><Relationship Id="rId1756" Type="http://schemas.openxmlformats.org/officeDocument/2006/relationships/image" Target="media/image864.emf"/><Relationship Id="rId1963" Type="http://schemas.openxmlformats.org/officeDocument/2006/relationships/image" Target="media/image967.emf"/><Relationship Id="rId2807" Type="http://schemas.openxmlformats.org/officeDocument/2006/relationships/customXml" Target="ink/ink1358.xml"/><Relationship Id="rId48" Type="http://schemas.openxmlformats.org/officeDocument/2006/relationships/image" Target="media/image19.emf"/><Relationship Id="rId1409" Type="http://schemas.openxmlformats.org/officeDocument/2006/relationships/image" Target="media/image693.emf"/><Relationship Id="rId1616" Type="http://schemas.openxmlformats.org/officeDocument/2006/relationships/image" Target="media/image795.emf"/><Relationship Id="rId1823" Type="http://schemas.openxmlformats.org/officeDocument/2006/relationships/image" Target="media/image897.emf"/><Relationship Id="rId3069" Type="http://schemas.openxmlformats.org/officeDocument/2006/relationships/customXml" Target="ink/ink1485.xml"/><Relationship Id="rId3276" Type="http://schemas.openxmlformats.org/officeDocument/2006/relationships/image" Target="media/image1573.emf"/><Relationship Id="rId3483" Type="http://schemas.openxmlformats.org/officeDocument/2006/relationships/customXml" Target="ink/ink1688.xml"/><Relationship Id="rId3690" Type="http://schemas.openxmlformats.org/officeDocument/2006/relationships/customXml" Target="ink/ink1765.xml"/><Relationship Id="rId197" Type="http://schemas.openxmlformats.org/officeDocument/2006/relationships/image" Target="media/image91.emf"/><Relationship Id="rId2085" Type="http://schemas.openxmlformats.org/officeDocument/2006/relationships/customXml" Target="ink/ink1010.xml"/><Relationship Id="rId2292" Type="http://schemas.openxmlformats.org/officeDocument/2006/relationships/image" Target="media/image1127.emf"/><Relationship Id="rId3136" Type="http://schemas.openxmlformats.org/officeDocument/2006/relationships/image" Target="media/image1543.emf"/><Relationship Id="rId3343" Type="http://schemas.openxmlformats.org/officeDocument/2006/relationships/customXml" Target="ink/ink1618.xml"/><Relationship Id="rId264" Type="http://schemas.openxmlformats.org/officeDocument/2006/relationships/customXml" Target="ink/ink119.xml"/><Relationship Id="rId471" Type="http://schemas.openxmlformats.org/officeDocument/2006/relationships/image" Target="media/image228.emf"/><Relationship Id="rId2152" Type="http://schemas.openxmlformats.org/officeDocument/2006/relationships/image" Target="media/image1057.emf"/><Relationship Id="rId2597" Type="http://schemas.openxmlformats.org/officeDocument/2006/relationships/customXml" Target="ink/ink1259.xml"/><Relationship Id="rId3550" Type="http://schemas.openxmlformats.org/officeDocument/2006/relationships/image" Target="media/image1710.emf"/><Relationship Id="rId3648" Type="http://schemas.openxmlformats.org/officeDocument/2006/relationships/customXml" Target="ink/ink1754.xml"/><Relationship Id="rId124" Type="http://schemas.openxmlformats.org/officeDocument/2006/relationships/customXml" Target="ink/ink49.xml"/><Relationship Id="rId569" Type="http://schemas.openxmlformats.org/officeDocument/2006/relationships/image" Target="media/image277.emf"/><Relationship Id="rId776" Type="http://schemas.openxmlformats.org/officeDocument/2006/relationships/image" Target="media/image378.emf"/><Relationship Id="rId983" Type="http://schemas.openxmlformats.org/officeDocument/2006/relationships/image" Target="media/image481.emf"/><Relationship Id="rId1199" Type="http://schemas.openxmlformats.org/officeDocument/2006/relationships/image" Target="media/image589.emf"/><Relationship Id="rId2457" Type="http://schemas.openxmlformats.org/officeDocument/2006/relationships/customXml" Target="ink/ink1192.xml"/><Relationship Id="rId2664" Type="http://schemas.openxmlformats.org/officeDocument/2006/relationships/customXml" Target="ink/ink1286.xml"/><Relationship Id="rId3203" Type="http://schemas.openxmlformats.org/officeDocument/2006/relationships/customXml" Target="ink/ink1548.xml"/><Relationship Id="rId3410" Type="http://schemas.openxmlformats.org/officeDocument/2006/relationships/image" Target="media/image1640.emf"/><Relationship Id="rId3508" Type="http://schemas.openxmlformats.org/officeDocument/2006/relationships/image" Target="media/image1689.emf"/><Relationship Id="rId331" Type="http://schemas.openxmlformats.org/officeDocument/2006/relationships/image" Target="media/image158.emf"/><Relationship Id="rId429" Type="http://schemas.openxmlformats.org/officeDocument/2006/relationships/image" Target="media/image207.emf"/><Relationship Id="rId636" Type="http://schemas.openxmlformats.org/officeDocument/2006/relationships/image" Target="media/image310.emf"/><Relationship Id="rId1059" Type="http://schemas.openxmlformats.org/officeDocument/2006/relationships/image" Target="media/image519.emf"/><Relationship Id="rId1266" Type="http://schemas.openxmlformats.org/officeDocument/2006/relationships/image" Target="media/image622.emf"/><Relationship Id="rId1473" Type="http://schemas.openxmlformats.org/officeDocument/2006/relationships/image" Target="media/image725.emf"/><Relationship Id="rId2012" Type="http://schemas.openxmlformats.org/officeDocument/2006/relationships/customXml" Target="ink/ink985.xml"/><Relationship Id="rId2317" Type="http://schemas.openxmlformats.org/officeDocument/2006/relationships/customXml" Target="ink/ink1124.xml"/><Relationship Id="rId2871" Type="http://schemas.openxmlformats.org/officeDocument/2006/relationships/customXml" Target="ink/ink1388.xml"/><Relationship Id="rId2969" Type="http://schemas.openxmlformats.org/officeDocument/2006/relationships/customXml" Target="ink/ink1436.xml"/><Relationship Id="rId843" Type="http://schemas.openxmlformats.org/officeDocument/2006/relationships/customXml" Target="ink/ink401.xml"/><Relationship Id="rId1126" Type="http://schemas.openxmlformats.org/officeDocument/2006/relationships/customXml" Target="ink/ink539.xml"/><Relationship Id="rId1680" Type="http://schemas.openxmlformats.org/officeDocument/2006/relationships/image" Target="media/image826.emf"/><Relationship Id="rId1778" Type="http://schemas.openxmlformats.org/officeDocument/2006/relationships/customXml" Target="ink/ink868.xml"/><Relationship Id="rId1985" Type="http://schemas.openxmlformats.org/officeDocument/2006/relationships/image" Target="media/image978.emf"/><Relationship Id="rId2524" Type="http://schemas.openxmlformats.org/officeDocument/2006/relationships/image" Target="media/image1239.emf"/><Relationship Id="rId2731" Type="http://schemas.openxmlformats.org/officeDocument/2006/relationships/image" Target="media/image1341.emf"/><Relationship Id="rId2829" Type="http://schemas.openxmlformats.org/officeDocument/2006/relationships/customXml" Target="ink/ink1367.xml"/><Relationship Id="rId703" Type="http://schemas.openxmlformats.org/officeDocument/2006/relationships/customXml" Target="ink/ink336.xml"/><Relationship Id="rId910" Type="http://schemas.openxmlformats.org/officeDocument/2006/relationships/image" Target="media/image445.emf"/><Relationship Id="rId1333" Type="http://schemas.openxmlformats.org/officeDocument/2006/relationships/customXml" Target="ink/ink642.xml"/><Relationship Id="rId1540" Type="http://schemas.openxmlformats.org/officeDocument/2006/relationships/image" Target="media/image758.emf"/><Relationship Id="rId1638" Type="http://schemas.openxmlformats.org/officeDocument/2006/relationships/customXml" Target="ink/ink797.xml"/><Relationship Id="rId1400" Type="http://schemas.openxmlformats.org/officeDocument/2006/relationships/customXml" Target="ink/ink676.xml"/><Relationship Id="rId1845" Type="http://schemas.openxmlformats.org/officeDocument/2006/relationships/image" Target="media/image908.emf"/><Relationship Id="rId3060" Type="http://schemas.openxmlformats.org/officeDocument/2006/relationships/image" Target="media/image1505.emf"/><Relationship Id="rId3298" Type="http://schemas.openxmlformats.org/officeDocument/2006/relationships/image" Target="media/image1584.emf"/><Relationship Id="rId1705" Type="http://schemas.openxmlformats.org/officeDocument/2006/relationships/customXml" Target="ink/ink831.xml"/><Relationship Id="rId1912" Type="http://schemas.openxmlformats.org/officeDocument/2006/relationships/customXml" Target="ink/ink935.xml"/><Relationship Id="rId3158" Type="http://schemas.openxmlformats.org/officeDocument/2006/relationships/image" Target="media/image1554.emf"/><Relationship Id="rId3365" Type="http://schemas.openxmlformats.org/officeDocument/2006/relationships/customXml" Target="ink/ink1629.xml"/><Relationship Id="rId3572" Type="http://schemas.openxmlformats.org/officeDocument/2006/relationships/image" Target="media/image1720.emf"/><Relationship Id="rId286" Type="http://schemas.openxmlformats.org/officeDocument/2006/relationships/customXml" Target="ink/ink130.xml"/><Relationship Id="rId493" Type="http://schemas.openxmlformats.org/officeDocument/2006/relationships/image" Target="media/image239.emf"/><Relationship Id="rId2174" Type="http://schemas.openxmlformats.org/officeDocument/2006/relationships/image" Target="media/image1068.emf"/><Relationship Id="rId2381" Type="http://schemas.openxmlformats.org/officeDocument/2006/relationships/image" Target="media/image1170.emf"/><Relationship Id="rId3018" Type="http://schemas.openxmlformats.org/officeDocument/2006/relationships/image" Target="media/image1484.emf"/><Relationship Id="rId3225" Type="http://schemas.openxmlformats.org/officeDocument/2006/relationships/customXml" Target="ink/ink1559.xml"/><Relationship Id="rId3432" Type="http://schemas.openxmlformats.org/officeDocument/2006/relationships/image" Target="media/image1651.emf"/><Relationship Id="rId146" Type="http://schemas.openxmlformats.org/officeDocument/2006/relationships/customXml" Target="ink/ink60.xml"/><Relationship Id="rId353" Type="http://schemas.openxmlformats.org/officeDocument/2006/relationships/image" Target="media/image169.emf"/><Relationship Id="rId560" Type="http://schemas.openxmlformats.org/officeDocument/2006/relationships/customXml" Target="ink/ink266.xml"/><Relationship Id="rId798" Type="http://schemas.openxmlformats.org/officeDocument/2006/relationships/image" Target="media/image389.emf"/><Relationship Id="rId1190" Type="http://schemas.openxmlformats.org/officeDocument/2006/relationships/customXml" Target="ink/ink570.xml"/><Relationship Id="rId2034" Type="http://schemas.openxmlformats.org/officeDocument/2006/relationships/customXml" Target="ink/ink996.xml"/><Relationship Id="rId2241" Type="http://schemas.openxmlformats.org/officeDocument/2006/relationships/customXml" Target="ink/ink1087.xml"/><Relationship Id="rId2479" Type="http://schemas.openxmlformats.org/officeDocument/2006/relationships/customXml" Target="ink/ink1203.xml"/><Relationship Id="rId2686" Type="http://schemas.openxmlformats.org/officeDocument/2006/relationships/customXml" Target="ink/ink1297.xml"/><Relationship Id="rId2893" Type="http://schemas.openxmlformats.org/officeDocument/2006/relationships/customXml" Target="ink/ink1398.xml"/><Relationship Id="rId213" Type="http://schemas.openxmlformats.org/officeDocument/2006/relationships/image" Target="media/image99.emf"/><Relationship Id="rId420" Type="http://schemas.openxmlformats.org/officeDocument/2006/relationships/customXml" Target="ink/ink197.xml"/><Relationship Id="rId658" Type="http://schemas.openxmlformats.org/officeDocument/2006/relationships/image" Target="media/image321.emf"/><Relationship Id="rId865" Type="http://schemas.openxmlformats.org/officeDocument/2006/relationships/image" Target="media/image41.wmf"/><Relationship Id="rId1050" Type="http://schemas.openxmlformats.org/officeDocument/2006/relationships/customXml" Target="ink/ink501.xml"/><Relationship Id="rId1288" Type="http://schemas.openxmlformats.org/officeDocument/2006/relationships/image" Target="media/image633.emf"/><Relationship Id="rId1495" Type="http://schemas.openxmlformats.org/officeDocument/2006/relationships/image" Target="media/image736.emf"/><Relationship Id="rId2101" Type="http://schemas.openxmlformats.org/officeDocument/2006/relationships/customXml" Target="ink/ink1018.xml"/><Relationship Id="rId2339" Type="http://schemas.openxmlformats.org/officeDocument/2006/relationships/customXml" Target="ink/ink1136.xml"/><Relationship Id="rId2546" Type="http://schemas.openxmlformats.org/officeDocument/2006/relationships/image" Target="media/image1250.emf"/><Relationship Id="rId2753" Type="http://schemas.openxmlformats.org/officeDocument/2006/relationships/image" Target="media/image1352.emf"/><Relationship Id="rId2960" Type="http://schemas.openxmlformats.org/officeDocument/2006/relationships/image" Target="media/image1455.emf"/><Relationship Id="rId518" Type="http://schemas.openxmlformats.org/officeDocument/2006/relationships/customXml" Target="ink/ink245.xml"/><Relationship Id="rId725" Type="http://schemas.openxmlformats.org/officeDocument/2006/relationships/customXml" Target="ink/ink347.xml"/><Relationship Id="rId932" Type="http://schemas.openxmlformats.org/officeDocument/2006/relationships/image" Target="media/image456.emf"/><Relationship Id="rId1148" Type="http://schemas.openxmlformats.org/officeDocument/2006/relationships/customXml" Target="ink/ink550.xml"/><Relationship Id="rId1355" Type="http://schemas.openxmlformats.org/officeDocument/2006/relationships/customXml" Target="ink/ink653.xml"/><Relationship Id="rId1562" Type="http://schemas.openxmlformats.org/officeDocument/2006/relationships/image" Target="media/image769.emf"/><Relationship Id="rId2406" Type="http://schemas.openxmlformats.org/officeDocument/2006/relationships/image" Target="media/image1180.emf"/><Relationship Id="rId2613" Type="http://schemas.openxmlformats.org/officeDocument/2006/relationships/image" Target="media/image303.wmf"/><Relationship Id="rId1008" Type="http://schemas.openxmlformats.org/officeDocument/2006/relationships/customXml" Target="ink/ink482.xml"/><Relationship Id="rId1215" Type="http://schemas.openxmlformats.org/officeDocument/2006/relationships/image" Target="media/image597.emf"/><Relationship Id="rId1422" Type="http://schemas.openxmlformats.org/officeDocument/2006/relationships/customXml" Target="ink/ink687.xml"/><Relationship Id="rId1867" Type="http://schemas.openxmlformats.org/officeDocument/2006/relationships/image" Target="media/image919.emf"/><Relationship Id="rId2820" Type="http://schemas.openxmlformats.org/officeDocument/2006/relationships/image" Target="media/image1385.emf"/><Relationship Id="rId2918" Type="http://schemas.openxmlformats.org/officeDocument/2006/relationships/image" Target="media/image1434.emf"/><Relationship Id="rId61" Type="http://schemas.openxmlformats.org/officeDocument/2006/relationships/oleObject" Target="embeddings/oleObject4.bin"/><Relationship Id="rId1727" Type="http://schemas.openxmlformats.org/officeDocument/2006/relationships/customXml" Target="ink/ink842.xml"/><Relationship Id="rId1934" Type="http://schemas.openxmlformats.org/officeDocument/2006/relationships/customXml" Target="ink/ink946.xml"/><Relationship Id="rId3082" Type="http://schemas.openxmlformats.org/officeDocument/2006/relationships/image" Target="media/image1516.emf"/><Relationship Id="rId3387" Type="http://schemas.openxmlformats.org/officeDocument/2006/relationships/customXml" Target="ink/ink1640.xml"/><Relationship Id="rId19" Type="http://schemas.openxmlformats.org/officeDocument/2006/relationships/customXml" Target="ink/ink5.xml"/><Relationship Id="rId2196" Type="http://schemas.openxmlformats.org/officeDocument/2006/relationships/image" Target="media/image1079.emf"/><Relationship Id="rId3594" Type="http://schemas.openxmlformats.org/officeDocument/2006/relationships/image" Target="media/image1731.emf"/><Relationship Id="rId168" Type="http://schemas.openxmlformats.org/officeDocument/2006/relationships/customXml" Target="ink/ink71.xml"/><Relationship Id="rId3247" Type="http://schemas.openxmlformats.org/officeDocument/2006/relationships/customXml" Target="ink/ink1570.xml"/><Relationship Id="rId3454" Type="http://schemas.openxmlformats.org/officeDocument/2006/relationships/image" Target="media/image1662.emf"/><Relationship Id="rId3661" Type="http://schemas.openxmlformats.org/officeDocument/2006/relationships/oleObject" Target="embeddings/oleObject82.bin"/><Relationship Id="rId375" Type="http://schemas.openxmlformats.org/officeDocument/2006/relationships/image" Target="media/image180.emf"/><Relationship Id="rId582" Type="http://schemas.openxmlformats.org/officeDocument/2006/relationships/customXml" Target="ink/ink277.xml"/><Relationship Id="rId2056" Type="http://schemas.openxmlformats.org/officeDocument/2006/relationships/oleObject" Target="embeddings/oleObject25.bin"/><Relationship Id="rId2263" Type="http://schemas.openxmlformats.org/officeDocument/2006/relationships/customXml" Target="ink/ink1098.xml"/><Relationship Id="rId2470" Type="http://schemas.openxmlformats.org/officeDocument/2006/relationships/image" Target="media/image1212.emf"/><Relationship Id="rId3107" Type="http://schemas.openxmlformats.org/officeDocument/2006/relationships/customXml" Target="ink/ink1504.xml"/><Relationship Id="rId3314" Type="http://schemas.openxmlformats.org/officeDocument/2006/relationships/image" Target="media/image1592.emf"/><Relationship Id="rId3521" Type="http://schemas.openxmlformats.org/officeDocument/2006/relationships/customXml" Target="ink/ink1707.xml"/><Relationship Id="rId3" Type="http://schemas.openxmlformats.org/officeDocument/2006/relationships/styles" Target="styles.xml"/><Relationship Id="rId235" Type="http://schemas.openxmlformats.org/officeDocument/2006/relationships/image" Target="media/image110.emf"/><Relationship Id="rId442" Type="http://schemas.openxmlformats.org/officeDocument/2006/relationships/customXml" Target="ink/ink208.xml"/><Relationship Id="rId887" Type="http://schemas.openxmlformats.org/officeDocument/2006/relationships/customXml" Target="ink/ink422.xml"/><Relationship Id="rId1072" Type="http://schemas.openxmlformats.org/officeDocument/2006/relationships/customXml" Target="ink/ink512.xml"/><Relationship Id="rId2123" Type="http://schemas.openxmlformats.org/officeDocument/2006/relationships/customXml" Target="ink/ink1029.xml"/><Relationship Id="rId2330" Type="http://schemas.openxmlformats.org/officeDocument/2006/relationships/image" Target="media/image1146.emf"/><Relationship Id="rId2568" Type="http://schemas.openxmlformats.org/officeDocument/2006/relationships/image" Target="media/image1261.emf"/><Relationship Id="rId2775" Type="http://schemas.openxmlformats.org/officeDocument/2006/relationships/image" Target="media/image1363.emf"/><Relationship Id="rId2982" Type="http://schemas.openxmlformats.org/officeDocument/2006/relationships/image" Target="media/image1466.emf"/><Relationship Id="rId3619" Type="http://schemas.openxmlformats.org/officeDocument/2006/relationships/image" Target="media/image1744.wmf"/><Relationship Id="rId302" Type="http://schemas.openxmlformats.org/officeDocument/2006/relationships/customXml" Target="ink/ink138.xml"/><Relationship Id="rId747" Type="http://schemas.openxmlformats.org/officeDocument/2006/relationships/customXml" Target="ink/ink358.xml"/><Relationship Id="rId954" Type="http://schemas.openxmlformats.org/officeDocument/2006/relationships/customXml" Target="ink/ink455.xml"/><Relationship Id="rId1377" Type="http://schemas.openxmlformats.org/officeDocument/2006/relationships/customXml" Target="ink/ink664.xml"/><Relationship Id="rId1584" Type="http://schemas.openxmlformats.org/officeDocument/2006/relationships/customXml" Target="ink/ink769.xml"/><Relationship Id="rId1791" Type="http://schemas.openxmlformats.org/officeDocument/2006/relationships/image" Target="media/image881.emf"/><Relationship Id="rId2428" Type="http://schemas.openxmlformats.org/officeDocument/2006/relationships/oleObject" Target="embeddings/oleObject42.bin"/><Relationship Id="rId2635" Type="http://schemas.openxmlformats.org/officeDocument/2006/relationships/customXml" Target="ink/ink1273.xml"/><Relationship Id="rId2842" Type="http://schemas.openxmlformats.org/officeDocument/2006/relationships/image" Target="media/image1396.emf"/><Relationship Id="rId83" Type="http://schemas.openxmlformats.org/officeDocument/2006/relationships/image" Target="media/image36.emf"/><Relationship Id="rId607" Type="http://schemas.openxmlformats.org/officeDocument/2006/relationships/customXml" Target="ink/ink288.xml"/><Relationship Id="rId814" Type="http://schemas.openxmlformats.org/officeDocument/2006/relationships/image" Target="media/image397.emf"/><Relationship Id="rId1237" Type="http://schemas.openxmlformats.org/officeDocument/2006/relationships/image" Target="media/image608.emf"/><Relationship Id="rId1444" Type="http://schemas.openxmlformats.org/officeDocument/2006/relationships/customXml" Target="ink/ink698.xml"/><Relationship Id="rId1651" Type="http://schemas.openxmlformats.org/officeDocument/2006/relationships/customXml" Target="ink/ink804.xml"/><Relationship Id="rId1889" Type="http://schemas.openxmlformats.org/officeDocument/2006/relationships/image" Target="media/image930.emf"/><Relationship Id="rId2702" Type="http://schemas.openxmlformats.org/officeDocument/2006/relationships/customXml" Target="ink/ink1305.xml"/><Relationship Id="rId1304" Type="http://schemas.openxmlformats.org/officeDocument/2006/relationships/image" Target="media/image641.emf"/><Relationship Id="rId1511" Type="http://schemas.openxmlformats.org/officeDocument/2006/relationships/customXml" Target="ink/ink732.xml"/><Relationship Id="rId1749" Type="http://schemas.openxmlformats.org/officeDocument/2006/relationships/customXml" Target="ink/ink853.xml"/><Relationship Id="rId1956" Type="http://schemas.openxmlformats.org/officeDocument/2006/relationships/customXml" Target="ink/ink957.xml"/><Relationship Id="rId3171" Type="http://schemas.openxmlformats.org/officeDocument/2006/relationships/customXml" Target="ink/ink1535.xml"/><Relationship Id="rId1609" Type="http://schemas.openxmlformats.org/officeDocument/2006/relationships/customXml" Target="ink/ink782.xml"/><Relationship Id="rId1816" Type="http://schemas.openxmlformats.org/officeDocument/2006/relationships/customXml" Target="ink/ink887.xml"/><Relationship Id="rId3269" Type="http://schemas.openxmlformats.org/officeDocument/2006/relationships/customXml" Target="ink/ink1581.xml"/><Relationship Id="rId3476" Type="http://schemas.openxmlformats.org/officeDocument/2006/relationships/image" Target="media/image1673.emf"/><Relationship Id="rId3683" Type="http://schemas.openxmlformats.org/officeDocument/2006/relationships/oleObject" Target="embeddings/oleObject89.bin"/><Relationship Id="rId10" Type="http://schemas.openxmlformats.org/officeDocument/2006/relationships/image" Target="media/image1.emf"/><Relationship Id="rId397" Type="http://schemas.openxmlformats.org/officeDocument/2006/relationships/image" Target="media/image191.emf"/><Relationship Id="rId2078" Type="http://schemas.openxmlformats.org/officeDocument/2006/relationships/oleObject" Target="embeddings/oleObject34.bin"/><Relationship Id="rId2285" Type="http://schemas.openxmlformats.org/officeDocument/2006/relationships/customXml" Target="ink/ink1108.xml"/><Relationship Id="rId2492" Type="http://schemas.openxmlformats.org/officeDocument/2006/relationships/image" Target="media/image1223.emf"/><Relationship Id="rId3031" Type="http://schemas.openxmlformats.org/officeDocument/2006/relationships/customXml" Target="ink/ink1466.xml"/><Relationship Id="rId3129" Type="http://schemas.openxmlformats.org/officeDocument/2006/relationships/customXml" Target="ink/ink1515.xml"/><Relationship Id="rId3336" Type="http://schemas.openxmlformats.org/officeDocument/2006/relationships/image" Target="media/image1603.emf"/><Relationship Id="rId257" Type="http://schemas.openxmlformats.org/officeDocument/2006/relationships/image" Target="media/image121.emf"/><Relationship Id="rId464" Type="http://schemas.openxmlformats.org/officeDocument/2006/relationships/customXml" Target="ink/ink219.xml"/><Relationship Id="rId1094" Type="http://schemas.openxmlformats.org/officeDocument/2006/relationships/customXml" Target="ink/ink523.xml"/><Relationship Id="rId2145" Type="http://schemas.openxmlformats.org/officeDocument/2006/relationships/customXml" Target="ink/ink1040.xml"/><Relationship Id="rId2797" Type="http://schemas.openxmlformats.org/officeDocument/2006/relationships/image" Target="media/image1374.emf"/><Relationship Id="rId3543" Type="http://schemas.openxmlformats.org/officeDocument/2006/relationships/customXml" Target="ink/ink1718.xml"/><Relationship Id="rId117" Type="http://schemas.openxmlformats.org/officeDocument/2006/relationships/image" Target="media/image51.emf"/><Relationship Id="rId671" Type="http://schemas.openxmlformats.org/officeDocument/2006/relationships/customXml" Target="ink/ink320.xml"/><Relationship Id="rId769" Type="http://schemas.openxmlformats.org/officeDocument/2006/relationships/customXml" Target="ink/ink367.xml"/><Relationship Id="rId976" Type="http://schemas.openxmlformats.org/officeDocument/2006/relationships/customXml" Target="ink/ink466.xml"/><Relationship Id="rId1399" Type="http://schemas.openxmlformats.org/officeDocument/2006/relationships/image" Target="media/image688.emf"/><Relationship Id="rId2352" Type="http://schemas.openxmlformats.org/officeDocument/2006/relationships/customXml" Target="ink/ink1143.xml"/><Relationship Id="rId2657" Type="http://schemas.openxmlformats.org/officeDocument/2006/relationships/image" Target="media/image1305.emf"/><Relationship Id="rId3403" Type="http://schemas.openxmlformats.org/officeDocument/2006/relationships/customXml" Target="ink/ink1648.xml"/><Relationship Id="rId3610" Type="http://schemas.openxmlformats.org/officeDocument/2006/relationships/image" Target="media/image1739.emf"/><Relationship Id="rId324" Type="http://schemas.openxmlformats.org/officeDocument/2006/relationships/customXml" Target="ink/ink149.xml"/><Relationship Id="rId531" Type="http://schemas.openxmlformats.org/officeDocument/2006/relationships/image" Target="media/image258.emf"/><Relationship Id="rId629" Type="http://schemas.openxmlformats.org/officeDocument/2006/relationships/customXml" Target="ink/ink299.xml"/><Relationship Id="rId1161" Type="http://schemas.openxmlformats.org/officeDocument/2006/relationships/oleObject" Target="embeddings/oleObject23.bin"/><Relationship Id="rId1259" Type="http://schemas.openxmlformats.org/officeDocument/2006/relationships/customXml" Target="ink/ink605.xml"/><Relationship Id="rId1466" Type="http://schemas.openxmlformats.org/officeDocument/2006/relationships/customXml" Target="ink/ink709.xml"/><Relationship Id="rId2005" Type="http://schemas.openxmlformats.org/officeDocument/2006/relationships/image" Target="media/image988.emf"/><Relationship Id="rId2212" Type="http://schemas.openxmlformats.org/officeDocument/2006/relationships/image" Target="media/image1087.emf"/><Relationship Id="rId2864" Type="http://schemas.openxmlformats.org/officeDocument/2006/relationships/image" Target="media/image1407.emf"/><Relationship Id="rId836" Type="http://schemas.openxmlformats.org/officeDocument/2006/relationships/image" Target="media/image408.emf"/><Relationship Id="rId1021" Type="http://schemas.openxmlformats.org/officeDocument/2006/relationships/image" Target="media/image500.emf"/><Relationship Id="rId1119" Type="http://schemas.openxmlformats.org/officeDocument/2006/relationships/image" Target="media/image549.emf"/><Relationship Id="rId1673" Type="http://schemas.openxmlformats.org/officeDocument/2006/relationships/customXml" Target="ink/ink815.xml"/><Relationship Id="rId1880" Type="http://schemas.openxmlformats.org/officeDocument/2006/relationships/customXml" Target="ink/ink919.xml"/><Relationship Id="rId1978" Type="http://schemas.openxmlformats.org/officeDocument/2006/relationships/customXml" Target="ink/ink968.xml"/><Relationship Id="rId2517" Type="http://schemas.openxmlformats.org/officeDocument/2006/relationships/customXml" Target="ink/ink1221.xml"/><Relationship Id="rId2724" Type="http://schemas.openxmlformats.org/officeDocument/2006/relationships/customXml" Target="ink/ink1316.xml"/><Relationship Id="rId2931" Type="http://schemas.openxmlformats.org/officeDocument/2006/relationships/customXml" Target="ink/ink1417.xml"/><Relationship Id="rId903" Type="http://schemas.openxmlformats.org/officeDocument/2006/relationships/customXml" Target="ink/ink430.xml"/><Relationship Id="rId1326" Type="http://schemas.openxmlformats.org/officeDocument/2006/relationships/image" Target="media/image652.emf"/><Relationship Id="rId1533" Type="http://schemas.openxmlformats.org/officeDocument/2006/relationships/customXml" Target="ink/ink743.xml"/><Relationship Id="rId1740" Type="http://schemas.openxmlformats.org/officeDocument/2006/relationships/image" Target="media/image856.emf"/><Relationship Id="rId3193" Type="http://schemas.openxmlformats.org/officeDocument/2006/relationships/customXml" Target="ink/ink1543.xml"/><Relationship Id="rId32" Type="http://schemas.openxmlformats.org/officeDocument/2006/relationships/image" Target="media/image11.emf"/><Relationship Id="rId1600" Type="http://schemas.openxmlformats.org/officeDocument/2006/relationships/image" Target="media/image787.emf"/><Relationship Id="rId1838" Type="http://schemas.openxmlformats.org/officeDocument/2006/relationships/customXml" Target="ink/ink898.xml"/><Relationship Id="rId3053" Type="http://schemas.openxmlformats.org/officeDocument/2006/relationships/customXml" Target="ink/ink1477.xml"/><Relationship Id="rId3260" Type="http://schemas.openxmlformats.org/officeDocument/2006/relationships/image" Target="media/image1563.emf"/><Relationship Id="rId3498" Type="http://schemas.openxmlformats.org/officeDocument/2006/relationships/image" Target="media/image1684.emf"/><Relationship Id="rId181" Type="http://schemas.openxmlformats.org/officeDocument/2006/relationships/image" Target="media/image83.emf"/><Relationship Id="rId1905" Type="http://schemas.openxmlformats.org/officeDocument/2006/relationships/image" Target="media/image938.emf"/><Relationship Id="rId3120" Type="http://schemas.openxmlformats.org/officeDocument/2006/relationships/image" Target="media/image1535.emf"/><Relationship Id="rId3358" Type="http://schemas.openxmlformats.org/officeDocument/2006/relationships/image" Target="media/image1614.emf"/><Relationship Id="rId3565" Type="http://schemas.openxmlformats.org/officeDocument/2006/relationships/customXml" Target="ink/ink1728.xml"/><Relationship Id="rId279" Type="http://schemas.openxmlformats.org/officeDocument/2006/relationships/image" Target="media/image132.emf"/><Relationship Id="rId486" Type="http://schemas.openxmlformats.org/officeDocument/2006/relationships/customXml" Target="ink/ink230.xml"/><Relationship Id="rId693" Type="http://schemas.openxmlformats.org/officeDocument/2006/relationships/customXml" Target="ink/ink331.xml"/><Relationship Id="rId2167" Type="http://schemas.openxmlformats.org/officeDocument/2006/relationships/customXml" Target="ink/ink1051.xml"/><Relationship Id="rId2374" Type="http://schemas.openxmlformats.org/officeDocument/2006/relationships/customXml" Target="ink/ink1154.xml"/><Relationship Id="rId2581" Type="http://schemas.openxmlformats.org/officeDocument/2006/relationships/customXml" Target="ink/ink1251.xml"/><Relationship Id="rId3218" Type="http://schemas.openxmlformats.org/officeDocument/2006/relationships/image" Target="media/image1122.emf"/><Relationship Id="rId3425" Type="http://schemas.openxmlformats.org/officeDocument/2006/relationships/customXml" Target="ink/ink1659.xml"/><Relationship Id="rId3632" Type="http://schemas.openxmlformats.org/officeDocument/2006/relationships/image" Target="media/image1750.wmf"/><Relationship Id="rId139" Type="http://schemas.openxmlformats.org/officeDocument/2006/relationships/image" Target="media/image62.emf"/><Relationship Id="rId346" Type="http://schemas.openxmlformats.org/officeDocument/2006/relationships/customXml" Target="ink/ink160.xml"/><Relationship Id="rId553" Type="http://schemas.openxmlformats.org/officeDocument/2006/relationships/image" Target="media/image269.emf"/><Relationship Id="rId760" Type="http://schemas.openxmlformats.org/officeDocument/2006/relationships/image" Target="media/image37.emf"/><Relationship Id="rId998" Type="http://schemas.openxmlformats.org/officeDocument/2006/relationships/customXml" Target="ink/ink477.xml"/><Relationship Id="rId1183" Type="http://schemas.openxmlformats.org/officeDocument/2006/relationships/image" Target="media/image581.emf"/><Relationship Id="rId1390" Type="http://schemas.openxmlformats.org/officeDocument/2006/relationships/customXml" Target="ink/ink671.xml"/><Relationship Id="rId2027" Type="http://schemas.openxmlformats.org/officeDocument/2006/relationships/image" Target="media/image999.emf"/><Relationship Id="rId2234" Type="http://schemas.openxmlformats.org/officeDocument/2006/relationships/image" Target="media/image1098.emf"/><Relationship Id="rId2441" Type="http://schemas.openxmlformats.org/officeDocument/2006/relationships/customXml" Target="ink/ink1184.xml"/><Relationship Id="rId2679" Type="http://schemas.openxmlformats.org/officeDocument/2006/relationships/image" Target="media/image1316.emf"/><Relationship Id="rId2886" Type="http://schemas.openxmlformats.org/officeDocument/2006/relationships/image" Target="media/image1418.emf"/><Relationship Id="rId206" Type="http://schemas.openxmlformats.org/officeDocument/2006/relationships/customXml" Target="ink/ink90.xml"/><Relationship Id="rId413" Type="http://schemas.openxmlformats.org/officeDocument/2006/relationships/image" Target="media/image199.emf"/><Relationship Id="rId858" Type="http://schemas.openxmlformats.org/officeDocument/2006/relationships/image" Target="media/image419.emf"/><Relationship Id="rId1043" Type="http://schemas.openxmlformats.org/officeDocument/2006/relationships/image" Target="media/image511.emf"/><Relationship Id="rId1488" Type="http://schemas.openxmlformats.org/officeDocument/2006/relationships/customXml" Target="ink/ink720.xml"/><Relationship Id="rId1695" Type="http://schemas.openxmlformats.org/officeDocument/2006/relationships/customXml" Target="ink/ink826.xml"/><Relationship Id="rId2539" Type="http://schemas.openxmlformats.org/officeDocument/2006/relationships/customXml" Target="ink/ink1232.xml"/><Relationship Id="rId2746" Type="http://schemas.openxmlformats.org/officeDocument/2006/relationships/customXml" Target="ink/ink1327.xml"/><Relationship Id="rId2953" Type="http://schemas.openxmlformats.org/officeDocument/2006/relationships/customXml" Target="ink/ink1428.xml"/><Relationship Id="rId620" Type="http://schemas.openxmlformats.org/officeDocument/2006/relationships/image" Target="media/image302.emf"/><Relationship Id="rId718" Type="http://schemas.openxmlformats.org/officeDocument/2006/relationships/image" Target="media/image351.emf"/><Relationship Id="rId925" Type="http://schemas.openxmlformats.org/officeDocument/2006/relationships/customXml" Target="ink/ink441.xml"/><Relationship Id="rId1250" Type="http://schemas.openxmlformats.org/officeDocument/2006/relationships/customXml" Target="ink/ink600.xml"/><Relationship Id="rId1348" Type="http://schemas.openxmlformats.org/officeDocument/2006/relationships/image" Target="media/image663.emf"/><Relationship Id="rId1555" Type="http://schemas.openxmlformats.org/officeDocument/2006/relationships/customXml" Target="ink/ink754.xml"/><Relationship Id="rId1762" Type="http://schemas.openxmlformats.org/officeDocument/2006/relationships/image" Target="media/image867.emf"/><Relationship Id="rId2301" Type="http://schemas.openxmlformats.org/officeDocument/2006/relationships/customXml" Target="ink/ink1116.xml"/><Relationship Id="rId2606" Type="http://schemas.openxmlformats.org/officeDocument/2006/relationships/image" Target="media/image1280.emf"/><Relationship Id="rId1110" Type="http://schemas.openxmlformats.org/officeDocument/2006/relationships/customXml" Target="ink/ink531.xml"/><Relationship Id="rId1208" Type="http://schemas.openxmlformats.org/officeDocument/2006/relationships/customXml" Target="ink/ink579.xml"/><Relationship Id="rId1415" Type="http://schemas.openxmlformats.org/officeDocument/2006/relationships/image" Target="media/image696.emf"/><Relationship Id="rId2813" Type="http://schemas.openxmlformats.org/officeDocument/2006/relationships/image" Target="media/image370.wmf"/><Relationship Id="rId54" Type="http://schemas.openxmlformats.org/officeDocument/2006/relationships/customXml" Target="ink/ink22.xml"/><Relationship Id="rId1622" Type="http://schemas.openxmlformats.org/officeDocument/2006/relationships/image" Target="media/image798.emf"/><Relationship Id="rId1927" Type="http://schemas.openxmlformats.org/officeDocument/2006/relationships/image" Target="media/image949.emf"/><Relationship Id="rId3075" Type="http://schemas.openxmlformats.org/officeDocument/2006/relationships/customXml" Target="ink/ink1488.xml"/><Relationship Id="rId3282" Type="http://schemas.openxmlformats.org/officeDocument/2006/relationships/image" Target="media/image1576.emf"/><Relationship Id="rId2091" Type="http://schemas.openxmlformats.org/officeDocument/2006/relationships/customXml" Target="ink/ink1013.xml"/><Relationship Id="rId2189" Type="http://schemas.openxmlformats.org/officeDocument/2006/relationships/customXml" Target="ink/ink1062.xml"/><Relationship Id="rId3142" Type="http://schemas.openxmlformats.org/officeDocument/2006/relationships/image" Target="media/image1546.emf"/><Relationship Id="rId3587" Type="http://schemas.openxmlformats.org/officeDocument/2006/relationships/customXml" Target="ink/ink1739.xml"/><Relationship Id="rId270" Type="http://schemas.openxmlformats.org/officeDocument/2006/relationships/customXml" Target="ink/ink122.xml"/><Relationship Id="rId2396" Type="http://schemas.openxmlformats.org/officeDocument/2006/relationships/image" Target="media/image1175.emf"/><Relationship Id="rId3002" Type="http://schemas.openxmlformats.org/officeDocument/2006/relationships/image" Target="media/image1476.emf"/><Relationship Id="rId3447" Type="http://schemas.openxmlformats.org/officeDocument/2006/relationships/customXml" Target="ink/ink1670.xml"/><Relationship Id="rId3654" Type="http://schemas.openxmlformats.org/officeDocument/2006/relationships/image" Target="media/image1760.wmf"/><Relationship Id="rId130" Type="http://schemas.openxmlformats.org/officeDocument/2006/relationships/customXml" Target="ink/ink52.xml"/><Relationship Id="rId368" Type="http://schemas.openxmlformats.org/officeDocument/2006/relationships/customXml" Target="ink/ink171.xml"/><Relationship Id="rId575" Type="http://schemas.openxmlformats.org/officeDocument/2006/relationships/image" Target="media/image280.emf"/><Relationship Id="rId782" Type="http://schemas.openxmlformats.org/officeDocument/2006/relationships/image" Target="media/image381.emf"/><Relationship Id="rId2049" Type="http://schemas.openxmlformats.org/officeDocument/2006/relationships/image" Target="media/image1010.emf"/><Relationship Id="rId2256" Type="http://schemas.openxmlformats.org/officeDocument/2006/relationships/image" Target="media/image1109.emf"/><Relationship Id="rId2463" Type="http://schemas.openxmlformats.org/officeDocument/2006/relationships/customXml" Target="ink/ink1195.xml"/><Relationship Id="rId2670" Type="http://schemas.openxmlformats.org/officeDocument/2006/relationships/customXml" Target="ink/ink1289.xml"/><Relationship Id="rId3307" Type="http://schemas.openxmlformats.org/officeDocument/2006/relationships/customXml" Target="ink/ink1600.xml"/><Relationship Id="rId3514" Type="http://schemas.openxmlformats.org/officeDocument/2006/relationships/image" Target="media/image1692.emf"/><Relationship Id="rId228" Type="http://schemas.openxmlformats.org/officeDocument/2006/relationships/customXml" Target="ink/ink101.xml"/><Relationship Id="rId435" Type="http://schemas.openxmlformats.org/officeDocument/2006/relationships/image" Target="media/image210.emf"/><Relationship Id="rId642" Type="http://schemas.openxmlformats.org/officeDocument/2006/relationships/image" Target="media/image313.emf"/><Relationship Id="rId1065" Type="http://schemas.openxmlformats.org/officeDocument/2006/relationships/image" Target="media/image522.emf"/><Relationship Id="rId1272" Type="http://schemas.openxmlformats.org/officeDocument/2006/relationships/image" Target="media/image625.emf"/><Relationship Id="rId2116" Type="http://schemas.openxmlformats.org/officeDocument/2006/relationships/image" Target="media/image1039.emf"/><Relationship Id="rId2323" Type="http://schemas.openxmlformats.org/officeDocument/2006/relationships/customXml" Target="ink/ink1127.xml"/><Relationship Id="rId2530" Type="http://schemas.openxmlformats.org/officeDocument/2006/relationships/image" Target="media/image1242.emf"/><Relationship Id="rId2768" Type="http://schemas.openxmlformats.org/officeDocument/2006/relationships/customXml" Target="ink/ink1338.xml"/><Relationship Id="rId2975" Type="http://schemas.openxmlformats.org/officeDocument/2006/relationships/customXml" Target="ink/ink1439.xml"/><Relationship Id="rId502" Type="http://schemas.openxmlformats.org/officeDocument/2006/relationships/customXml" Target="ink/ink237.xml"/><Relationship Id="rId947" Type="http://schemas.openxmlformats.org/officeDocument/2006/relationships/oleObject" Target="embeddings/oleObject20.bin"/><Relationship Id="rId1132" Type="http://schemas.openxmlformats.org/officeDocument/2006/relationships/customXml" Target="ink/ink542.xml"/><Relationship Id="rId1577" Type="http://schemas.openxmlformats.org/officeDocument/2006/relationships/image" Target="media/image776.emf"/><Relationship Id="rId1784" Type="http://schemas.openxmlformats.org/officeDocument/2006/relationships/customXml" Target="ink/ink871.xml"/><Relationship Id="rId1991" Type="http://schemas.openxmlformats.org/officeDocument/2006/relationships/image" Target="media/image981.emf"/><Relationship Id="rId2628" Type="http://schemas.openxmlformats.org/officeDocument/2006/relationships/image" Target="media/image1291.emf"/><Relationship Id="rId2835" Type="http://schemas.openxmlformats.org/officeDocument/2006/relationships/customXml" Target="ink/ink1370.xml"/><Relationship Id="rId76" Type="http://schemas.openxmlformats.org/officeDocument/2006/relationships/customXml" Target="ink/ink29.xml"/><Relationship Id="rId807" Type="http://schemas.openxmlformats.org/officeDocument/2006/relationships/customXml" Target="ink/ink386.xml"/><Relationship Id="rId1437" Type="http://schemas.openxmlformats.org/officeDocument/2006/relationships/image" Target="media/image707.emf"/><Relationship Id="rId1644" Type="http://schemas.openxmlformats.org/officeDocument/2006/relationships/customXml" Target="ink/ink800.xml"/><Relationship Id="rId1851" Type="http://schemas.openxmlformats.org/officeDocument/2006/relationships/image" Target="media/image911.emf"/><Relationship Id="rId2902" Type="http://schemas.openxmlformats.org/officeDocument/2006/relationships/image" Target="media/image1426.emf"/><Relationship Id="rId3097" Type="http://schemas.openxmlformats.org/officeDocument/2006/relationships/customXml" Target="ink/ink1499.xml"/><Relationship Id="rId1504" Type="http://schemas.openxmlformats.org/officeDocument/2006/relationships/customXml" Target="ink/ink728.xml"/><Relationship Id="rId1711" Type="http://schemas.openxmlformats.org/officeDocument/2006/relationships/customXml" Target="ink/ink834.xml"/><Relationship Id="rId1949" Type="http://schemas.openxmlformats.org/officeDocument/2006/relationships/image" Target="media/image960.emf"/><Relationship Id="rId3164" Type="http://schemas.openxmlformats.org/officeDocument/2006/relationships/image" Target="media/image1557.emf"/><Relationship Id="rId292" Type="http://schemas.openxmlformats.org/officeDocument/2006/relationships/customXml" Target="ink/ink133.xml"/><Relationship Id="rId1809" Type="http://schemas.openxmlformats.org/officeDocument/2006/relationships/image" Target="media/image890.emf"/><Relationship Id="rId3371" Type="http://schemas.openxmlformats.org/officeDocument/2006/relationships/customXml" Target="ink/ink1632.xml"/><Relationship Id="rId3469" Type="http://schemas.openxmlformats.org/officeDocument/2006/relationships/customXml" Target="ink/ink1681.xml"/><Relationship Id="rId3676" Type="http://schemas.openxmlformats.org/officeDocument/2006/relationships/customXml" Target="ink/ink1761.xml"/><Relationship Id="rId597" Type="http://schemas.openxmlformats.org/officeDocument/2006/relationships/image" Target="media/image291.emf"/><Relationship Id="rId2180" Type="http://schemas.openxmlformats.org/officeDocument/2006/relationships/image" Target="media/image1071.emf"/><Relationship Id="rId2278" Type="http://schemas.openxmlformats.org/officeDocument/2006/relationships/image" Target="media/image1120.emf"/><Relationship Id="rId2485" Type="http://schemas.openxmlformats.org/officeDocument/2006/relationships/customXml" Target="ink/ink1205.xml"/><Relationship Id="rId3024" Type="http://schemas.openxmlformats.org/officeDocument/2006/relationships/image" Target="media/image1487.emf"/><Relationship Id="rId3231" Type="http://schemas.openxmlformats.org/officeDocument/2006/relationships/customXml" Target="ink/ink1562.xml"/><Relationship Id="rId3329" Type="http://schemas.openxmlformats.org/officeDocument/2006/relationships/customXml" Target="ink/ink1611.xml"/><Relationship Id="rId152" Type="http://schemas.openxmlformats.org/officeDocument/2006/relationships/customXml" Target="ink/ink63.xml"/><Relationship Id="rId457" Type="http://schemas.openxmlformats.org/officeDocument/2006/relationships/image" Target="media/image221.emf"/><Relationship Id="rId1087" Type="http://schemas.openxmlformats.org/officeDocument/2006/relationships/image" Target="media/image533.emf"/><Relationship Id="rId1294" Type="http://schemas.openxmlformats.org/officeDocument/2006/relationships/image" Target="media/image636.emf"/><Relationship Id="rId2040" Type="http://schemas.openxmlformats.org/officeDocument/2006/relationships/customXml" Target="ink/ink999.xml"/><Relationship Id="rId2138" Type="http://schemas.openxmlformats.org/officeDocument/2006/relationships/image" Target="media/image1050.emf"/><Relationship Id="rId2692" Type="http://schemas.openxmlformats.org/officeDocument/2006/relationships/customXml" Target="ink/ink1300.xml"/><Relationship Id="rId2997" Type="http://schemas.openxmlformats.org/officeDocument/2006/relationships/customXml" Target="ink/ink1450.xml"/><Relationship Id="rId3536" Type="http://schemas.openxmlformats.org/officeDocument/2006/relationships/image" Target="media/image1703.emf"/><Relationship Id="rId664" Type="http://schemas.openxmlformats.org/officeDocument/2006/relationships/image" Target="media/image324.emf"/><Relationship Id="rId871" Type="http://schemas.openxmlformats.org/officeDocument/2006/relationships/customXml" Target="ink/ink414.xml"/><Relationship Id="rId969" Type="http://schemas.openxmlformats.org/officeDocument/2006/relationships/image" Target="media/image474.emf"/><Relationship Id="rId1599" Type="http://schemas.openxmlformats.org/officeDocument/2006/relationships/customXml" Target="ink/ink777.xml"/><Relationship Id="rId2345" Type="http://schemas.openxmlformats.org/officeDocument/2006/relationships/customXml" Target="ink/ink1139.xml"/><Relationship Id="rId2552" Type="http://schemas.openxmlformats.org/officeDocument/2006/relationships/image" Target="media/image1253.emf"/><Relationship Id="rId3603" Type="http://schemas.openxmlformats.org/officeDocument/2006/relationships/customXml" Target="ink/ink1747.xml"/><Relationship Id="rId317" Type="http://schemas.openxmlformats.org/officeDocument/2006/relationships/image" Target="media/image151.emf"/><Relationship Id="rId524" Type="http://schemas.openxmlformats.org/officeDocument/2006/relationships/customXml" Target="ink/ink248.xml"/><Relationship Id="rId731" Type="http://schemas.openxmlformats.org/officeDocument/2006/relationships/customXml" Target="ink/ink350.xml"/><Relationship Id="rId1154" Type="http://schemas.openxmlformats.org/officeDocument/2006/relationships/customXml" Target="ink/ink553.xml"/><Relationship Id="rId1361" Type="http://schemas.openxmlformats.org/officeDocument/2006/relationships/customXml" Target="ink/ink656.xml"/><Relationship Id="rId1459" Type="http://schemas.openxmlformats.org/officeDocument/2006/relationships/image" Target="media/image718.emf"/><Relationship Id="rId2205" Type="http://schemas.openxmlformats.org/officeDocument/2006/relationships/customXml" Target="ink/ink1069.xml"/><Relationship Id="rId2412" Type="http://schemas.openxmlformats.org/officeDocument/2006/relationships/image" Target="media/image1183.emf"/><Relationship Id="rId2857" Type="http://schemas.openxmlformats.org/officeDocument/2006/relationships/customXml" Target="ink/ink1381.xml"/><Relationship Id="rId98" Type="http://schemas.openxmlformats.org/officeDocument/2006/relationships/image" Target="media/image10.wmf"/><Relationship Id="rId829" Type="http://schemas.openxmlformats.org/officeDocument/2006/relationships/customXml" Target="ink/ink394.xml"/><Relationship Id="rId1014" Type="http://schemas.openxmlformats.org/officeDocument/2006/relationships/customXml" Target="ink/ink485.xml"/><Relationship Id="rId1221" Type="http://schemas.openxmlformats.org/officeDocument/2006/relationships/image" Target="media/image600.emf"/><Relationship Id="rId1666" Type="http://schemas.openxmlformats.org/officeDocument/2006/relationships/image" Target="media/image819.emf"/><Relationship Id="rId1873" Type="http://schemas.openxmlformats.org/officeDocument/2006/relationships/image" Target="media/image922.emf"/><Relationship Id="rId2717" Type="http://schemas.openxmlformats.org/officeDocument/2006/relationships/image" Target="media/image1334.emf"/><Relationship Id="rId2924" Type="http://schemas.openxmlformats.org/officeDocument/2006/relationships/image" Target="media/image1437.emf"/><Relationship Id="rId1319" Type="http://schemas.openxmlformats.org/officeDocument/2006/relationships/customXml" Target="ink/ink635.xml"/><Relationship Id="rId1526" Type="http://schemas.openxmlformats.org/officeDocument/2006/relationships/image" Target="media/image751.emf"/><Relationship Id="rId1733" Type="http://schemas.openxmlformats.org/officeDocument/2006/relationships/customXml" Target="ink/ink845.xml"/><Relationship Id="rId1940" Type="http://schemas.openxmlformats.org/officeDocument/2006/relationships/customXml" Target="ink/ink949.xml"/><Relationship Id="rId3186" Type="http://schemas.openxmlformats.org/officeDocument/2006/relationships/image" Target="media/image399.emf"/><Relationship Id="rId3393" Type="http://schemas.openxmlformats.org/officeDocument/2006/relationships/customXml" Target="ink/ink1643.xml"/><Relationship Id="rId25" Type="http://schemas.openxmlformats.org/officeDocument/2006/relationships/customXml" Target="ink/ink8.xml"/><Relationship Id="rId1800" Type="http://schemas.openxmlformats.org/officeDocument/2006/relationships/customXml" Target="ink/ink879.xml"/><Relationship Id="rId3046" Type="http://schemas.openxmlformats.org/officeDocument/2006/relationships/image" Target="media/image1498.emf"/><Relationship Id="rId3253" Type="http://schemas.openxmlformats.org/officeDocument/2006/relationships/customXml" Target="ink/ink1573.xml"/><Relationship Id="rId3460" Type="http://schemas.openxmlformats.org/officeDocument/2006/relationships/image" Target="media/image1665.emf"/><Relationship Id="rId174" Type="http://schemas.openxmlformats.org/officeDocument/2006/relationships/customXml" Target="ink/ink74.xml"/><Relationship Id="rId381" Type="http://schemas.openxmlformats.org/officeDocument/2006/relationships/image" Target="media/image183.emf"/><Relationship Id="rId2062" Type="http://schemas.openxmlformats.org/officeDocument/2006/relationships/oleObject" Target="embeddings/oleObject29.bin"/><Relationship Id="rId3113" Type="http://schemas.openxmlformats.org/officeDocument/2006/relationships/customXml" Target="ink/ink1507.xml"/><Relationship Id="rId3558" Type="http://schemas.openxmlformats.org/officeDocument/2006/relationships/image" Target="media/image1713.emf"/><Relationship Id="rId241" Type="http://schemas.openxmlformats.org/officeDocument/2006/relationships/image" Target="media/image113.emf"/><Relationship Id="rId479" Type="http://schemas.openxmlformats.org/officeDocument/2006/relationships/image" Target="media/image232.emf"/><Relationship Id="rId686" Type="http://schemas.openxmlformats.org/officeDocument/2006/relationships/image" Target="media/image335.emf"/><Relationship Id="rId893" Type="http://schemas.openxmlformats.org/officeDocument/2006/relationships/customXml" Target="ink/ink425.xml"/><Relationship Id="rId2367" Type="http://schemas.openxmlformats.org/officeDocument/2006/relationships/image" Target="media/image1163.emf"/><Relationship Id="rId2574" Type="http://schemas.openxmlformats.org/officeDocument/2006/relationships/image" Target="media/image1264.emf"/><Relationship Id="rId2781" Type="http://schemas.openxmlformats.org/officeDocument/2006/relationships/image" Target="media/image1366.emf"/><Relationship Id="rId3320" Type="http://schemas.openxmlformats.org/officeDocument/2006/relationships/image" Target="media/image1595.emf"/><Relationship Id="rId3418" Type="http://schemas.openxmlformats.org/officeDocument/2006/relationships/image" Target="media/image1644.emf"/><Relationship Id="rId3625" Type="http://schemas.openxmlformats.org/officeDocument/2006/relationships/image" Target="media/image1747.wmf"/><Relationship Id="rId339" Type="http://schemas.openxmlformats.org/officeDocument/2006/relationships/image" Target="media/image162.emf"/><Relationship Id="rId546" Type="http://schemas.openxmlformats.org/officeDocument/2006/relationships/customXml" Target="ink/ink259.xml"/><Relationship Id="rId753" Type="http://schemas.openxmlformats.org/officeDocument/2006/relationships/customXml" Target="ink/ink361.xml"/><Relationship Id="rId1176" Type="http://schemas.openxmlformats.org/officeDocument/2006/relationships/customXml" Target="ink/ink563.xml"/><Relationship Id="rId1383" Type="http://schemas.openxmlformats.org/officeDocument/2006/relationships/customXml" Target="ink/ink667.xml"/><Relationship Id="rId2227" Type="http://schemas.openxmlformats.org/officeDocument/2006/relationships/customXml" Target="ink/ink1080.xml"/><Relationship Id="rId2434" Type="http://schemas.openxmlformats.org/officeDocument/2006/relationships/image" Target="media/image1194.emf"/><Relationship Id="rId2879" Type="http://schemas.openxmlformats.org/officeDocument/2006/relationships/customXml" Target="ink/ink1392.xml"/><Relationship Id="rId101" Type="http://schemas.openxmlformats.org/officeDocument/2006/relationships/image" Target="media/image24.emf"/><Relationship Id="rId406" Type="http://schemas.openxmlformats.org/officeDocument/2006/relationships/customXml" Target="ink/ink190.xml"/><Relationship Id="rId960" Type="http://schemas.openxmlformats.org/officeDocument/2006/relationships/customXml" Target="ink/ink458.xml"/><Relationship Id="rId1036" Type="http://schemas.openxmlformats.org/officeDocument/2006/relationships/customXml" Target="ink/ink494.xml"/><Relationship Id="rId1243" Type="http://schemas.openxmlformats.org/officeDocument/2006/relationships/image" Target="media/image611.emf"/><Relationship Id="rId1590" Type="http://schemas.openxmlformats.org/officeDocument/2006/relationships/customXml" Target="ink/ink772.xml"/><Relationship Id="rId1688" Type="http://schemas.openxmlformats.org/officeDocument/2006/relationships/image" Target="media/image830.emf"/><Relationship Id="rId1895" Type="http://schemas.openxmlformats.org/officeDocument/2006/relationships/image" Target="media/image933.emf"/><Relationship Id="rId2641" Type="http://schemas.openxmlformats.org/officeDocument/2006/relationships/image" Target="media/image306.wmf"/><Relationship Id="rId2739" Type="http://schemas.openxmlformats.org/officeDocument/2006/relationships/image" Target="media/image1345.emf"/><Relationship Id="rId2946" Type="http://schemas.openxmlformats.org/officeDocument/2006/relationships/image" Target="media/image1448.emf"/><Relationship Id="rId613" Type="http://schemas.openxmlformats.org/officeDocument/2006/relationships/customXml" Target="ink/ink291.xml"/><Relationship Id="rId820" Type="http://schemas.openxmlformats.org/officeDocument/2006/relationships/oleObject" Target="embeddings/oleObject18.bin"/><Relationship Id="rId918" Type="http://schemas.openxmlformats.org/officeDocument/2006/relationships/image" Target="media/image449.emf"/><Relationship Id="rId1450" Type="http://schemas.openxmlformats.org/officeDocument/2006/relationships/customXml" Target="ink/ink701.xml"/><Relationship Id="rId1548" Type="http://schemas.openxmlformats.org/officeDocument/2006/relationships/image" Target="media/image762.emf"/><Relationship Id="rId1755" Type="http://schemas.openxmlformats.org/officeDocument/2006/relationships/customXml" Target="ink/ink856.xml"/><Relationship Id="rId2501" Type="http://schemas.openxmlformats.org/officeDocument/2006/relationships/customXml" Target="ink/ink1213.xml"/><Relationship Id="rId1103" Type="http://schemas.openxmlformats.org/officeDocument/2006/relationships/image" Target="media/image541.emf"/><Relationship Id="rId1310" Type="http://schemas.openxmlformats.org/officeDocument/2006/relationships/image" Target="media/image644.emf"/><Relationship Id="rId1408" Type="http://schemas.openxmlformats.org/officeDocument/2006/relationships/customXml" Target="ink/ink680.xml"/><Relationship Id="rId1962" Type="http://schemas.openxmlformats.org/officeDocument/2006/relationships/customXml" Target="ink/ink960.xml"/><Relationship Id="rId2806" Type="http://schemas.openxmlformats.org/officeDocument/2006/relationships/image" Target="media/image1378.emf"/><Relationship Id="rId47" Type="http://schemas.openxmlformats.org/officeDocument/2006/relationships/customXml" Target="ink/ink19.xml"/><Relationship Id="rId1615" Type="http://schemas.openxmlformats.org/officeDocument/2006/relationships/customXml" Target="ink/ink785.xml"/><Relationship Id="rId1822" Type="http://schemas.openxmlformats.org/officeDocument/2006/relationships/customXml" Target="ink/ink890.xml"/><Relationship Id="rId3068" Type="http://schemas.openxmlformats.org/officeDocument/2006/relationships/image" Target="media/image1509.emf"/><Relationship Id="rId3275" Type="http://schemas.openxmlformats.org/officeDocument/2006/relationships/customXml" Target="ink/ink1584.xml"/><Relationship Id="rId3482" Type="http://schemas.openxmlformats.org/officeDocument/2006/relationships/image" Target="media/image1676.emf"/><Relationship Id="rId196" Type="http://schemas.openxmlformats.org/officeDocument/2006/relationships/customXml" Target="ink/ink85.xml"/><Relationship Id="rId2084" Type="http://schemas.openxmlformats.org/officeDocument/2006/relationships/oleObject" Target="embeddings/oleObject37.bin"/><Relationship Id="rId2291" Type="http://schemas.openxmlformats.org/officeDocument/2006/relationships/customXml" Target="ink/ink1111.xml"/><Relationship Id="rId3135" Type="http://schemas.openxmlformats.org/officeDocument/2006/relationships/customXml" Target="ink/ink1518.xml"/><Relationship Id="rId3342" Type="http://schemas.openxmlformats.org/officeDocument/2006/relationships/image" Target="media/image1606.emf"/><Relationship Id="rId263" Type="http://schemas.openxmlformats.org/officeDocument/2006/relationships/image" Target="media/image124.emf"/><Relationship Id="rId470" Type="http://schemas.openxmlformats.org/officeDocument/2006/relationships/customXml" Target="ink/ink222.xml"/><Relationship Id="rId2151" Type="http://schemas.openxmlformats.org/officeDocument/2006/relationships/customXml" Target="ink/ink1043.xml"/><Relationship Id="rId2389" Type="http://schemas.openxmlformats.org/officeDocument/2006/relationships/image" Target="media/image1174.emf"/><Relationship Id="rId2596" Type="http://schemas.openxmlformats.org/officeDocument/2006/relationships/image" Target="media/image1275.emf"/><Relationship Id="rId3202" Type="http://schemas.openxmlformats.org/officeDocument/2006/relationships/image" Target="media/image1013.emf"/><Relationship Id="rId3647" Type="http://schemas.openxmlformats.org/officeDocument/2006/relationships/oleObject" Target="embeddings/oleObject79.bin"/><Relationship Id="rId123" Type="http://schemas.openxmlformats.org/officeDocument/2006/relationships/image" Target="media/image54.emf"/><Relationship Id="rId330" Type="http://schemas.openxmlformats.org/officeDocument/2006/relationships/customXml" Target="ink/ink152.xml"/><Relationship Id="rId568" Type="http://schemas.openxmlformats.org/officeDocument/2006/relationships/customXml" Target="ink/ink270.xml"/><Relationship Id="rId775" Type="http://schemas.openxmlformats.org/officeDocument/2006/relationships/customXml" Target="ink/ink370.xml"/><Relationship Id="rId982" Type="http://schemas.openxmlformats.org/officeDocument/2006/relationships/customXml" Target="ink/ink469.xml"/><Relationship Id="rId1198" Type="http://schemas.openxmlformats.org/officeDocument/2006/relationships/customXml" Target="ink/ink574.xml"/><Relationship Id="rId2011" Type="http://schemas.openxmlformats.org/officeDocument/2006/relationships/image" Target="media/image991.emf"/><Relationship Id="rId2249" Type="http://schemas.openxmlformats.org/officeDocument/2006/relationships/customXml" Target="ink/ink1091.xml"/><Relationship Id="rId2456" Type="http://schemas.openxmlformats.org/officeDocument/2006/relationships/image" Target="media/image1205.emf"/><Relationship Id="rId2663" Type="http://schemas.openxmlformats.org/officeDocument/2006/relationships/image" Target="media/image1308.emf"/><Relationship Id="rId2870" Type="http://schemas.openxmlformats.org/officeDocument/2006/relationships/image" Target="media/image1410.emf"/><Relationship Id="rId3507" Type="http://schemas.openxmlformats.org/officeDocument/2006/relationships/customXml" Target="ink/ink1700.xml"/><Relationship Id="rId428" Type="http://schemas.openxmlformats.org/officeDocument/2006/relationships/customXml" Target="ink/ink201.xml"/><Relationship Id="rId635" Type="http://schemas.openxmlformats.org/officeDocument/2006/relationships/customXml" Target="ink/ink302.xml"/><Relationship Id="rId842" Type="http://schemas.openxmlformats.org/officeDocument/2006/relationships/image" Target="media/image411.emf"/><Relationship Id="rId1058" Type="http://schemas.openxmlformats.org/officeDocument/2006/relationships/customXml" Target="ink/ink505.xml"/><Relationship Id="rId1265" Type="http://schemas.openxmlformats.org/officeDocument/2006/relationships/customXml" Target="ink/ink608.xml"/><Relationship Id="rId1472" Type="http://schemas.openxmlformats.org/officeDocument/2006/relationships/customXml" Target="ink/ink712.xml"/><Relationship Id="rId2109" Type="http://schemas.openxmlformats.org/officeDocument/2006/relationships/customXml" Target="ink/ink1022.xml"/><Relationship Id="rId2316" Type="http://schemas.openxmlformats.org/officeDocument/2006/relationships/image" Target="media/image1139.emf"/><Relationship Id="rId2523" Type="http://schemas.openxmlformats.org/officeDocument/2006/relationships/customXml" Target="ink/ink1224.xml"/><Relationship Id="rId2730" Type="http://schemas.openxmlformats.org/officeDocument/2006/relationships/customXml" Target="ink/ink1319.xml"/><Relationship Id="rId2968" Type="http://schemas.openxmlformats.org/officeDocument/2006/relationships/image" Target="media/image1459.emf"/><Relationship Id="rId702" Type="http://schemas.openxmlformats.org/officeDocument/2006/relationships/image" Target="media/image343.emf"/><Relationship Id="rId1125" Type="http://schemas.openxmlformats.org/officeDocument/2006/relationships/image" Target="media/image552.emf"/><Relationship Id="rId1332" Type="http://schemas.openxmlformats.org/officeDocument/2006/relationships/image" Target="media/image655.emf"/><Relationship Id="rId1777" Type="http://schemas.openxmlformats.org/officeDocument/2006/relationships/image" Target="media/image874.emf"/><Relationship Id="rId1984" Type="http://schemas.openxmlformats.org/officeDocument/2006/relationships/customXml" Target="ink/ink971.xml"/><Relationship Id="rId2828" Type="http://schemas.openxmlformats.org/officeDocument/2006/relationships/image" Target="media/image1389.emf"/><Relationship Id="rId69" Type="http://schemas.openxmlformats.org/officeDocument/2006/relationships/image" Target="media/image29.emf"/><Relationship Id="rId1637" Type="http://schemas.openxmlformats.org/officeDocument/2006/relationships/image" Target="media/image805.emf"/><Relationship Id="rId1844" Type="http://schemas.openxmlformats.org/officeDocument/2006/relationships/customXml" Target="ink/ink901.xml"/><Relationship Id="rId3297" Type="http://schemas.openxmlformats.org/officeDocument/2006/relationships/customXml" Target="ink/ink1595.xml"/><Relationship Id="rId1704" Type="http://schemas.openxmlformats.org/officeDocument/2006/relationships/image" Target="media/image838.emf"/><Relationship Id="rId3157" Type="http://schemas.openxmlformats.org/officeDocument/2006/relationships/customXml" Target="ink/ink1529.xml"/><Relationship Id="rId285" Type="http://schemas.openxmlformats.org/officeDocument/2006/relationships/image" Target="media/image135.emf"/><Relationship Id="rId1911" Type="http://schemas.openxmlformats.org/officeDocument/2006/relationships/image" Target="media/image941.emf"/><Relationship Id="rId3364" Type="http://schemas.openxmlformats.org/officeDocument/2006/relationships/image" Target="media/image1617.emf"/><Relationship Id="rId3571" Type="http://schemas.openxmlformats.org/officeDocument/2006/relationships/customXml" Target="ink/ink1731.xml"/><Relationship Id="rId3669" Type="http://schemas.openxmlformats.org/officeDocument/2006/relationships/oleObject" Target="embeddings/oleObject85.bin"/><Relationship Id="rId492" Type="http://schemas.openxmlformats.org/officeDocument/2006/relationships/customXml" Target="ink/ink233.xml"/><Relationship Id="rId797" Type="http://schemas.openxmlformats.org/officeDocument/2006/relationships/customXml" Target="ink/ink381.xml"/><Relationship Id="rId2173" Type="http://schemas.openxmlformats.org/officeDocument/2006/relationships/customXml" Target="ink/ink1054.xml"/><Relationship Id="rId2380" Type="http://schemas.openxmlformats.org/officeDocument/2006/relationships/customXml" Target="ink/ink1157.xml"/><Relationship Id="rId2478" Type="http://schemas.openxmlformats.org/officeDocument/2006/relationships/image" Target="media/image1216.emf"/><Relationship Id="rId3017" Type="http://schemas.openxmlformats.org/officeDocument/2006/relationships/customXml" Target="ink/ink1460.xml"/><Relationship Id="rId3224" Type="http://schemas.openxmlformats.org/officeDocument/2006/relationships/image" Target="media/image1191.emf"/><Relationship Id="rId3431" Type="http://schemas.openxmlformats.org/officeDocument/2006/relationships/customXml" Target="ink/ink1662.xml"/><Relationship Id="rId145" Type="http://schemas.openxmlformats.org/officeDocument/2006/relationships/image" Target="media/image65.emf"/><Relationship Id="rId352" Type="http://schemas.openxmlformats.org/officeDocument/2006/relationships/customXml" Target="ink/ink163.xml"/><Relationship Id="rId1287" Type="http://schemas.openxmlformats.org/officeDocument/2006/relationships/customXml" Target="ink/ink619.xml"/><Relationship Id="rId2033" Type="http://schemas.openxmlformats.org/officeDocument/2006/relationships/image" Target="media/image1002.emf"/><Relationship Id="rId2240" Type="http://schemas.openxmlformats.org/officeDocument/2006/relationships/image" Target="media/image1101.emf"/><Relationship Id="rId2685" Type="http://schemas.openxmlformats.org/officeDocument/2006/relationships/image" Target="media/image1318.emf"/><Relationship Id="rId2892" Type="http://schemas.openxmlformats.org/officeDocument/2006/relationships/image" Target="media/image1421.emf"/><Relationship Id="rId3529" Type="http://schemas.openxmlformats.org/officeDocument/2006/relationships/customXml" Target="ink/ink1711.xml"/><Relationship Id="rId212" Type="http://schemas.openxmlformats.org/officeDocument/2006/relationships/customXml" Target="ink/ink93.xml"/><Relationship Id="rId657" Type="http://schemas.openxmlformats.org/officeDocument/2006/relationships/customXml" Target="ink/ink313.xml"/><Relationship Id="rId864" Type="http://schemas.openxmlformats.org/officeDocument/2006/relationships/image" Target="media/image422.emf"/><Relationship Id="rId1494" Type="http://schemas.openxmlformats.org/officeDocument/2006/relationships/customXml" Target="ink/ink723.xml"/><Relationship Id="rId1799" Type="http://schemas.openxmlformats.org/officeDocument/2006/relationships/image" Target="media/image885.emf"/><Relationship Id="rId2100" Type="http://schemas.openxmlformats.org/officeDocument/2006/relationships/image" Target="media/image1031.emf"/><Relationship Id="rId2338" Type="http://schemas.openxmlformats.org/officeDocument/2006/relationships/image" Target="media/image1149.emf"/><Relationship Id="rId2545" Type="http://schemas.openxmlformats.org/officeDocument/2006/relationships/customXml" Target="ink/ink1235.xml"/><Relationship Id="rId2752" Type="http://schemas.openxmlformats.org/officeDocument/2006/relationships/customXml" Target="ink/ink1330.xml"/><Relationship Id="rId517" Type="http://schemas.openxmlformats.org/officeDocument/2006/relationships/image" Target="media/image251.emf"/><Relationship Id="rId724" Type="http://schemas.openxmlformats.org/officeDocument/2006/relationships/image" Target="media/image354.emf"/><Relationship Id="rId931" Type="http://schemas.openxmlformats.org/officeDocument/2006/relationships/customXml" Target="ink/ink444.xml"/><Relationship Id="rId1147" Type="http://schemas.openxmlformats.org/officeDocument/2006/relationships/image" Target="media/image563.emf"/><Relationship Id="rId1354" Type="http://schemas.openxmlformats.org/officeDocument/2006/relationships/image" Target="media/image666.emf"/><Relationship Id="rId1561" Type="http://schemas.openxmlformats.org/officeDocument/2006/relationships/customXml" Target="ink/ink757.xml"/><Relationship Id="rId2405" Type="http://schemas.openxmlformats.org/officeDocument/2006/relationships/customXml" Target="ink/ink1170.xml"/><Relationship Id="rId2612" Type="http://schemas.openxmlformats.org/officeDocument/2006/relationships/oleObject" Target="embeddings/oleObject48.bin"/><Relationship Id="rId60" Type="http://schemas.openxmlformats.org/officeDocument/2006/relationships/image" Target="media/image4.wmf"/><Relationship Id="rId1007" Type="http://schemas.openxmlformats.org/officeDocument/2006/relationships/image" Target="media/image493.emf"/><Relationship Id="rId1214" Type="http://schemas.openxmlformats.org/officeDocument/2006/relationships/customXml" Target="ink/ink582.xml"/><Relationship Id="rId1421" Type="http://schemas.openxmlformats.org/officeDocument/2006/relationships/image" Target="media/image699.emf"/><Relationship Id="rId1659" Type="http://schemas.openxmlformats.org/officeDocument/2006/relationships/customXml" Target="ink/ink808.xml"/><Relationship Id="rId1866" Type="http://schemas.openxmlformats.org/officeDocument/2006/relationships/customXml" Target="ink/ink912.xml"/><Relationship Id="rId2917" Type="http://schemas.openxmlformats.org/officeDocument/2006/relationships/customXml" Target="ink/ink1410.xml"/><Relationship Id="rId3081" Type="http://schemas.openxmlformats.org/officeDocument/2006/relationships/customXml" Target="ink/ink1491.xml"/><Relationship Id="rId1519" Type="http://schemas.openxmlformats.org/officeDocument/2006/relationships/customXml" Target="ink/ink736.xml"/><Relationship Id="rId1726" Type="http://schemas.openxmlformats.org/officeDocument/2006/relationships/image" Target="media/image849.emf"/><Relationship Id="rId1933" Type="http://schemas.openxmlformats.org/officeDocument/2006/relationships/image" Target="media/image952.emf"/><Relationship Id="rId3179" Type="http://schemas.openxmlformats.org/officeDocument/2006/relationships/customXml" Target="ink/ink1537.xml"/><Relationship Id="rId3386" Type="http://schemas.openxmlformats.org/officeDocument/2006/relationships/image" Target="media/image1628.emf"/><Relationship Id="rId3593" Type="http://schemas.openxmlformats.org/officeDocument/2006/relationships/customXml" Target="ink/ink1742.xml"/><Relationship Id="rId18" Type="http://schemas.openxmlformats.org/officeDocument/2006/relationships/image" Target="media/image4.emf"/><Relationship Id="rId2195" Type="http://schemas.openxmlformats.org/officeDocument/2006/relationships/customXml" Target="ink/ink1065.xml"/><Relationship Id="rId3039" Type="http://schemas.openxmlformats.org/officeDocument/2006/relationships/customXml" Target="ink/ink1470.xml"/><Relationship Id="rId3246" Type="http://schemas.openxmlformats.org/officeDocument/2006/relationships/image" Target="media/image1299.emf"/><Relationship Id="rId3453" Type="http://schemas.openxmlformats.org/officeDocument/2006/relationships/customXml" Target="ink/ink1673.xml"/><Relationship Id="rId167" Type="http://schemas.openxmlformats.org/officeDocument/2006/relationships/image" Target="media/image76.emf"/><Relationship Id="rId374" Type="http://schemas.openxmlformats.org/officeDocument/2006/relationships/customXml" Target="ink/ink174.xml"/><Relationship Id="rId581" Type="http://schemas.openxmlformats.org/officeDocument/2006/relationships/image" Target="media/image283.emf"/><Relationship Id="rId2055" Type="http://schemas.openxmlformats.org/officeDocument/2006/relationships/image" Target="media/image23.wmf"/><Relationship Id="rId2262" Type="http://schemas.openxmlformats.org/officeDocument/2006/relationships/image" Target="media/image1112.emf"/><Relationship Id="rId3106" Type="http://schemas.openxmlformats.org/officeDocument/2006/relationships/image" Target="media/image1528.emf"/><Relationship Id="rId3660" Type="http://schemas.openxmlformats.org/officeDocument/2006/relationships/image" Target="media/image1763.wmf"/><Relationship Id="rId234" Type="http://schemas.openxmlformats.org/officeDocument/2006/relationships/customXml" Target="ink/ink104.xml"/><Relationship Id="rId679" Type="http://schemas.openxmlformats.org/officeDocument/2006/relationships/customXml" Target="ink/ink324.xml"/><Relationship Id="rId886" Type="http://schemas.openxmlformats.org/officeDocument/2006/relationships/image" Target="media/image433.emf"/><Relationship Id="rId2567" Type="http://schemas.openxmlformats.org/officeDocument/2006/relationships/customXml" Target="ink/ink1246.xml"/><Relationship Id="rId2774" Type="http://schemas.openxmlformats.org/officeDocument/2006/relationships/customXml" Target="ink/ink1341.xml"/><Relationship Id="rId3313" Type="http://schemas.openxmlformats.org/officeDocument/2006/relationships/customXml" Target="ink/ink1603.xml"/><Relationship Id="rId3520" Type="http://schemas.openxmlformats.org/officeDocument/2006/relationships/image" Target="media/image1695.emf"/><Relationship Id="rId3618" Type="http://schemas.openxmlformats.org/officeDocument/2006/relationships/oleObject" Target="embeddings/oleObject63.bin"/><Relationship Id="rId2" Type="http://schemas.openxmlformats.org/officeDocument/2006/relationships/numbering" Target="numbering.xml"/><Relationship Id="rId441" Type="http://schemas.openxmlformats.org/officeDocument/2006/relationships/image" Target="media/image213.emf"/><Relationship Id="rId539" Type="http://schemas.openxmlformats.org/officeDocument/2006/relationships/image" Target="media/image262.emf"/><Relationship Id="rId746" Type="http://schemas.openxmlformats.org/officeDocument/2006/relationships/image" Target="media/image364.emf"/><Relationship Id="rId1071" Type="http://schemas.openxmlformats.org/officeDocument/2006/relationships/image" Target="media/image525.emf"/><Relationship Id="rId1169" Type="http://schemas.openxmlformats.org/officeDocument/2006/relationships/image" Target="media/image574.emf"/><Relationship Id="rId1376" Type="http://schemas.openxmlformats.org/officeDocument/2006/relationships/image" Target="media/image677.emf"/><Relationship Id="rId1583" Type="http://schemas.openxmlformats.org/officeDocument/2006/relationships/image" Target="media/image779.emf"/><Relationship Id="rId2122" Type="http://schemas.openxmlformats.org/officeDocument/2006/relationships/image" Target="media/image1042.emf"/><Relationship Id="rId2427" Type="http://schemas.openxmlformats.org/officeDocument/2006/relationships/image" Target="media/image296.wmf"/><Relationship Id="rId2981" Type="http://schemas.openxmlformats.org/officeDocument/2006/relationships/customXml" Target="ink/ink1442.xml"/><Relationship Id="rId301" Type="http://schemas.openxmlformats.org/officeDocument/2006/relationships/image" Target="media/image143.emf"/><Relationship Id="rId953" Type="http://schemas.openxmlformats.org/officeDocument/2006/relationships/image" Target="media/image466.emf"/><Relationship Id="rId1029" Type="http://schemas.openxmlformats.org/officeDocument/2006/relationships/image" Target="media/image504.emf"/><Relationship Id="rId1236" Type="http://schemas.openxmlformats.org/officeDocument/2006/relationships/customXml" Target="ink/ink593.xml"/><Relationship Id="rId1790" Type="http://schemas.openxmlformats.org/officeDocument/2006/relationships/customXml" Target="ink/ink874.xml"/><Relationship Id="rId1888" Type="http://schemas.openxmlformats.org/officeDocument/2006/relationships/customXml" Target="ink/ink923.xml"/><Relationship Id="rId2634" Type="http://schemas.openxmlformats.org/officeDocument/2006/relationships/image" Target="media/image1294.emf"/><Relationship Id="rId2841" Type="http://schemas.openxmlformats.org/officeDocument/2006/relationships/customXml" Target="ink/ink1373.xml"/><Relationship Id="rId2939" Type="http://schemas.openxmlformats.org/officeDocument/2006/relationships/customXml" Target="ink/ink1421.xml"/><Relationship Id="rId82" Type="http://schemas.openxmlformats.org/officeDocument/2006/relationships/customXml" Target="ink/ink32.xml"/><Relationship Id="rId606" Type="http://schemas.openxmlformats.org/officeDocument/2006/relationships/image" Target="media/image295.emf"/><Relationship Id="rId813" Type="http://schemas.openxmlformats.org/officeDocument/2006/relationships/customXml" Target="ink/ink389.xml"/><Relationship Id="rId1443" Type="http://schemas.openxmlformats.org/officeDocument/2006/relationships/image" Target="media/image710.emf"/><Relationship Id="rId1650" Type="http://schemas.openxmlformats.org/officeDocument/2006/relationships/image" Target="media/image811.emf"/><Relationship Id="rId1748" Type="http://schemas.openxmlformats.org/officeDocument/2006/relationships/image" Target="media/image860.emf"/><Relationship Id="rId2701" Type="http://schemas.openxmlformats.org/officeDocument/2006/relationships/image" Target="media/image1326.emf"/><Relationship Id="rId1303" Type="http://schemas.openxmlformats.org/officeDocument/2006/relationships/customXml" Target="ink/ink627.xml"/><Relationship Id="rId1510" Type="http://schemas.openxmlformats.org/officeDocument/2006/relationships/image" Target="media/image743.emf"/><Relationship Id="rId1955" Type="http://schemas.openxmlformats.org/officeDocument/2006/relationships/image" Target="media/image963.emf"/><Relationship Id="rId3170" Type="http://schemas.openxmlformats.org/officeDocument/2006/relationships/image" Target="media/image1560.emf"/><Relationship Id="rId1608" Type="http://schemas.openxmlformats.org/officeDocument/2006/relationships/image" Target="media/image791.emf"/><Relationship Id="rId1815" Type="http://schemas.openxmlformats.org/officeDocument/2006/relationships/image" Target="media/image893.emf"/><Relationship Id="rId3030" Type="http://schemas.openxmlformats.org/officeDocument/2006/relationships/image" Target="media/image1490.emf"/><Relationship Id="rId3268" Type="http://schemas.openxmlformats.org/officeDocument/2006/relationships/image" Target="media/image1569.emf"/><Relationship Id="rId3475" Type="http://schemas.openxmlformats.org/officeDocument/2006/relationships/customXml" Target="ink/ink1684.xml"/><Relationship Id="rId3682" Type="http://schemas.openxmlformats.org/officeDocument/2006/relationships/image" Target="media/image1774.wmf"/><Relationship Id="rId189" Type="http://schemas.openxmlformats.org/officeDocument/2006/relationships/image" Target="media/image87.emf"/><Relationship Id="rId396" Type="http://schemas.openxmlformats.org/officeDocument/2006/relationships/customXml" Target="ink/ink185.xml"/><Relationship Id="rId2077" Type="http://schemas.openxmlformats.org/officeDocument/2006/relationships/image" Target="media/image50.wmf"/><Relationship Id="rId2284" Type="http://schemas.openxmlformats.org/officeDocument/2006/relationships/image" Target="media/image1123.emf"/><Relationship Id="rId2491" Type="http://schemas.openxmlformats.org/officeDocument/2006/relationships/customXml" Target="ink/ink1208.xml"/><Relationship Id="rId3128" Type="http://schemas.openxmlformats.org/officeDocument/2006/relationships/image" Target="media/image1539.emf"/><Relationship Id="rId3335" Type="http://schemas.openxmlformats.org/officeDocument/2006/relationships/customXml" Target="ink/ink1614.xml"/><Relationship Id="rId3542" Type="http://schemas.openxmlformats.org/officeDocument/2006/relationships/image" Target="media/image1706.emf"/><Relationship Id="rId256" Type="http://schemas.openxmlformats.org/officeDocument/2006/relationships/customXml" Target="ink/ink115.xml"/><Relationship Id="rId463" Type="http://schemas.openxmlformats.org/officeDocument/2006/relationships/image" Target="media/image224.emf"/><Relationship Id="rId670" Type="http://schemas.openxmlformats.org/officeDocument/2006/relationships/image" Target="media/image327.emf"/><Relationship Id="rId1093" Type="http://schemas.openxmlformats.org/officeDocument/2006/relationships/image" Target="media/image536.emf"/><Relationship Id="rId2144" Type="http://schemas.openxmlformats.org/officeDocument/2006/relationships/image" Target="media/image1053.emf"/><Relationship Id="rId2351" Type="http://schemas.openxmlformats.org/officeDocument/2006/relationships/customXml" Target="ink/ink1142.xml"/><Relationship Id="rId2589" Type="http://schemas.openxmlformats.org/officeDocument/2006/relationships/customXml" Target="ink/ink1255.xml"/><Relationship Id="rId2796" Type="http://schemas.openxmlformats.org/officeDocument/2006/relationships/customXml" Target="ink/ink1352.xml"/><Relationship Id="rId3402" Type="http://schemas.openxmlformats.org/officeDocument/2006/relationships/image" Target="media/image1636.emf"/><Relationship Id="rId116" Type="http://schemas.openxmlformats.org/officeDocument/2006/relationships/customXml" Target="ink/ink45.xml"/><Relationship Id="rId323" Type="http://schemas.openxmlformats.org/officeDocument/2006/relationships/image" Target="media/image154.emf"/><Relationship Id="rId530" Type="http://schemas.openxmlformats.org/officeDocument/2006/relationships/customXml" Target="ink/ink251.xml"/><Relationship Id="rId768" Type="http://schemas.openxmlformats.org/officeDocument/2006/relationships/image" Target="media/image374.emf"/><Relationship Id="rId975" Type="http://schemas.openxmlformats.org/officeDocument/2006/relationships/image" Target="media/image477.emf"/><Relationship Id="rId1160" Type="http://schemas.openxmlformats.org/officeDocument/2006/relationships/image" Target="media/image45.wmf"/><Relationship Id="rId1398" Type="http://schemas.openxmlformats.org/officeDocument/2006/relationships/customXml" Target="ink/ink675.xml"/><Relationship Id="rId2004" Type="http://schemas.openxmlformats.org/officeDocument/2006/relationships/customXml" Target="ink/ink981.xml"/><Relationship Id="rId2211" Type="http://schemas.openxmlformats.org/officeDocument/2006/relationships/customXml" Target="ink/ink1072.xml"/><Relationship Id="rId2449" Type="http://schemas.openxmlformats.org/officeDocument/2006/relationships/customXml" Target="ink/ink1188.xml"/><Relationship Id="rId2656" Type="http://schemas.openxmlformats.org/officeDocument/2006/relationships/customXml" Target="ink/ink1282.xml"/><Relationship Id="rId2863" Type="http://schemas.openxmlformats.org/officeDocument/2006/relationships/customXml" Target="ink/ink1384.xml"/><Relationship Id="rId628" Type="http://schemas.openxmlformats.org/officeDocument/2006/relationships/image" Target="media/image306.emf"/><Relationship Id="rId835" Type="http://schemas.openxmlformats.org/officeDocument/2006/relationships/customXml" Target="ink/ink397.xml"/><Relationship Id="rId1258" Type="http://schemas.openxmlformats.org/officeDocument/2006/relationships/customXml" Target="ink/ink604.xml"/><Relationship Id="rId1465" Type="http://schemas.openxmlformats.org/officeDocument/2006/relationships/image" Target="media/image721.emf"/><Relationship Id="rId1672" Type="http://schemas.openxmlformats.org/officeDocument/2006/relationships/image" Target="media/image822.emf"/><Relationship Id="rId2309" Type="http://schemas.openxmlformats.org/officeDocument/2006/relationships/customXml" Target="ink/ink1120.xml"/><Relationship Id="rId2516" Type="http://schemas.openxmlformats.org/officeDocument/2006/relationships/image" Target="media/image1235.emf"/><Relationship Id="rId2723" Type="http://schemas.openxmlformats.org/officeDocument/2006/relationships/image" Target="media/image1337.emf"/><Relationship Id="rId1020" Type="http://schemas.openxmlformats.org/officeDocument/2006/relationships/customXml" Target="ink/ink487.xml"/><Relationship Id="rId1118" Type="http://schemas.openxmlformats.org/officeDocument/2006/relationships/customXml" Target="ink/ink535.xml"/><Relationship Id="rId1325" Type="http://schemas.openxmlformats.org/officeDocument/2006/relationships/customXml" Target="ink/ink638.xml"/><Relationship Id="rId1532" Type="http://schemas.openxmlformats.org/officeDocument/2006/relationships/image" Target="media/image754.emf"/><Relationship Id="rId1977" Type="http://schemas.openxmlformats.org/officeDocument/2006/relationships/image" Target="media/image974.emf"/><Relationship Id="rId2930" Type="http://schemas.openxmlformats.org/officeDocument/2006/relationships/image" Target="media/image1440.emf"/><Relationship Id="rId902" Type="http://schemas.openxmlformats.org/officeDocument/2006/relationships/image" Target="media/image441.emf"/><Relationship Id="rId1837" Type="http://schemas.openxmlformats.org/officeDocument/2006/relationships/image" Target="media/image904.emf"/><Relationship Id="rId3192" Type="http://schemas.openxmlformats.org/officeDocument/2006/relationships/image" Target="media/image463.emf"/><Relationship Id="rId3497" Type="http://schemas.openxmlformats.org/officeDocument/2006/relationships/customXml" Target="ink/ink1695.xml"/><Relationship Id="rId31" Type="http://schemas.openxmlformats.org/officeDocument/2006/relationships/customXml" Target="ink/ink11.xml"/><Relationship Id="rId2099" Type="http://schemas.openxmlformats.org/officeDocument/2006/relationships/customXml" Target="ink/ink1017.xml"/><Relationship Id="rId3052" Type="http://schemas.openxmlformats.org/officeDocument/2006/relationships/image" Target="media/image1501.emf"/><Relationship Id="rId180" Type="http://schemas.openxmlformats.org/officeDocument/2006/relationships/customXml" Target="ink/ink77.xml"/><Relationship Id="rId278" Type="http://schemas.openxmlformats.org/officeDocument/2006/relationships/customXml" Target="ink/ink126.xml"/><Relationship Id="rId1904" Type="http://schemas.openxmlformats.org/officeDocument/2006/relationships/customXml" Target="ink/ink931.xml"/><Relationship Id="rId3357" Type="http://schemas.openxmlformats.org/officeDocument/2006/relationships/customXml" Target="ink/ink1625.xml"/><Relationship Id="rId3564" Type="http://schemas.openxmlformats.org/officeDocument/2006/relationships/image" Target="media/image1716.emf"/><Relationship Id="rId485" Type="http://schemas.openxmlformats.org/officeDocument/2006/relationships/image" Target="media/image235.emf"/><Relationship Id="rId692" Type="http://schemas.openxmlformats.org/officeDocument/2006/relationships/image" Target="media/image338.emf"/><Relationship Id="rId2166" Type="http://schemas.openxmlformats.org/officeDocument/2006/relationships/image" Target="media/image1064.emf"/><Relationship Id="rId2373" Type="http://schemas.openxmlformats.org/officeDocument/2006/relationships/image" Target="media/image1166.emf"/><Relationship Id="rId2580" Type="http://schemas.openxmlformats.org/officeDocument/2006/relationships/image" Target="media/image1267.emf"/><Relationship Id="rId3217" Type="http://schemas.openxmlformats.org/officeDocument/2006/relationships/customXml" Target="ink/ink1555.xml"/><Relationship Id="rId3424" Type="http://schemas.openxmlformats.org/officeDocument/2006/relationships/image" Target="media/image1647.emf"/><Relationship Id="rId3631" Type="http://schemas.openxmlformats.org/officeDocument/2006/relationships/oleObject" Target="embeddings/oleObject70.bin"/><Relationship Id="rId138" Type="http://schemas.openxmlformats.org/officeDocument/2006/relationships/customXml" Target="ink/ink56.xml"/><Relationship Id="rId345" Type="http://schemas.openxmlformats.org/officeDocument/2006/relationships/image" Target="media/image165.emf"/><Relationship Id="rId552" Type="http://schemas.openxmlformats.org/officeDocument/2006/relationships/customXml" Target="ink/ink262.xml"/><Relationship Id="rId997" Type="http://schemas.openxmlformats.org/officeDocument/2006/relationships/image" Target="media/image488.emf"/><Relationship Id="rId1182" Type="http://schemas.openxmlformats.org/officeDocument/2006/relationships/customXml" Target="ink/ink566.xml"/><Relationship Id="rId2026" Type="http://schemas.openxmlformats.org/officeDocument/2006/relationships/customXml" Target="ink/ink992.xml"/><Relationship Id="rId2233" Type="http://schemas.openxmlformats.org/officeDocument/2006/relationships/customXml" Target="ink/ink1083.xml"/><Relationship Id="rId2440" Type="http://schemas.openxmlformats.org/officeDocument/2006/relationships/image" Target="media/image1197.emf"/><Relationship Id="rId2678" Type="http://schemas.openxmlformats.org/officeDocument/2006/relationships/customXml" Target="ink/ink1293.xml"/><Relationship Id="rId2885" Type="http://schemas.openxmlformats.org/officeDocument/2006/relationships/customXml" Target="ink/ink1394.xml"/><Relationship Id="rId205" Type="http://schemas.openxmlformats.org/officeDocument/2006/relationships/image" Target="media/image95.emf"/><Relationship Id="rId412" Type="http://schemas.openxmlformats.org/officeDocument/2006/relationships/customXml" Target="ink/ink193.xml"/><Relationship Id="rId857" Type="http://schemas.openxmlformats.org/officeDocument/2006/relationships/customXml" Target="ink/ink408.xml"/><Relationship Id="rId1042" Type="http://schemas.openxmlformats.org/officeDocument/2006/relationships/customXml" Target="ink/ink497.xml"/><Relationship Id="rId1487" Type="http://schemas.openxmlformats.org/officeDocument/2006/relationships/image" Target="media/image732.emf"/><Relationship Id="rId1694" Type="http://schemas.openxmlformats.org/officeDocument/2006/relationships/image" Target="media/image833.emf"/><Relationship Id="rId2300" Type="http://schemas.openxmlformats.org/officeDocument/2006/relationships/image" Target="media/image1131.emf"/><Relationship Id="rId2538" Type="http://schemas.openxmlformats.org/officeDocument/2006/relationships/image" Target="media/image1246.emf"/><Relationship Id="rId2745" Type="http://schemas.openxmlformats.org/officeDocument/2006/relationships/image" Target="media/image1348.emf"/><Relationship Id="rId2952" Type="http://schemas.openxmlformats.org/officeDocument/2006/relationships/image" Target="media/image1451.emf"/><Relationship Id="rId717" Type="http://schemas.openxmlformats.org/officeDocument/2006/relationships/customXml" Target="ink/ink343.xml"/><Relationship Id="rId924" Type="http://schemas.openxmlformats.org/officeDocument/2006/relationships/image" Target="media/image452.emf"/><Relationship Id="rId1347" Type="http://schemas.openxmlformats.org/officeDocument/2006/relationships/customXml" Target="ink/ink649.xml"/><Relationship Id="rId1554" Type="http://schemas.openxmlformats.org/officeDocument/2006/relationships/image" Target="media/image765.emf"/><Relationship Id="rId1761" Type="http://schemas.openxmlformats.org/officeDocument/2006/relationships/customXml" Target="ink/ink859.xml"/><Relationship Id="rId1999" Type="http://schemas.openxmlformats.org/officeDocument/2006/relationships/image" Target="media/image985.emf"/><Relationship Id="rId2605" Type="http://schemas.openxmlformats.org/officeDocument/2006/relationships/customXml" Target="ink/ink1263.xml"/><Relationship Id="rId2812" Type="http://schemas.openxmlformats.org/officeDocument/2006/relationships/image" Target="media/image1381.emf"/><Relationship Id="rId53" Type="http://schemas.openxmlformats.org/officeDocument/2006/relationships/image" Target="media/image21.emf"/><Relationship Id="rId1207" Type="http://schemas.openxmlformats.org/officeDocument/2006/relationships/image" Target="media/image593.emf"/><Relationship Id="rId1414" Type="http://schemas.openxmlformats.org/officeDocument/2006/relationships/customXml" Target="ink/ink683.xml"/><Relationship Id="rId1621" Type="http://schemas.openxmlformats.org/officeDocument/2006/relationships/customXml" Target="ink/ink788.xml"/><Relationship Id="rId1859" Type="http://schemas.openxmlformats.org/officeDocument/2006/relationships/image" Target="media/image915.emf"/><Relationship Id="rId3074" Type="http://schemas.openxmlformats.org/officeDocument/2006/relationships/image" Target="media/image1512.emf"/><Relationship Id="rId1719" Type="http://schemas.openxmlformats.org/officeDocument/2006/relationships/customXml" Target="ink/ink838.xml"/><Relationship Id="rId1926" Type="http://schemas.openxmlformats.org/officeDocument/2006/relationships/customXml" Target="ink/ink942.xml"/><Relationship Id="rId3281" Type="http://schemas.openxmlformats.org/officeDocument/2006/relationships/customXml" Target="ink/ink1587.xml"/><Relationship Id="rId3379" Type="http://schemas.openxmlformats.org/officeDocument/2006/relationships/customXml" Target="ink/ink1636.xml"/><Relationship Id="rId3586" Type="http://schemas.openxmlformats.org/officeDocument/2006/relationships/image" Target="media/image1727.emf"/><Relationship Id="rId2090" Type="http://schemas.openxmlformats.org/officeDocument/2006/relationships/image" Target="media/image1026.emf"/><Relationship Id="rId2188" Type="http://schemas.openxmlformats.org/officeDocument/2006/relationships/image" Target="media/image1075.emf"/><Relationship Id="rId2395" Type="http://schemas.openxmlformats.org/officeDocument/2006/relationships/customXml" Target="ink/ink1165.xml"/><Relationship Id="rId3141" Type="http://schemas.openxmlformats.org/officeDocument/2006/relationships/customXml" Target="ink/ink1521.xml"/><Relationship Id="rId3239" Type="http://schemas.openxmlformats.org/officeDocument/2006/relationships/customXml" Target="ink/ink1566.xml"/><Relationship Id="rId3446" Type="http://schemas.openxmlformats.org/officeDocument/2006/relationships/image" Target="media/image1658.emf"/><Relationship Id="rId367" Type="http://schemas.openxmlformats.org/officeDocument/2006/relationships/image" Target="media/image176.emf"/><Relationship Id="rId574" Type="http://schemas.openxmlformats.org/officeDocument/2006/relationships/customXml" Target="ink/ink273.xml"/><Relationship Id="rId2048" Type="http://schemas.openxmlformats.org/officeDocument/2006/relationships/customXml" Target="ink/ink1003.xml"/><Relationship Id="rId2255" Type="http://schemas.openxmlformats.org/officeDocument/2006/relationships/customXml" Target="ink/ink1094.xml"/><Relationship Id="rId3001" Type="http://schemas.openxmlformats.org/officeDocument/2006/relationships/customXml" Target="ink/ink1452.xml"/><Relationship Id="rId3653" Type="http://schemas.openxmlformats.org/officeDocument/2006/relationships/oleObject" Target="embeddings/oleObject80.bin"/><Relationship Id="rId227" Type="http://schemas.openxmlformats.org/officeDocument/2006/relationships/image" Target="media/image106.emf"/><Relationship Id="rId781" Type="http://schemas.openxmlformats.org/officeDocument/2006/relationships/customXml" Target="ink/ink373.xml"/><Relationship Id="rId879" Type="http://schemas.openxmlformats.org/officeDocument/2006/relationships/customXml" Target="ink/ink418.xml"/><Relationship Id="rId2462" Type="http://schemas.openxmlformats.org/officeDocument/2006/relationships/image" Target="media/image1208.emf"/><Relationship Id="rId2767" Type="http://schemas.openxmlformats.org/officeDocument/2006/relationships/image" Target="media/image1359.emf"/><Relationship Id="rId3306" Type="http://schemas.openxmlformats.org/officeDocument/2006/relationships/image" Target="media/image1588.emf"/><Relationship Id="rId3513" Type="http://schemas.openxmlformats.org/officeDocument/2006/relationships/customXml" Target="ink/ink1703.xml"/><Relationship Id="rId434" Type="http://schemas.openxmlformats.org/officeDocument/2006/relationships/customXml" Target="ink/ink204.xml"/><Relationship Id="rId641" Type="http://schemas.openxmlformats.org/officeDocument/2006/relationships/customXml" Target="ink/ink305.xml"/><Relationship Id="rId739" Type="http://schemas.openxmlformats.org/officeDocument/2006/relationships/customXml" Target="ink/ink354.xml"/><Relationship Id="rId1064" Type="http://schemas.openxmlformats.org/officeDocument/2006/relationships/customXml" Target="ink/ink508.xml"/><Relationship Id="rId1271" Type="http://schemas.openxmlformats.org/officeDocument/2006/relationships/customXml" Target="ink/ink611.xml"/><Relationship Id="rId1369" Type="http://schemas.openxmlformats.org/officeDocument/2006/relationships/customXml" Target="ink/ink660.xml"/><Relationship Id="rId1576" Type="http://schemas.openxmlformats.org/officeDocument/2006/relationships/customXml" Target="ink/ink765.xml"/><Relationship Id="rId2115" Type="http://schemas.openxmlformats.org/officeDocument/2006/relationships/customXml" Target="ink/ink1025.xml"/><Relationship Id="rId2322" Type="http://schemas.openxmlformats.org/officeDocument/2006/relationships/image" Target="media/image1142.emf"/><Relationship Id="rId2974" Type="http://schemas.openxmlformats.org/officeDocument/2006/relationships/image" Target="media/image1462.emf"/><Relationship Id="rId501" Type="http://schemas.openxmlformats.org/officeDocument/2006/relationships/oleObject" Target="embeddings/oleObject11.bin"/><Relationship Id="rId946" Type="http://schemas.openxmlformats.org/officeDocument/2006/relationships/image" Target="media/image42.wmf"/><Relationship Id="rId1131" Type="http://schemas.openxmlformats.org/officeDocument/2006/relationships/image" Target="media/image555.emf"/><Relationship Id="rId1229" Type="http://schemas.openxmlformats.org/officeDocument/2006/relationships/image" Target="media/image604.emf"/><Relationship Id="rId1783" Type="http://schemas.openxmlformats.org/officeDocument/2006/relationships/image" Target="media/image877.emf"/><Relationship Id="rId1990" Type="http://schemas.openxmlformats.org/officeDocument/2006/relationships/customXml" Target="ink/ink974.xml"/><Relationship Id="rId2627" Type="http://schemas.openxmlformats.org/officeDocument/2006/relationships/customXml" Target="ink/ink1269.xml"/><Relationship Id="rId2834" Type="http://schemas.openxmlformats.org/officeDocument/2006/relationships/image" Target="media/image1392.emf"/><Relationship Id="rId75" Type="http://schemas.openxmlformats.org/officeDocument/2006/relationships/image" Target="media/image32.emf"/><Relationship Id="rId806" Type="http://schemas.openxmlformats.org/officeDocument/2006/relationships/image" Target="media/image393.emf"/><Relationship Id="rId1436" Type="http://schemas.openxmlformats.org/officeDocument/2006/relationships/customXml" Target="ink/ink694.xml"/><Relationship Id="rId1643" Type="http://schemas.openxmlformats.org/officeDocument/2006/relationships/image" Target="media/image808.emf"/><Relationship Id="rId1850" Type="http://schemas.openxmlformats.org/officeDocument/2006/relationships/customXml" Target="ink/ink904.xml"/><Relationship Id="rId2901" Type="http://schemas.openxmlformats.org/officeDocument/2006/relationships/customXml" Target="ink/ink1402.xml"/><Relationship Id="rId3096" Type="http://schemas.openxmlformats.org/officeDocument/2006/relationships/image" Target="media/image1523.emf"/><Relationship Id="rId1503" Type="http://schemas.openxmlformats.org/officeDocument/2006/relationships/image" Target="media/image740.emf"/><Relationship Id="rId1710" Type="http://schemas.openxmlformats.org/officeDocument/2006/relationships/image" Target="media/image841.emf"/><Relationship Id="rId1948" Type="http://schemas.openxmlformats.org/officeDocument/2006/relationships/customXml" Target="ink/ink953.xml"/><Relationship Id="rId3163" Type="http://schemas.openxmlformats.org/officeDocument/2006/relationships/customXml" Target="ink/ink1532.xml"/><Relationship Id="rId3370" Type="http://schemas.openxmlformats.org/officeDocument/2006/relationships/image" Target="media/image1620.emf"/><Relationship Id="rId291" Type="http://schemas.openxmlformats.org/officeDocument/2006/relationships/image" Target="media/image138.emf"/><Relationship Id="rId1808" Type="http://schemas.openxmlformats.org/officeDocument/2006/relationships/customXml" Target="ink/ink883.xml"/><Relationship Id="rId3023" Type="http://schemas.openxmlformats.org/officeDocument/2006/relationships/customXml" Target="ink/ink1463.xml"/><Relationship Id="rId3468" Type="http://schemas.openxmlformats.org/officeDocument/2006/relationships/image" Target="media/image1669.emf"/><Relationship Id="rId3675" Type="http://schemas.openxmlformats.org/officeDocument/2006/relationships/image" Target="media/image1770.emf"/><Relationship Id="rId151" Type="http://schemas.openxmlformats.org/officeDocument/2006/relationships/image" Target="media/image68.emf"/><Relationship Id="rId389" Type="http://schemas.openxmlformats.org/officeDocument/2006/relationships/image" Target="media/image187.emf"/><Relationship Id="rId596" Type="http://schemas.openxmlformats.org/officeDocument/2006/relationships/customXml" Target="ink/ink284.xml"/><Relationship Id="rId2277" Type="http://schemas.openxmlformats.org/officeDocument/2006/relationships/customXml" Target="ink/ink1105.xml"/><Relationship Id="rId2484" Type="http://schemas.openxmlformats.org/officeDocument/2006/relationships/image" Target="media/image1219.emf"/><Relationship Id="rId2691" Type="http://schemas.openxmlformats.org/officeDocument/2006/relationships/image" Target="media/image1321.emf"/><Relationship Id="rId3230" Type="http://schemas.openxmlformats.org/officeDocument/2006/relationships/image" Target="media/image1265.emf"/><Relationship Id="rId3328" Type="http://schemas.openxmlformats.org/officeDocument/2006/relationships/image" Target="media/image1599.emf"/><Relationship Id="rId3535" Type="http://schemas.openxmlformats.org/officeDocument/2006/relationships/customXml" Target="ink/ink1714.xml"/><Relationship Id="rId249" Type="http://schemas.openxmlformats.org/officeDocument/2006/relationships/image" Target="media/image117.emf"/><Relationship Id="rId456" Type="http://schemas.openxmlformats.org/officeDocument/2006/relationships/customXml" Target="ink/ink215.xml"/><Relationship Id="rId663" Type="http://schemas.openxmlformats.org/officeDocument/2006/relationships/customXml" Target="ink/ink316.xml"/><Relationship Id="rId870" Type="http://schemas.openxmlformats.org/officeDocument/2006/relationships/image" Target="media/image425.emf"/><Relationship Id="rId1086" Type="http://schemas.openxmlformats.org/officeDocument/2006/relationships/customXml" Target="ink/ink519.xml"/><Relationship Id="rId1293" Type="http://schemas.openxmlformats.org/officeDocument/2006/relationships/customXml" Target="ink/ink622.xml"/><Relationship Id="rId2137" Type="http://schemas.openxmlformats.org/officeDocument/2006/relationships/customXml" Target="ink/ink1036.xml"/><Relationship Id="rId2344" Type="http://schemas.openxmlformats.org/officeDocument/2006/relationships/image" Target="media/image1152.emf"/><Relationship Id="rId2551" Type="http://schemas.openxmlformats.org/officeDocument/2006/relationships/customXml" Target="ink/ink1238.xml"/><Relationship Id="rId2789" Type="http://schemas.openxmlformats.org/officeDocument/2006/relationships/image" Target="media/image1370.emf"/><Relationship Id="rId2996" Type="http://schemas.openxmlformats.org/officeDocument/2006/relationships/image" Target="media/image1473.emf"/><Relationship Id="rId109" Type="http://schemas.openxmlformats.org/officeDocument/2006/relationships/image" Target="media/image47.emf"/><Relationship Id="rId316" Type="http://schemas.openxmlformats.org/officeDocument/2006/relationships/customXml" Target="ink/ink145.xml"/><Relationship Id="rId523" Type="http://schemas.openxmlformats.org/officeDocument/2006/relationships/image" Target="media/image254.emf"/><Relationship Id="rId968" Type="http://schemas.openxmlformats.org/officeDocument/2006/relationships/customXml" Target="ink/ink462.xml"/><Relationship Id="rId1153" Type="http://schemas.openxmlformats.org/officeDocument/2006/relationships/image" Target="media/image566.emf"/><Relationship Id="rId1598" Type="http://schemas.openxmlformats.org/officeDocument/2006/relationships/image" Target="media/image786.emf"/><Relationship Id="rId2204" Type="http://schemas.openxmlformats.org/officeDocument/2006/relationships/image" Target="media/image1083.emf"/><Relationship Id="rId2649" Type="http://schemas.openxmlformats.org/officeDocument/2006/relationships/image" Target="media/image1301.emf"/><Relationship Id="rId2856" Type="http://schemas.openxmlformats.org/officeDocument/2006/relationships/image" Target="media/image1403.emf"/><Relationship Id="rId3602" Type="http://schemas.openxmlformats.org/officeDocument/2006/relationships/image" Target="media/image1735.emf"/><Relationship Id="rId97" Type="http://schemas.openxmlformats.org/officeDocument/2006/relationships/oleObject" Target="embeddings/oleObject9.bin"/><Relationship Id="rId730" Type="http://schemas.openxmlformats.org/officeDocument/2006/relationships/image" Target="media/image357.emf"/><Relationship Id="rId828" Type="http://schemas.openxmlformats.org/officeDocument/2006/relationships/image" Target="media/image404.emf"/><Relationship Id="rId1013" Type="http://schemas.openxmlformats.org/officeDocument/2006/relationships/image" Target="media/image496.emf"/><Relationship Id="rId1360" Type="http://schemas.openxmlformats.org/officeDocument/2006/relationships/image" Target="media/image669.emf"/><Relationship Id="rId1458" Type="http://schemas.openxmlformats.org/officeDocument/2006/relationships/customXml" Target="ink/ink705.xml"/><Relationship Id="rId1665" Type="http://schemas.openxmlformats.org/officeDocument/2006/relationships/customXml" Target="ink/ink811.xml"/><Relationship Id="rId1872" Type="http://schemas.openxmlformats.org/officeDocument/2006/relationships/customXml" Target="ink/ink915.xml"/><Relationship Id="rId2411" Type="http://schemas.openxmlformats.org/officeDocument/2006/relationships/customXml" Target="ink/ink1173.xml"/><Relationship Id="rId2509" Type="http://schemas.openxmlformats.org/officeDocument/2006/relationships/customXml" Target="ink/ink1217.xml"/><Relationship Id="rId2716" Type="http://schemas.openxmlformats.org/officeDocument/2006/relationships/customXml" Target="ink/ink1312.xml"/><Relationship Id="rId1220" Type="http://schemas.openxmlformats.org/officeDocument/2006/relationships/customXml" Target="ink/ink585.xml"/><Relationship Id="rId1318" Type="http://schemas.openxmlformats.org/officeDocument/2006/relationships/image" Target="media/image648.emf"/><Relationship Id="rId1525" Type="http://schemas.openxmlformats.org/officeDocument/2006/relationships/customXml" Target="ink/ink739.xml"/><Relationship Id="rId2923" Type="http://schemas.openxmlformats.org/officeDocument/2006/relationships/customXml" Target="ink/ink1413.xml"/><Relationship Id="rId1732" Type="http://schemas.openxmlformats.org/officeDocument/2006/relationships/image" Target="media/image852.emf"/><Relationship Id="rId3185" Type="http://schemas.openxmlformats.org/officeDocument/2006/relationships/customXml" Target="ink/ink1539.xml"/><Relationship Id="rId3392" Type="http://schemas.openxmlformats.org/officeDocument/2006/relationships/image" Target="media/image1631.emf"/><Relationship Id="rId24" Type="http://schemas.openxmlformats.org/officeDocument/2006/relationships/image" Target="media/image7.emf"/><Relationship Id="rId2299" Type="http://schemas.openxmlformats.org/officeDocument/2006/relationships/customXml" Target="ink/ink1115.xml"/><Relationship Id="rId3045" Type="http://schemas.openxmlformats.org/officeDocument/2006/relationships/customXml" Target="ink/ink1473.xml"/><Relationship Id="rId3252" Type="http://schemas.openxmlformats.org/officeDocument/2006/relationships/image" Target="media/image1417.emf"/><Relationship Id="rId173" Type="http://schemas.openxmlformats.org/officeDocument/2006/relationships/image" Target="media/image79.emf"/><Relationship Id="rId380" Type="http://schemas.openxmlformats.org/officeDocument/2006/relationships/customXml" Target="ink/ink177.xml"/><Relationship Id="rId2061" Type="http://schemas.openxmlformats.org/officeDocument/2006/relationships/image" Target="media/image240.wmf"/><Relationship Id="rId3112" Type="http://schemas.openxmlformats.org/officeDocument/2006/relationships/image" Target="media/image1531.emf"/><Relationship Id="rId3557" Type="http://schemas.openxmlformats.org/officeDocument/2006/relationships/customXml" Target="ink/ink1724.xml"/><Relationship Id="rId240" Type="http://schemas.openxmlformats.org/officeDocument/2006/relationships/customXml" Target="ink/ink107.xml"/><Relationship Id="rId478" Type="http://schemas.openxmlformats.org/officeDocument/2006/relationships/customXml" Target="ink/ink226.xml"/><Relationship Id="rId685" Type="http://schemas.openxmlformats.org/officeDocument/2006/relationships/customXml" Target="ink/ink327.xml"/><Relationship Id="rId892" Type="http://schemas.openxmlformats.org/officeDocument/2006/relationships/image" Target="media/image436.emf"/><Relationship Id="rId2159" Type="http://schemas.openxmlformats.org/officeDocument/2006/relationships/customXml" Target="ink/ink1047.xml"/><Relationship Id="rId2366" Type="http://schemas.openxmlformats.org/officeDocument/2006/relationships/customXml" Target="ink/ink1150.xml"/><Relationship Id="rId2573" Type="http://schemas.openxmlformats.org/officeDocument/2006/relationships/customXml" Target="ink/ink1249.xml"/><Relationship Id="rId2780" Type="http://schemas.openxmlformats.org/officeDocument/2006/relationships/customXml" Target="ink/ink1344.xml"/><Relationship Id="rId3417" Type="http://schemas.openxmlformats.org/officeDocument/2006/relationships/customXml" Target="ink/ink1655.xml"/><Relationship Id="rId3624" Type="http://schemas.openxmlformats.org/officeDocument/2006/relationships/oleObject" Target="embeddings/oleObject66.bin"/><Relationship Id="rId100" Type="http://schemas.openxmlformats.org/officeDocument/2006/relationships/customXml" Target="ink/ink37.xml"/><Relationship Id="rId338" Type="http://schemas.openxmlformats.org/officeDocument/2006/relationships/customXml" Target="ink/ink156.xml"/><Relationship Id="rId545" Type="http://schemas.openxmlformats.org/officeDocument/2006/relationships/image" Target="media/image265.emf"/><Relationship Id="rId752" Type="http://schemas.openxmlformats.org/officeDocument/2006/relationships/image" Target="media/image367.emf"/><Relationship Id="rId1175" Type="http://schemas.openxmlformats.org/officeDocument/2006/relationships/image" Target="media/image577.emf"/><Relationship Id="rId1382" Type="http://schemas.openxmlformats.org/officeDocument/2006/relationships/image" Target="media/image680.emf"/><Relationship Id="rId2019" Type="http://schemas.openxmlformats.org/officeDocument/2006/relationships/image" Target="media/image995.emf"/><Relationship Id="rId2226" Type="http://schemas.openxmlformats.org/officeDocument/2006/relationships/image" Target="media/image1094.emf"/><Relationship Id="rId2433" Type="http://schemas.openxmlformats.org/officeDocument/2006/relationships/customXml" Target="ink/ink1180.xml"/><Relationship Id="rId2640" Type="http://schemas.openxmlformats.org/officeDocument/2006/relationships/image" Target="media/image1297.emf"/><Relationship Id="rId2878" Type="http://schemas.openxmlformats.org/officeDocument/2006/relationships/image" Target="media/image1414.emf"/><Relationship Id="rId405" Type="http://schemas.openxmlformats.org/officeDocument/2006/relationships/image" Target="media/image195.emf"/><Relationship Id="rId612" Type="http://schemas.openxmlformats.org/officeDocument/2006/relationships/image" Target="media/image298.emf"/><Relationship Id="rId1035" Type="http://schemas.openxmlformats.org/officeDocument/2006/relationships/image" Target="media/image507.emf"/><Relationship Id="rId1242" Type="http://schemas.openxmlformats.org/officeDocument/2006/relationships/customXml" Target="ink/ink596.xml"/><Relationship Id="rId1687" Type="http://schemas.openxmlformats.org/officeDocument/2006/relationships/customXml" Target="ink/ink822.xml"/><Relationship Id="rId1894" Type="http://schemas.openxmlformats.org/officeDocument/2006/relationships/customXml" Target="ink/ink926.xml"/><Relationship Id="rId2500" Type="http://schemas.openxmlformats.org/officeDocument/2006/relationships/image" Target="media/image1227.emf"/><Relationship Id="rId2738" Type="http://schemas.openxmlformats.org/officeDocument/2006/relationships/customXml" Target="ink/ink1323.xml"/><Relationship Id="rId2945" Type="http://schemas.openxmlformats.org/officeDocument/2006/relationships/customXml" Target="ink/ink1424.xml"/><Relationship Id="rId917" Type="http://schemas.openxmlformats.org/officeDocument/2006/relationships/customXml" Target="ink/ink437.xml"/><Relationship Id="rId1102" Type="http://schemas.openxmlformats.org/officeDocument/2006/relationships/customXml" Target="ink/ink527.xml"/><Relationship Id="rId1547" Type="http://schemas.openxmlformats.org/officeDocument/2006/relationships/customXml" Target="ink/ink750.xml"/><Relationship Id="rId1754" Type="http://schemas.openxmlformats.org/officeDocument/2006/relationships/image" Target="media/image863.emf"/><Relationship Id="rId1961" Type="http://schemas.openxmlformats.org/officeDocument/2006/relationships/image" Target="media/image966.emf"/><Relationship Id="rId2805" Type="http://schemas.openxmlformats.org/officeDocument/2006/relationships/customXml" Target="ink/ink1357.xml"/><Relationship Id="rId46" Type="http://schemas.openxmlformats.org/officeDocument/2006/relationships/image" Target="media/image18.emf"/><Relationship Id="rId1407" Type="http://schemas.openxmlformats.org/officeDocument/2006/relationships/image" Target="media/image692.emf"/><Relationship Id="rId1614" Type="http://schemas.openxmlformats.org/officeDocument/2006/relationships/image" Target="media/image794.emf"/><Relationship Id="rId1821" Type="http://schemas.openxmlformats.org/officeDocument/2006/relationships/image" Target="media/image896.emf"/><Relationship Id="rId3067" Type="http://schemas.openxmlformats.org/officeDocument/2006/relationships/customXml" Target="ink/ink1484.xml"/><Relationship Id="rId3274" Type="http://schemas.openxmlformats.org/officeDocument/2006/relationships/image" Target="media/image1572.emf"/><Relationship Id="rId195" Type="http://schemas.openxmlformats.org/officeDocument/2006/relationships/image" Target="media/image90.emf"/><Relationship Id="rId1919" Type="http://schemas.openxmlformats.org/officeDocument/2006/relationships/image" Target="media/image945.emf"/><Relationship Id="rId3481" Type="http://schemas.openxmlformats.org/officeDocument/2006/relationships/customXml" Target="ink/ink1687.xml"/><Relationship Id="rId3579" Type="http://schemas.openxmlformats.org/officeDocument/2006/relationships/customXml" Target="ink/ink1735.xml"/><Relationship Id="rId2083" Type="http://schemas.openxmlformats.org/officeDocument/2006/relationships/image" Target="media/image53.wmf"/><Relationship Id="rId2290" Type="http://schemas.openxmlformats.org/officeDocument/2006/relationships/image" Target="media/image1126.emf"/><Relationship Id="rId2388" Type="http://schemas.openxmlformats.org/officeDocument/2006/relationships/customXml" Target="ink/ink1161.xml"/><Relationship Id="rId2595" Type="http://schemas.openxmlformats.org/officeDocument/2006/relationships/customXml" Target="ink/ink1258.xml"/><Relationship Id="rId3134" Type="http://schemas.openxmlformats.org/officeDocument/2006/relationships/image" Target="media/image1542.emf"/><Relationship Id="rId3341" Type="http://schemas.openxmlformats.org/officeDocument/2006/relationships/customXml" Target="ink/ink1617.xml"/><Relationship Id="rId3439" Type="http://schemas.openxmlformats.org/officeDocument/2006/relationships/customXml" Target="ink/ink1666.xml"/><Relationship Id="rId262" Type="http://schemas.openxmlformats.org/officeDocument/2006/relationships/customXml" Target="ink/ink118.xml"/><Relationship Id="rId567" Type="http://schemas.openxmlformats.org/officeDocument/2006/relationships/image" Target="media/image276.emf"/><Relationship Id="rId1197" Type="http://schemas.openxmlformats.org/officeDocument/2006/relationships/image" Target="media/image588.emf"/><Relationship Id="rId2150" Type="http://schemas.openxmlformats.org/officeDocument/2006/relationships/image" Target="media/image1056.emf"/><Relationship Id="rId2248" Type="http://schemas.openxmlformats.org/officeDocument/2006/relationships/image" Target="media/image1105.emf"/><Relationship Id="rId3201" Type="http://schemas.openxmlformats.org/officeDocument/2006/relationships/customXml" Target="ink/ink1547.xml"/><Relationship Id="rId3646" Type="http://schemas.openxmlformats.org/officeDocument/2006/relationships/oleObject" Target="embeddings/oleObject78.bin"/><Relationship Id="rId122" Type="http://schemas.openxmlformats.org/officeDocument/2006/relationships/customXml" Target="ink/ink48.xml"/><Relationship Id="rId774" Type="http://schemas.openxmlformats.org/officeDocument/2006/relationships/image" Target="media/image377.emf"/><Relationship Id="rId981" Type="http://schemas.openxmlformats.org/officeDocument/2006/relationships/image" Target="media/image480.emf"/><Relationship Id="rId1057" Type="http://schemas.openxmlformats.org/officeDocument/2006/relationships/image" Target="media/image518.emf"/><Relationship Id="rId2010" Type="http://schemas.openxmlformats.org/officeDocument/2006/relationships/customXml" Target="ink/ink984.xml"/><Relationship Id="rId2455" Type="http://schemas.openxmlformats.org/officeDocument/2006/relationships/customXml" Target="ink/ink1191.xml"/><Relationship Id="rId2662" Type="http://schemas.openxmlformats.org/officeDocument/2006/relationships/customXml" Target="ink/ink1285.xml"/><Relationship Id="rId3506" Type="http://schemas.openxmlformats.org/officeDocument/2006/relationships/image" Target="media/image1688.emf"/><Relationship Id="rId427" Type="http://schemas.openxmlformats.org/officeDocument/2006/relationships/image" Target="media/image206.emf"/><Relationship Id="rId634" Type="http://schemas.openxmlformats.org/officeDocument/2006/relationships/image" Target="media/image309.emf"/><Relationship Id="rId841" Type="http://schemas.openxmlformats.org/officeDocument/2006/relationships/customXml" Target="ink/ink400.xml"/><Relationship Id="rId1264" Type="http://schemas.openxmlformats.org/officeDocument/2006/relationships/image" Target="media/image621.emf"/><Relationship Id="rId1471" Type="http://schemas.openxmlformats.org/officeDocument/2006/relationships/image" Target="media/image724.emf"/><Relationship Id="rId1569" Type="http://schemas.openxmlformats.org/officeDocument/2006/relationships/customXml" Target="ink/ink761.xml"/><Relationship Id="rId2108" Type="http://schemas.openxmlformats.org/officeDocument/2006/relationships/image" Target="media/image1035.emf"/><Relationship Id="rId2315" Type="http://schemas.openxmlformats.org/officeDocument/2006/relationships/customXml" Target="ink/ink1123.xml"/><Relationship Id="rId2522" Type="http://schemas.openxmlformats.org/officeDocument/2006/relationships/image" Target="media/image1238.emf"/><Relationship Id="rId2967" Type="http://schemas.openxmlformats.org/officeDocument/2006/relationships/customXml" Target="ink/ink1435.xml"/><Relationship Id="rId701" Type="http://schemas.openxmlformats.org/officeDocument/2006/relationships/customXml" Target="ink/ink335.xml"/><Relationship Id="rId939" Type="http://schemas.openxmlformats.org/officeDocument/2006/relationships/customXml" Target="ink/ink448.xml"/><Relationship Id="rId1124" Type="http://schemas.openxmlformats.org/officeDocument/2006/relationships/customXml" Target="ink/ink538.xml"/><Relationship Id="rId1331" Type="http://schemas.openxmlformats.org/officeDocument/2006/relationships/customXml" Target="ink/ink641.xml"/><Relationship Id="rId1776" Type="http://schemas.openxmlformats.org/officeDocument/2006/relationships/customXml" Target="ink/ink867.xml"/><Relationship Id="rId1983" Type="http://schemas.openxmlformats.org/officeDocument/2006/relationships/image" Target="media/image977.emf"/><Relationship Id="rId2827" Type="http://schemas.openxmlformats.org/officeDocument/2006/relationships/customXml" Target="ink/ink1366.xml"/><Relationship Id="rId68" Type="http://schemas.openxmlformats.org/officeDocument/2006/relationships/customXml" Target="ink/ink26.xml"/><Relationship Id="rId1429" Type="http://schemas.openxmlformats.org/officeDocument/2006/relationships/image" Target="media/image703.emf"/><Relationship Id="rId1636" Type="http://schemas.openxmlformats.org/officeDocument/2006/relationships/customXml" Target="ink/ink796.xml"/><Relationship Id="rId1843" Type="http://schemas.openxmlformats.org/officeDocument/2006/relationships/image" Target="media/image907.emf"/><Relationship Id="rId3089" Type="http://schemas.openxmlformats.org/officeDocument/2006/relationships/customXml" Target="ink/ink1495.xml"/><Relationship Id="rId3296" Type="http://schemas.openxmlformats.org/officeDocument/2006/relationships/image" Target="media/image1583.emf"/><Relationship Id="rId1703" Type="http://schemas.openxmlformats.org/officeDocument/2006/relationships/customXml" Target="ink/ink830.xml"/><Relationship Id="rId1910" Type="http://schemas.openxmlformats.org/officeDocument/2006/relationships/customXml" Target="ink/ink934.xml"/><Relationship Id="rId3156" Type="http://schemas.openxmlformats.org/officeDocument/2006/relationships/image" Target="media/image1553.emf"/><Relationship Id="rId3363" Type="http://schemas.openxmlformats.org/officeDocument/2006/relationships/customXml" Target="ink/ink1628.xml"/><Relationship Id="rId284" Type="http://schemas.openxmlformats.org/officeDocument/2006/relationships/customXml" Target="ink/ink129.xml"/><Relationship Id="rId491" Type="http://schemas.openxmlformats.org/officeDocument/2006/relationships/image" Target="media/image238.emf"/><Relationship Id="rId2172" Type="http://schemas.openxmlformats.org/officeDocument/2006/relationships/image" Target="media/image1067.emf"/><Relationship Id="rId3016" Type="http://schemas.openxmlformats.org/officeDocument/2006/relationships/image" Target="media/image1483.emf"/><Relationship Id="rId3223" Type="http://schemas.openxmlformats.org/officeDocument/2006/relationships/customXml" Target="ink/ink1558.xml"/><Relationship Id="rId3570" Type="http://schemas.openxmlformats.org/officeDocument/2006/relationships/image" Target="media/image1719.emf"/><Relationship Id="rId3668" Type="http://schemas.openxmlformats.org/officeDocument/2006/relationships/image" Target="media/image1767.wmf"/><Relationship Id="rId144" Type="http://schemas.openxmlformats.org/officeDocument/2006/relationships/customXml" Target="ink/ink59.xml"/><Relationship Id="rId589" Type="http://schemas.openxmlformats.org/officeDocument/2006/relationships/image" Target="media/image287.emf"/><Relationship Id="rId796" Type="http://schemas.openxmlformats.org/officeDocument/2006/relationships/image" Target="media/image388.emf"/><Relationship Id="rId2477" Type="http://schemas.openxmlformats.org/officeDocument/2006/relationships/customXml" Target="ink/ink1202.xml"/><Relationship Id="rId2684" Type="http://schemas.openxmlformats.org/officeDocument/2006/relationships/customXml" Target="ink/ink1296.xml"/><Relationship Id="rId3430" Type="http://schemas.openxmlformats.org/officeDocument/2006/relationships/image" Target="media/image1650.emf"/><Relationship Id="rId3528" Type="http://schemas.openxmlformats.org/officeDocument/2006/relationships/image" Target="media/image1699.emf"/><Relationship Id="rId351" Type="http://schemas.openxmlformats.org/officeDocument/2006/relationships/image" Target="media/image168.emf"/><Relationship Id="rId449" Type="http://schemas.openxmlformats.org/officeDocument/2006/relationships/image" Target="media/image217.emf"/><Relationship Id="rId656" Type="http://schemas.openxmlformats.org/officeDocument/2006/relationships/image" Target="media/image320.emf"/><Relationship Id="rId863" Type="http://schemas.openxmlformats.org/officeDocument/2006/relationships/customXml" Target="ink/ink411.xml"/><Relationship Id="rId1079" Type="http://schemas.openxmlformats.org/officeDocument/2006/relationships/image" Target="media/image529.emf"/><Relationship Id="rId1286" Type="http://schemas.openxmlformats.org/officeDocument/2006/relationships/image" Target="media/image632.emf"/><Relationship Id="rId1493" Type="http://schemas.openxmlformats.org/officeDocument/2006/relationships/image" Target="media/image735.emf"/><Relationship Id="rId2032" Type="http://schemas.openxmlformats.org/officeDocument/2006/relationships/customXml" Target="ink/ink995.xml"/><Relationship Id="rId2337" Type="http://schemas.openxmlformats.org/officeDocument/2006/relationships/customXml" Target="ink/ink1135.xml"/><Relationship Id="rId2544" Type="http://schemas.openxmlformats.org/officeDocument/2006/relationships/image" Target="media/image1249.emf"/><Relationship Id="rId2891" Type="http://schemas.openxmlformats.org/officeDocument/2006/relationships/customXml" Target="ink/ink1397.xml"/><Relationship Id="rId2989" Type="http://schemas.openxmlformats.org/officeDocument/2006/relationships/customXml" Target="ink/ink1446.xml"/><Relationship Id="rId211" Type="http://schemas.openxmlformats.org/officeDocument/2006/relationships/image" Target="media/image98.emf"/><Relationship Id="rId309" Type="http://schemas.openxmlformats.org/officeDocument/2006/relationships/image" Target="media/image147.emf"/><Relationship Id="rId516" Type="http://schemas.openxmlformats.org/officeDocument/2006/relationships/customXml" Target="ink/ink244.xml"/><Relationship Id="rId1146" Type="http://schemas.openxmlformats.org/officeDocument/2006/relationships/customXml" Target="ink/ink549.xml"/><Relationship Id="rId1798" Type="http://schemas.openxmlformats.org/officeDocument/2006/relationships/customXml" Target="ink/ink878.xml"/><Relationship Id="rId2751" Type="http://schemas.openxmlformats.org/officeDocument/2006/relationships/image" Target="media/image1351.emf"/><Relationship Id="rId2849" Type="http://schemas.openxmlformats.org/officeDocument/2006/relationships/customXml" Target="ink/ink1377.xml"/><Relationship Id="rId723" Type="http://schemas.openxmlformats.org/officeDocument/2006/relationships/customXml" Target="ink/ink346.xml"/><Relationship Id="rId930" Type="http://schemas.openxmlformats.org/officeDocument/2006/relationships/image" Target="media/image455.emf"/><Relationship Id="rId1006" Type="http://schemas.openxmlformats.org/officeDocument/2006/relationships/customXml" Target="ink/ink481.xml"/><Relationship Id="rId1353" Type="http://schemas.openxmlformats.org/officeDocument/2006/relationships/customXml" Target="ink/ink652.xml"/><Relationship Id="rId1560" Type="http://schemas.openxmlformats.org/officeDocument/2006/relationships/image" Target="media/image768.emf"/><Relationship Id="rId1658" Type="http://schemas.openxmlformats.org/officeDocument/2006/relationships/image" Target="media/image815.emf"/><Relationship Id="rId1865" Type="http://schemas.openxmlformats.org/officeDocument/2006/relationships/image" Target="media/image918.emf"/><Relationship Id="rId2404" Type="http://schemas.openxmlformats.org/officeDocument/2006/relationships/image" Target="media/image1179.emf"/><Relationship Id="rId2611" Type="http://schemas.openxmlformats.org/officeDocument/2006/relationships/image" Target="media/image302.wmf"/><Relationship Id="rId2709" Type="http://schemas.openxmlformats.org/officeDocument/2006/relationships/image" Target="media/image1330.emf"/><Relationship Id="rId1213" Type="http://schemas.openxmlformats.org/officeDocument/2006/relationships/image" Target="media/image596.emf"/><Relationship Id="rId1420" Type="http://schemas.openxmlformats.org/officeDocument/2006/relationships/customXml" Target="ink/ink686.xml"/><Relationship Id="rId1518" Type="http://schemas.openxmlformats.org/officeDocument/2006/relationships/image" Target="media/image747.emf"/><Relationship Id="rId2916" Type="http://schemas.openxmlformats.org/officeDocument/2006/relationships/image" Target="media/image1433.emf"/><Relationship Id="rId3080" Type="http://schemas.openxmlformats.org/officeDocument/2006/relationships/image" Target="media/image1515.emf"/><Relationship Id="rId1725" Type="http://schemas.openxmlformats.org/officeDocument/2006/relationships/customXml" Target="ink/ink841.xml"/><Relationship Id="rId1932" Type="http://schemas.openxmlformats.org/officeDocument/2006/relationships/customXml" Target="ink/ink945.xml"/><Relationship Id="rId3178" Type="http://schemas.openxmlformats.org/officeDocument/2006/relationships/image" Target="media/image1564.emf"/><Relationship Id="rId3385" Type="http://schemas.openxmlformats.org/officeDocument/2006/relationships/customXml" Target="ink/ink1639.xml"/><Relationship Id="rId3592" Type="http://schemas.openxmlformats.org/officeDocument/2006/relationships/image" Target="media/image1730.emf"/><Relationship Id="rId17" Type="http://schemas.openxmlformats.org/officeDocument/2006/relationships/customXml" Target="ink/ink4.xml"/><Relationship Id="rId2194" Type="http://schemas.openxmlformats.org/officeDocument/2006/relationships/image" Target="media/image1078.emf"/><Relationship Id="rId3038" Type="http://schemas.openxmlformats.org/officeDocument/2006/relationships/image" Target="media/image1494.emf"/><Relationship Id="rId3245" Type="http://schemas.openxmlformats.org/officeDocument/2006/relationships/customXml" Target="ink/ink1569.xml"/><Relationship Id="rId3452" Type="http://schemas.openxmlformats.org/officeDocument/2006/relationships/image" Target="media/image1661.emf"/><Relationship Id="rId166" Type="http://schemas.openxmlformats.org/officeDocument/2006/relationships/customXml" Target="ink/ink70.xml"/><Relationship Id="rId373" Type="http://schemas.openxmlformats.org/officeDocument/2006/relationships/image" Target="media/image179.emf"/><Relationship Id="rId580" Type="http://schemas.openxmlformats.org/officeDocument/2006/relationships/customXml" Target="ink/ink276.xml"/><Relationship Id="rId2054" Type="http://schemas.openxmlformats.org/officeDocument/2006/relationships/oleObject" Target="embeddings/oleObject24.bin"/><Relationship Id="rId2261" Type="http://schemas.openxmlformats.org/officeDocument/2006/relationships/customXml" Target="ink/ink1097.xml"/><Relationship Id="rId2499" Type="http://schemas.openxmlformats.org/officeDocument/2006/relationships/customXml" Target="ink/ink1212.xml"/><Relationship Id="rId3105" Type="http://schemas.openxmlformats.org/officeDocument/2006/relationships/customXml" Target="ink/ink1503.xml"/><Relationship Id="rId3312" Type="http://schemas.openxmlformats.org/officeDocument/2006/relationships/image" Target="media/image1591.emf"/><Relationship Id="rId1" Type="http://schemas.openxmlformats.org/officeDocument/2006/relationships/customXml" Target="../customXml/item1.xml"/><Relationship Id="rId233" Type="http://schemas.openxmlformats.org/officeDocument/2006/relationships/image" Target="media/image109.emf"/><Relationship Id="rId440" Type="http://schemas.openxmlformats.org/officeDocument/2006/relationships/customXml" Target="ink/ink207.xml"/><Relationship Id="rId678" Type="http://schemas.openxmlformats.org/officeDocument/2006/relationships/image" Target="media/image331.emf"/><Relationship Id="rId885" Type="http://schemas.openxmlformats.org/officeDocument/2006/relationships/customXml" Target="ink/ink421.xml"/><Relationship Id="rId1070" Type="http://schemas.openxmlformats.org/officeDocument/2006/relationships/customXml" Target="ink/ink511.xml"/><Relationship Id="rId2121" Type="http://schemas.openxmlformats.org/officeDocument/2006/relationships/customXml" Target="ink/ink1028.xml"/><Relationship Id="rId2359" Type="http://schemas.openxmlformats.org/officeDocument/2006/relationships/image" Target="media/image1159.emf"/><Relationship Id="rId2566" Type="http://schemas.openxmlformats.org/officeDocument/2006/relationships/image" Target="media/image1260.emf"/><Relationship Id="rId2773" Type="http://schemas.openxmlformats.org/officeDocument/2006/relationships/image" Target="media/image1362.emf"/><Relationship Id="rId2980" Type="http://schemas.openxmlformats.org/officeDocument/2006/relationships/image" Target="media/image1465.emf"/><Relationship Id="rId3617" Type="http://schemas.openxmlformats.org/officeDocument/2006/relationships/image" Target="media/image1743.wmf"/><Relationship Id="rId300" Type="http://schemas.openxmlformats.org/officeDocument/2006/relationships/customXml" Target="ink/ink137.xml"/><Relationship Id="rId538" Type="http://schemas.openxmlformats.org/officeDocument/2006/relationships/customXml" Target="ink/ink255.xml"/><Relationship Id="rId745" Type="http://schemas.openxmlformats.org/officeDocument/2006/relationships/customXml" Target="ink/ink357.xml"/><Relationship Id="rId952" Type="http://schemas.openxmlformats.org/officeDocument/2006/relationships/customXml" Target="ink/ink454.xml"/><Relationship Id="rId1168" Type="http://schemas.openxmlformats.org/officeDocument/2006/relationships/customXml" Target="ink/ink559.xml"/><Relationship Id="rId1375" Type="http://schemas.openxmlformats.org/officeDocument/2006/relationships/customXml" Target="ink/ink663.xml"/><Relationship Id="rId1582" Type="http://schemas.openxmlformats.org/officeDocument/2006/relationships/customXml" Target="ink/ink768.xml"/><Relationship Id="rId2219" Type="http://schemas.openxmlformats.org/officeDocument/2006/relationships/customXml" Target="ink/ink1076.xml"/><Relationship Id="rId2426" Type="http://schemas.openxmlformats.org/officeDocument/2006/relationships/oleObject" Target="embeddings/oleObject41.bin"/><Relationship Id="rId2633" Type="http://schemas.openxmlformats.org/officeDocument/2006/relationships/customXml" Target="ink/ink1272.xml"/><Relationship Id="rId81" Type="http://schemas.openxmlformats.org/officeDocument/2006/relationships/image" Target="media/image35.emf"/><Relationship Id="rId605" Type="http://schemas.openxmlformats.org/officeDocument/2006/relationships/customXml" Target="ink/ink287.xml"/><Relationship Id="rId812" Type="http://schemas.openxmlformats.org/officeDocument/2006/relationships/image" Target="media/image396.emf"/><Relationship Id="rId1028" Type="http://schemas.openxmlformats.org/officeDocument/2006/relationships/customXml" Target="ink/ink491.xml"/><Relationship Id="rId1235" Type="http://schemas.openxmlformats.org/officeDocument/2006/relationships/image" Target="media/image607.emf"/><Relationship Id="rId1442" Type="http://schemas.openxmlformats.org/officeDocument/2006/relationships/customXml" Target="ink/ink697.xml"/><Relationship Id="rId1887" Type="http://schemas.openxmlformats.org/officeDocument/2006/relationships/image" Target="media/image929.emf"/><Relationship Id="rId2840" Type="http://schemas.openxmlformats.org/officeDocument/2006/relationships/image" Target="media/image1395.emf"/><Relationship Id="rId2938" Type="http://schemas.openxmlformats.org/officeDocument/2006/relationships/image" Target="media/image1444.emf"/><Relationship Id="rId1302" Type="http://schemas.openxmlformats.org/officeDocument/2006/relationships/image" Target="media/image640.emf"/><Relationship Id="rId1747" Type="http://schemas.openxmlformats.org/officeDocument/2006/relationships/customXml" Target="ink/ink852.xml"/><Relationship Id="rId1954" Type="http://schemas.openxmlformats.org/officeDocument/2006/relationships/customXml" Target="ink/ink956.xml"/><Relationship Id="rId2700" Type="http://schemas.openxmlformats.org/officeDocument/2006/relationships/customXml" Target="ink/ink1304.xml"/><Relationship Id="rId39" Type="http://schemas.openxmlformats.org/officeDocument/2006/relationships/customXml" Target="ink/ink15.xml"/><Relationship Id="rId1607" Type="http://schemas.openxmlformats.org/officeDocument/2006/relationships/customXml" Target="ink/ink781.xml"/><Relationship Id="rId1814" Type="http://schemas.openxmlformats.org/officeDocument/2006/relationships/customXml" Target="ink/ink886.xml"/><Relationship Id="rId3267" Type="http://schemas.openxmlformats.org/officeDocument/2006/relationships/customXml" Target="ink/ink1580.xml"/><Relationship Id="rId188" Type="http://schemas.openxmlformats.org/officeDocument/2006/relationships/customXml" Target="ink/ink81.xml"/><Relationship Id="rId395" Type="http://schemas.openxmlformats.org/officeDocument/2006/relationships/image" Target="media/image190.emf"/><Relationship Id="rId2076" Type="http://schemas.openxmlformats.org/officeDocument/2006/relationships/oleObject" Target="embeddings/oleObject33.bin"/><Relationship Id="rId3474" Type="http://schemas.openxmlformats.org/officeDocument/2006/relationships/image" Target="media/image1672.emf"/><Relationship Id="rId3681" Type="http://schemas.openxmlformats.org/officeDocument/2006/relationships/oleObject" Target="embeddings/oleObject88.bin"/><Relationship Id="rId2283" Type="http://schemas.openxmlformats.org/officeDocument/2006/relationships/customXml" Target="ink/ink1107.xml"/><Relationship Id="rId2490" Type="http://schemas.openxmlformats.org/officeDocument/2006/relationships/image" Target="media/image1222.emf"/><Relationship Id="rId2588" Type="http://schemas.openxmlformats.org/officeDocument/2006/relationships/image" Target="media/image1271.emf"/><Relationship Id="rId3127" Type="http://schemas.openxmlformats.org/officeDocument/2006/relationships/customXml" Target="ink/ink1514.xml"/><Relationship Id="rId3334" Type="http://schemas.openxmlformats.org/officeDocument/2006/relationships/image" Target="media/image1602.emf"/><Relationship Id="rId3541" Type="http://schemas.openxmlformats.org/officeDocument/2006/relationships/customXml" Target="ink/ink1717.xml"/><Relationship Id="rId255" Type="http://schemas.openxmlformats.org/officeDocument/2006/relationships/image" Target="media/image120.emf"/><Relationship Id="rId462" Type="http://schemas.openxmlformats.org/officeDocument/2006/relationships/customXml" Target="ink/ink218.xml"/><Relationship Id="rId1092" Type="http://schemas.openxmlformats.org/officeDocument/2006/relationships/customXml" Target="ink/ink522.xml"/><Relationship Id="rId1397" Type="http://schemas.openxmlformats.org/officeDocument/2006/relationships/image" Target="media/image687.emf"/><Relationship Id="rId2143" Type="http://schemas.openxmlformats.org/officeDocument/2006/relationships/customXml" Target="ink/ink1039.xml"/><Relationship Id="rId2350" Type="http://schemas.openxmlformats.org/officeDocument/2006/relationships/image" Target="media/image1155.emf"/><Relationship Id="rId2795" Type="http://schemas.openxmlformats.org/officeDocument/2006/relationships/image" Target="media/image1373.emf"/><Relationship Id="rId3401" Type="http://schemas.openxmlformats.org/officeDocument/2006/relationships/customXml" Target="ink/ink1647.xml"/><Relationship Id="rId3639" Type="http://schemas.openxmlformats.org/officeDocument/2006/relationships/oleObject" Target="embeddings/oleObject74.bin"/><Relationship Id="rId115" Type="http://schemas.openxmlformats.org/officeDocument/2006/relationships/image" Target="media/image50.emf"/><Relationship Id="rId322" Type="http://schemas.openxmlformats.org/officeDocument/2006/relationships/customXml" Target="ink/ink148.xml"/><Relationship Id="rId767" Type="http://schemas.openxmlformats.org/officeDocument/2006/relationships/customXml" Target="ink/ink366.xml"/><Relationship Id="rId974" Type="http://schemas.openxmlformats.org/officeDocument/2006/relationships/customXml" Target="ink/ink465.xml"/><Relationship Id="rId2003" Type="http://schemas.openxmlformats.org/officeDocument/2006/relationships/image" Target="media/image987.emf"/><Relationship Id="rId2210" Type="http://schemas.openxmlformats.org/officeDocument/2006/relationships/image" Target="media/image1086.emf"/><Relationship Id="rId2448" Type="http://schemas.openxmlformats.org/officeDocument/2006/relationships/image" Target="media/image1201.emf"/><Relationship Id="rId2655" Type="http://schemas.openxmlformats.org/officeDocument/2006/relationships/image" Target="media/image1304.emf"/><Relationship Id="rId2862" Type="http://schemas.openxmlformats.org/officeDocument/2006/relationships/image" Target="media/image1406.emf"/><Relationship Id="rId627" Type="http://schemas.openxmlformats.org/officeDocument/2006/relationships/customXml" Target="ink/ink298.xml"/><Relationship Id="rId834" Type="http://schemas.openxmlformats.org/officeDocument/2006/relationships/image" Target="media/image407.emf"/><Relationship Id="rId1257" Type="http://schemas.openxmlformats.org/officeDocument/2006/relationships/image" Target="media/image618.emf"/><Relationship Id="rId1464" Type="http://schemas.openxmlformats.org/officeDocument/2006/relationships/customXml" Target="ink/ink708.xml"/><Relationship Id="rId1671" Type="http://schemas.openxmlformats.org/officeDocument/2006/relationships/customXml" Target="ink/ink814.xml"/><Relationship Id="rId2308" Type="http://schemas.openxmlformats.org/officeDocument/2006/relationships/image" Target="media/image1135.emf"/><Relationship Id="rId2515" Type="http://schemas.openxmlformats.org/officeDocument/2006/relationships/customXml" Target="ink/ink1220.xml"/><Relationship Id="rId2722" Type="http://schemas.openxmlformats.org/officeDocument/2006/relationships/customXml" Target="ink/ink1315.xml"/><Relationship Id="rId901" Type="http://schemas.openxmlformats.org/officeDocument/2006/relationships/customXml" Target="ink/ink429.xml"/><Relationship Id="rId1117" Type="http://schemas.openxmlformats.org/officeDocument/2006/relationships/image" Target="media/image548.emf"/><Relationship Id="rId1324" Type="http://schemas.openxmlformats.org/officeDocument/2006/relationships/image" Target="media/image651.emf"/><Relationship Id="rId1531" Type="http://schemas.openxmlformats.org/officeDocument/2006/relationships/customXml" Target="ink/ink742.xml"/><Relationship Id="rId1769" Type="http://schemas.openxmlformats.org/officeDocument/2006/relationships/customXml" Target="ink/ink863.xml"/><Relationship Id="rId1976" Type="http://schemas.openxmlformats.org/officeDocument/2006/relationships/customXml" Target="ink/ink967.xml"/><Relationship Id="rId3191" Type="http://schemas.openxmlformats.org/officeDocument/2006/relationships/customXml" Target="ink/ink1542.xml"/><Relationship Id="rId30" Type="http://schemas.openxmlformats.org/officeDocument/2006/relationships/image" Target="media/image10.emf"/><Relationship Id="rId1629" Type="http://schemas.openxmlformats.org/officeDocument/2006/relationships/customXml" Target="ink/ink792.xml"/><Relationship Id="rId1836" Type="http://schemas.openxmlformats.org/officeDocument/2006/relationships/customXml" Target="ink/ink897.xml"/><Relationship Id="rId3289" Type="http://schemas.openxmlformats.org/officeDocument/2006/relationships/customXml" Target="ink/ink1591.xml"/><Relationship Id="rId3496" Type="http://schemas.openxmlformats.org/officeDocument/2006/relationships/image" Target="media/image1683.emf"/><Relationship Id="rId1903" Type="http://schemas.openxmlformats.org/officeDocument/2006/relationships/image" Target="media/image937.emf"/><Relationship Id="rId2098" Type="http://schemas.openxmlformats.org/officeDocument/2006/relationships/image" Target="media/image1030.emf"/><Relationship Id="rId3051" Type="http://schemas.openxmlformats.org/officeDocument/2006/relationships/customXml" Target="ink/ink1476.xml"/><Relationship Id="rId3149" Type="http://schemas.openxmlformats.org/officeDocument/2006/relationships/customXml" Target="ink/ink1525.xml"/><Relationship Id="rId3356" Type="http://schemas.openxmlformats.org/officeDocument/2006/relationships/image" Target="media/image1613.emf"/><Relationship Id="rId3563" Type="http://schemas.openxmlformats.org/officeDocument/2006/relationships/customXml" Target="ink/ink1727.xml"/><Relationship Id="rId277" Type="http://schemas.openxmlformats.org/officeDocument/2006/relationships/image" Target="media/image131.emf"/><Relationship Id="rId484" Type="http://schemas.openxmlformats.org/officeDocument/2006/relationships/customXml" Target="ink/ink229.xml"/><Relationship Id="rId2165" Type="http://schemas.openxmlformats.org/officeDocument/2006/relationships/customXml" Target="ink/ink1050.xml"/><Relationship Id="rId3009" Type="http://schemas.openxmlformats.org/officeDocument/2006/relationships/customXml" Target="ink/ink1456.xml"/><Relationship Id="rId3216" Type="http://schemas.openxmlformats.org/officeDocument/2006/relationships/image" Target="media/image1082.emf"/><Relationship Id="rId137" Type="http://schemas.openxmlformats.org/officeDocument/2006/relationships/image" Target="media/image61.emf"/><Relationship Id="rId344" Type="http://schemas.openxmlformats.org/officeDocument/2006/relationships/customXml" Target="ink/ink159.xml"/><Relationship Id="rId691" Type="http://schemas.openxmlformats.org/officeDocument/2006/relationships/customXml" Target="ink/ink330.xml"/><Relationship Id="rId789" Type="http://schemas.openxmlformats.org/officeDocument/2006/relationships/customXml" Target="ink/ink377.xml"/><Relationship Id="rId996" Type="http://schemas.openxmlformats.org/officeDocument/2006/relationships/customXml" Target="ink/ink476.xml"/><Relationship Id="rId2025" Type="http://schemas.openxmlformats.org/officeDocument/2006/relationships/image" Target="media/image998.emf"/><Relationship Id="rId2372" Type="http://schemas.openxmlformats.org/officeDocument/2006/relationships/customXml" Target="ink/ink1153.xml"/><Relationship Id="rId2677" Type="http://schemas.openxmlformats.org/officeDocument/2006/relationships/image" Target="media/image1315.emf"/><Relationship Id="rId2884" Type="http://schemas.openxmlformats.org/officeDocument/2006/relationships/oleObject" Target="embeddings/oleObject56.bin"/><Relationship Id="rId3423" Type="http://schemas.openxmlformats.org/officeDocument/2006/relationships/customXml" Target="ink/ink1658.xml"/><Relationship Id="rId3630" Type="http://schemas.openxmlformats.org/officeDocument/2006/relationships/image" Target="media/image1749.wmf"/><Relationship Id="rId551" Type="http://schemas.openxmlformats.org/officeDocument/2006/relationships/image" Target="media/image268.emf"/><Relationship Id="rId649" Type="http://schemas.openxmlformats.org/officeDocument/2006/relationships/customXml" Target="ink/ink309.xml"/><Relationship Id="rId856" Type="http://schemas.openxmlformats.org/officeDocument/2006/relationships/image" Target="media/image418.emf"/><Relationship Id="rId1181" Type="http://schemas.openxmlformats.org/officeDocument/2006/relationships/image" Target="media/image580.emf"/><Relationship Id="rId1279" Type="http://schemas.openxmlformats.org/officeDocument/2006/relationships/customXml" Target="ink/ink615.xml"/><Relationship Id="rId1486" Type="http://schemas.openxmlformats.org/officeDocument/2006/relationships/customXml" Target="ink/ink719.xml"/><Relationship Id="rId2232" Type="http://schemas.openxmlformats.org/officeDocument/2006/relationships/image" Target="media/image1097.emf"/><Relationship Id="rId2537" Type="http://schemas.openxmlformats.org/officeDocument/2006/relationships/customXml" Target="ink/ink1231.xml"/><Relationship Id="rId204" Type="http://schemas.openxmlformats.org/officeDocument/2006/relationships/customXml" Target="ink/ink89.xml"/><Relationship Id="rId411" Type="http://schemas.openxmlformats.org/officeDocument/2006/relationships/image" Target="media/image198.emf"/><Relationship Id="rId509" Type="http://schemas.openxmlformats.org/officeDocument/2006/relationships/image" Target="media/image247.emf"/><Relationship Id="rId1041" Type="http://schemas.openxmlformats.org/officeDocument/2006/relationships/image" Target="media/image510.emf"/><Relationship Id="rId1139" Type="http://schemas.openxmlformats.org/officeDocument/2006/relationships/image" Target="media/image559.emf"/><Relationship Id="rId1346" Type="http://schemas.openxmlformats.org/officeDocument/2006/relationships/image" Target="media/image662.emf"/><Relationship Id="rId1693" Type="http://schemas.openxmlformats.org/officeDocument/2006/relationships/customXml" Target="ink/ink825.xml"/><Relationship Id="rId1998" Type="http://schemas.openxmlformats.org/officeDocument/2006/relationships/customXml" Target="ink/ink978.xml"/><Relationship Id="rId2744" Type="http://schemas.openxmlformats.org/officeDocument/2006/relationships/customXml" Target="ink/ink1326.xml"/><Relationship Id="rId2951" Type="http://schemas.openxmlformats.org/officeDocument/2006/relationships/customXml" Target="ink/ink1427.xml"/><Relationship Id="rId716" Type="http://schemas.openxmlformats.org/officeDocument/2006/relationships/image" Target="media/image350.emf"/><Relationship Id="rId923" Type="http://schemas.openxmlformats.org/officeDocument/2006/relationships/customXml" Target="ink/ink440.xml"/><Relationship Id="rId1553" Type="http://schemas.openxmlformats.org/officeDocument/2006/relationships/customXml" Target="ink/ink753.xml"/><Relationship Id="rId1760" Type="http://schemas.openxmlformats.org/officeDocument/2006/relationships/image" Target="media/image866.emf"/><Relationship Id="rId1858" Type="http://schemas.openxmlformats.org/officeDocument/2006/relationships/customXml" Target="ink/ink908.xml"/><Relationship Id="rId2604" Type="http://schemas.openxmlformats.org/officeDocument/2006/relationships/image" Target="media/image1279.emf"/><Relationship Id="rId2811" Type="http://schemas.openxmlformats.org/officeDocument/2006/relationships/customXml" Target="ink/ink1360.xml"/><Relationship Id="rId52" Type="http://schemas.openxmlformats.org/officeDocument/2006/relationships/customXml" Target="ink/ink21.xml"/><Relationship Id="rId1206" Type="http://schemas.openxmlformats.org/officeDocument/2006/relationships/customXml" Target="ink/ink578.xml"/><Relationship Id="rId1413" Type="http://schemas.openxmlformats.org/officeDocument/2006/relationships/image" Target="media/image695.emf"/><Relationship Id="rId1620" Type="http://schemas.openxmlformats.org/officeDocument/2006/relationships/image" Target="media/image797.emf"/><Relationship Id="rId2909" Type="http://schemas.openxmlformats.org/officeDocument/2006/relationships/customXml" Target="ink/ink1406.xml"/><Relationship Id="rId3073" Type="http://schemas.openxmlformats.org/officeDocument/2006/relationships/customXml" Target="ink/ink1487.xml"/><Relationship Id="rId3280" Type="http://schemas.openxmlformats.org/officeDocument/2006/relationships/image" Target="media/image1575.emf"/><Relationship Id="rId1718" Type="http://schemas.openxmlformats.org/officeDocument/2006/relationships/image" Target="media/image845.emf"/><Relationship Id="rId1925" Type="http://schemas.openxmlformats.org/officeDocument/2006/relationships/image" Target="media/image948.emf"/><Relationship Id="rId3140" Type="http://schemas.openxmlformats.org/officeDocument/2006/relationships/image" Target="media/image1545.emf"/><Relationship Id="rId3378" Type="http://schemas.openxmlformats.org/officeDocument/2006/relationships/image" Target="media/image1624.emf"/><Relationship Id="rId3585" Type="http://schemas.openxmlformats.org/officeDocument/2006/relationships/customXml" Target="ink/ink1738.xml"/><Relationship Id="rId299" Type="http://schemas.openxmlformats.org/officeDocument/2006/relationships/image" Target="media/image142.emf"/><Relationship Id="rId2187" Type="http://schemas.openxmlformats.org/officeDocument/2006/relationships/customXml" Target="ink/ink1061.xml"/><Relationship Id="rId2394" Type="http://schemas.openxmlformats.org/officeDocument/2006/relationships/image" Target="media/image293.emf"/><Relationship Id="rId3238" Type="http://schemas.openxmlformats.org/officeDocument/2006/relationships/image" Target="media/image1284.emf"/><Relationship Id="rId3445" Type="http://schemas.openxmlformats.org/officeDocument/2006/relationships/customXml" Target="ink/ink1669.xml"/><Relationship Id="rId3652" Type="http://schemas.openxmlformats.org/officeDocument/2006/relationships/image" Target="media/image1759.wmf"/><Relationship Id="rId159" Type="http://schemas.openxmlformats.org/officeDocument/2006/relationships/image" Target="media/image72.emf"/><Relationship Id="rId366" Type="http://schemas.openxmlformats.org/officeDocument/2006/relationships/customXml" Target="ink/ink170.xml"/><Relationship Id="rId573" Type="http://schemas.openxmlformats.org/officeDocument/2006/relationships/image" Target="media/image279.emf"/><Relationship Id="rId780" Type="http://schemas.openxmlformats.org/officeDocument/2006/relationships/image" Target="media/image380.emf"/><Relationship Id="rId2047" Type="http://schemas.openxmlformats.org/officeDocument/2006/relationships/image" Target="media/image1009.emf"/><Relationship Id="rId2254" Type="http://schemas.openxmlformats.org/officeDocument/2006/relationships/image" Target="media/image1108.emf"/><Relationship Id="rId2461" Type="http://schemas.openxmlformats.org/officeDocument/2006/relationships/customXml" Target="ink/ink1194.xml"/><Relationship Id="rId2699" Type="http://schemas.openxmlformats.org/officeDocument/2006/relationships/image" Target="media/image1325.emf"/><Relationship Id="rId3000" Type="http://schemas.openxmlformats.org/officeDocument/2006/relationships/image" Target="media/image1475.emf"/><Relationship Id="rId3305" Type="http://schemas.openxmlformats.org/officeDocument/2006/relationships/customXml" Target="ink/ink1599.xml"/><Relationship Id="rId3512" Type="http://schemas.openxmlformats.org/officeDocument/2006/relationships/image" Target="media/image1691.emf"/><Relationship Id="rId226" Type="http://schemas.openxmlformats.org/officeDocument/2006/relationships/customXml" Target="ink/ink100.xml"/><Relationship Id="rId433" Type="http://schemas.openxmlformats.org/officeDocument/2006/relationships/image" Target="media/image209.emf"/><Relationship Id="rId878" Type="http://schemas.openxmlformats.org/officeDocument/2006/relationships/image" Target="media/image429.emf"/><Relationship Id="rId1063" Type="http://schemas.openxmlformats.org/officeDocument/2006/relationships/image" Target="media/image521.emf"/><Relationship Id="rId1270" Type="http://schemas.openxmlformats.org/officeDocument/2006/relationships/image" Target="media/image624.emf"/><Relationship Id="rId2114" Type="http://schemas.openxmlformats.org/officeDocument/2006/relationships/image" Target="media/image1038.emf"/><Relationship Id="rId2559" Type="http://schemas.openxmlformats.org/officeDocument/2006/relationships/customXml" Target="ink/ink1242.xml"/><Relationship Id="rId2766" Type="http://schemas.openxmlformats.org/officeDocument/2006/relationships/customXml" Target="ink/ink1337.xml"/><Relationship Id="rId2973" Type="http://schemas.openxmlformats.org/officeDocument/2006/relationships/customXml" Target="ink/ink1438.xml"/><Relationship Id="rId640" Type="http://schemas.openxmlformats.org/officeDocument/2006/relationships/image" Target="media/image312.emf"/><Relationship Id="rId738" Type="http://schemas.openxmlformats.org/officeDocument/2006/relationships/image" Target="media/image361.emf"/><Relationship Id="rId945" Type="http://schemas.openxmlformats.org/officeDocument/2006/relationships/image" Target="media/image462.emf"/><Relationship Id="rId1368" Type="http://schemas.openxmlformats.org/officeDocument/2006/relationships/image" Target="media/image673.emf"/><Relationship Id="rId1575" Type="http://schemas.openxmlformats.org/officeDocument/2006/relationships/image" Target="media/image775.emf"/><Relationship Id="rId1782" Type="http://schemas.openxmlformats.org/officeDocument/2006/relationships/customXml" Target="ink/ink870.xml"/><Relationship Id="rId2321" Type="http://schemas.openxmlformats.org/officeDocument/2006/relationships/customXml" Target="ink/ink1126.xml"/><Relationship Id="rId2419" Type="http://schemas.openxmlformats.org/officeDocument/2006/relationships/customXml" Target="ink/ink1177.xml"/><Relationship Id="rId2626" Type="http://schemas.openxmlformats.org/officeDocument/2006/relationships/image" Target="media/image1290.emf"/><Relationship Id="rId2833" Type="http://schemas.openxmlformats.org/officeDocument/2006/relationships/customXml" Target="ink/ink1369.xml"/><Relationship Id="rId74" Type="http://schemas.openxmlformats.org/officeDocument/2006/relationships/customXml" Target="ink/ink28.xml"/><Relationship Id="rId500" Type="http://schemas.openxmlformats.org/officeDocument/2006/relationships/image" Target="media/image26.wmf"/><Relationship Id="rId805" Type="http://schemas.openxmlformats.org/officeDocument/2006/relationships/customXml" Target="ink/ink385.xml"/><Relationship Id="rId1130" Type="http://schemas.openxmlformats.org/officeDocument/2006/relationships/customXml" Target="ink/ink541.xml"/><Relationship Id="rId1228" Type="http://schemas.openxmlformats.org/officeDocument/2006/relationships/customXml" Target="ink/ink589.xml"/><Relationship Id="rId1435" Type="http://schemas.openxmlformats.org/officeDocument/2006/relationships/image" Target="media/image706.emf"/><Relationship Id="rId1642" Type="http://schemas.openxmlformats.org/officeDocument/2006/relationships/customXml" Target="ink/ink799.xml"/><Relationship Id="rId1947" Type="http://schemas.openxmlformats.org/officeDocument/2006/relationships/image" Target="media/image959.emf"/><Relationship Id="rId2900" Type="http://schemas.openxmlformats.org/officeDocument/2006/relationships/image" Target="media/image1425.emf"/><Relationship Id="rId3095" Type="http://schemas.openxmlformats.org/officeDocument/2006/relationships/customXml" Target="ink/ink1498.xml"/><Relationship Id="rId1502" Type="http://schemas.openxmlformats.org/officeDocument/2006/relationships/customXml" Target="ink/ink727.xml"/><Relationship Id="rId1807" Type="http://schemas.openxmlformats.org/officeDocument/2006/relationships/image" Target="media/image889.emf"/><Relationship Id="rId3162" Type="http://schemas.openxmlformats.org/officeDocument/2006/relationships/image" Target="media/image1556.emf"/><Relationship Id="rId290" Type="http://schemas.openxmlformats.org/officeDocument/2006/relationships/customXml" Target="ink/ink132.xml"/><Relationship Id="rId388" Type="http://schemas.openxmlformats.org/officeDocument/2006/relationships/customXml" Target="ink/ink181.xml"/><Relationship Id="rId2069" Type="http://schemas.openxmlformats.org/officeDocument/2006/relationships/image" Target="media/image48.wmf"/><Relationship Id="rId3022" Type="http://schemas.openxmlformats.org/officeDocument/2006/relationships/image" Target="media/image1486.emf"/><Relationship Id="rId3467" Type="http://schemas.openxmlformats.org/officeDocument/2006/relationships/customXml" Target="ink/ink1680.xml"/><Relationship Id="rId3674" Type="http://schemas.openxmlformats.org/officeDocument/2006/relationships/customXml" Target="ink/ink1760.xml"/><Relationship Id="rId150" Type="http://schemas.openxmlformats.org/officeDocument/2006/relationships/customXml" Target="ink/ink62.xml"/><Relationship Id="rId595" Type="http://schemas.openxmlformats.org/officeDocument/2006/relationships/image" Target="media/image290.emf"/><Relationship Id="rId2276" Type="http://schemas.openxmlformats.org/officeDocument/2006/relationships/image" Target="media/image1119.emf"/><Relationship Id="rId2483" Type="http://schemas.openxmlformats.org/officeDocument/2006/relationships/customXml" Target="ink/ink1204.xml"/><Relationship Id="rId2690" Type="http://schemas.openxmlformats.org/officeDocument/2006/relationships/customXml" Target="ink/ink1299.xml"/><Relationship Id="rId3327" Type="http://schemas.openxmlformats.org/officeDocument/2006/relationships/customXml" Target="ink/ink1610.xml"/><Relationship Id="rId3534" Type="http://schemas.openxmlformats.org/officeDocument/2006/relationships/image" Target="media/image1702.emf"/><Relationship Id="rId248" Type="http://schemas.openxmlformats.org/officeDocument/2006/relationships/customXml" Target="ink/ink111.xml"/><Relationship Id="rId455" Type="http://schemas.openxmlformats.org/officeDocument/2006/relationships/image" Target="media/image220.emf"/><Relationship Id="rId662" Type="http://schemas.openxmlformats.org/officeDocument/2006/relationships/image" Target="media/image323.emf"/><Relationship Id="rId1085" Type="http://schemas.openxmlformats.org/officeDocument/2006/relationships/image" Target="media/image532.emf"/><Relationship Id="rId1292" Type="http://schemas.openxmlformats.org/officeDocument/2006/relationships/image" Target="media/image635.emf"/><Relationship Id="rId2136" Type="http://schemas.openxmlformats.org/officeDocument/2006/relationships/image" Target="media/image1049.emf"/><Relationship Id="rId2343" Type="http://schemas.openxmlformats.org/officeDocument/2006/relationships/customXml" Target="ink/ink1138.xml"/><Relationship Id="rId2550" Type="http://schemas.openxmlformats.org/officeDocument/2006/relationships/image" Target="media/image1252.emf"/><Relationship Id="rId2788" Type="http://schemas.openxmlformats.org/officeDocument/2006/relationships/customXml" Target="ink/ink1348.xml"/><Relationship Id="rId2995" Type="http://schemas.openxmlformats.org/officeDocument/2006/relationships/customXml" Target="ink/ink1449.xml"/><Relationship Id="rId3601" Type="http://schemas.openxmlformats.org/officeDocument/2006/relationships/customXml" Target="ink/ink1746.xml"/><Relationship Id="rId108" Type="http://schemas.openxmlformats.org/officeDocument/2006/relationships/customXml" Target="ink/ink41.xml"/><Relationship Id="rId315" Type="http://schemas.openxmlformats.org/officeDocument/2006/relationships/image" Target="media/image150.emf"/><Relationship Id="rId522" Type="http://schemas.openxmlformats.org/officeDocument/2006/relationships/customXml" Target="ink/ink247.xml"/><Relationship Id="rId967" Type="http://schemas.openxmlformats.org/officeDocument/2006/relationships/image" Target="media/image473.emf"/><Relationship Id="rId1152" Type="http://schemas.openxmlformats.org/officeDocument/2006/relationships/customXml" Target="ink/ink552.xml"/><Relationship Id="rId1597" Type="http://schemas.openxmlformats.org/officeDocument/2006/relationships/customXml" Target="ink/ink776.xml"/><Relationship Id="rId2203" Type="http://schemas.openxmlformats.org/officeDocument/2006/relationships/customXml" Target="ink/ink1068.xml"/><Relationship Id="rId2410" Type="http://schemas.openxmlformats.org/officeDocument/2006/relationships/image" Target="media/image1182.emf"/><Relationship Id="rId2648" Type="http://schemas.openxmlformats.org/officeDocument/2006/relationships/customXml" Target="ink/ink1278.xml"/><Relationship Id="rId2855" Type="http://schemas.openxmlformats.org/officeDocument/2006/relationships/customXml" Target="ink/ink1380.xml"/><Relationship Id="rId96" Type="http://schemas.openxmlformats.org/officeDocument/2006/relationships/image" Target="media/image9.wmf"/><Relationship Id="rId827" Type="http://schemas.openxmlformats.org/officeDocument/2006/relationships/customXml" Target="ink/ink393.xml"/><Relationship Id="rId1012" Type="http://schemas.openxmlformats.org/officeDocument/2006/relationships/customXml" Target="ink/ink484.xml"/><Relationship Id="rId1457" Type="http://schemas.openxmlformats.org/officeDocument/2006/relationships/image" Target="media/image717.emf"/><Relationship Id="rId1664" Type="http://schemas.openxmlformats.org/officeDocument/2006/relationships/image" Target="media/image818.emf"/><Relationship Id="rId1871" Type="http://schemas.openxmlformats.org/officeDocument/2006/relationships/image" Target="media/image921.emf"/><Relationship Id="rId2508" Type="http://schemas.openxmlformats.org/officeDocument/2006/relationships/image" Target="media/image1231.emf"/><Relationship Id="rId2715" Type="http://schemas.openxmlformats.org/officeDocument/2006/relationships/image" Target="media/image1333.emf"/><Relationship Id="rId2922" Type="http://schemas.openxmlformats.org/officeDocument/2006/relationships/image" Target="media/image1436.emf"/><Relationship Id="rId1317" Type="http://schemas.openxmlformats.org/officeDocument/2006/relationships/customXml" Target="ink/ink634.xml"/><Relationship Id="rId1524" Type="http://schemas.openxmlformats.org/officeDocument/2006/relationships/image" Target="media/image750.emf"/><Relationship Id="rId1731" Type="http://schemas.openxmlformats.org/officeDocument/2006/relationships/customXml" Target="ink/ink844.xml"/><Relationship Id="rId1969" Type="http://schemas.openxmlformats.org/officeDocument/2006/relationships/image" Target="media/image970.emf"/><Relationship Id="rId3184" Type="http://schemas.openxmlformats.org/officeDocument/2006/relationships/image" Target="media/image398.emf"/><Relationship Id="rId23" Type="http://schemas.openxmlformats.org/officeDocument/2006/relationships/customXml" Target="ink/ink7.xml"/><Relationship Id="rId1829" Type="http://schemas.openxmlformats.org/officeDocument/2006/relationships/image" Target="media/image900.emf"/><Relationship Id="rId3391" Type="http://schemas.openxmlformats.org/officeDocument/2006/relationships/customXml" Target="ink/ink1642.xml"/><Relationship Id="rId3489" Type="http://schemas.openxmlformats.org/officeDocument/2006/relationships/customXml" Target="ink/ink1691.xml"/><Relationship Id="rId2298" Type="http://schemas.openxmlformats.org/officeDocument/2006/relationships/image" Target="media/image1130.emf"/><Relationship Id="rId3044" Type="http://schemas.openxmlformats.org/officeDocument/2006/relationships/image" Target="media/image1497.emf"/><Relationship Id="rId3251" Type="http://schemas.openxmlformats.org/officeDocument/2006/relationships/customXml" Target="ink/ink1572.xml"/><Relationship Id="rId3349" Type="http://schemas.openxmlformats.org/officeDocument/2006/relationships/customXml" Target="ink/ink1621.xml"/><Relationship Id="rId3556" Type="http://schemas.openxmlformats.org/officeDocument/2006/relationships/oleObject" Target="embeddings/oleObject62.bin"/><Relationship Id="rId172" Type="http://schemas.openxmlformats.org/officeDocument/2006/relationships/customXml" Target="ink/ink73.xml"/><Relationship Id="rId477" Type="http://schemas.openxmlformats.org/officeDocument/2006/relationships/image" Target="media/image231.emf"/><Relationship Id="rId684" Type="http://schemas.openxmlformats.org/officeDocument/2006/relationships/image" Target="media/image334.emf"/><Relationship Id="rId2060" Type="http://schemas.openxmlformats.org/officeDocument/2006/relationships/oleObject" Target="embeddings/oleObject28.bin"/><Relationship Id="rId2158" Type="http://schemas.openxmlformats.org/officeDocument/2006/relationships/image" Target="media/image1060.emf"/><Relationship Id="rId2365" Type="http://schemas.openxmlformats.org/officeDocument/2006/relationships/image" Target="media/image1162.emf"/><Relationship Id="rId3111" Type="http://schemas.openxmlformats.org/officeDocument/2006/relationships/customXml" Target="ink/ink1506.xml"/><Relationship Id="rId3209" Type="http://schemas.openxmlformats.org/officeDocument/2006/relationships/customXml" Target="ink/ink1551.xml"/><Relationship Id="rId337" Type="http://schemas.openxmlformats.org/officeDocument/2006/relationships/image" Target="media/image161.emf"/><Relationship Id="rId891" Type="http://schemas.openxmlformats.org/officeDocument/2006/relationships/customXml" Target="ink/ink424.xml"/><Relationship Id="rId989" Type="http://schemas.openxmlformats.org/officeDocument/2006/relationships/image" Target="media/image484.emf"/><Relationship Id="rId2018" Type="http://schemas.openxmlformats.org/officeDocument/2006/relationships/customXml" Target="ink/ink988.xml"/><Relationship Id="rId2572" Type="http://schemas.openxmlformats.org/officeDocument/2006/relationships/image" Target="media/image1263.emf"/><Relationship Id="rId2877" Type="http://schemas.openxmlformats.org/officeDocument/2006/relationships/customXml" Target="ink/ink1391.xml"/><Relationship Id="rId3416" Type="http://schemas.openxmlformats.org/officeDocument/2006/relationships/image" Target="media/image1643.emf"/><Relationship Id="rId3623" Type="http://schemas.openxmlformats.org/officeDocument/2006/relationships/image" Target="media/image1746.wmf"/><Relationship Id="rId544" Type="http://schemas.openxmlformats.org/officeDocument/2006/relationships/customXml" Target="ink/ink258.xml"/><Relationship Id="rId751" Type="http://schemas.openxmlformats.org/officeDocument/2006/relationships/customXml" Target="ink/ink360.xml"/><Relationship Id="rId849" Type="http://schemas.openxmlformats.org/officeDocument/2006/relationships/customXml" Target="ink/ink404.xml"/><Relationship Id="rId1174" Type="http://schemas.openxmlformats.org/officeDocument/2006/relationships/customXml" Target="ink/ink562.xml"/><Relationship Id="rId1381" Type="http://schemas.openxmlformats.org/officeDocument/2006/relationships/customXml" Target="ink/ink666.xml"/><Relationship Id="rId1479" Type="http://schemas.openxmlformats.org/officeDocument/2006/relationships/image" Target="media/image728.emf"/><Relationship Id="rId1686" Type="http://schemas.openxmlformats.org/officeDocument/2006/relationships/image" Target="media/image829.emf"/><Relationship Id="rId2225" Type="http://schemas.openxmlformats.org/officeDocument/2006/relationships/customXml" Target="ink/ink1079.xml"/><Relationship Id="rId2432" Type="http://schemas.openxmlformats.org/officeDocument/2006/relationships/image" Target="media/image1193.emf"/><Relationship Id="rId404" Type="http://schemas.openxmlformats.org/officeDocument/2006/relationships/customXml" Target="ink/ink189.xml"/><Relationship Id="rId611" Type="http://schemas.openxmlformats.org/officeDocument/2006/relationships/customXml" Target="ink/ink290.xml"/><Relationship Id="rId1034" Type="http://schemas.openxmlformats.org/officeDocument/2006/relationships/customXml" Target="ink/ink493.xml"/><Relationship Id="rId1241" Type="http://schemas.openxmlformats.org/officeDocument/2006/relationships/image" Target="media/image610.emf"/><Relationship Id="rId1339" Type="http://schemas.openxmlformats.org/officeDocument/2006/relationships/customXml" Target="ink/ink645.xml"/><Relationship Id="rId1893" Type="http://schemas.openxmlformats.org/officeDocument/2006/relationships/image" Target="media/image932.emf"/><Relationship Id="rId2737" Type="http://schemas.openxmlformats.org/officeDocument/2006/relationships/image" Target="media/image1344.emf"/><Relationship Id="rId2944" Type="http://schemas.openxmlformats.org/officeDocument/2006/relationships/image" Target="media/image1447.emf"/><Relationship Id="rId709" Type="http://schemas.openxmlformats.org/officeDocument/2006/relationships/customXml" Target="ink/ink339.xml"/><Relationship Id="rId916" Type="http://schemas.openxmlformats.org/officeDocument/2006/relationships/image" Target="media/image448.emf"/><Relationship Id="rId1101" Type="http://schemas.openxmlformats.org/officeDocument/2006/relationships/image" Target="media/image540.emf"/><Relationship Id="rId1546" Type="http://schemas.openxmlformats.org/officeDocument/2006/relationships/image" Target="media/image761.emf"/><Relationship Id="rId1753" Type="http://schemas.openxmlformats.org/officeDocument/2006/relationships/customXml" Target="ink/ink855.xml"/><Relationship Id="rId1960" Type="http://schemas.openxmlformats.org/officeDocument/2006/relationships/customXml" Target="ink/ink959.xml"/><Relationship Id="rId2804" Type="http://schemas.openxmlformats.org/officeDocument/2006/relationships/image" Target="media/image1377.emf"/><Relationship Id="rId45" Type="http://schemas.openxmlformats.org/officeDocument/2006/relationships/customXml" Target="ink/ink18.xml"/><Relationship Id="rId1406" Type="http://schemas.openxmlformats.org/officeDocument/2006/relationships/customXml" Target="ink/ink679.xml"/><Relationship Id="rId1613" Type="http://schemas.openxmlformats.org/officeDocument/2006/relationships/customXml" Target="ink/ink784.xml"/><Relationship Id="rId1820" Type="http://schemas.openxmlformats.org/officeDocument/2006/relationships/customXml" Target="ink/ink889.xml"/><Relationship Id="rId3066" Type="http://schemas.openxmlformats.org/officeDocument/2006/relationships/image" Target="media/image1508.emf"/><Relationship Id="rId3273" Type="http://schemas.openxmlformats.org/officeDocument/2006/relationships/customXml" Target="ink/ink1583.xml"/><Relationship Id="rId3480" Type="http://schemas.openxmlformats.org/officeDocument/2006/relationships/image" Target="media/image1675.emf"/><Relationship Id="rId194" Type="http://schemas.openxmlformats.org/officeDocument/2006/relationships/customXml" Target="ink/ink84.xml"/><Relationship Id="rId1918" Type="http://schemas.openxmlformats.org/officeDocument/2006/relationships/customXml" Target="ink/ink938.xml"/><Relationship Id="rId2082" Type="http://schemas.openxmlformats.org/officeDocument/2006/relationships/oleObject" Target="embeddings/oleObject36.bin"/><Relationship Id="rId3133" Type="http://schemas.openxmlformats.org/officeDocument/2006/relationships/customXml" Target="ink/ink1517.xml"/><Relationship Id="rId3578" Type="http://schemas.openxmlformats.org/officeDocument/2006/relationships/image" Target="media/image1723.emf"/><Relationship Id="rId261" Type="http://schemas.openxmlformats.org/officeDocument/2006/relationships/image" Target="media/image123.emf"/><Relationship Id="rId499" Type="http://schemas.openxmlformats.org/officeDocument/2006/relationships/image" Target="media/image242.emf"/><Relationship Id="rId2387" Type="http://schemas.openxmlformats.org/officeDocument/2006/relationships/image" Target="media/image1173.emf"/><Relationship Id="rId2594" Type="http://schemas.openxmlformats.org/officeDocument/2006/relationships/image" Target="media/image1274.emf"/><Relationship Id="rId3340" Type="http://schemas.openxmlformats.org/officeDocument/2006/relationships/image" Target="media/image1605.emf"/><Relationship Id="rId3438" Type="http://schemas.openxmlformats.org/officeDocument/2006/relationships/image" Target="media/image1654.emf"/><Relationship Id="rId3645" Type="http://schemas.openxmlformats.org/officeDocument/2006/relationships/image" Target="media/image1756.wmf"/><Relationship Id="rId359" Type="http://schemas.openxmlformats.org/officeDocument/2006/relationships/image" Target="media/image172.emf"/><Relationship Id="rId566" Type="http://schemas.openxmlformats.org/officeDocument/2006/relationships/customXml" Target="ink/ink269.xml"/><Relationship Id="rId773" Type="http://schemas.openxmlformats.org/officeDocument/2006/relationships/customXml" Target="ink/ink369.xml"/><Relationship Id="rId1196" Type="http://schemas.openxmlformats.org/officeDocument/2006/relationships/customXml" Target="ink/ink573.xml"/><Relationship Id="rId2247" Type="http://schemas.openxmlformats.org/officeDocument/2006/relationships/customXml" Target="ink/ink1090.xml"/><Relationship Id="rId2454" Type="http://schemas.openxmlformats.org/officeDocument/2006/relationships/image" Target="media/image1204.emf"/><Relationship Id="rId2899" Type="http://schemas.openxmlformats.org/officeDocument/2006/relationships/customXml" Target="ink/ink1401.xml"/><Relationship Id="rId3200" Type="http://schemas.openxmlformats.org/officeDocument/2006/relationships/image" Target="media/image1012.emf"/><Relationship Id="rId3505" Type="http://schemas.openxmlformats.org/officeDocument/2006/relationships/customXml" Target="ink/ink1699.xml"/><Relationship Id="rId121" Type="http://schemas.openxmlformats.org/officeDocument/2006/relationships/image" Target="media/image53.emf"/><Relationship Id="rId219" Type="http://schemas.openxmlformats.org/officeDocument/2006/relationships/image" Target="media/image102.emf"/><Relationship Id="rId426" Type="http://schemas.openxmlformats.org/officeDocument/2006/relationships/customXml" Target="ink/ink200.xml"/><Relationship Id="rId633" Type="http://schemas.openxmlformats.org/officeDocument/2006/relationships/customXml" Target="ink/ink301.xml"/><Relationship Id="rId980" Type="http://schemas.openxmlformats.org/officeDocument/2006/relationships/customXml" Target="ink/ink468.xml"/><Relationship Id="rId1056" Type="http://schemas.openxmlformats.org/officeDocument/2006/relationships/customXml" Target="ink/ink504.xml"/><Relationship Id="rId1263" Type="http://schemas.openxmlformats.org/officeDocument/2006/relationships/customXml" Target="ink/ink607.xml"/><Relationship Id="rId2107" Type="http://schemas.openxmlformats.org/officeDocument/2006/relationships/customXml" Target="ink/ink1021.xml"/><Relationship Id="rId2314" Type="http://schemas.openxmlformats.org/officeDocument/2006/relationships/image" Target="media/image1138.emf"/><Relationship Id="rId2661" Type="http://schemas.openxmlformats.org/officeDocument/2006/relationships/image" Target="media/image1307.emf"/><Relationship Id="rId2759" Type="http://schemas.openxmlformats.org/officeDocument/2006/relationships/image" Target="media/image1355.emf"/><Relationship Id="rId2966" Type="http://schemas.openxmlformats.org/officeDocument/2006/relationships/image" Target="media/image1458.emf"/><Relationship Id="rId840" Type="http://schemas.openxmlformats.org/officeDocument/2006/relationships/image" Target="media/image410.emf"/><Relationship Id="rId938" Type="http://schemas.openxmlformats.org/officeDocument/2006/relationships/image" Target="media/image459.emf"/><Relationship Id="rId1470" Type="http://schemas.openxmlformats.org/officeDocument/2006/relationships/customXml" Target="ink/ink711.xml"/><Relationship Id="rId1568" Type="http://schemas.openxmlformats.org/officeDocument/2006/relationships/image" Target="media/image772.emf"/><Relationship Id="rId1775" Type="http://schemas.openxmlformats.org/officeDocument/2006/relationships/image" Target="media/image873.emf"/><Relationship Id="rId2521" Type="http://schemas.openxmlformats.org/officeDocument/2006/relationships/customXml" Target="ink/ink1223.xml"/><Relationship Id="rId2619" Type="http://schemas.openxmlformats.org/officeDocument/2006/relationships/customXml" Target="ink/ink1265.xml"/><Relationship Id="rId2826" Type="http://schemas.openxmlformats.org/officeDocument/2006/relationships/image" Target="media/image1388.emf"/><Relationship Id="rId67" Type="http://schemas.openxmlformats.org/officeDocument/2006/relationships/image" Target="media/image28.emf"/><Relationship Id="rId700" Type="http://schemas.openxmlformats.org/officeDocument/2006/relationships/image" Target="media/image342.emf"/><Relationship Id="rId1123" Type="http://schemas.openxmlformats.org/officeDocument/2006/relationships/image" Target="media/image551.emf"/><Relationship Id="rId1330" Type="http://schemas.openxmlformats.org/officeDocument/2006/relationships/image" Target="media/image654.emf"/><Relationship Id="rId1428" Type="http://schemas.openxmlformats.org/officeDocument/2006/relationships/customXml" Target="ink/ink690.xml"/><Relationship Id="rId1635" Type="http://schemas.openxmlformats.org/officeDocument/2006/relationships/customXml" Target="ink/ink795.xml"/><Relationship Id="rId1982" Type="http://schemas.openxmlformats.org/officeDocument/2006/relationships/customXml" Target="ink/ink970.xml"/><Relationship Id="rId3088" Type="http://schemas.openxmlformats.org/officeDocument/2006/relationships/image" Target="media/image1519.emf"/><Relationship Id="rId1842" Type="http://schemas.openxmlformats.org/officeDocument/2006/relationships/customXml" Target="ink/ink900.xml"/><Relationship Id="rId3295" Type="http://schemas.openxmlformats.org/officeDocument/2006/relationships/customXml" Target="ink/ink1594.xml"/><Relationship Id="rId1702" Type="http://schemas.openxmlformats.org/officeDocument/2006/relationships/image" Target="media/image837.emf"/><Relationship Id="rId3155" Type="http://schemas.openxmlformats.org/officeDocument/2006/relationships/customXml" Target="ink/ink1528.xml"/><Relationship Id="rId3362" Type="http://schemas.openxmlformats.org/officeDocument/2006/relationships/image" Target="media/image1616.emf"/><Relationship Id="rId283" Type="http://schemas.openxmlformats.org/officeDocument/2006/relationships/image" Target="media/image134.emf"/><Relationship Id="rId490" Type="http://schemas.openxmlformats.org/officeDocument/2006/relationships/customXml" Target="ink/ink232.xml"/><Relationship Id="rId2171" Type="http://schemas.openxmlformats.org/officeDocument/2006/relationships/customXml" Target="ink/ink1053.xml"/><Relationship Id="rId3015" Type="http://schemas.openxmlformats.org/officeDocument/2006/relationships/customXml" Target="ink/ink1459.xml"/><Relationship Id="rId3222" Type="http://schemas.openxmlformats.org/officeDocument/2006/relationships/image" Target="media/image1190.emf"/><Relationship Id="rId3667" Type="http://schemas.openxmlformats.org/officeDocument/2006/relationships/oleObject" Target="embeddings/oleObject84.bin"/><Relationship Id="rId143" Type="http://schemas.openxmlformats.org/officeDocument/2006/relationships/image" Target="media/image64.emf"/><Relationship Id="rId350" Type="http://schemas.openxmlformats.org/officeDocument/2006/relationships/customXml" Target="ink/ink162.xml"/><Relationship Id="rId588" Type="http://schemas.openxmlformats.org/officeDocument/2006/relationships/customXml" Target="ink/ink280.xml"/><Relationship Id="rId795" Type="http://schemas.openxmlformats.org/officeDocument/2006/relationships/customXml" Target="ink/ink380.xml"/><Relationship Id="rId2031" Type="http://schemas.openxmlformats.org/officeDocument/2006/relationships/image" Target="media/image1001.emf"/><Relationship Id="rId2269" Type="http://schemas.openxmlformats.org/officeDocument/2006/relationships/customXml" Target="ink/ink1101.xml"/><Relationship Id="rId2476" Type="http://schemas.openxmlformats.org/officeDocument/2006/relationships/image" Target="media/image1215.emf"/><Relationship Id="rId2683" Type="http://schemas.openxmlformats.org/officeDocument/2006/relationships/image" Target="media/image369.emf"/><Relationship Id="rId2890" Type="http://schemas.openxmlformats.org/officeDocument/2006/relationships/image" Target="media/image1420.emf"/><Relationship Id="rId3527" Type="http://schemas.openxmlformats.org/officeDocument/2006/relationships/customXml" Target="ink/ink1710.xml"/><Relationship Id="rId9" Type="http://schemas.openxmlformats.org/officeDocument/2006/relationships/customXml" Target="ink/ink1.xml"/><Relationship Id="rId210" Type="http://schemas.openxmlformats.org/officeDocument/2006/relationships/customXml" Target="ink/ink92.xml"/><Relationship Id="rId448" Type="http://schemas.openxmlformats.org/officeDocument/2006/relationships/customXml" Target="ink/ink211.xml"/><Relationship Id="rId655" Type="http://schemas.openxmlformats.org/officeDocument/2006/relationships/customXml" Target="ink/ink312.xml"/><Relationship Id="rId862" Type="http://schemas.openxmlformats.org/officeDocument/2006/relationships/image" Target="media/image421.emf"/><Relationship Id="rId1078" Type="http://schemas.openxmlformats.org/officeDocument/2006/relationships/customXml" Target="ink/ink515.xml"/><Relationship Id="rId1285" Type="http://schemas.openxmlformats.org/officeDocument/2006/relationships/customXml" Target="ink/ink618.xml"/><Relationship Id="rId1492" Type="http://schemas.openxmlformats.org/officeDocument/2006/relationships/customXml" Target="ink/ink722.xml"/><Relationship Id="rId2129" Type="http://schemas.openxmlformats.org/officeDocument/2006/relationships/customXml" Target="ink/ink1032.xml"/><Relationship Id="rId2336" Type="http://schemas.openxmlformats.org/officeDocument/2006/relationships/image" Target="media/image1148.emf"/><Relationship Id="rId2543" Type="http://schemas.openxmlformats.org/officeDocument/2006/relationships/customXml" Target="ink/ink1234.xml"/><Relationship Id="rId2750" Type="http://schemas.openxmlformats.org/officeDocument/2006/relationships/customXml" Target="ink/ink1329.xml"/><Relationship Id="rId2988" Type="http://schemas.openxmlformats.org/officeDocument/2006/relationships/image" Target="media/image1469.emf"/><Relationship Id="rId308" Type="http://schemas.openxmlformats.org/officeDocument/2006/relationships/customXml" Target="ink/ink141.xml"/><Relationship Id="rId515" Type="http://schemas.openxmlformats.org/officeDocument/2006/relationships/image" Target="media/image250.emf"/><Relationship Id="rId722" Type="http://schemas.openxmlformats.org/officeDocument/2006/relationships/image" Target="media/image353.emf"/><Relationship Id="rId1145" Type="http://schemas.openxmlformats.org/officeDocument/2006/relationships/image" Target="media/image562.emf"/><Relationship Id="rId1352" Type="http://schemas.openxmlformats.org/officeDocument/2006/relationships/image" Target="media/image665.emf"/><Relationship Id="rId1797" Type="http://schemas.openxmlformats.org/officeDocument/2006/relationships/image" Target="media/image884.emf"/><Relationship Id="rId2403" Type="http://schemas.openxmlformats.org/officeDocument/2006/relationships/customXml" Target="ink/ink1169.xml"/><Relationship Id="rId2848" Type="http://schemas.openxmlformats.org/officeDocument/2006/relationships/image" Target="media/image1399.emf"/><Relationship Id="rId89" Type="http://schemas.openxmlformats.org/officeDocument/2006/relationships/oleObject" Target="embeddings/oleObject8.bin"/><Relationship Id="rId1005" Type="http://schemas.openxmlformats.org/officeDocument/2006/relationships/image" Target="media/image492.emf"/><Relationship Id="rId1212" Type="http://schemas.openxmlformats.org/officeDocument/2006/relationships/customXml" Target="ink/ink581.xml"/><Relationship Id="rId1657" Type="http://schemas.openxmlformats.org/officeDocument/2006/relationships/customXml" Target="ink/ink807.xml"/><Relationship Id="rId1864" Type="http://schemas.openxmlformats.org/officeDocument/2006/relationships/customXml" Target="ink/ink911.xml"/><Relationship Id="rId2610" Type="http://schemas.openxmlformats.org/officeDocument/2006/relationships/oleObject" Target="embeddings/oleObject47.bin"/><Relationship Id="rId2708" Type="http://schemas.openxmlformats.org/officeDocument/2006/relationships/customXml" Target="ink/ink1308.xml"/><Relationship Id="rId2915" Type="http://schemas.openxmlformats.org/officeDocument/2006/relationships/customXml" Target="ink/ink1409.xml"/><Relationship Id="rId1517" Type="http://schemas.openxmlformats.org/officeDocument/2006/relationships/customXml" Target="ink/ink735.xml"/><Relationship Id="rId1724" Type="http://schemas.openxmlformats.org/officeDocument/2006/relationships/image" Target="media/image848.emf"/><Relationship Id="rId3177" Type="http://schemas.openxmlformats.org/officeDocument/2006/relationships/customXml" Target="ink/ink1536.xml"/><Relationship Id="rId16" Type="http://schemas.openxmlformats.org/officeDocument/2006/relationships/image" Target="media/image3.emf"/><Relationship Id="rId1931" Type="http://schemas.openxmlformats.org/officeDocument/2006/relationships/image" Target="media/image951.emf"/><Relationship Id="rId3037" Type="http://schemas.openxmlformats.org/officeDocument/2006/relationships/customXml" Target="ink/ink1469.xml"/><Relationship Id="rId3384" Type="http://schemas.openxmlformats.org/officeDocument/2006/relationships/image" Target="media/image1627.emf"/><Relationship Id="rId3591" Type="http://schemas.openxmlformats.org/officeDocument/2006/relationships/customXml" Target="ink/ink1741.xml"/><Relationship Id="rId3689" Type="http://schemas.openxmlformats.org/officeDocument/2006/relationships/image" Target="media/image1777.emf"/><Relationship Id="rId2193" Type="http://schemas.openxmlformats.org/officeDocument/2006/relationships/customXml" Target="ink/ink1064.xml"/><Relationship Id="rId2498" Type="http://schemas.openxmlformats.org/officeDocument/2006/relationships/image" Target="media/image1226.emf"/><Relationship Id="rId3244" Type="http://schemas.openxmlformats.org/officeDocument/2006/relationships/image" Target="media/image1298.emf"/><Relationship Id="rId3451" Type="http://schemas.openxmlformats.org/officeDocument/2006/relationships/customXml" Target="ink/ink1672.xml"/><Relationship Id="rId3549" Type="http://schemas.openxmlformats.org/officeDocument/2006/relationships/customXml" Target="ink/ink1721.xml"/><Relationship Id="rId165" Type="http://schemas.openxmlformats.org/officeDocument/2006/relationships/image" Target="media/image75.emf"/><Relationship Id="rId372" Type="http://schemas.openxmlformats.org/officeDocument/2006/relationships/customXml" Target="ink/ink173.xml"/><Relationship Id="rId677" Type="http://schemas.openxmlformats.org/officeDocument/2006/relationships/customXml" Target="ink/ink323.xml"/><Relationship Id="rId2053" Type="http://schemas.openxmlformats.org/officeDocument/2006/relationships/image" Target="media/image46.wmf"/><Relationship Id="rId2260" Type="http://schemas.openxmlformats.org/officeDocument/2006/relationships/image" Target="media/image1111.emf"/><Relationship Id="rId2358" Type="http://schemas.openxmlformats.org/officeDocument/2006/relationships/customXml" Target="ink/ink1146.xml"/><Relationship Id="rId3104" Type="http://schemas.openxmlformats.org/officeDocument/2006/relationships/image" Target="media/image1527.emf"/><Relationship Id="rId3311" Type="http://schemas.openxmlformats.org/officeDocument/2006/relationships/customXml" Target="ink/ink1602.xml"/><Relationship Id="rId232" Type="http://schemas.openxmlformats.org/officeDocument/2006/relationships/customXml" Target="ink/ink103.xml"/><Relationship Id="rId884" Type="http://schemas.openxmlformats.org/officeDocument/2006/relationships/image" Target="media/image432.emf"/><Relationship Id="rId2120" Type="http://schemas.openxmlformats.org/officeDocument/2006/relationships/image" Target="media/image1041.emf"/><Relationship Id="rId2565" Type="http://schemas.openxmlformats.org/officeDocument/2006/relationships/customXml" Target="ink/ink1245.xml"/><Relationship Id="rId2772" Type="http://schemas.openxmlformats.org/officeDocument/2006/relationships/customXml" Target="ink/ink1340.xml"/><Relationship Id="rId3409" Type="http://schemas.openxmlformats.org/officeDocument/2006/relationships/customXml" Target="ink/ink1651.xml"/><Relationship Id="rId3616" Type="http://schemas.openxmlformats.org/officeDocument/2006/relationships/image" Target="media/image1742.emf"/><Relationship Id="rId537" Type="http://schemas.openxmlformats.org/officeDocument/2006/relationships/image" Target="media/image261.emf"/><Relationship Id="rId744" Type="http://schemas.openxmlformats.org/officeDocument/2006/relationships/image" Target="media/image31.emf"/><Relationship Id="rId951" Type="http://schemas.openxmlformats.org/officeDocument/2006/relationships/image" Target="media/image465.emf"/><Relationship Id="rId1167" Type="http://schemas.openxmlformats.org/officeDocument/2006/relationships/image" Target="media/image573.emf"/><Relationship Id="rId1374" Type="http://schemas.openxmlformats.org/officeDocument/2006/relationships/image" Target="media/image676.emf"/><Relationship Id="rId1581" Type="http://schemas.openxmlformats.org/officeDocument/2006/relationships/image" Target="media/image778.emf"/><Relationship Id="rId1679" Type="http://schemas.openxmlformats.org/officeDocument/2006/relationships/customXml" Target="ink/ink818.xml"/><Relationship Id="rId2218" Type="http://schemas.openxmlformats.org/officeDocument/2006/relationships/image" Target="media/image1090.emf"/><Relationship Id="rId2425" Type="http://schemas.openxmlformats.org/officeDocument/2006/relationships/image" Target="media/image295.wmf"/><Relationship Id="rId2632" Type="http://schemas.openxmlformats.org/officeDocument/2006/relationships/image" Target="media/image1293.emf"/><Relationship Id="rId80" Type="http://schemas.openxmlformats.org/officeDocument/2006/relationships/customXml" Target="ink/ink31.xml"/><Relationship Id="rId604" Type="http://schemas.openxmlformats.org/officeDocument/2006/relationships/oleObject" Target="embeddings/oleObject13.bin"/><Relationship Id="rId811" Type="http://schemas.openxmlformats.org/officeDocument/2006/relationships/customXml" Target="ink/ink388.xml"/><Relationship Id="rId1027" Type="http://schemas.openxmlformats.org/officeDocument/2006/relationships/image" Target="media/image503.emf"/><Relationship Id="rId1234" Type="http://schemas.openxmlformats.org/officeDocument/2006/relationships/customXml" Target="ink/ink592.xml"/><Relationship Id="rId1441" Type="http://schemas.openxmlformats.org/officeDocument/2006/relationships/image" Target="media/image709.emf"/><Relationship Id="rId1886" Type="http://schemas.openxmlformats.org/officeDocument/2006/relationships/customXml" Target="ink/ink922.xml"/><Relationship Id="rId2937" Type="http://schemas.openxmlformats.org/officeDocument/2006/relationships/customXml" Target="ink/ink1420.xml"/><Relationship Id="rId909" Type="http://schemas.openxmlformats.org/officeDocument/2006/relationships/customXml" Target="ink/ink433.xml"/><Relationship Id="rId1301" Type="http://schemas.openxmlformats.org/officeDocument/2006/relationships/customXml" Target="ink/ink626.xml"/><Relationship Id="rId1539" Type="http://schemas.openxmlformats.org/officeDocument/2006/relationships/customXml" Target="ink/ink746.xml"/><Relationship Id="rId1746" Type="http://schemas.openxmlformats.org/officeDocument/2006/relationships/image" Target="media/image859.emf"/><Relationship Id="rId1953" Type="http://schemas.openxmlformats.org/officeDocument/2006/relationships/image" Target="media/image962.emf"/><Relationship Id="rId3199" Type="http://schemas.openxmlformats.org/officeDocument/2006/relationships/customXml" Target="ink/ink1546.xml"/><Relationship Id="rId38" Type="http://schemas.openxmlformats.org/officeDocument/2006/relationships/image" Target="media/image14.emf"/><Relationship Id="rId1606" Type="http://schemas.openxmlformats.org/officeDocument/2006/relationships/image" Target="media/image790.emf"/><Relationship Id="rId1813" Type="http://schemas.openxmlformats.org/officeDocument/2006/relationships/image" Target="media/image892.emf"/><Relationship Id="rId3059" Type="http://schemas.openxmlformats.org/officeDocument/2006/relationships/customXml" Target="ink/ink1480.xml"/><Relationship Id="rId3266" Type="http://schemas.openxmlformats.org/officeDocument/2006/relationships/image" Target="media/image1568.emf"/><Relationship Id="rId3473" Type="http://schemas.openxmlformats.org/officeDocument/2006/relationships/customXml" Target="ink/ink1683.xml"/><Relationship Id="rId187" Type="http://schemas.openxmlformats.org/officeDocument/2006/relationships/image" Target="media/image86.emf"/><Relationship Id="rId394" Type="http://schemas.openxmlformats.org/officeDocument/2006/relationships/customXml" Target="ink/ink184.xml"/><Relationship Id="rId2075" Type="http://schemas.openxmlformats.org/officeDocument/2006/relationships/image" Target="media/image49.wmf"/><Relationship Id="rId2282" Type="http://schemas.openxmlformats.org/officeDocument/2006/relationships/oleObject" Target="embeddings/oleObject39.bin"/><Relationship Id="rId3126" Type="http://schemas.openxmlformats.org/officeDocument/2006/relationships/image" Target="media/image1538.emf"/><Relationship Id="rId3680" Type="http://schemas.openxmlformats.org/officeDocument/2006/relationships/image" Target="media/image1773.wmf"/><Relationship Id="rId254" Type="http://schemas.openxmlformats.org/officeDocument/2006/relationships/customXml" Target="ink/ink114.xml"/><Relationship Id="rId699" Type="http://schemas.openxmlformats.org/officeDocument/2006/relationships/customXml" Target="ink/ink334.xml"/><Relationship Id="rId1091" Type="http://schemas.openxmlformats.org/officeDocument/2006/relationships/image" Target="media/image535.emf"/><Relationship Id="rId2587" Type="http://schemas.openxmlformats.org/officeDocument/2006/relationships/customXml" Target="ink/ink1254.xml"/><Relationship Id="rId2794" Type="http://schemas.openxmlformats.org/officeDocument/2006/relationships/customXml" Target="ink/ink1351.xml"/><Relationship Id="rId3333" Type="http://schemas.openxmlformats.org/officeDocument/2006/relationships/customXml" Target="ink/ink1613.xml"/><Relationship Id="rId3540" Type="http://schemas.openxmlformats.org/officeDocument/2006/relationships/image" Target="media/image1705.emf"/><Relationship Id="rId3638" Type="http://schemas.openxmlformats.org/officeDocument/2006/relationships/image" Target="media/image1753.wmf"/><Relationship Id="rId114" Type="http://schemas.openxmlformats.org/officeDocument/2006/relationships/customXml" Target="ink/ink44.xml"/><Relationship Id="rId461" Type="http://schemas.openxmlformats.org/officeDocument/2006/relationships/image" Target="media/image223.emf"/><Relationship Id="rId559" Type="http://schemas.openxmlformats.org/officeDocument/2006/relationships/image" Target="media/image272.emf"/><Relationship Id="rId766" Type="http://schemas.openxmlformats.org/officeDocument/2006/relationships/image" Target="media/image373.emf"/><Relationship Id="rId1189" Type="http://schemas.openxmlformats.org/officeDocument/2006/relationships/image" Target="media/image584.emf"/><Relationship Id="rId1396" Type="http://schemas.openxmlformats.org/officeDocument/2006/relationships/customXml" Target="ink/ink674.xml"/><Relationship Id="rId2142" Type="http://schemas.openxmlformats.org/officeDocument/2006/relationships/image" Target="media/image1052.emf"/><Relationship Id="rId2447" Type="http://schemas.openxmlformats.org/officeDocument/2006/relationships/customXml" Target="ink/ink1187.xml"/><Relationship Id="rId3400" Type="http://schemas.openxmlformats.org/officeDocument/2006/relationships/image" Target="media/image1635.emf"/><Relationship Id="rId321" Type="http://schemas.openxmlformats.org/officeDocument/2006/relationships/image" Target="media/image153.emf"/><Relationship Id="rId419" Type="http://schemas.openxmlformats.org/officeDocument/2006/relationships/image" Target="media/image202.emf"/><Relationship Id="rId626" Type="http://schemas.openxmlformats.org/officeDocument/2006/relationships/image" Target="media/image305.emf"/><Relationship Id="rId973" Type="http://schemas.openxmlformats.org/officeDocument/2006/relationships/image" Target="media/image476.emf"/><Relationship Id="rId1049" Type="http://schemas.openxmlformats.org/officeDocument/2006/relationships/image" Target="media/image514.emf"/><Relationship Id="rId1256" Type="http://schemas.openxmlformats.org/officeDocument/2006/relationships/customXml" Target="ink/ink603.xml"/><Relationship Id="rId2002" Type="http://schemas.openxmlformats.org/officeDocument/2006/relationships/customXml" Target="ink/ink980.xml"/><Relationship Id="rId2307" Type="http://schemas.openxmlformats.org/officeDocument/2006/relationships/customXml" Target="ink/ink1119.xml"/><Relationship Id="rId2654" Type="http://schemas.openxmlformats.org/officeDocument/2006/relationships/customXml" Target="ink/ink1281.xml"/><Relationship Id="rId2861" Type="http://schemas.openxmlformats.org/officeDocument/2006/relationships/customXml" Target="ink/ink1383.xml"/><Relationship Id="rId2959" Type="http://schemas.openxmlformats.org/officeDocument/2006/relationships/customXml" Target="ink/ink1431.xml"/><Relationship Id="rId833" Type="http://schemas.openxmlformats.org/officeDocument/2006/relationships/customXml" Target="ink/ink396.xml"/><Relationship Id="rId1116" Type="http://schemas.openxmlformats.org/officeDocument/2006/relationships/customXml" Target="ink/ink534.xml"/><Relationship Id="rId1463" Type="http://schemas.openxmlformats.org/officeDocument/2006/relationships/image" Target="media/image720.emf"/><Relationship Id="rId1670" Type="http://schemas.openxmlformats.org/officeDocument/2006/relationships/image" Target="media/image821.emf"/><Relationship Id="rId1768" Type="http://schemas.openxmlformats.org/officeDocument/2006/relationships/image" Target="media/image870.emf"/><Relationship Id="rId2514" Type="http://schemas.openxmlformats.org/officeDocument/2006/relationships/image" Target="media/image1234.emf"/><Relationship Id="rId2721" Type="http://schemas.openxmlformats.org/officeDocument/2006/relationships/image" Target="media/image1336.emf"/><Relationship Id="rId2819" Type="http://schemas.openxmlformats.org/officeDocument/2006/relationships/customXml" Target="ink/ink1362.xml"/><Relationship Id="rId900" Type="http://schemas.openxmlformats.org/officeDocument/2006/relationships/image" Target="media/image440.emf"/><Relationship Id="rId1323" Type="http://schemas.openxmlformats.org/officeDocument/2006/relationships/customXml" Target="ink/ink637.xml"/><Relationship Id="rId1530" Type="http://schemas.openxmlformats.org/officeDocument/2006/relationships/image" Target="media/image753.emf"/><Relationship Id="rId1628" Type="http://schemas.openxmlformats.org/officeDocument/2006/relationships/image" Target="media/image801.emf"/><Relationship Id="rId1975" Type="http://schemas.openxmlformats.org/officeDocument/2006/relationships/image" Target="media/image973.emf"/><Relationship Id="rId3190" Type="http://schemas.openxmlformats.org/officeDocument/2006/relationships/image" Target="media/image423.emf"/><Relationship Id="rId1835" Type="http://schemas.openxmlformats.org/officeDocument/2006/relationships/image" Target="media/image903.emf"/><Relationship Id="rId3050" Type="http://schemas.openxmlformats.org/officeDocument/2006/relationships/image" Target="media/image1500.emf"/><Relationship Id="rId3288" Type="http://schemas.openxmlformats.org/officeDocument/2006/relationships/image" Target="media/image1579.emf"/><Relationship Id="rId3495" Type="http://schemas.openxmlformats.org/officeDocument/2006/relationships/customXml" Target="ink/ink1694.xml"/><Relationship Id="rId1902" Type="http://schemas.openxmlformats.org/officeDocument/2006/relationships/customXml" Target="ink/ink930.xml"/><Relationship Id="rId2097" Type="http://schemas.openxmlformats.org/officeDocument/2006/relationships/customXml" Target="ink/ink1016.xml"/><Relationship Id="rId3148" Type="http://schemas.openxmlformats.org/officeDocument/2006/relationships/image" Target="media/image1549.emf"/><Relationship Id="rId3355" Type="http://schemas.openxmlformats.org/officeDocument/2006/relationships/customXml" Target="ink/ink1624.xml"/><Relationship Id="rId3562" Type="http://schemas.openxmlformats.org/officeDocument/2006/relationships/image" Target="media/image1715.emf"/><Relationship Id="rId276" Type="http://schemas.openxmlformats.org/officeDocument/2006/relationships/customXml" Target="ink/ink125.xml"/><Relationship Id="rId483" Type="http://schemas.openxmlformats.org/officeDocument/2006/relationships/image" Target="media/image234.emf"/><Relationship Id="rId690" Type="http://schemas.openxmlformats.org/officeDocument/2006/relationships/image" Target="media/image337.emf"/><Relationship Id="rId2164" Type="http://schemas.openxmlformats.org/officeDocument/2006/relationships/image" Target="media/image1063.emf"/><Relationship Id="rId2371" Type="http://schemas.openxmlformats.org/officeDocument/2006/relationships/image" Target="media/image1165.emf"/><Relationship Id="rId3008" Type="http://schemas.openxmlformats.org/officeDocument/2006/relationships/image" Target="media/image1479.emf"/><Relationship Id="rId3215" Type="http://schemas.openxmlformats.org/officeDocument/2006/relationships/customXml" Target="ink/ink1554.xml"/><Relationship Id="rId3422" Type="http://schemas.openxmlformats.org/officeDocument/2006/relationships/image" Target="media/image1646.emf"/><Relationship Id="rId136" Type="http://schemas.openxmlformats.org/officeDocument/2006/relationships/customXml" Target="ink/ink55.xml"/><Relationship Id="rId343" Type="http://schemas.openxmlformats.org/officeDocument/2006/relationships/image" Target="media/image164.emf"/><Relationship Id="rId550" Type="http://schemas.openxmlformats.org/officeDocument/2006/relationships/customXml" Target="ink/ink261.xml"/><Relationship Id="rId788" Type="http://schemas.openxmlformats.org/officeDocument/2006/relationships/image" Target="media/image384.emf"/><Relationship Id="rId995" Type="http://schemas.openxmlformats.org/officeDocument/2006/relationships/image" Target="media/image487.emf"/><Relationship Id="rId1180" Type="http://schemas.openxmlformats.org/officeDocument/2006/relationships/customXml" Target="ink/ink565.xml"/><Relationship Id="rId2024" Type="http://schemas.openxmlformats.org/officeDocument/2006/relationships/customXml" Target="ink/ink991.xml"/><Relationship Id="rId2231" Type="http://schemas.openxmlformats.org/officeDocument/2006/relationships/customXml" Target="ink/ink1082.xml"/><Relationship Id="rId2469" Type="http://schemas.openxmlformats.org/officeDocument/2006/relationships/customXml" Target="ink/ink1198.xml"/><Relationship Id="rId2676" Type="http://schemas.openxmlformats.org/officeDocument/2006/relationships/customXml" Target="ink/ink1292.xml"/><Relationship Id="rId2883" Type="http://schemas.openxmlformats.org/officeDocument/2006/relationships/image" Target="media/image372.wmf"/><Relationship Id="rId203" Type="http://schemas.openxmlformats.org/officeDocument/2006/relationships/image" Target="media/image94.emf"/><Relationship Id="rId648" Type="http://schemas.openxmlformats.org/officeDocument/2006/relationships/image" Target="media/image316.emf"/><Relationship Id="rId855" Type="http://schemas.openxmlformats.org/officeDocument/2006/relationships/customXml" Target="ink/ink407.xml"/><Relationship Id="rId1040" Type="http://schemas.openxmlformats.org/officeDocument/2006/relationships/customXml" Target="ink/ink496.xml"/><Relationship Id="rId1278" Type="http://schemas.openxmlformats.org/officeDocument/2006/relationships/image" Target="media/image628.emf"/><Relationship Id="rId1485" Type="http://schemas.openxmlformats.org/officeDocument/2006/relationships/image" Target="media/image731.emf"/><Relationship Id="rId1692" Type="http://schemas.openxmlformats.org/officeDocument/2006/relationships/image" Target="media/image832.emf"/><Relationship Id="rId2329" Type="http://schemas.openxmlformats.org/officeDocument/2006/relationships/customXml" Target="ink/ink1130.xml"/><Relationship Id="rId2536" Type="http://schemas.openxmlformats.org/officeDocument/2006/relationships/image" Target="media/image1245.emf"/><Relationship Id="rId2743" Type="http://schemas.openxmlformats.org/officeDocument/2006/relationships/image" Target="media/image1347.emf"/><Relationship Id="rId410" Type="http://schemas.openxmlformats.org/officeDocument/2006/relationships/customXml" Target="ink/ink192.xml"/><Relationship Id="rId508" Type="http://schemas.openxmlformats.org/officeDocument/2006/relationships/customXml" Target="ink/ink240.xml"/><Relationship Id="rId715" Type="http://schemas.openxmlformats.org/officeDocument/2006/relationships/customXml" Target="ink/ink342.xml"/><Relationship Id="rId922" Type="http://schemas.openxmlformats.org/officeDocument/2006/relationships/image" Target="media/image451.emf"/><Relationship Id="rId1138" Type="http://schemas.openxmlformats.org/officeDocument/2006/relationships/customXml" Target="ink/ink545.xml"/><Relationship Id="rId1345" Type="http://schemas.openxmlformats.org/officeDocument/2006/relationships/customXml" Target="ink/ink648.xml"/><Relationship Id="rId1552" Type="http://schemas.openxmlformats.org/officeDocument/2006/relationships/image" Target="media/image764.emf"/><Relationship Id="rId1997" Type="http://schemas.openxmlformats.org/officeDocument/2006/relationships/image" Target="media/image984.emf"/><Relationship Id="rId2603" Type="http://schemas.openxmlformats.org/officeDocument/2006/relationships/customXml" Target="ink/ink1262.xml"/><Relationship Id="rId2950" Type="http://schemas.openxmlformats.org/officeDocument/2006/relationships/image" Target="media/image1450.emf"/><Relationship Id="rId1205" Type="http://schemas.openxmlformats.org/officeDocument/2006/relationships/image" Target="media/image592.emf"/><Relationship Id="rId1857" Type="http://schemas.openxmlformats.org/officeDocument/2006/relationships/image" Target="media/image914.emf"/><Relationship Id="rId2810" Type="http://schemas.openxmlformats.org/officeDocument/2006/relationships/image" Target="media/image1380.emf"/><Relationship Id="rId2908" Type="http://schemas.openxmlformats.org/officeDocument/2006/relationships/image" Target="media/image1429.emf"/><Relationship Id="rId51" Type="http://schemas.openxmlformats.org/officeDocument/2006/relationships/image" Target="media/image20.emf"/><Relationship Id="rId1412" Type="http://schemas.openxmlformats.org/officeDocument/2006/relationships/customXml" Target="ink/ink682.xml"/><Relationship Id="rId1717" Type="http://schemas.openxmlformats.org/officeDocument/2006/relationships/customXml" Target="ink/ink837.xml"/><Relationship Id="rId1924" Type="http://schemas.openxmlformats.org/officeDocument/2006/relationships/customXml" Target="ink/ink941.xml"/><Relationship Id="rId3072" Type="http://schemas.openxmlformats.org/officeDocument/2006/relationships/image" Target="media/image1511.emf"/><Relationship Id="rId3377" Type="http://schemas.openxmlformats.org/officeDocument/2006/relationships/customXml" Target="ink/ink1635.xml"/><Relationship Id="rId298" Type="http://schemas.openxmlformats.org/officeDocument/2006/relationships/customXml" Target="ink/ink136.xml"/><Relationship Id="rId3584" Type="http://schemas.openxmlformats.org/officeDocument/2006/relationships/image" Target="media/image1726.emf"/><Relationship Id="rId158" Type="http://schemas.openxmlformats.org/officeDocument/2006/relationships/customXml" Target="ink/ink66.xml"/><Relationship Id="rId2186" Type="http://schemas.openxmlformats.org/officeDocument/2006/relationships/image" Target="media/image1074.emf"/><Relationship Id="rId2393" Type="http://schemas.openxmlformats.org/officeDocument/2006/relationships/customXml" Target="ink/ink1164.xml"/><Relationship Id="rId2698" Type="http://schemas.openxmlformats.org/officeDocument/2006/relationships/customXml" Target="ink/ink1303.xml"/><Relationship Id="rId3237" Type="http://schemas.openxmlformats.org/officeDocument/2006/relationships/customXml" Target="ink/ink1565.xml"/><Relationship Id="rId3444" Type="http://schemas.openxmlformats.org/officeDocument/2006/relationships/image" Target="media/image1657.emf"/><Relationship Id="rId3651" Type="http://schemas.openxmlformats.org/officeDocument/2006/relationships/image" Target="media/image1758.emf"/><Relationship Id="rId365" Type="http://schemas.openxmlformats.org/officeDocument/2006/relationships/image" Target="media/image175.emf"/><Relationship Id="rId572" Type="http://schemas.openxmlformats.org/officeDocument/2006/relationships/customXml" Target="ink/ink272.xml"/><Relationship Id="rId2046" Type="http://schemas.openxmlformats.org/officeDocument/2006/relationships/customXml" Target="ink/ink1002.xml"/><Relationship Id="rId2253" Type="http://schemas.openxmlformats.org/officeDocument/2006/relationships/customXml" Target="ink/ink1093.xml"/><Relationship Id="rId2460" Type="http://schemas.openxmlformats.org/officeDocument/2006/relationships/image" Target="media/image1207.emf"/><Relationship Id="rId3304" Type="http://schemas.openxmlformats.org/officeDocument/2006/relationships/image" Target="media/image1587.emf"/><Relationship Id="rId3511" Type="http://schemas.openxmlformats.org/officeDocument/2006/relationships/customXml" Target="ink/ink1702.xml"/><Relationship Id="rId225" Type="http://schemas.openxmlformats.org/officeDocument/2006/relationships/image" Target="media/image105.emf"/><Relationship Id="rId432" Type="http://schemas.openxmlformats.org/officeDocument/2006/relationships/customXml" Target="ink/ink203.xml"/><Relationship Id="rId877" Type="http://schemas.openxmlformats.org/officeDocument/2006/relationships/customXml" Target="ink/ink417.xml"/><Relationship Id="rId1062" Type="http://schemas.openxmlformats.org/officeDocument/2006/relationships/customXml" Target="ink/ink507.xml"/><Relationship Id="rId2113" Type="http://schemas.openxmlformats.org/officeDocument/2006/relationships/customXml" Target="ink/ink1024.xml"/><Relationship Id="rId2320" Type="http://schemas.openxmlformats.org/officeDocument/2006/relationships/image" Target="media/image1141.emf"/><Relationship Id="rId2558" Type="http://schemas.openxmlformats.org/officeDocument/2006/relationships/image" Target="media/image1256.emf"/><Relationship Id="rId2765" Type="http://schemas.openxmlformats.org/officeDocument/2006/relationships/image" Target="media/image1358.emf"/><Relationship Id="rId2972" Type="http://schemas.openxmlformats.org/officeDocument/2006/relationships/image" Target="media/image1461.emf"/><Relationship Id="rId3609" Type="http://schemas.openxmlformats.org/officeDocument/2006/relationships/customXml" Target="ink/ink1750.xml"/><Relationship Id="rId737" Type="http://schemas.openxmlformats.org/officeDocument/2006/relationships/customXml" Target="ink/ink353.xml"/><Relationship Id="rId944" Type="http://schemas.openxmlformats.org/officeDocument/2006/relationships/customXml" Target="ink/ink451.xml"/><Relationship Id="rId1367" Type="http://schemas.openxmlformats.org/officeDocument/2006/relationships/customXml" Target="ink/ink659.xml"/><Relationship Id="rId1574" Type="http://schemas.openxmlformats.org/officeDocument/2006/relationships/customXml" Target="ink/ink764.xml"/><Relationship Id="rId1781" Type="http://schemas.openxmlformats.org/officeDocument/2006/relationships/image" Target="media/image876.emf"/><Relationship Id="rId2418" Type="http://schemas.openxmlformats.org/officeDocument/2006/relationships/image" Target="media/image1186.emf"/><Relationship Id="rId2625" Type="http://schemas.openxmlformats.org/officeDocument/2006/relationships/customXml" Target="ink/ink1268.xml"/><Relationship Id="rId2832" Type="http://schemas.openxmlformats.org/officeDocument/2006/relationships/image" Target="media/image1391.emf"/><Relationship Id="rId73" Type="http://schemas.openxmlformats.org/officeDocument/2006/relationships/oleObject" Target="embeddings/oleObject6.bin"/><Relationship Id="rId804" Type="http://schemas.openxmlformats.org/officeDocument/2006/relationships/image" Target="media/image392.emf"/><Relationship Id="rId1227" Type="http://schemas.openxmlformats.org/officeDocument/2006/relationships/image" Target="media/image603.emf"/><Relationship Id="rId1434" Type="http://schemas.openxmlformats.org/officeDocument/2006/relationships/customXml" Target="ink/ink693.xml"/><Relationship Id="rId1641" Type="http://schemas.openxmlformats.org/officeDocument/2006/relationships/image" Target="media/image807.emf"/><Relationship Id="rId1879" Type="http://schemas.openxmlformats.org/officeDocument/2006/relationships/image" Target="media/image925.emf"/><Relationship Id="rId3094" Type="http://schemas.openxmlformats.org/officeDocument/2006/relationships/image" Target="media/image1522.emf"/><Relationship Id="rId1501" Type="http://schemas.openxmlformats.org/officeDocument/2006/relationships/image" Target="media/image739.emf"/><Relationship Id="rId1739" Type="http://schemas.openxmlformats.org/officeDocument/2006/relationships/customXml" Target="ink/ink848.xml"/><Relationship Id="rId1946" Type="http://schemas.openxmlformats.org/officeDocument/2006/relationships/customXml" Target="ink/ink952.xml"/><Relationship Id="rId3399" Type="http://schemas.openxmlformats.org/officeDocument/2006/relationships/customXml" Target="ink/ink1646.xml"/><Relationship Id="rId1806" Type="http://schemas.openxmlformats.org/officeDocument/2006/relationships/customXml" Target="ink/ink882.xml"/><Relationship Id="rId3161" Type="http://schemas.openxmlformats.org/officeDocument/2006/relationships/customXml" Target="ink/ink1531.xml"/><Relationship Id="rId3259" Type="http://schemas.openxmlformats.org/officeDocument/2006/relationships/customXml" Target="ink/ink1576.xml"/><Relationship Id="rId3466" Type="http://schemas.openxmlformats.org/officeDocument/2006/relationships/image" Target="media/image1668.emf"/><Relationship Id="rId387" Type="http://schemas.openxmlformats.org/officeDocument/2006/relationships/image" Target="media/image186.emf"/><Relationship Id="rId594" Type="http://schemas.openxmlformats.org/officeDocument/2006/relationships/customXml" Target="ink/ink283.xml"/><Relationship Id="rId2068" Type="http://schemas.openxmlformats.org/officeDocument/2006/relationships/image" Target="media/image1015.emf"/><Relationship Id="rId2275" Type="http://schemas.openxmlformats.org/officeDocument/2006/relationships/customXml" Target="ink/ink1104.xml"/><Relationship Id="rId3021" Type="http://schemas.openxmlformats.org/officeDocument/2006/relationships/customXml" Target="ink/ink1462.xml"/><Relationship Id="rId3119" Type="http://schemas.openxmlformats.org/officeDocument/2006/relationships/customXml" Target="ink/ink1510.xml"/><Relationship Id="rId3326" Type="http://schemas.openxmlformats.org/officeDocument/2006/relationships/image" Target="media/image1598.emf"/><Relationship Id="rId3673" Type="http://schemas.openxmlformats.org/officeDocument/2006/relationships/image" Target="media/image1769.emf"/><Relationship Id="rId247" Type="http://schemas.openxmlformats.org/officeDocument/2006/relationships/image" Target="media/image116.emf"/><Relationship Id="rId899" Type="http://schemas.openxmlformats.org/officeDocument/2006/relationships/customXml" Target="ink/ink428.xml"/><Relationship Id="rId1084" Type="http://schemas.openxmlformats.org/officeDocument/2006/relationships/customXml" Target="ink/ink518.xml"/><Relationship Id="rId2482" Type="http://schemas.openxmlformats.org/officeDocument/2006/relationships/oleObject" Target="embeddings/oleObject44.bin"/><Relationship Id="rId2787" Type="http://schemas.openxmlformats.org/officeDocument/2006/relationships/image" Target="media/image1369.emf"/><Relationship Id="rId3533" Type="http://schemas.openxmlformats.org/officeDocument/2006/relationships/customXml" Target="ink/ink1713.xml"/><Relationship Id="rId107" Type="http://schemas.openxmlformats.org/officeDocument/2006/relationships/image" Target="media/image46.emf"/><Relationship Id="rId454" Type="http://schemas.openxmlformats.org/officeDocument/2006/relationships/customXml" Target="ink/ink214.xml"/><Relationship Id="rId661" Type="http://schemas.openxmlformats.org/officeDocument/2006/relationships/customXml" Target="ink/ink315.xml"/><Relationship Id="rId759" Type="http://schemas.openxmlformats.org/officeDocument/2006/relationships/customXml" Target="ink/ink362.xml"/><Relationship Id="rId966" Type="http://schemas.openxmlformats.org/officeDocument/2006/relationships/customXml" Target="ink/ink461.xml"/><Relationship Id="rId1291" Type="http://schemas.openxmlformats.org/officeDocument/2006/relationships/customXml" Target="ink/ink621.xml"/><Relationship Id="rId1389" Type="http://schemas.openxmlformats.org/officeDocument/2006/relationships/image" Target="media/image683.emf"/><Relationship Id="rId1596" Type="http://schemas.openxmlformats.org/officeDocument/2006/relationships/image" Target="media/image785.emf"/><Relationship Id="rId2135" Type="http://schemas.openxmlformats.org/officeDocument/2006/relationships/customXml" Target="ink/ink1035.xml"/><Relationship Id="rId2342" Type="http://schemas.openxmlformats.org/officeDocument/2006/relationships/image" Target="media/image1151.emf"/><Relationship Id="rId2647" Type="http://schemas.openxmlformats.org/officeDocument/2006/relationships/customXml" Target="ink/ink1277.xml"/><Relationship Id="rId2994" Type="http://schemas.openxmlformats.org/officeDocument/2006/relationships/image" Target="media/image1472.emf"/><Relationship Id="rId3600" Type="http://schemas.openxmlformats.org/officeDocument/2006/relationships/image" Target="media/image1734.emf"/><Relationship Id="rId314" Type="http://schemas.openxmlformats.org/officeDocument/2006/relationships/customXml" Target="ink/ink144.xml"/><Relationship Id="rId521" Type="http://schemas.openxmlformats.org/officeDocument/2006/relationships/image" Target="media/image253.emf"/><Relationship Id="rId619" Type="http://schemas.openxmlformats.org/officeDocument/2006/relationships/customXml" Target="ink/ink294.xml"/><Relationship Id="rId1151" Type="http://schemas.openxmlformats.org/officeDocument/2006/relationships/image" Target="media/image565.emf"/><Relationship Id="rId1249" Type="http://schemas.openxmlformats.org/officeDocument/2006/relationships/image" Target="media/image614.emf"/><Relationship Id="rId2202" Type="http://schemas.openxmlformats.org/officeDocument/2006/relationships/oleObject" Target="embeddings/oleObject38.bin"/><Relationship Id="rId2854" Type="http://schemas.openxmlformats.org/officeDocument/2006/relationships/image" Target="media/image1402.emf"/><Relationship Id="rId95" Type="http://schemas.openxmlformats.org/officeDocument/2006/relationships/image" Target="media/image42.emf"/><Relationship Id="rId826" Type="http://schemas.openxmlformats.org/officeDocument/2006/relationships/image" Target="media/image403.emf"/><Relationship Id="rId1011" Type="http://schemas.openxmlformats.org/officeDocument/2006/relationships/image" Target="media/image495.emf"/><Relationship Id="rId1109" Type="http://schemas.openxmlformats.org/officeDocument/2006/relationships/image" Target="media/image544.emf"/><Relationship Id="rId1456" Type="http://schemas.openxmlformats.org/officeDocument/2006/relationships/customXml" Target="ink/ink704.xml"/><Relationship Id="rId1663" Type="http://schemas.openxmlformats.org/officeDocument/2006/relationships/customXml" Target="ink/ink810.xml"/><Relationship Id="rId1870" Type="http://schemas.openxmlformats.org/officeDocument/2006/relationships/customXml" Target="ink/ink914.xml"/><Relationship Id="rId1968" Type="http://schemas.openxmlformats.org/officeDocument/2006/relationships/customXml" Target="ink/ink963.xml"/><Relationship Id="rId2507" Type="http://schemas.openxmlformats.org/officeDocument/2006/relationships/customXml" Target="ink/ink1216.xml"/><Relationship Id="rId2714" Type="http://schemas.openxmlformats.org/officeDocument/2006/relationships/customXml" Target="ink/ink1311.xml"/><Relationship Id="rId2921" Type="http://schemas.openxmlformats.org/officeDocument/2006/relationships/customXml" Target="ink/ink1412.xml"/><Relationship Id="rId1316" Type="http://schemas.openxmlformats.org/officeDocument/2006/relationships/image" Target="media/image647.emf"/><Relationship Id="rId1523" Type="http://schemas.openxmlformats.org/officeDocument/2006/relationships/customXml" Target="ink/ink738.xml"/><Relationship Id="rId1730" Type="http://schemas.openxmlformats.org/officeDocument/2006/relationships/image" Target="media/image851.emf"/><Relationship Id="rId3183" Type="http://schemas.openxmlformats.org/officeDocument/2006/relationships/customXml" Target="ink/ink1538.xml"/><Relationship Id="rId3390" Type="http://schemas.openxmlformats.org/officeDocument/2006/relationships/image" Target="media/image1630.emf"/><Relationship Id="rId22" Type="http://schemas.openxmlformats.org/officeDocument/2006/relationships/image" Target="media/image6.emf"/><Relationship Id="rId1828" Type="http://schemas.openxmlformats.org/officeDocument/2006/relationships/customXml" Target="ink/ink893.xml"/><Relationship Id="rId3043" Type="http://schemas.openxmlformats.org/officeDocument/2006/relationships/customXml" Target="ink/ink1472.xml"/><Relationship Id="rId3250" Type="http://schemas.openxmlformats.org/officeDocument/2006/relationships/image" Target="media/image1383.emf"/><Relationship Id="rId3488" Type="http://schemas.openxmlformats.org/officeDocument/2006/relationships/image" Target="media/image1679.emf"/><Relationship Id="rId3695" Type="http://schemas.openxmlformats.org/officeDocument/2006/relationships/theme" Target="theme/theme1.xml"/><Relationship Id="rId171" Type="http://schemas.openxmlformats.org/officeDocument/2006/relationships/image" Target="media/image78.emf"/><Relationship Id="rId2297" Type="http://schemas.openxmlformats.org/officeDocument/2006/relationships/customXml" Target="ink/ink1114.xml"/><Relationship Id="rId3348" Type="http://schemas.openxmlformats.org/officeDocument/2006/relationships/image" Target="media/image1609.emf"/><Relationship Id="rId3555" Type="http://schemas.openxmlformats.org/officeDocument/2006/relationships/image" Target="media/image1712.wmf"/><Relationship Id="rId269" Type="http://schemas.openxmlformats.org/officeDocument/2006/relationships/image" Target="media/image127.emf"/><Relationship Id="rId476" Type="http://schemas.openxmlformats.org/officeDocument/2006/relationships/customXml" Target="ink/ink225.xml"/><Relationship Id="rId683" Type="http://schemas.openxmlformats.org/officeDocument/2006/relationships/customXml" Target="ink/ink326.xml"/><Relationship Id="rId890" Type="http://schemas.openxmlformats.org/officeDocument/2006/relationships/image" Target="media/image435.emf"/><Relationship Id="rId2157" Type="http://schemas.openxmlformats.org/officeDocument/2006/relationships/customXml" Target="ink/ink1046.xml"/><Relationship Id="rId2364" Type="http://schemas.openxmlformats.org/officeDocument/2006/relationships/customXml" Target="ink/ink1149.xml"/><Relationship Id="rId2571" Type="http://schemas.openxmlformats.org/officeDocument/2006/relationships/customXml" Target="ink/ink1248.xml"/><Relationship Id="rId3110" Type="http://schemas.openxmlformats.org/officeDocument/2006/relationships/image" Target="media/image1530.emf"/><Relationship Id="rId3208" Type="http://schemas.openxmlformats.org/officeDocument/2006/relationships/image" Target="media/image1020.emf"/><Relationship Id="rId3415" Type="http://schemas.openxmlformats.org/officeDocument/2006/relationships/customXml" Target="ink/ink1654.xml"/><Relationship Id="rId129" Type="http://schemas.openxmlformats.org/officeDocument/2006/relationships/image" Target="media/image57.emf"/><Relationship Id="rId336" Type="http://schemas.openxmlformats.org/officeDocument/2006/relationships/customXml" Target="ink/ink155.xml"/><Relationship Id="rId543" Type="http://schemas.openxmlformats.org/officeDocument/2006/relationships/image" Target="media/image264.emf"/><Relationship Id="rId988" Type="http://schemas.openxmlformats.org/officeDocument/2006/relationships/customXml" Target="ink/ink472.xml"/><Relationship Id="rId1173" Type="http://schemas.openxmlformats.org/officeDocument/2006/relationships/image" Target="media/image576.emf"/><Relationship Id="rId1380" Type="http://schemas.openxmlformats.org/officeDocument/2006/relationships/image" Target="media/image679.emf"/><Relationship Id="rId2017" Type="http://schemas.openxmlformats.org/officeDocument/2006/relationships/image" Target="media/image994.emf"/><Relationship Id="rId2224" Type="http://schemas.openxmlformats.org/officeDocument/2006/relationships/image" Target="media/image1093.emf"/><Relationship Id="rId2669" Type="http://schemas.openxmlformats.org/officeDocument/2006/relationships/image" Target="media/image1311.emf"/><Relationship Id="rId2876" Type="http://schemas.openxmlformats.org/officeDocument/2006/relationships/image" Target="media/image1413.emf"/><Relationship Id="rId3622" Type="http://schemas.openxmlformats.org/officeDocument/2006/relationships/oleObject" Target="embeddings/oleObject65.bin"/><Relationship Id="rId403" Type="http://schemas.openxmlformats.org/officeDocument/2006/relationships/image" Target="media/image194.emf"/><Relationship Id="rId750" Type="http://schemas.openxmlformats.org/officeDocument/2006/relationships/image" Target="media/image366.emf"/><Relationship Id="rId848" Type="http://schemas.openxmlformats.org/officeDocument/2006/relationships/image" Target="media/image414.emf"/><Relationship Id="rId1033" Type="http://schemas.openxmlformats.org/officeDocument/2006/relationships/oleObject" Target="embeddings/oleObject22.bin"/><Relationship Id="rId1478" Type="http://schemas.openxmlformats.org/officeDocument/2006/relationships/customXml" Target="ink/ink715.xml"/><Relationship Id="rId1685" Type="http://schemas.openxmlformats.org/officeDocument/2006/relationships/customXml" Target="ink/ink821.xml"/><Relationship Id="rId1892" Type="http://schemas.openxmlformats.org/officeDocument/2006/relationships/customXml" Target="ink/ink925.xml"/><Relationship Id="rId2431" Type="http://schemas.openxmlformats.org/officeDocument/2006/relationships/customXml" Target="ink/ink1179.xml"/><Relationship Id="rId2529" Type="http://schemas.openxmlformats.org/officeDocument/2006/relationships/customXml" Target="ink/ink1227.xml"/><Relationship Id="rId2736" Type="http://schemas.openxmlformats.org/officeDocument/2006/relationships/customXml" Target="ink/ink1322.xml"/><Relationship Id="rId610" Type="http://schemas.openxmlformats.org/officeDocument/2006/relationships/image" Target="media/image297.emf"/><Relationship Id="rId708" Type="http://schemas.openxmlformats.org/officeDocument/2006/relationships/image" Target="media/image346.emf"/><Relationship Id="rId915" Type="http://schemas.openxmlformats.org/officeDocument/2006/relationships/customXml" Target="ink/ink436.xml"/><Relationship Id="rId1240" Type="http://schemas.openxmlformats.org/officeDocument/2006/relationships/customXml" Target="ink/ink595.xml"/><Relationship Id="rId1338" Type="http://schemas.openxmlformats.org/officeDocument/2006/relationships/image" Target="media/image658.emf"/><Relationship Id="rId1545" Type="http://schemas.openxmlformats.org/officeDocument/2006/relationships/customXml" Target="ink/ink749.xml"/><Relationship Id="rId2943" Type="http://schemas.openxmlformats.org/officeDocument/2006/relationships/customXml" Target="ink/ink1423.xml"/><Relationship Id="rId1100" Type="http://schemas.openxmlformats.org/officeDocument/2006/relationships/customXml" Target="ink/ink526.xml"/><Relationship Id="rId1405" Type="http://schemas.openxmlformats.org/officeDocument/2006/relationships/image" Target="media/image691.emf"/><Relationship Id="rId1752" Type="http://schemas.openxmlformats.org/officeDocument/2006/relationships/image" Target="media/image862.emf"/><Relationship Id="rId2803" Type="http://schemas.openxmlformats.org/officeDocument/2006/relationships/customXml" Target="ink/ink1356.xml"/><Relationship Id="rId44" Type="http://schemas.openxmlformats.org/officeDocument/2006/relationships/image" Target="media/image17.emf"/><Relationship Id="rId1612" Type="http://schemas.openxmlformats.org/officeDocument/2006/relationships/image" Target="media/image793.emf"/><Relationship Id="rId1917" Type="http://schemas.openxmlformats.org/officeDocument/2006/relationships/image" Target="media/image944.emf"/><Relationship Id="rId3065" Type="http://schemas.openxmlformats.org/officeDocument/2006/relationships/customXml" Target="ink/ink1483.xml"/><Relationship Id="rId3272" Type="http://schemas.openxmlformats.org/officeDocument/2006/relationships/image" Target="media/image1571.emf"/><Relationship Id="rId193" Type="http://schemas.openxmlformats.org/officeDocument/2006/relationships/image" Target="media/image89.emf"/><Relationship Id="rId498" Type="http://schemas.openxmlformats.org/officeDocument/2006/relationships/customXml" Target="ink/ink236.xml"/><Relationship Id="rId2081" Type="http://schemas.openxmlformats.org/officeDocument/2006/relationships/image" Target="media/image52.wmf"/><Relationship Id="rId2179" Type="http://schemas.openxmlformats.org/officeDocument/2006/relationships/customXml" Target="ink/ink1057.xml"/><Relationship Id="rId3132" Type="http://schemas.openxmlformats.org/officeDocument/2006/relationships/image" Target="media/image1541.emf"/><Relationship Id="rId3577" Type="http://schemas.openxmlformats.org/officeDocument/2006/relationships/customXml" Target="ink/ink1734.xml"/><Relationship Id="rId260" Type="http://schemas.openxmlformats.org/officeDocument/2006/relationships/customXml" Target="ink/ink117.xml"/><Relationship Id="rId2386" Type="http://schemas.openxmlformats.org/officeDocument/2006/relationships/customXml" Target="ink/ink1160.xml"/><Relationship Id="rId2593" Type="http://schemas.openxmlformats.org/officeDocument/2006/relationships/customXml" Target="ink/ink1257.xml"/><Relationship Id="rId3437" Type="http://schemas.openxmlformats.org/officeDocument/2006/relationships/customXml" Target="ink/ink1665.xml"/><Relationship Id="rId3644" Type="http://schemas.openxmlformats.org/officeDocument/2006/relationships/oleObject" Target="embeddings/oleObject77.bin"/><Relationship Id="rId120" Type="http://schemas.openxmlformats.org/officeDocument/2006/relationships/customXml" Target="ink/ink47.xml"/><Relationship Id="rId358" Type="http://schemas.openxmlformats.org/officeDocument/2006/relationships/customXml" Target="ink/ink166.xml"/><Relationship Id="rId565" Type="http://schemas.openxmlformats.org/officeDocument/2006/relationships/image" Target="media/image275.emf"/><Relationship Id="rId772" Type="http://schemas.openxmlformats.org/officeDocument/2006/relationships/image" Target="media/image376.emf"/><Relationship Id="rId1195" Type="http://schemas.openxmlformats.org/officeDocument/2006/relationships/image" Target="media/image587.emf"/><Relationship Id="rId2039" Type="http://schemas.openxmlformats.org/officeDocument/2006/relationships/image" Target="media/image1005.emf"/><Relationship Id="rId2246" Type="http://schemas.openxmlformats.org/officeDocument/2006/relationships/image" Target="media/image1104.emf"/><Relationship Id="rId2453" Type="http://schemas.openxmlformats.org/officeDocument/2006/relationships/customXml" Target="ink/ink1190.xml"/><Relationship Id="rId2660" Type="http://schemas.openxmlformats.org/officeDocument/2006/relationships/customXml" Target="ink/ink1284.xml"/><Relationship Id="rId2898" Type="http://schemas.openxmlformats.org/officeDocument/2006/relationships/image" Target="media/image1424.emf"/><Relationship Id="rId3504" Type="http://schemas.openxmlformats.org/officeDocument/2006/relationships/image" Target="media/image1687.emf"/><Relationship Id="rId218" Type="http://schemas.openxmlformats.org/officeDocument/2006/relationships/customXml" Target="ink/ink96.xml"/><Relationship Id="rId425" Type="http://schemas.openxmlformats.org/officeDocument/2006/relationships/image" Target="media/image205.emf"/><Relationship Id="rId632" Type="http://schemas.openxmlformats.org/officeDocument/2006/relationships/image" Target="media/image308.emf"/><Relationship Id="rId1055" Type="http://schemas.openxmlformats.org/officeDocument/2006/relationships/image" Target="media/image517.emf"/><Relationship Id="rId1262" Type="http://schemas.openxmlformats.org/officeDocument/2006/relationships/image" Target="media/image620.emf"/><Relationship Id="rId2106" Type="http://schemas.openxmlformats.org/officeDocument/2006/relationships/image" Target="media/image1034.emf"/><Relationship Id="rId2313" Type="http://schemas.openxmlformats.org/officeDocument/2006/relationships/customXml" Target="ink/ink1122.xml"/><Relationship Id="rId2520" Type="http://schemas.openxmlformats.org/officeDocument/2006/relationships/image" Target="media/image1237.emf"/><Relationship Id="rId2758" Type="http://schemas.openxmlformats.org/officeDocument/2006/relationships/customXml" Target="ink/ink1333.xml"/><Relationship Id="rId2965" Type="http://schemas.openxmlformats.org/officeDocument/2006/relationships/customXml" Target="ink/ink1434.xml"/><Relationship Id="rId937" Type="http://schemas.openxmlformats.org/officeDocument/2006/relationships/customXml" Target="ink/ink447.xml"/><Relationship Id="rId1122" Type="http://schemas.openxmlformats.org/officeDocument/2006/relationships/customXml" Target="ink/ink537.xml"/><Relationship Id="rId1567" Type="http://schemas.openxmlformats.org/officeDocument/2006/relationships/customXml" Target="ink/ink760.xml"/><Relationship Id="rId1774" Type="http://schemas.openxmlformats.org/officeDocument/2006/relationships/customXml" Target="ink/ink866.xml"/><Relationship Id="rId1981" Type="http://schemas.openxmlformats.org/officeDocument/2006/relationships/image" Target="media/image976.emf"/><Relationship Id="rId2618" Type="http://schemas.openxmlformats.org/officeDocument/2006/relationships/oleObject" Target="embeddings/oleObject51.bin"/><Relationship Id="rId2825" Type="http://schemas.openxmlformats.org/officeDocument/2006/relationships/customXml" Target="ink/ink1365.xml"/><Relationship Id="rId66" Type="http://schemas.openxmlformats.org/officeDocument/2006/relationships/customXml" Target="ink/ink25.xml"/><Relationship Id="rId1427" Type="http://schemas.openxmlformats.org/officeDocument/2006/relationships/image" Target="media/image702.emf"/><Relationship Id="rId1634" Type="http://schemas.openxmlformats.org/officeDocument/2006/relationships/image" Target="media/image804.emf"/><Relationship Id="rId1841" Type="http://schemas.openxmlformats.org/officeDocument/2006/relationships/image" Target="media/image906.emf"/><Relationship Id="rId3087" Type="http://schemas.openxmlformats.org/officeDocument/2006/relationships/customXml" Target="ink/ink1494.xml"/><Relationship Id="rId3294" Type="http://schemas.openxmlformats.org/officeDocument/2006/relationships/image" Target="media/image1582.emf"/><Relationship Id="rId1939" Type="http://schemas.openxmlformats.org/officeDocument/2006/relationships/image" Target="media/image955.emf"/><Relationship Id="rId3599" Type="http://schemas.openxmlformats.org/officeDocument/2006/relationships/customXml" Target="ink/ink1745.xml"/><Relationship Id="rId1701" Type="http://schemas.openxmlformats.org/officeDocument/2006/relationships/customXml" Target="ink/ink829.xml"/><Relationship Id="rId3154" Type="http://schemas.openxmlformats.org/officeDocument/2006/relationships/image" Target="media/image1552.emf"/><Relationship Id="rId3361" Type="http://schemas.openxmlformats.org/officeDocument/2006/relationships/customXml" Target="ink/ink1627.xml"/><Relationship Id="rId3459" Type="http://schemas.openxmlformats.org/officeDocument/2006/relationships/customXml" Target="ink/ink1676.xml"/><Relationship Id="rId3666" Type="http://schemas.openxmlformats.org/officeDocument/2006/relationships/image" Target="media/image1766.wmf"/><Relationship Id="rId282" Type="http://schemas.openxmlformats.org/officeDocument/2006/relationships/customXml" Target="ink/ink128.xml"/><Relationship Id="rId587" Type="http://schemas.openxmlformats.org/officeDocument/2006/relationships/image" Target="media/image286.emf"/><Relationship Id="rId2170" Type="http://schemas.openxmlformats.org/officeDocument/2006/relationships/image" Target="media/image1066.emf"/><Relationship Id="rId2268" Type="http://schemas.openxmlformats.org/officeDocument/2006/relationships/image" Target="media/image1115.emf"/><Relationship Id="rId3014" Type="http://schemas.openxmlformats.org/officeDocument/2006/relationships/image" Target="media/image1482.emf"/><Relationship Id="rId3221" Type="http://schemas.openxmlformats.org/officeDocument/2006/relationships/customXml" Target="ink/ink1557.xml"/><Relationship Id="rId3319" Type="http://schemas.openxmlformats.org/officeDocument/2006/relationships/customXml" Target="ink/ink1606.xml"/><Relationship Id="rId8" Type="http://schemas.openxmlformats.org/officeDocument/2006/relationships/endnotes" Target="endnotes.xml"/><Relationship Id="rId142" Type="http://schemas.openxmlformats.org/officeDocument/2006/relationships/customXml" Target="ink/ink58.xml"/><Relationship Id="rId447" Type="http://schemas.openxmlformats.org/officeDocument/2006/relationships/image" Target="media/image216.emf"/><Relationship Id="rId794" Type="http://schemas.openxmlformats.org/officeDocument/2006/relationships/image" Target="media/image387.emf"/><Relationship Id="rId1077" Type="http://schemas.openxmlformats.org/officeDocument/2006/relationships/image" Target="media/image528.emf"/><Relationship Id="rId2030" Type="http://schemas.openxmlformats.org/officeDocument/2006/relationships/customXml" Target="ink/ink994.xml"/><Relationship Id="rId2128" Type="http://schemas.openxmlformats.org/officeDocument/2006/relationships/image" Target="media/image1045.emf"/><Relationship Id="rId2475" Type="http://schemas.openxmlformats.org/officeDocument/2006/relationships/customXml" Target="ink/ink1201.xml"/><Relationship Id="rId2682" Type="http://schemas.openxmlformats.org/officeDocument/2006/relationships/customXml" Target="ink/ink1295.xml"/><Relationship Id="rId2987" Type="http://schemas.openxmlformats.org/officeDocument/2006/relationships/customXml" Target="ink/ink1445.xml"/><Relationship Id="rId3526" Type="http://schemas.openxmlformats.org/officeDocument/2006/relationships/image" Target="media/image1698.emf"/><Relationship Id="rId654" Type="http://schemas.openxmlformats.org/officeDocument/2006/relationships/image" Target="media/image319.emf"/><Relationship Id="rId861" Type="http://schemas.openxmlformats.org/officeDocument/2006/relationships/customXml" Target="ink/ink410.xml"/><Relationship Id="rId959" Type="http://schemas.openxmlformats.org/officeDocument/2006/relationships/image" Target="media/image469.emf"/><Relationship Id="rId1284" Type="http://schemas.openxmlformats.org/officeDocument/2006/relationships/image" Target="media/image631.emf"/><Relationship Id="rId1491" Type="http://schemas.openxmlformats.org/officeDocument/2006/relationships/image" Target="media/image734.emf"/><Relationship Id="rId1589" Type="http://schemas.openxmlformats.org/officeDocument/2006/relationships/image" Target="media/image782.emf"/><Relationship Id="rId2335" Type="http://schemas.openxmlformats.org/officeDocument/2006/relationships/customXml" Target="ink/ink1134.xml"/><Relationship Id="rId2542" Type="http://schemas.openxmlformats.org/officeDocument/2006/relationships/image" Target="media/image1248.emf"/><Relationship Id="rId307" Type="http://schemas.openxmlformats.org/officeDocument/2006/relationships/image" Target="media/image146.emf"/><Relationship Id="rId514" Type="http://schemas.openxmlformats.org/officeDocument/2006/relationships/customXml" Target="ink/ink243.xml"/><Relationship Id="rId721" Type="http://schemas.openxmlformats.org/officeDocument/2006/relationships/customXml" Target="ink/ink345.xml"/><Relationship Id="rId1144" Type="http://schemas.openxmlformats.org/officeDocument/2006/relationships/customXml" Target="ink/ink548.xml"/><Relationship Id="rId1351" Type="http://schemas.openxmlformats.org/officeDocument/2006/relationships/customXml" Target="ink/ink651.xml"/><Relationship Id="rId1449" Type="http://schemas.openxmlformats.org/officeDocument/2006/relationships/image" Target="media/image713.emf"/><Relationship Id="rId1796" Type="http://schemas.openxmlformats.org/officeDocument/2006/relationships/customXml" Target="ink/ink877.xml"/><Relationship Id="rId2402" Type="http://schemas.openxmlformats.org/officeDocument/2006/relationships/image" Target="media/image1178.emf"/><Relationship Id="rId2847" Type="http://schemas.openxmlformats.org/officeDocument/2006/relationships/customXml" Target="ink/ink1376.xml"/><Relationship Id="rId88" Type="http://schemas.openxmlformats.org/officeDocument/2006/relationships/image" Target="media/image8.wmf"/><Relationship Id="rId819" Type="http://schemas.openxmlformats.org/officeDocument/2006/relationships/image" Target="media/image40.wmf"/><Relationship Id="rId1004" Type="http://schemas.openxmlformats.org/officeDocument/2006/relationships/customXml" Target="ink/ink480.xml"/><Relationship Id="rId1211" Type="http://schemas.openxmlformats.org/officeDocument/2006/relationships/image" Target="media/image595.emf"/><Relationship Id="rId1656" Type="http://schemas.openxmlformats.org/officeDocument/2006/relationships/image" Target="media/image814.emf"/><Relationship Id="rId1863" Type="http://schemas.openxmlformats.org/officeDocument/2006/relationships/image" Target="media/image917.emf"/><Relationship Id="rId2707" Type="http://schemas.openxmlformats.org/officeDocument/2006/relationships/image" Target="media/image1329.emf"/><Relationship Id="rId2914" Type="http://schemas.openxmlformats.org/officeDocument/2006/relationships/image" Target="media/image1432.emf"/><Relationship Id="rId1309" Type="http://schemas.openxmlformats.org/officeDocument/2006/relationships/customXml" Target="ink/ink630.xml"/><Relationship Id="rId1516" Type="http://schemas.openxmlformats.org/officeDocument/2006/relationships/image" Target="media/image746.emf"/><Relationship Id="rId1723" Type="http://schemas.openxmlformats.org/officeDocument/2006/relationships/customXml" Target="ink/ink840.xml"/><Relationship Id="rId1930" Type="http://schemas.openxmlformats.org/officeDocument/2006/relationships/customXml" Target="ink/ink944.xml"/><Relationship Id="rId3176" Type="http://schemas.openxmlformats.org/officeDocument/2006/relationships/oleObject" Target="embeddings/oleObject60.bin"/><Relationship Id="rId3383" Type="http://schemas.openxmlformats.org/officeDocument/2006/relationships/customXml" Target="ink/ink1638.xml"/><Relationship Id="rId3590" Type="http://schemas.openxmlformats.org/officeDocument/2006/relationships/image" Target="media/image1729.emf"/><Relationship Id="rId15" Type="http://schemas.openxmlformats.org/officeDocument/2006/relationships/customXml" Target="ink/ink3.xml"/><Relationship Id="rId2192" Type="http://schemas.openxmlformats.org/officeDocument/2006/relationships/image" Target="media/image1077.emf"/><Relationship Id="rId3036" Type="http://schemas.openxmlformats.org/officeDocument/2006/relationships/image" Target="media/image1493.emf"/><Relationship Id="rId3243" Type="http://schemas.openxmlformats.org/officeDocument/2006/relationships/customXml" Target="ink/ink1568.xml"/><Relationship Id="rId3688" Type="http://schemas.openxmlformats.org/officeDocument/2006/relationships/customXml" Target="ink/ink1764.xml"/><Relationship Id="rId164" Type="http://schemas.openxmlformats.org/officeDocument/2006/relationships/customXml" Target="ink/ink69.xml"/><Relationship Id="rId371" Type="http://schemas.openxmlformats.org/officeDocument/2006/relationships/image" Target="media/image178.emf"/><Relationship Id="rId2052" Type="http://schemas.openxmlformats.org/officeDocument/2006/relationships/customXml" Target="ink/ink1005.xml"/><Relationship Id="rId2497" Type="http://schemas.openxmlformats.org/officeDocument/2006/relationships/customXml" Target="ink/ink1211.xml"/><Relationship Id="rId3450" Type="http://schemas.openxmlformats.org/officeDocument/2006/relationships/image" Target="media/image1660.emf"/><Relationship Id="rId3548" Type="http://schemas.openxmlformats.org/officeDocument/2006/relationships/image" Target="media/image1709.emf"/><Relationship Id="rId469" Type="http://schemas.openxmlformats.org/officeDocument/2006/relationships/image" Target="media/image227.emf"/><Relationship Id="rId676" Type="http://schemas.openxmlformats.org/officeDocument/2006/relationships/image" Target="media/image330.emf"/><Relationship Id="rId883" Type="http://schemas.openxmlformats.org/officeDocument/2006/relationships/customXml" Target="ink/ink420.xml"/><Relationship Id="rId1099" Type="http://schemas.openxmlformats.org/officeDocument/2006/relationships/image" Target="media/image539.emf"/><Relationship Id="rId2357" Type="http://schemas.openxmlformats.org/officeDocument/2006/relationships/image" Target="media/image1158.emf"/><Relationship Id="rId2564" Type="http://schemas.openxmlformats.org/officeDocument/2006/relationships/image" Target="media/image1259.emf"/><Relationship Id="rId3103" Type="http://schemas.openxmlformats.org/officeDocument/2006/relationships/customXml" Target="ink/ink1502.xml"/><Relationship Id="rId3310" Type="http://schemas.openxmlformats.org/officeDocument/2006/relationships/image" Target="media/image1590.emf"/><Relationship Id="rId3408" Type="http://schemas.openxmlformats.org/officeDocument/2006/relationships/image" Target="media/image1639.emf"/><Relationship Id="rId3615" Type="http://schemas.openxmlformats.org/officeDocument/2006/relationships/customXml" Target="ink/ink1753.xml"/><Relationship Id="rId231" Type="http://schemas.openxmlformats.org/officeDocument/2006/relationships/image" Target="media/image108.emf"/><Relationship Id="rId329" Type="http://schemas.openxmlformats.org/officeDocument/2006/relationships/image" Target="media/image157.emf"/><Relationship Id="rId536" Type="http://schemas.openxmlformats.org/officeDocument/2006/relationships/customXml" Target="ink/ink254.xml"/><Relationship Id="rId1166" Type="http://schemas.openxmlformats.org/officeDocument/2006/relationships/customXml" Target="ink/ink558.xml"/><Relationship Id="rId1373" Type="http://schemas.openxmlformats.org/officeDocument/2006/relationships/customXml" Target="ink/ink662.xml"/><Relationship Id="rId2217" Type="http://schemas.openxmlformats.org/officeDocument/2006/relationships/customXml" Target="ink/ink1075.xml"/><Relationship Id="rId2771" Type="http://schemas.openxmlformats.org/officeDocument/2006/relationships/image" Target="media/image1361.emf"/><Relationship Id="rId2869" Type="http://schemas.openxmlformats.org/officeDocument/2006/relationships/customXml" Target="ink/ink1387.xml"/><Relationship Id="rId743" Type="http://schemas.openxmlformats.org/officeDocument/2006/relationships/customXml" Target="ink/ink356.xml"/><Relationship Id="rId950" Type="http://schemas.openxmlformats.org/officeDocument/2006/relationships/customXml" Target="ink/ink453.xml"/><Relationship Id="rId1026" Type="http://schemas.openxmlformats.org/officeDocument/2006/relationships/customXml" Target="ink/ink490.xml"/><Relationship Id="rId1580" Type="http://schemas.openxmlformats.org/officeDocument/2006/relationships/customXml" Target="ink/ink767.xml"/><Relationship Id="rId1678" Type="http://schemas.openxmlformats.org/officeDocument/2006/relationships/image" Target="media/image825.emf"/><Relationship Id="rId1885" Type="http://schemas.openxmlformats.org/officeDocument/2006/relationships/image" Target="media/image928.emf"/><Relationship Id="rId2424" Type="http://schemas.openxmlformats.org/officeDocument/2006/relationships/oleObject" Target="embeddings/oleObject40.bin"/><Relationship Id="rId2631" Type="http://schemas.openxmlformats.org/officeDocument/2006/relationships/customXml" Target="ink/ink1271.xml"/><Relationship Id="rId2729" Type="http://schemas.openxmlformats.org/officeDocument/2006/relationships/image" Target="media/image1340.emf"/><Relationship Id="rId2936" Type="http://schemas.openxmlformats.org/officeDocument/2006/relationships/image" Target="media/image1443.emf"/><Relationship Id="rId603" Type="http://schemas.openxmlformats.org/officeDocument/2006/relationships/image" Target="media/image28.wmf"/><Relationship Id="rId810" Type="http://schemas.openxmlformats.org/officeDocument/2006/relationships/image" Target="media/image395.emf"/><Relationship Id="rId908" Type="http://schemas.openxmlformats.org/officeDocument/2006/relationships/image" Target="media/image444.emf"/><Relationship Id="rId1233" Type="http://schemas.openxmlformats.org/officeDocument/2006/relationships/image" Target="media/image606.emf"/><Relationship Id="rId1440" Type="http://schemas.openxmlformats.org/officeDocument/2006/relationships/customXml" Target="ink/ink696.xml"/><Relationship Id="rId1538" Type="http://schemas.openxmlformats.org/officeDocument/2006/relationships/image" Target="media/image757.emf"/><Relationship Id="rId1300" Type="http://schemas.openxmlformats.org/officeDocument/2006/relationships/image" Target="media/image639.emf"/><Relationship Id="rId1745" Type="http://schemas.openxmlformats.org/officeDocument/2006/relationships/customXml" Target="ink/ink851.xml"/><Relationship Id="rId1952" Type="http://schemas.openxmlformats.org/officeDocument/2006/relationships/customXml" Target="ink/ink955.xml"/><Relationship Id="rId3198" Type="http://schemas.openxmlformats.org/officeDocument/2006/relationships/image" Target="media/image570.emf"/><Relationship Id="rId37" Type="http://schemas.openxmlformats.org/officeDocument/2006/relationships/customXml" Target="ink/ink14.xml"/><Relationship Id="rId1605" Type="http://schemas.openxmlformats.org/officeDocument/2006/relationships/customXml" Target="ink/ink780.xml"/><Relationship Id="rId1812" Type="http://schemas.openxmlformats.org/officeDocument/2006/relationships/customXml" Target="ink/ink885.xml"/><Relationship Id="rId3058" Type="http://schemas.openxmlformats.org/officeDocument/2006/relationships/image" Target="media/image1504.emf"/><Relationship Id="rId3265" Type="http://schemas.openxmlformats.org/officeDocument/2006/relationships/customXml" Target="ink/ink1579.xml"/><Relationship Id="rId3472" Type="http://schemas.openxmlformats.org/officeDocument/2006/relationships/image" Target="media/image1671.emf"/><Relationship Id="rId186" Type="http://schemas.openxmlformats.org/officeDocument/2006/relationships/customXml" Target="ink/ink80.xml"/><Relationship Id="rId393" Type="http://schemas.openxmlformats.org/officeDocument/2006/relationships/image" Target="media/image189.emf"/><Relationship Id="rId2074" Type="http://schemas.openxmlformats.org/officeDocument/2006/relationships/image" Target="media/image1018.emf"/><Relationship Id="rId2281" Type="http://schemas.openxmlformats.org/officeDocument/2006/relationships/image" Target="media/image55.wmf"/><Relationship Id="rId3125" Type="http://schemas.openxmlformats.org/officeDocument/2006/relationships/customXml" Target="ink/ink1513.xml"/><Relationship Id="rId3332" Type="http://schemas.openxmlformats.org/officeDocument/2006/relationships/image" Target="media/image1601.emf"/><Relationship Id="rId253" Type="http://schemas.openxmlformats.org/officeDocument/2006/relationships/image" Target="media/image119.emf"/><Relationship Id="rId460" Type="http://schemas.openxmlformats.org/officeDocument/2006/relationships/customXml" Target="ink/ink217.xml"/><Relationship Id="rId698" Type="http://schemas.openxmlformats.org/officeDocument/2006/relationships/image" Target="media/image341.emf"/><Relationship Id="rId1090" Type="http://schemas.openxmlformats.org/officeDocument/2006/relationships/customXml" Target="ink/ink521.xml"/><Relationship Id="rId2141" Type="http://schemas.openxmlformats.org/officeDocument/2006/relationships/customXml" Target="ink/ink1038.xml"/><Relationship Id="rId2379" Type="http://schemas.openxmlformats.org/officeDocument/2006/relationships/image" Target="media/image1169.emf"/><Relationship Id="rId2586" Type="http://schemas.openxmlformats.org/officeDocument/2006/relationships/image" Target="media/image1270.emf"/><Relationship Id="rId2793" Type="http://schemas.openxmlformats.org/officeDocument/2006/relationships/image" Target="media/image1372.emf"/><Relationship Id="rId3637" Type="http://schemas.openxmlformats.org/officeDocument/2006/relationships/oleObject" Target="embeddings/oleObject73.bin"/><Relationship Id="rId113" Type="http://schemas.openxmlformats.org/officeDocument/2006/relationships/image" Target="media/image49.emf"/><Relationship Id="rId320" Type="http://schemas.openxmlformats.org/officeDocument/2006/relationships/customXml" Target="ink/ink147.xml"/><Relationship Id="rId558" Type="http://schemas.openxmlformats.org/officeDocument/2006/relationships/customXml" Target="ink/ink265.xml"/><Relationship Id="rId765" Type="http://schemas.openxmlformats.org/officeDocument/2006/relationships/customXml" Target="ink/ink365.xml"/><Relationship Id="rId972" Type="http://schemas.openxmlformats.org/officeDocument/2006/relationships/customXml" Target="ink/ink464.xml"/><Relationship Id="rId1188" Type="http://schemas.openxmlformats.org/officeDocument/2006/relationships/customXml" Target="ink/ink569.xml"/><Relationship Id="rId1395" Type="http://schemas.openxmlformats.org/officeDocument/2006/relationships/image" Target="media/image686.emf"/><Relationship Id="rId2001" Type="http://schemas.openxmlformats.org/officeDocument/2006/relationships/image" Target="media/image986.emf"/><Relationship Id="rId2239" Type="http://schemas.openxmlformats.org/officeDocument/2006/relationships/customXml" Target="ink/ink1086.xml"/><Relationship Id="rId2446" Type="http://schemas.openxmlformats.org/officeDocument/2006/relationships/image" Target="media/image1200.emf"/><Relationship Id="rId2653" Type="http://schemas.openxmlformats.org/officeDocument/2006/relationships/image" Target="media/image1303.emf"/><Relationship Id="rId2860" Type="http://schemas.openxmlformats.org/officeDocument/2006/relationships/image" Target="media/image1405.emf"/><Relationship Id="rId418" Type="http://schemas.openxmlformats.org/officeDocument/2006/relationships/customXml" Target="ink/ink196.xml"/><Relationship Id="rId625" Type="http://schemas.openxmlformats.org/officeDocument/2006/relationships/customXml" Target="ink/ink297.xml"/><Relationship Id="rId832" Type="http://schemas.openxmlformats.org/officeDocument/2006/relationships/image" Target="media/image406.emf"/><Relationship Id="rId1048" Type="http://schemas.openxmlformats.org/officeDocument/2006/relationships/customXml" Target="ink/ink500.xml"/><Relationship Id="rId1255" Type="http://schemas.openxmlformats.org/officeDocument/2006/relationships/image" Target="media/image617.emf"/><Relationship Id="rId1462" Type="http://schemas.openxmlformats.org/officeDocument/2006/relationships/customXml" Target="ink/ink707.xml"/><Relationship Id="rId2306" Type="http://schemas.openxmlformats.org/officeDocument/2006/relationships/image" Target="media/image1134.emf"/><Relationship Id="rId2513" Type="http://schemas.openxmlformats.org/officeDocument/2006/relationships/customXml" Target="ink/ink1219.xml"/><Relationship Id="rId2958" Type="http://schemas.openxmlformats.org/officeDocument/2006/relationships/image" Target="media/image1454.emf"/><Relationship Id="rId1115" Type="http://schemas.openxmlformats.org/officeDocument/2006/relationships/image" Target="media/image547.emf"/><Relationship Id="rId1322" Type="http://schemas.openxmlformats.org/officeDocument/2006/relationships/image" Target="media/image650.emf"/><Relationship Id="rId1767" Type="http://schemas.openxmlformats.org/officeDocument/2006/relationships/customXml" Target="ink/ink862.xml"/><Relationship Id="rId1974" Type="http://schemas.openxmlformats.org/officeDocument/2006/relationships/customXml" Target="ink/ink966.xml"/><Relationship Id="rId2720" Type="http://schemas.openxmlformats.org/officeDocument/2006/relationships/customXml" Target="ink/ink1314.xml"/><Relationship Id="rId2818" Type="http://schemas.openxmlformats.org/officeDocument/2006/relationships/image" Target="media/image1384.emf"/><Relationship Id="rId59" Type="http://schemas.openxmlformats.org/officeDocument/2006/relationships/oleObject" Target="embeddings/oleObject3.bin"/><Relationship Id="rId1627" Type="http://schemas.openxmlformats.org/officeDocument/2006/relationships/customXml" Target="ink/ink791.xml"/><Relationship Id="rId1834" Type="http://schemas.openxmlformats.org/officeDocument/2006/relationships/customXml" Target="ink/ink896.xml"/><Relationship Id="rId3287" Type="http://schemas.openxmlformats.org/officeDocument/2006/relationships/customXml" Target="ink/ink1590.xml"/><Relationship Id="rId2096" Type="http://schemas.openxmlformats.org/officeDocument/2006/relationships/image" Target="media/image1029.emf"/><Relationship Id="rId3494" Type="http://schemas.openxmlformats.org/officeDocument/2006/relationships/image" Target="media/image1682.emf"/><Relationship Id="rId1901" Type="http://schemas.openxmlformats.org/officeDocument/2006/relationships/image" Target="media/image936.emf"/><Relationship Id="rId3147" Type="http://schemas.openxmlformats.org/officeDocument/2006/relationships/customXml" Target="ink/ink1524.xml"/><Relationship Id="rId3354" Type="http://schemas.openxmlformats.org/officeDocument/2006/relationships/image" Target="media/image1612.emf"/><Relationship Id="rId3561" Type="http://schemas.openxmlformats.org/officeDocument/2006/relationships/customXml" Target="ink/ink1726.xml"/><Relationship Id="rId3659" Type="http://schemas.openxmlformats.org/officeDocument/2006/relationships/image" Target="media/image1762.emf"/><Relationship Id="rId275" Type="http://schemas.openxmlformats.org/officeDocument/2006/relationships/image" Target="media/image130.emf"/><Relationship Id="rId482" Type="http://schemas.openxmlformats.org/officeDocument/2006/relationships/customXml" Target="ink/ink228.xml"/><Relationship Id="rId2163" Type="http://schemas.openxmlformats.org/officeDocument/2006/relationships/customXml" Target="ink/ink1049.xml"/><Relationship Id="rId2370" Type="http://schemas.openxmlformats.org/officeDocument/2006/relationships/customXml" Target="ink/ink1152.xml"/><Relationship Id="rId3007" Type="http://schemas.openxmlformats.org/officeDocument/2006/relationships/customXml" Target="ink/ink1455.xml"/><Relationship Id="rId3214" Type="http://schemas.openxmlformats.org/officeDocument/2006/relationships/image" Target="media/image1023.emf"/><Relationship Id="rId3421" Type="http://schemas.openxmlformats.org/officeDocument/2006/relationships/customXml" Target="ink/ink1657.xml"/><Relationship Id="rId135" Type="http://schemas.openxmlformats.org/officeDocument/2006/relationships/image" Target="media/image60.emf"/><Relationship Id="rId342" Type="http://schemas.openxmlformats.org/officeDocument/2006/relationships/customXml" Target="ink/ink158.xml"/><Relationship Id="rId787" Type="http://schemas.openxmlformats.org/officeDocument/2006/relationships/customXml" Target="ink/ink376.xml"/><Relationship Id="rId994" Type="http://schemas.openxmlformats.org/officeDocument/2006/relationships/customXml" Target="ink/ink475.xml"/><Relationship Id="rId2023" Type="http://schemas.openxmlformats.org/officeDocument/2006/relationships/image" Target="media/image997.emf"/><Relationship Id="rId2230" Type="http://schemas.openxmlformats.org/officeDocument/2006/relationships/image" Target="media/image1096.emf"/><Relationship Id="rId2468" Type="http://schemas.openxmlformats.org/officeDocument/2006/relationships/image" Target="media/image1211.emf"/><Relationship Id="rId2675" Type="http://schemas.openxmlformats.org/officeDocument/2006/relationships/image" Target="media/image1314.emf"/><Relationship Id="rId2882" Type="http://schemas.openxmlformats.org/officeDocument/2006/relationships/image" Target="media/image1416.emf"/><Relationship Id="rId3519" Type="http://schemas.openxmlformats.org/officeDocument/2006/relationships/customXml" Target="ink/ink1706.xml"/><Relationship Id="rId202" Type="http://schemas.openxmlformats.org/officeDocument/2006/relationships/customXml" Target="ink/ink88.xml"/><Relationship Id="rId647" Type="http://schemas.openxmlformats.org/officeDocument/2006/relationships/customXml" Target="ink/ink308.xml"/><Relationship Id="rId854" Type="http://schemas.openxmlformats.org/officeDocument/2006/relationships/image" Target="media/image417.emf"/><Relationship Id="rId1277" Type="http://schemas.openxmlformats.org/officeDocument/2006/relationships/customXml" Target="ink/ink614.xml"/><Relationship Id="rId1484" Type="http://schemas.openxmlformats.org/officeDocument/2006/relationships/customXml" Target="ink/ink718.xml"/><Relationship Id="rId1691" Type="http://schemas.openxmlformats.org/officeDocument/2006/relationships/customXml" Target="ink/ink824.xml"/><Relationship Id="rId2328" Type="http://schemas.openxmlformats.org/officeDocument/2006/relationships/image" Target="media/image1145.emf"/><Relationship Id="rId2535" Type="http://schemas.openxmlformats.org/officeDocument/2006/relationships/customXml" Target="ink/ink1230.xml"/><Relationship Id="rId2742" Type="http://schemas.openxmlformats.org/officeDocument/2006/relationships/customXml" Target="ink/ink1325.xml"/><Relationship Id="rId507" Type="http://schemas.openxmlformats.org/officeDocument/2006/relationships/image" Target="media/image246.emf"/><Relationship Id="rId714" Type="http://schemas.openxmlformats.org/officeDocument/2006/relationships/image" Target="media/image349.emf"/><Relationship Id="rId921" Type="http://schemas.openxmlformats.org/officeDocument/2006/relationships/customXml" Target="ink/ink439.xml"/><Relationship Id="rId1137" Type="http://schemas.openxmlformats.org/officeDocument/2006/relationships/image" Target="media/image558.emf"/><Relationship Id="rId1344" Type="http://schemas.openxmlformats.org/officeDocument/2006/relationships/image" Target="media/image661.emf"/><Relationship Id="rId1551" Type="http://schemas.openxmlformats.org/officeDocument/2006/relationships/customXml" Target="ink/ink752.xml"/><Relationship Id="rId1789" Type="http://schemas.openxmlformats.org/officeDocument/2006/relationships/image" Target="media/image880.emf"/><Relationship Id="rId1996" Type="http://schemas.openxmlformats.org/officeDocument/2006/relationships/customXml" Target="ink/ink977.xml"/><Relationship Id="rId2602" Type="http://schemas.openxmlformats.org/officeDocument/2006/relationships/image" Target="media/image1278.emf"/><Relationship Id="rId50" Type="http://schemas.openxmlformats.org/officeDocument/2006/relationships/customXml" Target="ink/ink20.xml"/><Relationship Id="rId1204" Type="http://schemas.openxmlformats.org/officeDocument/2006/relationships/customXml" Target="ink/ink577.xml"/><Relationship Id="rId1411" Type="http://schemas.openxmlformats.org/officeDocument/2006/relationships/image" Target="media/image694.emf"/><Relationship Id="rId1649" Type="http://schemas.openxmlformats.org/officeDocument/2006/relationships/customXml" Target="ink/ink803.xml"/><Relationship Id="rId1856" Type="http://schemas.openxmlformats.org/officeDocument/2006/relationships/customXml" Target="ink/ink907.xml"/><Relationship Id="rId2907" Type="http://schemas.openxmlformats.org/officeDocument/2006/relationships/customXml" Target="ink/ink1405.xml"/><Relationship Id="rId3071" Type="http://schemas.openxmlformats.org/officeDocument/2006/relationships/customXml" Target="ink/ink1486.xml"/><Relationship Id="rId1509" Type="http://schemas.openxmlformats.org/officeDocument/2006/relationships/customXml" Target="ink/ink731.xml"/><Relationship Id="rId1716" Type="http://schemas.openxmlformats.org/officeDocument/2006/relationships/image" Target="media/image844.emf"/><Relationship Id="rId1923" Type="http://schemas.openxmlformats.org/officeDocument/2006/relationships/image" Target="media/image947.emf"/><Relationship Id="rId3169" Type="http://schemas.openxmlformats.org/officeDocument/2006/relationships/customXml" Target="ink/ink1534.xml"/><Relationship Id="rId3376" Type="http://schemas.openxmlformats.org/officeDocument/2006/relationships/image" Target="media/image1623.emf"/><Relationship Id="rId3583" Type="http://schemas.openxmlformats.org/officeDocument/2006/relationships/customXml" Target="ink/ink1737.xml"/><Relationship Id="rId297" Type="http://schemas.openxmlformats.org/officeDocument/2006/relationships/image" Target="media/image141.emf"/><Relationship Id="rId2185" Type="http://schemas.openxmlformats.org/officeDocument/2006/relationships/customXml" Target="ink/ink1060.xml"/><Relationship Id="rId2392" Type="http://schemas.openxmlformats.org/officeDocument/2006/relationships/image" Target="media/image243.emf"/><Relationship Id="rId3029" Type="http://schemas.openxmlformats.org/officeDocument/2006/relationships/customXml" Target="ink/ink1465.xml"/><Relationship Id="rId3236" Type="http://schemas.openxmlformats.org/officeDocument/2006/relationships/image" Target="media/image1283.emf"/><Relationship Id="rId157" Type="http://schemas.openxmlformats.org/officeDocument/2006/relationships/image" Target="media/image71.emf"/><Relationship Id="rId364" Type="http://schemas.openxmlformats.org/officeDocument/2006/relationships/customXml" Target="ink/ink169.xml"/><Relationship Id="rId2045" Type="http://schemas.openxmlformats.org/officeDocument/2006/relationships/image" Target="media/image1008.emf"/><Relationship Id="rId2697" Type="http://schemas.openxmlformats.org/officeDocument/2006/relationships/image" Target="media/image1324.emf"/><Relationship Id="rId3443" Type="http://schemas.openxmlformats.org/officeDocument/2006/relationships/customXml" Target="ink/ink1668.xml"/><Relationship Id="rId3650" Type="http://schemas.openxmlformats.org/officeDocument/2006/relationships/customXml" Target="ink/ink1755.xml"/><Relationship Id="rId571" Type="http://schemas.openxmlformats.org/officeDocument/2006/relationships/image" Target="media/image278.emf"/><Relationship Id="rId669" Type="http://schemas.openxmlformats.org/officeDocument/2006/relationships/customXml" Target="ink/ink319.xml"/><Relationship Id="rId876" Type="http://schemas.openxmlformats.org/officeDocument/2006/relationships/image" Target="media/image428.emf"/><Relationship Id="rId1299" Type="http://schemas.openxmlformats.org/officeDocument/2006/relationships/customXml" Target="ink/ink625.xml"/><Relationship Id="rId2252" Type="http://schemas.openxmlformats.org/officeDocument/2006/relationships/image" Target="media/image1107.emf"/><Relationship Id="rId2557" Type="http://schemas.openxmlformats.org/officeDocument/2006/relationships/customXml" Target="ink/ink1241.xml"/><Relationship Id="rId3303" Type="http://schemas.openxmlformats.org/officeDocument/2006/relationships/customXml" Target="ink/ink1598.xml"/><Relationship Id="rId3510" Type="http://schemas.openxmlformats.org/officeDocument/2006/relationships/image" Target="media/image1690.emf"/><Relationship Id="rId3608" Type="http://schemas.openxmlformats.org/officeDocument/2006/relationships/image" Target="media/image1738.emf"/><Relationship Id="rId224" Type="http://schemas.openxmlformats.org/officeDocument/2006/relationships/customXml" Target="ink/ink99.xml"/><Relationship Id="rId431" Type="http://schemas.openxmlformats.org/officeDocument/2006/relationships/image" Target="media/image208.emf"/><Relationship Id="rId529" Type="http://schemas.openxmlformats.org/officeDocument/2006/relationships/image" Target="media/image257.emf"/><Relationship Id="rId736" Type="http://schemas.openxmlformats.org/officeDocument/2006/relationships/image" Target="media/image360.emf"/><Relationship Id="rId1061" Type="http://schemas.openxmlformats.org/officeDocument/2006/relationships/image" Target="media/image520.emf"/><Relationship Id="rId1159" Type="http://schemas.openxmlformats.org/officeDocument/2006/relationships/image" Target="media/image569.emf"/><Relationship Id="rId1366" Type="http://schemas.openxmlformats.org/officeDocument/2006/relationships/image" Target="media/image672.emf"/><Relationship Id="rId2112" Type="http://schemas.openxmlformats.org/officeDocument/2006/relationships/image" Target="media/image1037.emf"/><Relationship Id="rId2417" Type="http://schemas.openxmlformats.org/officeDocument/2006/relationships/customXml" Target="ink/ink1176.xml"/><Relationship Id="rId2764" Type="http://schemas.openxmlformats.org/officeDocument/2006/relationships/customXml" Target="ink/ink1336.xml"/><Relationship Id="rId2971" Type="http://schemas.openxmlformats.org/officeDocument/2006/relationships/customXml" Target="ink/ink1437.xml"/><Relationship Id="rId943" Type="http://schemas.openxmlformats.org/officeDocument/2006/relationships/customXml" Target="ink/ink450.xml"/><Relationship Id="rId1019" Type="http://schemas.openxmlformats.org/officeDocument/2006/relationships/image" Target="media/image499.emf"/><Relationship Id="rId1573" Type="http://schemas.openxmlformats.org/officeDocument/2006/relationships/customXml" Target="ink/ink763.xml"/><Relationship Id="rId1780" Type="http://schemas.openxmlformats.org/officeDocument/2006/relationships/customXml" Target="ink/ink869.xml"/><Relationship Id="rId1878" Type="http://schemas.openxmlformats.org/officeDocument/2006/relationships/customXml" Target="ink/ink918.xml"/><Relationship Id="rId2624" Type="http://schemas.openxmlformats.org/officeDocument/2006/relationships/image" Target="media/image1289.emf"/><Relationship Id="rId2831" Type="http://schemas.openxmlformats.org/officeDocument/2006/relationships/customXml" Target="ink/ink1368.xml"/><Relationship Id="rId2929" Type="http://schemas.openxmlformats.org/officeDocument/2006/relationships/customXml" Target="ink/ink1416.xml"/><Relationship Id="rId72" Type="http://schemas.openxmlformats.org/officeDocument/2006/relationships/image" Target="media/image6.wmf"/><Relationship Id="rId803" Type="http://schemas.openxmlformats.org/officeDocument/2006/relationships/customXml" Target="ink/ink384.xml"/><Relationship Id="rId1226" Type="http://schemas.openxmlformats.org/officeDocument/2006/relationships/customXml" Target="ink/ink588.xml"/><Relationship Id="rId1433" Type="http://schemas.openxmlformats.org/officeDocument/2006/relationships/image" Target="media/image705.emf"/><Relationship Id="rId1640" Type="http://schemas.openxmlformats.org/officeDocument/2006/relationships/customXml" Target="ink/ink798.xml"/><Relationship Id="rId1738" Type="http://schemas.openxmlformats.org/officeDocument/2006/relationships/image" Target="media/image855.emf"/><Relationship Id="rId3093" Type="http://schemas.openxmlformats.org/officeDocument/2006/relationships/customXml" Target="ink/ink1497.xml"/><Relationship Id="rId1500" Type="http://schemas.openxmlformats.org/officeDocument/2006/relationships/customXml" Target="ink/ink726.xml"/><Relationship Id="rId1945" Type="http://schemas.openxmlformats.org/officeDocument/2006/relationships/image" Target="media/image958.emf"/><Relationship Id="rId3160" Type="http://schemas.openxmlformats.org/officeDocument/2006/relationships/image" Target="media/image1555.emf"/><Relationship Id="rId3398" Type="http://schemas.openxmlformats.org/officeDocument/2006/relationships/image" Target="media/image1634.emf"/><Relationship Id="rId1805" Type="http://schemas.openxmlformats.org/officeDocument/2006/relationships/image" Target="media/image888.emf"/><Relationship Id="rId3020" Type="http://schemas.openxmlformats.org/officeDocument/2006/relationships/image" Target="media/image1485.emf"/><Relationship Id="rId3258" Type="http://schemas.openxmlformats.org/officeDocument/2006/relationships/image" Target="media/image1562.emf"/><Relationship Id="rId3465" Type="http://schemas.openxmlformats.org/officeDocument/2006/relationships/customXml" Target="ink/ink1679.xml"/><Relationship Id="rId3672" Type="http://schemas.openxmlformats.org/officeDocument/2006/relationships/customXml" Target="ink/ink1759.xml"/><Relationship Id="rId179" Type="http://schemas.openxmlformats.org/officeDocument/2006/relationships/image" Target="media/image82.emf"/><Relationship Id="rId386" Type="http://schemas.openxmlformats.org/officeDocument/2006/relationships/customXml" Target="ink/ink180.xml"/><Relationship Id="rId593" Type="http://schemas.openxmlformats.org/officeDocument/2006/relationships/image" Target="media/image289.emf"/><Relationship Id="rId2067" Type="http://schemas.openxmlformats.org/officeDocument/2006/relationships/customXml" Target="ink/ink1007.xml"/><Relationship Id="rId2274" Type="http://schemas.openxmlformats.org/officeDocument/2006/relationships/image" Target="media/image1118.emf"/><Relationship Id="rId2481" Type="http://schemas.openxmlformats.org/officeDocument/2006/relationships/image" Target="media/image298.wmf"/><Relationship Id="rId3118" Type="http://schemas.openxmlformats.org/officeDocument/2006/relationships/image" Target="media/image1534.emf"/><Relationship Id="rId3325" Type="http://schemas.openxmlformats.org/officeDocument/2006/relationships/customXml" Target="ink/ink1609.xml"/><Relationship Id="rId3532" Type="http://schemas.openxmlformats.org/officeDocument/2006/relationships/image" Target="media/image1701.emf"/><Relationship Id="rId246" Type="http://schemas.openxmlformats.org/officeDocument/2006/relationships/customXml" Target="ink/ink110.xml"/><Relationship Id="rId453" Type="http://schemas.openxmlformats.org/officeDocument/2006/relationships/image" Target="media/image219.emf"/><Relationship Id="rId660" Type="http://schemas.openxmlformats.org/officeDocument/2006/relationships/image" Target="media/image322.emf"/><Relationship Id="rId898" Type="http://schemas.openxmlformats.org/officeDocument/2006/relationships/image" Target="media/image439.emf"/><Relationship Id="rId1083" Type="http://schemas.openxmlformats.org/officeDocument/2006/relationships/image" Target="media/image531.emf"/><Relationship Id="rId1290" Type="http://schemas.openxmlformats.org/officeDocument/2006/relationships/image" Target="media/image634.emf"/><Relationship Id="rId2134" Type="http://schemas.openxmlformats.org/officeDocument/2006/relationships/image" Target="media/image1048.emf"/><Relationship Id="rId2341" Type="http://schemas.openxmlformats.org/officeDocument/2006/relationships/customXml" Target="ink/ink1137.xml"/><Relationship Id="rId2579" Type="http://schemas.openxmlformats.org/officeDocument/2006/relationships/customXml" Target="ink/ink1250.xml"/><Relationship Id="rId2786" Type="http://schemas.openxmlformats.org/officeDocument/2006/relationships/customXml" Target="ink/ink1347.xml"/><Relationship Id="rId2993" Type="http://schemas.openxmlformats.org/officeDocument/2006/relationships/customXml" Target="ink/ink1448.xml"/><Relationship Id="rId106" Type="http://schemas.openxmlformats.org/officeDocument/2006/relationships/customXml" Target="ink/ink40.xml"/><Relationship Id="rId313" Type="http://schemas.openxmlformats.org/officeDocument/2006/relationships/image" Target="media/image149.emf"/><Relationship Id="rId758" Type="http://schemas.openxmlformats.org/officeDocument/2006/relationships/oleObject" Target="embeddings/oleObject15.bin"/><Relationship Id="rId965" Type="http://schemas.openxmlformats.org/officeDocument/2006/relationships/image" Target="media/image472.emf"/><Relationship Id="rId1150" Type="http://schemas.openxmlformats.org/officeDocument/2006/relationships/customXml" Target="ink/ink551.xml"/><Relationship Id="rId1388" Type="http://schemas.openxmlformats.org/officeDocument/2006/relationships/customXml" Target="ink/ink670.xml"/><Relationship Id="rId1595" Type="http://schemas.openxmlformats.org/officeDocument/2006/relationships/customXml" Target="ink/ink775.xml"/><Relationship Id="rId2439" Type="http://schemas.openxmlformats.org/officeDocument/2006/relationships/customXml" Target="ink/ink1183.xml"/><Relationship Id="rId2646" Type="http://schemas.openxmlformats.org/officeDocument/2006/relationships/image" Target="media/image1300.emf"/><Relationship Id="rId2853" Type="http://schemas.openxmlformats.org/officeDocument/2006/relationships/customXml" Target="ink/ink1379.xml"/><Relationship Id="rId94" Type="http://schemas.openxmlformats.org/officeDocument/2006/relationships/customXml" Target="ink/ink36.xml"/><Relationship Id="rId520" Type="http://schemas.openxmlformats.org/officeDocument/2006/relationships/customXml" Target="ink/ink246.xml"/><Relationship Id="rId618" Type="http://schemas.openxmlformats.org/officeDocument/2006/relationships/image" Target="media/image301.emf"/><Relationship Id="rId825" Type="http://schemas.openxmlformats.org/officeDocument/2006/relationships/customXml" Target="ink/ink392.xml"/><Relationship Id="rId1248" Type="http://schemas.openxmlformats.org/officeDocument/2006/relationships/customXml" Target="ink/ink599.xml"/><Relationship Id="rId1455" Type="http://schemas.openxmlformats.org/officeDocument/2006/relationships/image" Target="media/image716.emf"/><Relationship Id="rId1662" Type="http://schemas.openxmlformats.org/officeDocument/2006/relationships/image" Target="media/image817.emf"/><Relationship Id="rId2201" Type="http://schemas.openxmlformats.org/officeDocument/2006/relationships/image" Target="media/image54.wmf"/><Relationship Id="rId2506" Type="http://schemas.openxmlformats.org/officeDocument/2006/relationships/image" Target="media/image1230.emf"/><Relationship Id="rId1010" Type="http://schemas.openxmlformats.org/officeDocument/2006/relationships/customXml" Target="ink/ink483.xml"/><Relationship Id="rId1108" Type="http://schemas.openxmlformats.org/officeDocument/2006/relationships/customXml" Target="ink/ink530.xml"/><Relationship Id="rId1315" Type="http://schemas.openxmlformats.org/officeDocument/2006/relationships/customXml" Target="ink/ink633.xml"/><Relationship Id="rId1967" Type="http://schemas.openxmlformats.org/officeDocument/2006/relationships/image" Target="media/image969.emf"/><Relationship Id="rId2713" Type="http://schemas.openxmlformats.org/officeDocument/2006/relationships/image" Target="media/image1332.emf"/><Relationship Id="rId2920" Type="http://schemas.openxmlformats.org/officeDocument/2006/relationships/image" Target="media/image1435.emf"/><Relationship Id="rId1522" Type="http://schemas.openxmlformats.org/officeDocument/2006/relationships/image" Target="media/image749.emf"/><Relationship Id="rId21" Type="http://schemas.openxmlformats.org/officeDocument/2006/relationships/customXml" Target="ink/ink6.xml"/><Relationship Id="rId2089" Type="http://schemas.openxmlformats.org/officeDocument/2006/relationships/customXml" Target="ink/ink1012.xml"/><Relationship Id="rId3487" Type="http://schemas.openxmlformats.org/officeDocument/2006/relationships/customXml" Target="ink/ink1690.xml"/><Relationship Id="rId3694" Type="http://schemas.openxmlformats.org/officeDocument/2006/relationships/fontTable" Target="fontTable.xml"/><Relationship Id="rId2296" Type="http://schemas.openxmlformats.org/officeDocument/2006/relationships/image" Target="media/image1129.emf"/><Relationship Id="rId3347" Type="http://schemas.openxmlformats.org/officeDocument/2006/relationships/customXml" Target="ink/ink1620.xml"/><Relationship Id="rId3554" Type="http://schemas.openxmlformats.org/officeDocument/2006/relationships/image" Target="media/image15670.emf"/><Relationship Id="rId268" Type="http://schemas.openxmlformats.org/officeDocument/2006/relationships/customXml" Target="ink/ink121.xml"/><Relationship Id="rId475" Type="http://schemas.openxmlformats.org/officeDocument/2006/relationships/image" Target="media/image230.emf"/><Relationship Id="rId682" Type="http://schemas.openxmlformats.org/officeDocument/2006/relationships/image" Target="media/image333.emf"/><Relationship Id="rId2156" Type="http://schemas.openxmlformats.org/officeDocument/2006/relationships/image" Target="media/image1059.emf"/><Relationship Id="rId2363" Type="http://schemas.openxmlformats.org/officeDocument/2006/relationships/image" Target="media/image1161.emf"/><Relationship Id="rId2570" Type="http://schemas.openxmlformats.org/officeDocument/2006/relationships/image" Target="media/image1262.emf"/><Relationship Id="rId3207" Type="http://schemas.openxmlformats.org/officeDocument/2006/relationships/customXml" Target="ink/ink1550.xml"/><Relationship Id="rId3414" Type="http://schemas.openxmlformats.org/officeDocument/2006/relationships/image" Target="media/image1642.emf"/><Relationship Id="rId3621" Type="http://schemas.openxmlformats.org/officeDocument/2006/relationships/image" Target="media/image1745.wmf"/><Relationship Id="rId128" Type="http://schemas.openxmlformats.org/officeDocument/2006/relationships/customXml" Target="ink/ink51.xml"/><Relationship Id="rId335" Type="http://schemas.openxmlformats.org/officeDocument/2006/relationships/image" Target="media/image160.emf"/><Relationship Id="rId542" Type="http://schemas.openxmlformats.org/officeDocument/2006/relationships/customXml" Target="ink/ink257.xml"/><Relationship Id="rId1172" Type="http://schemas.openxmlformats.org/officeDocument/2006/relationships/customXml" Target="ink/ink561.xml"/><Relationship Id="rId2016" Type="http://schemas.openxmlformats.org/officeDocument/2006/relationships/customXml" Target="ink/ink987.xml"/><Relationship Id="rId2223" Type="http://schemas.openxmlformats.org/officeDocument/2006/relationships/customXml" Target="ink/ink1078.xml"/><Relationship Id="rId2430" Type="http://schemas.openxmlformats.org/officeDocument/2006/relationships/oleObject" Target="embeddings/oleObject43.bin"/><Relationship Id="rId402" Type="http://schemas.openxmlformats.org/officeDocument/2006/relationships/customXml" Target="ink/ink188.xml"/><Relationship Id="rId1032" Type="http://schemas.openxmlformats.org/officeDocument/2006/relationships/image" Target="media/image44.wmf"/><Relationship Id="rId1989" Type="http://schemas.openxmlformats.org/officeDocument/2006/relationships/image" Target="media/image980.emf"/><Relationship Id="rId1849" Type="http://schemas.openxmlformats.org/officeDocument/2006/relationships/image" Target="media/image910.emf"/><Relationship Id="rId3064" Type="http://schemas.openxmlformats.org/officeDocument/2006/relationships/image" Target="media/image1507.emf"/><Relationship Id="rId192" Type="http://schemas.openxmlformats.org/officeDocument/2006/relationships/customXml" Target="ink/ink83.xml"/><Relationship Id="rId1709" Type="http://schemas.openxmlformats.org/officeDocument/2006/relationships/customXml" Target="ink/ink833.xml"/><Relationship Id="rId1916" Type="http://schemas.openxmlformats.org/officeDocument/2006/relationships/customXml" Target="ink/ink937.xml"/><Relationship Id="rId3271" Type="http://schemas.openxmlformats.org/officeDocument/2006/relationships/customXml" Target="ink/ink1582.xml"/><Relationship Id="rId2080" Type="http://schemas.openxmlformats.org/officeDocument/2006/relationships/oleObject" Target="embeddings/oleObject35.bin"/><Relationship Id="rId3131" Type="http://schemas.openxmlformats.org/officeDocument/2006/relationships/customXml" Target="ink/ink1516.xml"/><Relationship Id="rId2897" Type="http://schemas.openxmlformats.org/officeDocument/2006/relationships/customXml" Target="ink/ink1400.xml"/><Relationship Id="rId869" Type="http://schemas.openxmlformats.org/officeDocument/2006/relationships/customXml" Target="ink/ink413.xml"/><Relationship Id="rId1499" Type="http://schemas.openxmlformats.org/officeDocument/2006/relationships/image" Target="media/image738.emf"/><Relationship Id="rId729" Type="http://schemas.openxmlformats.org/officeDocument/2006/relationships/customXml" Target="ink/ink349.xml"/><Relationship Id="rId1359" Type="http://schemas.openxmlformats.org/officeDocument/2006/relationships/customXml" Target="ink/ink655.xml"/><Relationship Id="rId2757" Type="http://schemas.openxmlformats.org/officeDocument/2006/relationships/image" Target="media/image1354.emf"/><Relationship Id="rId2964" Type="http://schemas.openxmlformats.org/officeDocument/2006/relationships/image" Target="media/image1457.emf"/><Relationship Id="rId936" Type="http://schemas.openxmlformats.org/officeDocument/2006/relationships/image" Target="media/image458.emf"/><Relationship Id="rId1219" Type="http://schemas.openxmlformats.org/officeDocument/2006/relationships/image" Target="media/image599.emf"/><Relationship Id="rId1566" Type="http://schemas.openxmlformats.org/officeDocument/2006/relationships/image" Target="media/image771.emf"/><Relationship Id="rId1773" Type="http://schemas.openxmlformats.org/officeDocument/2006/relationships/image" Target="media/image872.emf"/><Relationship Id="rId1980" Type="http://schemas.openxmlformats.org/officeDocument/2006/relationships/customXml" Target="ink/ink969.xml"/><Relationship Id="rId2617" Type="http://schemas.openxmlformats.org/officeDocument/2006/relationships/image" Target="media/image305.wmf"/><Relationship Id="rId2824" Type="http://schemas.openxmlformats.org/officeDocument/2006/relationships/image" Target="media/image1387.emf"/><Relationship Id="rId65" Type="http://schemas.openxmlformats.org/officeDocument/2006/relationships/image" Target="media/image27.emf"/><Relationship Id="rId1426" Type="http://schemas.openxmlformats.org/officeDocument/2006/relationships/customXml" Target="ink/ink689.xml"/><Relationship Id="rId1633" Type="http://schemas.openxmlformats.org/officeDocument/2006/relationships/customXml" Target="ink/ink794.xml"/><Relationship Id="rId1840" Type="http://schemas.openxmlformats.org/officeDocument/2006/relationships/customXml" Target="ink/ink899.xml"/><Relationship Id="rId1700" Type="http://schemas.openxmlformats.org/officeDocument/2006/relationships/image" Target="media/image836.emf"/><Relationship Id="rId3598" Type="http://schemas.openxmlformats.org/officeDocument/2006/relationships/image" Target="media/image1733.emf"/><Relationship Id="rId3458" Type="http://schemas.openxmlformats.org/officeDocument/2006/relationships/image" Target="media/image1664.emf"/><Relationship Id="rId3665" Type="http://schemas.openxmlformats.org/officeDocument/2006/relationships/image" Target="media/image1765.emf"/><Relationship Id="rId379" Type="http://schemas.openxmlformats.org/officeDocument/2006/relationships/image" Target="media/image182.emf"/><Relationship Id="rId586" Type="http://schemas.openxmlformats.org/officeDocument/2006/relationships/customXml" Target="ink/ink279.xml"/><Relationship Id="rId793" Type="http://schemas.openxmlformats.org/officeDocument/2006/relationships/customXml" Target="ink/ink379.xml"/><Relationship Id="rId2267" Type="http://schemas.openxmlformats.org/officeDocument/2006/relationships/customXml" Target="ink/ink1100.xml"/><Relationship Id="rId2474" Type="http://schemas.openxmlformats.org/officeDocument/2006/relationships/image" Target="media/image1214.emf"/><Relationship Id="rId2681" Type="http://schemas.openxmlformats.org/officeDocument/2006/relationships/image" Target="media/image1317.emf"/><Relationship Id="rId3318" Type="http://schemas.openxmlformats.org/officeDocument/2006/relationships/image" Target="media/image1594.emf"/><Relationship Id="rId3525" Type="http://schemas.openxmlformats.org/officeDocument/2006/relationships/customXml" Target="ink/ink1709.xml"/><Relationship Id="rId239" Type="http://schemas.openxmlformats.org/officeDocument/2006/relationships/image" Target="media/image112.emf"/><Relationship Id="rId446" Type="http://schemas.openxmlformats.org/officeDocument/2006/relationships/customXml" Target="ink/ink210.xml"/><Relationship Id="rId653" Type="http://schemas.openxmlformats.org/officeDocument/2006/relationships/customXml" Target="ink/ink311.xml"/><Relationship Id="rId1076" Type="http://schemas.openxmlformats.org/officeDocument/2006/relationships/customXml" Target="ink/ink514.xml"/><Relationship Id="rId1283" Type="http://schemas.openxmlformats.org/officeDocument/2006/relationships/customXml" Target="ink/ink617.xml"/><Relationship Id="rId1490" Type="http://schemas.openxmlformats.org/officeDocument/2006/relationships/customXml" Target="ink/ink721.xml"/><Relationship Id="rId2127" Type="http://schemas.openxmlformats.org/officeDocument/2006/relationships/customXml" Target="ink/ink1031.xml"/><Relationship Id="rId2334" Type="http://schemas.openxmlformats.org/officeDocument/2006/relationships/customXml" Target="ink/ink1133.xml"/><Relationship Id="rId306" Type="http://schemas.openxmlformats.org/officeDocument/2006/relationships/customXml" Target="ink/ink140.xml"/><Relationship Id="rId860" Type="http://schemas.openxmlformats.org/officeDocument/2006/relationships/image" Target="media/image420.emf"/><Relationship Id="rId1143" Type="http://schemas.openxmlformats.org/officeDocument/2006/relationships/image" Target="media/image561.emf"/><Relationship Id="rId2541" Type="http://schemas.openxmlformats.org/officeDocument/2006/relationships/customXml" Target="ink/ink1233.xml"/><Relationship Id="rId513" Type="http://schemas.openxmlformats.org/officeDocument/2006/relationships/image" Target="media/image249.emf"/><Relationship Id="rId720" Type="http://schemas.openxmlformats.org/officeDocument/2006/relationships/image" Target="media/image352.emf"/><Relationship Id="rId1350" Type="http://schemas.openxmlformats.org/officeDocument/2006/relationships/image" Target="media/image664.emf"/><Relationship Id="rId2401" Type="http://schemas.openxmlformats.org/officeDocument/2006/relationships/customXml" Target="ink/ink1168.xml"/><Relationship Id="rId1003" Type="http://schemas.openxmlformats.org/officeDocument/2006/relationships/image" Target="media/image491.emf"/><Relationship Id="rId1210" Type="http://schemas.openxmlformats.org/officeDocument/2006/relationships/customXml" Target="ink/ink580.xml"/><Relationship Id="rId3175" Type="http://schemas.openxmlformats.org/officeDocument/2006/relationships/image" Target="media/image376.wmf"/><Relationship Id="rId3382" Type="http://schemas.openxmlformats.org/officeDocument/2006/relationships/image" Target="media/image1626.emf"/><Relationship Id="rId2191" Type="http://schemas.openxmlformats.org/officeDocument/2006/relationships/customXml" Target="ink/ink1063.xml"/><Relationship Id="rId3035" Type="http://schemas.openxmlformats.org/officeDocument/2006/relationships/customXml" Target="ink/ink1468.xml"/><Relationship Id="rId3242" Type="http://schemas.openxmlformats.org/officeDocument/2006/relationships/image" Target="media/image1286.emf"/><Relationship Id="rId163" Type="http://schemas.openxmlformats.org/officeDocument/2006/relationships/image" Target="media/image74.emf"/><Relationship Id="rId370" Type="http://schemas.openxmlformats.org/officeDocument/2006/relationships/customXml" Target="ink/ink172.xml"/><Relationship Id="rId2051" Type="http://schemas.openxmlformats.org/officeDocument/2006/relationships/image" Target="media/image1011.emf"/><Relationship Id="rId3102" Type="http://schemas.openxmlformats.org/officeDocument/2006/relationships/image" Target="media/image1526.emf"/><Relationship Id="rId230" Type="http://schemas.openxmlformats.org/officeDocument/2006/relationships/customXml" Target="ink/ink102.xml"/><Relationship Id="rId2868" Type="http://schemas.openxmlformats.org/officeDocument/2006/relationships/image" Target="media/image1409.emf"/><Relationship Id="rId1677" Type="http://schemas.openxmlformats.org/officeDocument/2006/relationships/customXml" Target="ink/ink817.xml"/><Relationship Id="rId1884" Type="http://schemas.openxmlformats.org/officeDocument/2006/relationships/customXml" Target="ink/ink921.xml"/><Relationship Id="rId2728" Type="http://schemas.openxmlformats.org/officeDocument/2006/relationships/customXml" Target="ink/ink1318.xml"/><Relationship Id="rId2935" Type="http://schemas.openxmlformats.org/officeDocument/2006/relationships/customXml" Target="ink/ink1419.xml"/><Relationship Id="rId907" Type="http://schemas.openxmlformats.org/officeDocument/2006/relationships/customXml" Target="ink/ink432.xml"/><Relationship Id="rId1537" Type="http://schemas.openxmlformats.org/officeDocument/2006/relationships/customXml" Target="ink/ink745.xml"/><Relationship Id="rId1744" Type="http://schemas.openxmlformats.org/officeDocument/2006/relationships/image" Target="media/image858.emf"/><Relationship Id="rId1951" Type="http://schemas.openxmlformats.org/officeDocument/2006/relationships/image" Target="media/image961.emf"/><Relationship Id="rId36" Type="http://schemas.openxmlformats.org/officeDocument/2006/relationships/image" Target="media/image13.emf"/><Relationship Id="rId1604" Type="http://schemas.openxmlformats.org/officeDocument/2006/relationships/image" Target="media/image789.emf"/><Relationship Id="rId1811" Type="http://schemas.openxmlformats.org/officeDocument/2006/relationships/image" Target="media/image891.emf"/><Relationship Id="rId3569" Type="http://schemas.openxmlformats.org/officeDocument/2006/relationships/customXml" Target="ink/ink1730.xml"/><Relationship Id="rId697" Type="http://schemas.openxmlformats.org/officeDocument/2006/relationships/customXml" Target="ink/ink333.xml"/><Relationship Id="rId2378" Type="http://schemas.openxmlformats.org/officeDocument/2006/relationships/customXml" Target="ink/ink1156.xml"/><Relationship Id="rId3429" Type="http://schemas.openxmlformats.org/officeDocument/2006/relationships/customXml" Target="ink/ink1661.xml"/><Relationship Id="rId1187" Type="http://schemas.openxmlformats.org/officeDocument/2006/relationships/image" Target="media/image583.emf"/><Relationship Id="rId2585" Type="http://schemas.openxmlformats.org/officeDocument/2006/relationships/customXml" Target="ink/ink1253.xml"/><Relationship Id="rId2792" Type="http://schemas.openxmlformats.org/officeDocument/2006/relationships/customXml" Target="ink/ink1350.xml"/><Relationship Id="rId3636" Type="http://schemas.openxmlformats.org/officeDocument/2006/relationships/image" Target="media/image1752.wmf"/><Relationship Id="rId557" Type="http://schemas.openxmlformats.org/officeDocument/2006/relationships/image" Target="media/image271.emf"/><Relationship Id="rId764" Type="http://schemas.openxmlformats.org/officeDocument/2006/relationships/image" Target="media/image372.emf"/><Relationship Id="rId971" Type="http://schemas.openxmlformats.org/officeDocument/2006/relationships/image" Target="media/image475.emf"/><Relationship Id="rId1394" Type="http://schemas.openxmlformats.org/officeDocument/2006/relationships/customXml" Target="ink/ink673.xml"/><Relationship Id="rId2238" Type="http://schemas.openxmlformats.org/officeDocument/2006/relationships/image" Target="media/image1100.emf"/><Relationship Id="rId2445" Type="http://schemas.openxmlformats.org/officeDocument/2006/relationships/customXml" Target="ink/ink1186.xml"/><Relationship Id="rId2652" Type="http://schemas.openxmlformats.org/officeDocument/2006/relationships/customXml" Target="ink/ink1280.xml"/><Relationship Id="rId417" Type="http://schemas.openxmlformats.org/officeDocument/2006/relationships/image" Target="media/image201.emf"/><Relationship Id="rId624" Type="http://schemas.openxmlformats.org/officeDocument/2006/relationships/image" Target="media/image304.emf"/><Relationship Id="rId831" Type="http://schemas.openxmlformats.org/officeDocument/2006/relationships/customXml" Target="ink/ink395.xml"/><Relationship Id="rId1047" Type="http://schemas.openxmlformats.org/officeDocument/2006/relationships/image" Target="media/image513.emf"/><Relationship Id="rId1254" Type="http://schemas.openxmlformats.org/officeDocument/2006/relationships/customXml" Target="ink/ink602.xml"/><Relationship Id="rId1461" Type="http://schemas.openxmlformats.org/officeDocument/2006/relationships/image" Target="media/image719.emf"/><Relationship Id="rId2305" Type="http://schemas.openxmlformats.org/officeDocument/2006/relationships/customXml" Target="ink/ink1118.xml"/><Relationship Id="rId2512" Type="http://schemas.openxmlformats.org/officeDocument/2006/relationships/image" Target="media/image1233.emf"/><Relationship Id="rId1114" Type="http://schemas.openxmlformats.org/officeDocument/2006/relationships/customXml" Target="ink/ink533.xml"/><Relationship Id="rId1321" Type="http://schemas.openxmlformats.org/officeDocument/2006/relationships/customXml" Target="ink/ink636.xml"/><Relationship Id="rId3079" Type="http://schemas.openxmlformats.org/officeDocument/2006/relationships/customXml" Target="ink/ink1490.xml"/><Relationship Id="rId3286" Type="http://schemas.openxmlformats.org/officeDocument/2006/relationships/image" Target="media/image1578.emf"/><Relationship Id="rId3493" Type="http://schemas.openxmlformats.org/officeDocument/2006/relationships/customXml" Target="ink/ink1693.xml"/><Relationship Id="rId2095" Type="http://schemas.openxmlformats.org/officeDocument/2006/relationships/customXml" Target="ink/ink1015.xml"/><Relationship Id="rId3146" Type="http://schemas.openxmlformats.org/officeDocument/2006/relationships/image" Target="media/image1548.emf"/><Relationship Id="rId3353" Type="http://schemas.openxmlformats.org/officeDocument/2006/relationships/customXml" Target="ink/ink1623.xml"/><Relationship Id="rId274" Type="http://schemas.openxmlformats.org/officeDocument/2006/relationships/customXml" Target="ink/ink124.xml"/><Relationship Id="rId481" Type="http://schemas.openxmlformats.org/officeDocument/2006/relationships/image" Target="media/image233.emf"/><Relationship Id="rId2162" Type="http://schemas.openxmlformats.org/officeDocument/2006/relationships/image" Target="media/image1062.emf"/><Relationship Id="rId3006" Type="http://schemas.openxmlformats.org/officeDocument/2006/relationships/image" Target="media/image1478.emf"/><Relationship Id="rId3560" Type="http://schemas.openxmlformats.org/officeDocument/2006/relationships/image" Target="media/image1714.emf"/><Relationship Id="rId134" Type="http://schemas.openxmlformats.org/officeDocument/2006/relationships/customXml" Target="ink/ink54.xml"/><Relationship Id="rId3213" Type="http://schemas.openxmlformats.org/officeDocument/2006/relationships/customXml" Target="ink/ink1553.xml"/><Relationship Id="rId3420" Type="http://schemas.openxmlformats.org/officeDocument/2006/relationships/image" Target="media/image1645.emf"/><Relationship Id="rId341" Type="http://schemas.openxmlformats.org/officeDocument/2006/relationships/image" Target="media/image163.emf"/><Relationship Id="rId2022" Type="http://schemas.openxmlformats.org/officeDocument/2006/relationships/customXml" Target="ink/ink990.xml"/><Relationship Id="rId2979" Type="http://schemas.openxmlformats.org/officeDocument/2006/relationships/customXml" Target="ink/ink1441.xml"/><Relationship Id="rId201" Type="http://schemas.openxmlformats.org/officeDocument/2006/relationships/image" Target="media/image93.emf"/><Relationship Id="rId1788" Type="http://schemas.openxmlformats.org/officeDocument/2006/relationships/customXml" Target="ink/ink873.xml"/><Relationship Id="rId1995" Type="http://schemas.openxmlformats.org/officeDocument/2006/relationships/image" Target="media/image983.emf"/><Relationship Id="rId2839" Type="http://schemas.openxmlformats.org/officeDocument/2006/relationships/customXml" Target="ink/ink1372.xml"/><Relationship Id="rId1648" Type="http://schemas.openxmlformats.org/officeDocument/2006/relationships/image" Target="media/image810.emf"/><Relationship Id="rId1508" Type="http://schemas.openxmlformats.org/officeDocument/2006/relationships/image" Target="media/image742.emf"/><Relationship Id="rId1855" Type="http://schemas.openxmlformats.org/officeDocument/2006/relationships/image" Target="media/image913.emf"/><Relationship Id="rId2906" Type="http://schemas.openxmlformats.org/officeDocument/2006/relationships/image" Target="media/image1428.emf"/><Relationship Id="rId3070" Type="http://schemas.openxmlformats.org/officeDocument/2006/relationships/image" Target="media/image1510.emf"/><Relationship Id="rId1715" Type="http://schemas.openxmlformats.org/officeDocument/2006/relationships/customXml" Target="ink/ink836.xml"/><Relationship Id="rId1922" Type="http://schemas.openxmlformats.org/officeDocument/2006/relationships/customXml" Target="ink/ink940.xml"/><Relationship Id="rId2489" Type="http://schemas.openxmlformats.org/officeDocument/2006/relationships/customXml" Target="ink/ink1207.xml"/><Relationship Id="rId2696" Type="http://schemas.openxmlformats.org/officeDocument/2006/relationships/customXml" Target="ink/ink1302.xml"/><Relationship Id="rId668" Type="http://schemas.openxmlformats.org/officeDocument/2006/relationships/image" Target="media/image326.emf"/><Relationship Id="rId875" Type="http://schemas.openxmlformats.org/officeDocument/2006/relationships/customXml" Target="ink/ink416.xml"/><Relationship Id="rId1298" Type="http://schemas.openxmlformats.org/officeDocument/2006/relationships/image" Target="media/image638.emf"/><Relationship Id="rId2349" Type="http://schemas.openxmlformats.org/officeDocument/2006/relationships/customXml" Target="ink/ink1141.xml"/><Relationship Id="rId2556" Type="http://schemas.openxmlformats.org/officeDocument/2006/relationships/image" Target="media/image1255.emf"/><Relationship Id="rId2763" Type="http://schemas.openxmlformats.org/officeDocument/2006/relationships/image" Target="media/image1357.emf"/><Relationship Id="rId2970" Type="http://schemas.openxmlformats.org/officeDocument/2006/relationships/image" Target="media/image1460.emf"/><Relationship Id="rId3607" Type="http://schemas.openxmlformats.org/officeDocument/2006/relationships/customXml" Target="ink/ink1749.xml"/><Relationship Id="rId528" Type="http://schemas.openxmlformats.org/officeDocument/2006/relationships/customXml" Target="ink/ink250.xml"/><Relationship Id="rId735" Type="http://schemas.openxmlformats.org/officeDocument/2006/relationships/customXml" Target="ink/ink352.xml"/><Relationship Id="rId942" Type="http://schemas.openxmlformats.org/officeDocument/2006/relationships/image" Target="media/image461.emf"/><Relationship Id="rId1158" Type="http://schemas.openxmlformats.org/officeDocument/2006/relationships/customXml" Target="ink/ink555.xml"/><Relationship Id="rId1365" Type="http://schemas.openxmlformats.org/officeDocument/2006/relationships/customXml" Target="ink/ink658.xml"/><Relationship Id="rId1572" Type="http://schemas.openxmlformats.org/officeDocument/2006/relationships/image" Target="media/image774.emf"/><Relationship Id="rId2209" Type="http://schemas.openxmlformats.org/officeDocument/2006/relationships/customXml" Target="ink/ink1071.xml"/><Relationship Id="rId2416" Type="http://schemas.openxmlformats.org/officeDocument/2006/relationships/image" Target="media/image1185.emf"/><Relationship Id="rId2623" Type="http://schemas.openxmlformats.org/officeDocument/2006/relationships/customXml" Target="ink/ink1267.xml"/><Relationship Id="rId1018" Type="http://schemas.openxmlformats.org/officeDocument/2006/relationships/customXml" Target="ink/ink486.xml"/><Relationship Id="rId1225" Type="http://schemas.openxmlformats.org/officeDocument/2006/relationships/image" Target="media/image602.emf"/><Relationship Id="rId1432" Type="http://schemas.openxmlformats.org/officeDocument/2006/relationships/customXml" Target="ink/ink692.xml"/><Relationship Id="rId2830" Type="http://schemas.openxmlformats.org/officeDocument/2006/relationships/image" Target="media/image1390.emf"/><Relationship Id="rId71" Type="http://schemas.openxmlformats.org/officeDocument/2006/relationships/image" Target="media/image30.emf"/><Relationship Id="rId802" Type="http://schemas.openxmlformats.org/officeDocument/2006/relationships/image" Target="media/image391.emf"/><Relationship Id="rId3397" Type="http://schemas.openxmlformats.org/officeDocument/2006/relationships/customXml" Target="ink/ink1645.xml"/><Relationship Id="rId178" Type="http://schemas.openxmlformats.org/officeDocument/2006/relationships/customXml" Target="ink/ink76.xml"/><Relationship Id="rId3257" Type="http://schemas.openxmlformats.org/officeDocument/2006/relationships/customXml" Target="ink/ink1575.xml"/><Relationship Id="rId3464" Type="http://schemas.openxmlformats.org/officeDocument/2006/relationships/image" Target="media/image1667.emf"/><Relationship Id="rId3671" Type="http://schemas.openxmlformats.org/officeDocument/2006/relationships/oleObject" Target="embeddings/oleObject86.bin"/><Relationship Id="rId385" Type="http://schemas.openxmlformats.org/officeDocument/2006/relationships/image" Target="media/image185.emf"/><Relationship Id="rId592" Type="http://schemas.openxmlformats.org/officeDocument/2006/relationships/customXml" Target="ink/ink282.xml"/><Relationship Id="rId2066" Type="http://schemas.openxmlformats.org/officeDocument/2006/relationships/image" Target="media/image1014.emf"/><Relationship Id="rId2273" Type="http://schemas.openxmlformats.org/officeDocument/2006/relationships/customXml" Target="ink/ink1103.xml"/><Relationship Id="rId2480" Type="http://schemas.openxmlformats.org/officeDocument/2006/relationships/image" Target="media/image1217.emf"/><Relationship Id="rId3117" Type="http://schemas.openxmlformats.org/officeDocument/2006/relationships/customXml" Target="ink/ink1509.xml"/><Relationship Id="rId3324" Type="http://schemas.openxmlformats.org/officeDocument/2006/relationships/image" Target="media/image1597.emf"/><Relationship Id="rId3531" Type="http://schemas.openxmlformats.org/officeDocument/2006/relationships/customXml" Target="ink/ink1712.xml"/><Relationship Id="rId245" Type="http://schemas.openxmlformats.org/officeDocument/2006/relationships/image" Target="media/image115.emf"/><Relationship Id="rId452" Type="http://schemas.openxmlformats.org/officeDocument/2006/relationships/customXml" Target="ink/ink213.xml"/><Relationship Id="rId1082" Type="http://schemas.openxmlformats.org/officeDocument/2006/relationships/customXml" Target="ink/ink517.xml"/><Relationship Id="rId2133" Type="http://schemas.openxmlformats.org/officeDocument/2006/relationships/customXml" Target="ink/ink1034.xml"/><Relationship Id="rId2340" Type="http://schemas.openxmlformats.org/officeDocument/2006/relationships/image" Target="media/image1150.emf"/><Relationship Id="rId105" Type="http://schemas.openxmlformats.org/officeDocument/2006/relationships/image" Target="media/image45.emf"/><Relationship Id="rId312" Type="http://schemas.openxmlformats.org/officeDocument/2006/relationships/customXml" Target="ink/ink143.xml"/><Relationship Id="rId2200" Type="http://schemas.openxmlformats.org/officeDocument/2006/relationships/image" Target="media/image1081.emf"/><Relationship Id="rId1899" Type="http://schemas.openxmlformats.org/officeDocument/2006/relationships/image" Target="media/image935.emf"/><Relationship Id="rId1759" Type="http://schemas.openxmlformats.org/officeDocument/2006/relationships/customXml" Target="ink/ink858.xml"/><Relationship Id="rId1966" Type="http://schemas.openxmlformats.org/officeDocument/2006/relationships/customXml" Target="ink/ink962.xml"/><Relationship Id="rId3181" Type="http://schemas.openxmlformats.org/officeDocument/2006/relationships/image" Target="media/image377.wmf"/><Relationship Id="rId1619" Type="http://schemas.openxmlformats.org/officeDocument/2006/relationships/customXml" Target="ink/ink787.xml"/><Relationship Id="rId1826" Type="http://schemas.openxmlformats.org/officeDocument/2006/relationships/customXml" Target="ink/ink892.xml"/><Relationship Id="rId3041" Type="http://schemas.openxmlformats.org/officeDocument/2006/relationships/customXml" Target="ink/ink1471.xml"/><Relationship Id="rId779" Type="http://schemas.openxmlformats.org/officeDocument/2006/relationships/customXml" Target="ink/ink372.xml"/><Relationship Id="rId986" Type="http://schemas.openxmlformats.org/officeDocument/2006/relationships/customXml" Target="ink/ink471.xml"/><Relationship Id="rId2667" Type="http://schemas.openxmlformats.org/officeDocument/2006/relationships/image" Target="media/image1310.emf"/><Relationship Id="rId639" Type="http://schemas.openxmlformats.org/officeDocument/2006/relationships/customXml" Target="ink/ink304.xml"/><Relationship Id="rId1269" Type="http://schemas.openxmlformats.org/officeDocument/2006/relationships/customXml" Target="ink/ink610.xml"/><Relationship Id="rId1476" Type="http://schemas.openxmlformats.org/officeDocument/2006/relationships/customXml" Target="ink/ink714.xml"/><Relationship Id="rId2874" Type="http://schemas.openxmlformats.org/officeDocument/2006/relationships/image" Target="media/image1412.emf"/><Relationship Id="rId846" Type="http://schemas.openxmlformats.org/officeDocument/2006/relationships/image" Target="media/image413.emf"/><Relationship Id="rId1129" Type="http://schemas.openxmlformats.org/officeDocument/2006/relationships/image" Target="media/image554.emf"/><Relationship Id="rId1683" Type="http://schemas.openxmlformats.org/officeDocument/2006/relationships/customXml" Target="ink/ink820.xml"/><Relationship Id="rId1890" Type="http://schemas.openxmlformats.org/officeDocument/2006/relationships/customXml" Target="ink/ink924.xml"/><Relationship Id="rId2527" Type="http://schemas.openxmlformats.org/officeDocument/2006/relationships/customXml" Target="ink/ink1226.xml"/><Relationship Id="rId2734" Type="http://schemas.openxmlformats.org/officeDocument/2006/relationships/customXml" Target="ink/ink1321.xml"/><Relationship Id="rId2941" Type="http://schemas.openxmlformats.org/officeDocument/2006/relationships/customXml" Target="ink/ink1422.xml"/><Relationship Id="rId706" Type="http://schemas.openxmlformats.org/officeDocument/2006/relationships/image" Target="media/image345.emf"/><Relationship Id="rId913" Type="http://schemas.openxmlformats.org/officeDocument/2006/relationships/customXml" Target="ink/ink435.xml"/><Relationship Id="rId1336" Type="http://schemas.openxmlformats.org/officeDocument/2006/relationships/image" Target="media/image657.emf"/><Relationship Id="rId1543" Type="http://schemas.openxmlformats.org/officeDocument/2006/relationships/customXml" Target="ink/ink748.xml"/><Relationship Id="rId1750" Type="http://schemas.openxmlformats.org/officeDocument/2006/relationships/image" Target="media/image861.emf"/><Relationship Id="rId2801" Type="http://schemas.openxmlformats.org/officeDocument/2006/relationships/image" Target="media/image1376.emf"/><Relationship Id="rId42" Type="http://schemas.openxmlformats.org/officeDocument/2006/relationships/image" Target="media/image16.emf"/><Relationship Id="rId1403" Type="http://schemas.openxmlformats.org/officeDocument/2006/relationships/image" Target="media/image690.emf"/><Relationship Id="rId1610" Type="http://schemas.openxmlformats.org/officeDocument/2006/relationships/image" Target="media/image792.emf"/><Relationship Id="rId3368" Type="http://schemas.openxmlformats.org/officeDocument/2006/relationships/image" Target="media/image1619.emf"/><Relationship Id="rId3575" Type="http://schemas.openxmlformats.org/officeDocument/2006/relationships/customXml" Target="ink/ink1733.xml"/><Relationship Id="rId289" Type="http://schemas.openxmlformats.org/officeDocument/2006/relationships/image" Target="media/image137.emf"/><Relationship Id="rId496" Type="http://schemas.openxmlformats.org/officeDocument/2006/relationships/customXml" Target="ink/ink235.xml"/><Relationship Id="rId2177" Type="http://schemas.openxmlformats.org/officeDocument/2006/relationships/customXml" Target="ink/ink1056.xml"/><Relationship Id="rId2384" Type="http://schemas.openxmlformats.org/officeDocument/2006/relationships/customXml" Target="ink/ink1159.xml"/><Relationship Id="rId2591" Type="http://schemas.openxmlformats.org/officeDocument/2006/relationships/customXml" Target="ink/ink1256.xml"/><Relationship Id="rId3228" Type="http://schemas.openxmlformats.org/officeDocument/2006/relationships/image" Target="media/image1218.emf"/><Relationship Id="rId3435" Type="http://schemas.openxmlformats.org/officeDocument/2006/relationships/customXml" Target="ink/ink1664.xml"/><Relationship Id="rId3642" Type="http://schemas.openxmlformats.org/officeDocument/2006/relationships/oleObject" Target="embeddings/oleObject76.bin"/><Relationship Id="rId149" Type="http://schemas.openxmlformats.org/officeDocument/2006/relationships/image" Target="media/image67.emf"/><Relationship Id="rId356" Type="http://schemas.openxmlformats.org/officeDocument/2006/relationships/customXml" Target="ink/ink165.xml"/><Relationship Id="rId563" Type="http://schemas.openxmlformats.org/officeDocument/2006/relationships/image" Target="media/image274.emf"/><Relationship Id="rId770" Type="http://schemas.openxmlformats.org/officeDocument/2006/relationships/image" Target="media/image375.emf"/><Relationship Id="rId1193" Type="http://schemas.openxmlformats.org/officeDocument/2006/relationships/image" Target="media/image586.emf"/><Relationship Id="rId2037" Type="http://schemas.openxmlformats.org/officeDocument/2006/relationships/image" Target="media/image1004.emf"/><Relationship Id="rId2244" Type="http://schemas.openxmlformats.org/officeDocument/2006/relationships/image" Target="media/image1103.emf"/><Relationship Id="rId2451" Type="http://schemas.openxmlformats.org/officeDocument/2006/relationships/customXml" Target="ink/ink1189.xml"/><Relationship Id="rId216" Type="http://schemas.openxmlformats.org/officeDocument/2006/relationships/customXml" Target="ink/ink95.xml"/><Relationship Id="rId423" Type="http://schemas.openxmlformats.org/officeDocument/2006/relationships/image" Target="media/image204.emf"/><Relationship Id="rId1053" Type="http://schemas.openxmlformats.org/officeDocument/2006/relationships/image" Target="media/image516.emf"/><Relationship Id="rId1260" Type="http://schemas.openxmlformats.org/officeDocument/2006/relationships/image" Target="media/image619.emf"/><Relationship Id="rId2104" Type="http://schemas.openxmlformats.org/officeDocument/2006/relationships/image" Target="media/image1033.emf"/><Relationship Id="rId3502" Type="http://schemas.openxmlformats.org/officeDocument/2006/relationships/image" Target="media/image1686.emf"/><Relationship Id="rId630" Type="http://schemas.openxmlformats.org/officeDocument/2006/relationships/image" Target="media/image307.emf"/><Relationship Id="rId2311" Type="http://schemas.openxmlformats.org/officeDocument/2006/relationships/customXml" Target="ink/ink1121.xml"/><Relationship Id="rId1120" Type="http://schemas.openxmlformats.org/officeDocument/2006/relationships/customXml" Target="ink/ink536.xml"/><Relationship Id="rId1937" Type="http://schemas.openxmlformats.org/officeDocument/2006/relationships/image" Target="media/image954.emf"/><Relationship Id="rId3085" Type="http://schemas.openxmlformats.org/officeDocument/2006/relationships/customXml" Target="ink/ink1493.xml"/><Relationship Id="rId3292" Type="http://schemas.openxmlformats.org/officeDocument/2006/relationships/image" Target="media/image1581.emf"/><Relationship Id="rId3152" Type="http://schemas.openxmlformats.org/officeDocument/2006/relationships/image" Target="media/image1551.emf"/><Relationship Id="rId280" Type="http://schemas.openxmlformats.org/officeDocument/2006/relationships/customXml" Target="ink/ink127.xml"/><Relationship Id="rId3012" Type="http://schemas.openxmlformats.org/officeDocument/2006/relationships/image" Target="media/image1481.emf"/><Relationship Id="rId140" Type="http://schemas.openxmlformats.org/officeDocument/2006/relationships/customXml" Target="ink/ink57.xml"/><Relationship Id="rId6" Type="http://schemas.openxmlformats.org/officeDocument/2006/relationships/webSettings" Target="webSettings.xml"/><Relationship Id="rId2778" Type="http://schemas.openxmlformats.org/officeDocument/2006/relationships/customXml" Target="ink/ink1343.xml"/><Relationship Id="rId2985" Type="http://schemas.openxmlformats.org/officeDocument/2006/relationships/customXml" Target="ink/ink1444.xml"/><Relationship Id="rId957" Type="http://schemas.openxmlformats.org/officeDocument/2006/relationships/image" Target="media/image468.emf"/><Relationship Id="rId1587" Type="http://schemas.openxmlformats.org/officeDocument/2006/relationships/image" Target="media/image781.emf"/><Relationship Id="rId1794" Type="http://schemas.openxmlformats.org/officeDocument/2006/relationships/customXml" Target="ink/ink876.xml"/><Relationship Id="rId2638" Type="http://schemas.openxmlformats.org/officeDocument/2006/relationships/image" Target="media/image1296.emf"/><Relationship Id="rId2845" Type="http://schemas.openxmlformats.org/officeDocument/2006/relationships/customXml" Target="ink/ink1375.xml"/><Relationship Id="rId86" Type="http://schemas.openxmlformats.org/officeDocument/2006/relationships/customXml" Target="ink/ink33.xml"/><Relationship Id="rId817" Type="http://schemas.openxmlformats.org/officeDocument/2006/relationships/image" Target="media/image39.wmf"/><Relationship Id="rId1447" Type="http://schemas.openxmlformats.org/officeDocument/2006/relationships/image" Target="media/image712.emf"/><Relationship Id="rId1654" Type="http://schemas.openxmlformats.org/officeDocument/2006/relationships/image" Target="media/image813.emf"/><Relationship Id="rId1861" Type="http://schemas.openxmlformats.org/officeDocument/2006/relationships/image" Target="media/image916.emf"/><Relationship Id="rId2705" Type="http://schemas.openxmlformats.org/officeDocument/2006/relationships/image" Target="media/image1328.emf"/><Relationship Id="rId2912" Type="http://schemas.openxmlformats.org/officeDocument/2006/relationships/image" Target="media/image1431.emf"/><Relationship Id="rId1307" Type="http://schemas.openxmlformats.org/officeDocument/2006/relationships/customXml" Target="ink/ink629.xml"/><Relationship Id="rId1514" Type="http://schemas.openxmlformats.org/officeDocument/2006/relationships/image" Target="media/image745.emf"/><Relationship Id="rId1721" Type="http://schemas.openxmlformats.org/officeDocument/2006/relationships/customXml" Target="ink/ink839.xml"/><Relationship Id="rId13" Type="http://schemas.openxmlformats.org/officeDocument/2006/relationships/customXml" Target="ink/ink2.xml"/><Relationship Id="rId3479" Type="http://schemas.openxmlformats.org/officeDocument/2006/relationships/customXml" Target="ink/ink1686.xml"/><Relationship Id="rId3686" Type="http://schemas.openxmlformats.org/officeDocument/2006/relationships/customXml" Target="ink/ink1763.xml"/><Relationship Id="rId2288" Type="http://schemas.openxmlformats.org/officeDocument/2006/relationships/image" Target="media/image1125.emf"/><Relationship Id="rId2495" Type="http://schemas.openxmlformats.org/officeDocument/2006/relationships/customXml" Target="ink/ink1210.xml"/><Relationship Id="rId3339" Type="http://schemas.openxmlformats.org/officeDocument/2006/relationships/customXml" Target="ink/ink1616.xml"/><Relationship Id="rId467" Type="http://schemas.openxmlformats.org/officeDocument/2006/relationships/image" Target="media/image226.emf"/><Relationship Id="rId1097" Type="http://schemas.openxmlformats.org/officeDocument/2006/relationships/image" Target="media/image538.emf"/><Relationship Id="rId2148" Type="http://schemas.openxmlformats.org/officeDocument/2006/relationships/image" Target="media/image1055.emf"/><Relationship Id="rId3546" Type="http://schemas.openxmlformats.org/officeDocument/2006/relationships/image" Target="media/image1708.emf"/><Relationship Id="rId674" Type="http://schemas.openxmlformats.org/officeDocument/2006/relationships/image" Target="media/image329.emf"/><Relationship Id="rId881" Type="http://schemas.openxmlformats.org/officeDocument/2006/relationships/customXml" Target="ink/ink419.xml"/><Relationship Id="rId2355" Type="http://schemas.openxmlformats.org/officeDocument/2006/relationships/image" Target="media/image1157.emf"/><Relationship Id="rId2562" Type="http://schemas.openxmlformats.org/officeDocument/2006/relationships/image" Target="media/image1258.emf"/><Relationship Id="rId3406" Type="http://schemas.openxmlformats.org/officeDocument/2006/relationships/image" Target="media/image1638.emf"/><Relationship Id="rId3613" Type="http://schemas.openxmlformats.org/officeDocument/2006/relationships/customXml" Target="ink/ink1752.xml"/><Relationship Id="rId327" Type="http://schemas.openxmlformats.org/officeDocument/2006/relationships/image" Target="media/image156.emf"/><Relationship Id="rId534" Type="http://schemas.openxmlformats.org/officeDocument/2006/relationships/customXml" Target="ink/ink253.xml"/><Relationship Id="rId741" Type="http://schemas.openxmlformats.org/officeDocument/2006/relationships/customXml" Target="ink/ink355.xml"/><Relationship Id="rId1164" Type="http://schemas.openxmlformats.org/officeDocument/2006/relationships/customXml" Target="ink/ink557.xml"/><Relationship Id="rId1371" Type="http://schemas.openxmlformats.org/officeDocument/2006/relationships/customXml" Target="ink/ink661.xml"/><Relationship Id="rId2008" Type="http://schemas.openxmlformats.org/officeDocument/2006/relationships/customXml" Target="ink/ink983.xml"/><Relationship Id="rId2215" Type="http://schemas.openxmlformats.org/officeDocument/2006/relationships/customXml" Target="ink/ink1074.xml"/><Relationship Id="rId2422" Type="http://schemas.openxmlformats.org/officeDocument/2006/relationships/image" Target="media/image1188.emf"/><Relationship Id="rId601" Type="http://schemas.openxmlformats.org/officeDocument/2006/relationships/image" Target="media/image27.wmf"/><Relationship Id="rId1024" Type="http://schemas.openxmlformats.org/officeDocument/2006/relationships/customXml" Target="ink/ink489.xml"/><Relationship Id="rId1231" Type="http://schemas.openxmlformats.org/officeDocument/2006/relationships/image" Target="media/image605.emf"/><Relationship Id="rId3196" Type="http://schemas.openxmlformats.org/officeDocument/2006/relationships/image" Target="media/image506.emf"/><Relationship Id="rId3056" Type="http://schemas.openxmlformats.org/officeDocument/2006/relationships/image" Target="media/image1503.emf"/><Relationship Id="rId3263" Type="http://schemas.openxmlformats.org/officeDocument/2006/relationships/customXml" Target="ink/ink1578.xml"/><Relationship Id="rId3470" Type="http://schemas.openxmlformats.org/officeDocument/2006/relationships/image" Target="media/image1670.emf"/><Relationship Id="rId184" Type="http://schemas.openxmlformats.org/officeDocument/2006/relationships/customXml" Target="ink/ink79.xml"/><Relationship Id="rId391" Type="http://schemas.openxmlformats.org/officeDocument/2006/relationships/image" Target="media/image188.emf"/><Relationship Id="rId1908" Type="http://schemas.openxmlformats.org/officeDocument/2006/relationships/customXml" Target="ink/ink933.xml"/><Relationship Id="rId2072" Type="http://schemas.openxmlformats.org/officeDocument/2006/relationships/image" Target="media/image1017.emf"/><Relationship Id="rId3123" Type="http://schemas.openxmlformats.org/officeDocument/2006/relationships/customXml" Target="ink/ink1512.xml"/><Relationship Id="rId251" Type="http://schemas.openxmlformats.org/officeDocument/2006/relationships/image" Target="media/image118.emf"/><Relationship Id="rId3330" Type="http://schemas.openxmlformats.org/officeDocument/2006/relationships/image" Target="media/image1600.emf"/><Relationship Id="rId2889" Type="http://schemas.openxmlformats.org/officeDocument/2006/relationships/customXml" Target="ink/ink1396.xml"/><Relationship Id="rId111" Type="http://schemas.openxmlformats.org/officeDocument/2006/relationships/image" Target="media/image48.emf"/><Relationship Id="rId1698" Type="http://schemas.openxmlformats.org/officeDocument/2006/relationships/image" Target="media/image835.emf"/><Relationship Id="rId2749" Type="http://schemas.openxmlformats.org/officeDocument/2006/relationships/image" Target="media/image1350.emf"/><Relationship Id="rId2956" Type="http://schemas.openxmlformats.org/officeDocument/2006/relationships/image" Target="media/image1453.emf"/><Relationship Id="rId928" Type="http://schemas.openxmlformats.org/officeDocument/2006/relationships/image" Target="media/image454.emf"/><Relationship Id="rId1558" Type="http://schemas.openxmlformats.org/officeDocument/2006/relationships/image" Target="media/image767.emf"/><Relationship Id="rId1765" Type="http://schemas.openxmlformats.org/officeDocument/2006/relationships/customXml" Target="ink/ink861.xml"/><Relationship Id="rId2609" Type="http://schemas.openxmlformats.org/officeDocument/2006/relationships/image" Target="media/image301.wmf"/><Relationship Id="rId57" Type="http://schemas.openxmlformats.org/officeDocument/2006/relationships/image" Target="media/image23.emf"/><Relationship Id="rId1418" Type="http://schemas.openxmlformats.org/officeDocument/2006/relationships/customXml" Target="ink/ink685.xml"/><Relationship Id="rId1972" Type="http://schemas.openxmlformats.org/officeDocument/2006/relationships/customXml" Target="ink/ink965.xml"/><Relationship Id="rId2816" Type="http://schemas.openxmlformats.org/officeDocument/2006/relationships/oleObject" Target="embeddings/oleObject55.bin"/><Relationship Id="rId1625" Type="http://schemas.openxmlformats.org/officeDocument/2006/relationships/customXml" Target="ink/ink790.xml"/><Relationship Id="rId1832" Type="http://schemas.openxmlformats.org/officeDocument/2006/relationships/customXml" Target="ink/ink895.xml"/><Relationship Id="rId2399" Type="http://schemas.openxmlformats.org/officeDocument/2006/relationships/customXml" Target="ink/ink1167.xml"/><Relationship Id="rId3657" Type="http://schemas.openxmlformats.org/officeDocument/2006/relationships/image" Target="media/image1761.emf"/><Relationship Id="rId578" Type="http://schemas.openxmlformats.org/officeDocument/2006/relationships/customXml" Target="ink/ink275.xml"/><Relationship Id="rId785" Type="http://schemas.openxmlformats.org/officeDocument/2006/relationships/customXml" Target="ink/ink375.xml"/><Relationship Id="rId992" Type="http://schemas.openxmlformats.org/officeDocument/2006/relationships/customXml" Target="ink/ink474.xml"/><Relationship Id="rId2259" Type="http://schemas.openxmlformats.org/officeDocument/2006/relationships/customXml" Target="ink/ink1096.xml"/><Relationship Id="rId2466" Type="http://schemas.openxmlformats.org/officeDocument/2006/relationships/image" Target="media/image1210.emf"/><Relationship Id="rId2673" Type="http://schemas.openxmlformats.org/officeDocument/2006/relationships/image" Target="media/image1313.emf"/><Relationship Id="rId2880" Type="http://schemas.openxmlformats.org/officeDocument/2006/relationships/image" Target="media/image1415.emf"/><Relationship Id="rId3517" Type="http://schemas.openxmlformats.org/officeDocument/2006/relationships/customXml" Target="ink/ink1705.xml"/><Relationship Id="rId438" Type="http://schemas.openxmlformats.org/officeDocument/2006/relationships/customXml" Target="ink/ink206.xml"/><Relationship Id="rId645" Type="http://schemas.openxmlformats.org/officeDocument/2006/relationships/customXml" Target="ink/ink307.xml"/><Relationship Id="rId852" Type="http://schemas.openxmlformats.org/officeDocument/2006/relationships/image" Target="media/image416.emf"/><Relationship Id="rId1068" Type="http://schemas.openxmlformats.org/officeDocument/2006/relationships/customXml" Target="ink/ink510.xml"/><Relationship Id="rId1275" Type="http://schemas.openxmlformats.org/officeDocument/2006/relationships/customXml" Target="ink/ink613.xml"/><Relationship Id="rId1482" Type="http://schemas.openxmlformats.org/officeDocument/2006/relationships/customXml" Target="ink/ink717.xml"/><Relationship Id="rId2119" Type="http://schemas.openxmlformats.org/officeDocument/2006/relationships/customXml" Target="ink/ink1027.xml"/><Relationship Id="rId2326" Type="http://schemas.openxmlformats.org/officeDocument/2006/relationships/image" Target="media/image1144.emf"/><Relationship Id="rId2533" Type="http://schemas.openxmlformats.org/officeDocument/2006/relationships/customXml" Target="ink/ink1229.xml"/><Relationship Id="rId2740" Type="http://schemas.openxmlformats.org/officeDocument/2006/relationships/customXml" Target="ink/ink1324.xml"/><Relationship Id="rId505" Type="http://schemas.openxmlformats.org/officeDocument/2006/relationships/image" Target="media/image245.emf"/><Relationship Id="rId712" Type="http://schemas.openxmlformats.org/officeDocument/2006/relationships/image" Target="media/image348.emf"/><Relationship Id="rId1135" Type="http://schemas.openxmlformats.org/officeDocument/2006/relationships/image" Target="media/image557.emf"/><Relationship Id="rId1342" Type="http://schemas.openxmlformats.org/officeDocument/2006/relationships/image" Target="media/image660.emf"/><Relationship Id="rId1202" Type="http://schemas.openxmlformats.org/officeDocument/2006/relationships/customXml" Target="ink/ink576.xml"/><Relationship Id="rId2600" Type="http://schemas.openxmlformats.org/officeDocument/2006/relationships/image" Target="media/image1277.emf"/><Relationship Id="rId3167" Type="http://schemas.openxmlformats.org/officeDocument/2006/relationships/customXml" Target="ink/ink1533.xml"/><Relationship Id="rId295" Type="http://schemas.openxmlformats.org/officeDocument/2006/relationships/image" Target="media/image140.emf"/><Relationship Id="rId3374" Type="http://schemas.openxmlformats.org/officeDocument/2006/relationships/image" Target="media/image1622.emf"/><Relationship Id="rId3581" Type="http://schemas.openxmlformats.org/officeDocument/2006/relationships/customXml" Target="ink/ink1736.xml"/><Relationship Id="rId2183" Type="http://schemas.openxmlformats.org/officeDocument/2006/relationships/customXml" Target="ink/ink1059.xml"/><Relationship Id="rId2390" Type="http://schemas.openxmlformats.org/officeDocument/2006/relationships/customXml" Target="ink/ink1162.xml"/><Relationship Id="rId3027" Type="http://schemas.openxmlformats.org/officeDocument/2006/relationships/image" Target="media/image373.wmf"/><Relationship Id="rId3234" Type="http://schemas.openxmlformats.org/officeDocument/2006/relationships/image" Target="media/image1282.emf"/><Relationship Id="rId3441" Type="http://schemas.openxmlformats.org/officeDocument/2006/relationships/customXml" Target="ink/ink1667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2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1 858,'2'0'316,"14"-4"-254,8-3-11,15-7-17,6 0-4,11-7-7,4-3-13,3-1-20,-4-2-26,-10 2 21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1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52 492,'0'-38'243,"0"25"-115,-2 12-10,-4 18-78,2 18-23,-3 31-14,0 13-2,4 9 3,3-7 2,3-18-3,3-8-6,5-14-16,1-6-6,4-12-7,-2-6-3,0-14-4,0-1 1,-2-6 21,3-5 10,-2-1 24,-1-1 9,1 0 1,-1 1-2,0 1-1,-3-1-3,-3 6-5,0 0-2,-3 2-4,1 1 1,0-2 0,-2 3 1,-1-1 6,-2 0 2,0-1 5,0 1 0,0 0-7,0 0-4,-1 0-4,1 0-1,0 0-3,0 0-2,0 1-5,0 0 1,-11 24-5,-1 36-2,23-40-3,4-1-5,0-9-1,3-4 0,-1-5 4,-1-4 0,1-6 8,1-3 3,3-4 4,0-2 2,-1 1 1,-5 2 0,-7 5-3,-1 6-2,-5 3 2,2 0-2,-3 1 0,0 0 0,0 0-1,0 0 3,0 0-2,0 0 1,0 0-1,0 0-2,5 1 0,4 1 0,31 12 2,-32-12-1,1 2 1,-1 1-1,2 1-24,-3 1-102,-3-2 87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37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01 540,'-5'-1'270,"0"0"-104,2 0-69,1 1-25,1 0-30,0-1-9,0-1-1,-1 2 1,1-1 6,0 0 3,0 0 1,0 0-2,0 0-8,0 0-6,0 0-9,0 0-7,-8-16-5,-11-33-2,26 24-3,0 2 3,2 2-2,0-2 1,-4 9 3,0 5-6,1 3 0,0 7 1,7 10-2,0 7 1,2 18 0,-1 11 1,-6 12 1,0 2 1,-1-2 2,-1-4-2,6-9 1,3-4-3,5-13-3,0-8-1,3-11-5,-3-10 5,5-12-1,3-6 2,-3-16 2,1-5 1,-5-6-1,-4-3 1,-5 4 2,-6 2-2,-5 14 4,-1 4 3,-8 7 2,2 6 4,-6-1 0,-4 2-3,5 5-5,-3 0-1,10 5 0,3-2-3,2 3-3,0-1-5,0 0-5,0-1 2,4 0 3,15-9 5,39-25 3,-31 23-2,5-4 1,1 1-1,1 0-2,-2 4 4,-1 3 1,1 3-2,-8 1 1,-4 1-2,-8 2-1,-10-2 2,-1 3 1,-1 1 4,-1 0 6,0 0 1,0 0-1,-1 0-5,1 0-13,0 0-14,-7 1-40,-38 14-26,31-12 50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9.5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25 830,'-43'-16'324,"42"15"-219,-3-1-6,2-1-19,1 2-12,0 0-27,0 0-11,0 1-23,1 0-7,0 0-2,1 3 1,8 26 8,40 37 5,-34-27 1,5 2-4,-5-2-7,-1-7 1,-2-4-3,-4-6 2,-3-7-1,-1 0 0,-2-8 1,3 1-2,-4-5-10,0-2-11,-1-1-28,-1-1-12,0 0-24,0 0-240,1 0 234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9.0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22 1073,'-15'-7'396,"6"1"-330,1 1-11,4 5-67,2-1-28,2 0-54,0 1-29,0-2 74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8.7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3 76 874,'-1'-1'338,"-11"-5"-239,-34-27-5,42 26-35,2 2-12,1-2-23,10 3-7,-1 0-12,3-3-2,12 6-4,-2 1-2,2 8-1,1 0 0,-5 5 1,-2 1 1,-6-1 1,-1 1 1,-5 0 2,-4 1 3,-6 1-1,-4 1 0,-6 5 0,-5 0-1,-3 0-1,-2 1 1,6-8 0,4-6-3,10-4-2,1-3 0,3-2-8,0 0-1,1 0-7,0-1-4,0 0 5,0 0 1,6 1 11,13 4 1,35 22-2,-35-7 1,-2 5 2,-4-3 1,-5-1 1,-3 0 2,-7-2 3,-2 4 6,-6 1 11,-2-3 7,-4-4 16,-2-2 7,-6-4 9,-4-4-1,-3-3-14,-4-4-10,0-3-16,6-2-8,6-3-7,5 1-4,6 0-23,3 2-17,6 0-50,4 0-27,7-5-281,6-5 272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8.0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 394 496,'-4'-1'229,"1"-2"-88,2 3-39,0 0-37,0 0-5,0 0-14,0 0-1,0 0 6,0 0 0,-1 0 6,1-1-2,0 0-1,0 0-3,0 0-7,0 0-1,0 0-15,-3 0-6,-1-1-9,4 1-9,-1-2 0,0-5-3,-29-41 0,31 32 0,7-6-1,2-10 0,3-3 0,4-2 0,5-6 0,1 3 0,5 4 1,-4 8-1,-5 14 0,0 8-6,-3 13-9,-1 8-2,4 28 3,-3 20 6,2 33 7,-3 12 1,-4 2 2,-1 0-2,0-19 2,-1-3 0,-2-21-2,0-11 0,-2-19 0,-2-8 1,0-13 1,-2-6-2,0-8 1,0-2-1,-2-11 1,0-8 4,-5-16 0,-3-8 4,-4-2 13,-3 6 6,-2 12 9,-1 8-5,-2 16-16,-2 10-7,-6 23-10,-5 10-7,-2 14-21,0 5-16,5-5-36,10-1-15,9-8-25,9-6 73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1:02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0:59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7:36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28 667,'-6'-3'248,"4"-3"-204,2-4 1,2 0-13,4-8-5,7-4-3,3-5 1,6-2 5,2 2-1,3 0-6,1 5-3,-5 6-8,1 6-4,-2 10-2,0 4-1,0 16-3,-5 11 1,-7 26 1,-7 14-1,-5 23 0,-9 4-1,-1 7-2,2-8 0,2-14 1,5-7-1,4-22 0,4-2-1,5-12-2,2-7 1,3-8 0,4-6 0,0-11 1,0-5-5,-1-11 3,2-4 1,-1-5 1,2-3 2,-2 5 3,-5 3-1,-3 11-3,-3 5 2,2 15-1,0 11 1,-1 14 1,-3 6-2,1 3-1,-3-5 0,-2-4 0,3-4 1,-3 0 3,0-2 2,-2 0 2,-4-2 6,-4-2 8,-3-3 3,2-8 9,1-3 3,-3-5 8,0-4 5,-2-3 5,-1-1 0,1-6-5,-1 2-7,-1-5-14,2-1-8,2-2-14,3 2-2,6 2-10,-3-2-9,0 1-36,3-2-24,-2 0-39,9 4 707,1-5-457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7:34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6 102 759,'-16'-29'269,"2"7"-250,2 5 11,2 6-2,0 1-9,-3 5 1,1 1 0,-2 1 3,-1 3 3,1 0 0,0 2 1,-1 5-10,-1 2-4,0 7-7,2 3-4,-2 8 1,2 2-1,3 5-1,4 4-1,7 0 0,1 0 1,7-2 2,-7-3-3,2 1 2,0 0-2,-4 0-1,4 1 2,-3-3-1,-1 1 1,-3 0 1,-3 2-2,1 3 1,-10 1-1,-5 1 0,-9 2 0,-11-2 2,-1 3-1,-6 3 2,5-2-3,4 2 0,7-2 0,6-3-3,4-7 0,10-13 2,3-4-2,7-13-3,2-3-2,8-4-2,2-2 1,4-5 5,6 2 3,3 4 2,-1-1 0,0 6 1,1 6 0,-6 7-2,2 13 1,-5 16 0,-8 6 0,-6 18-3,-9 2-1,-9 6 1,1 4 2,-1-9 10,3-8 1,9-11 1,3-11-2,7-8-4,5-4-3,8-9-2,1-4-4,9-10 0,9-4-6,11-10-13,1-6-11,4-9-22,-4-5 31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24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8 122 208,'-30'-5'98,"-2"-2"-47,3 2-11,4-1-19,2 0 11,8 1 46,2-1 21,3 0 29,3 4 1,5-1-37,0 2-19,5 2-44,-3-1-17,0 0-16,18 1-1,59 3 8,-21-4 3,16 0 4,4-1-2,6-1-3,4 2-1,11-1-1,5 0 0,3 0-1,-1-2 3,3-1-2,-2 1 2,-1-4 3,-2 0-2,-8-2 0,2 0 0,2 3-3,-5 0 1,-14 0-2,-14-1 0,-20 4 1,-10 1-1,-15 3 3,-4 2-4,-12-2 0,-2 1 2,-5 2 6,1-4 4,1 0 2,-25 5-1,-54 10-11,22-8-2,-16-5-6,-12-4-5,-14-1-4,-4 0-3,-17 2 8,-1 1-1,-6 0 7,1 1 2,0 5 0,-4-1 1,5 6 0,-3 0 0,8 0-4,7 2 0,9-2 4,12 0-1,28 1 5,5-3 1,24-3 0,6-2 4,16-4-9,14 1-3,18 2-8,11-2-4,19 1 8,10-4 4,19-3 4,15 1 2,15-1-2,6 0-1,11-1-1,7 0-1,4-2 2,-2 0-1,3 3 2,-7-4 2,-11 5 0,4-2-1,-12 2 0,-8 3-2,-7 1 3,-11 3 0,-26-1-2,-9 2 1,-14-4-2,-6 3-3,-11 2 3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8:37.7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5 519 139,'-10'-62'110,"-13"33"48,2 4 13,-7-2 13,2 5-19,-5-1-47,-7-1-14,8 5-27,2-3-8,2 4-22,-3-2-8,0 5-16,-3 1-6,-4 1-6,4 3-5,-7-2-5,0 4 0,-9 1-1,-7 0 0,2 7 0,0 0-1,5 6-3,3 5-1,5 3 0,-2-1 1,3 3 1,-1-2 0,-5 4 1,3-2 0,4 3 1,-2 1-2,12-1 3,-1 1-1,6 3-1,4 2 2,2 5 0,3 0-1,4 6-1,2 1 1,2 2-1,0 2-1,0-3 1,1 2-6,-1-3 2,2 4-1,4 7 3,0-4 3,2 10 1,7-7-2,-1-1-1,6-2-1,4-5 0,1 0 2,4-4 0,1 0 1,4-6 0,4 2 0,5-1-1,1-2 0,4 3 0,-1-2 0,-5-3 2,2 3 0,-7-3 0,1 1 0,3-3 0,1-2-2,8 0 5,3 0-3,10 0 0,1 0 0,-5-7-3,1-3 1,-11-8 2,7 2-1,5-3 1,4 0 0,11-1 1,3 1 0,-7-4-1,-4-2 2,-8 2-1,-6-3 0,6 1 0,5 3-1,4-4 0,8 4 0,-4-4-1,-5 2 1,-6-7 2,-5 0-1,7 2 0,2-5-1,9 6 0,0-3 0,-9 3 0,-2-4 0,-15 0-1,-1-3 1,0 2 2,-1-1-1,8 0 2,-2 3-3,3-5 0,-2 1 1,-5-4-2,-1-3 1,-5 0-1,3 2 0,-6-5 0,3 1 1,-5 0 3,-3-2-1,-2 6-1,-1-1 1,2-2 0,-1-1-1,-5-2 2,3-1-2,-9-1 0,0-6 5,-5-4 2,-5-3 1,2-3 3,-7 0 0,0 0 0,-8 1 4,-11 1 8,-2 3 3,-15 2 13,5 0 2,-4 4-4,0 2-5,2-1-11,-5 0-7,-1-1-6,-1 1 2,-1-3 5,1-2 1,-12-1 1,-2-2 0,-12 0-4,2 2 2,1 3-1,0 1-9,7 3-7,-8 4 1,-1 0 0,-7 1 5,-5 1 1,3 1-2,0 4-4,9-1-3,-8 4 2,-4-3-2,-5 1 2,-2 4 0,3 8 0,1 2-3,-4 5-9,-5 6-7,-4-3-12,-3 9-2,9 6-17,-1 4-4,-7 8-12,-2 6-12,-8 11 3,4 6 4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35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283 458,'-25'-33'247,"12"30"-81,2-6-41,0 3-22,7-8-33,0-3-11,4-6-22,3-2-5,6-7-9,2 0-5,6 5-4,1 1-5,1 8-3,2 4 1,2 9 1,-3 5-1,4 17 0,-4 11 2,-8 27-1,-3 15 0,-16 22-2,-1 3-2,-9-3-4,-6-4 0,-4-13-1,-5-2-2,-3-5 3,2-3 0,0-14 1,5-9 1,1-19-2,9-10 0,4-14-1,2-9-1,7-13-5,4-8-1,7-14-1,7-3 2,3-1 4,2 4 3,0 18 2,0 8 1,0 18 1,1 9-2,3 18 2,-1 7 0,2 8-1,-1 2 2,-2-7-3,-1-5 0,-2-8 0,-1-7-1,1-9-1,0-2-1,1-8-2,1-7-3,-1-11-5,1-5-6,3-6-13,-1 2-10,-4-1-32,0 5 635,-5 3-435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56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52 349,'-10'38'155,"2"-38"-82,1-1-23,1-2-19,1 4 3,4-1 17,-1 0 8,0 0 5,1 0-4,0 0-16,0 0-9,0 0-16,1 0-7,0-1-5,0 0-3,0 0 2,10-1 0,42-12-2,-29 6 1,0 2-4,0-1 2,2-3-2,-1 4 1,0-1 0,-2-3 0,-2 5 0,-6-2-1,-4 5 1,-3 2-1,-3 0-3,-1-1-3,-10 1 1,-4 2 0,-7 8 2,-6 3 3,-5 1-4,-1 0 0,-3-1 2,1 0 2,2-6 2,2 2 0,6-5-1,-1-1 1,11-1-2,2-2 3,5 0-1,3-2-7,6 1-3,-4 0-3,0 0 1,7-1 6,16-4 2,34-9 1,-30 9 0,2-3-1,-2 1 1,1 1 0,-5 2 1,-2 2 2,-7 4-1,-4-1 1,-8-1-3,-2 1-4,-7 0 2,-4 6 1,-11 2 1,-4 2 3,-6-1 0,0-1 1,4 0 0,1-2 1,4 0-2,1-2-2,6 0 0,2-3-1,9 1-2,1-1 2,6 0-10,4 3-4,12-1-5,8 0-11,11-3 24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52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9 544,'-3'-9'231,"3"-3"-130,1 0-33,4-2-28,5-3-6,7-2-7,4-3-5,3-5-8,0 0-3,-3 10-5,-3 5 0,-4 7-6,-3 9-1,-4 14 2,-1 7 1,-8 22 8,-7 5 2,-3 9-3,-5 6-1,2 4-2,4 10-4,1 2 1,6-4-1,4-13-2,0-9 3,6-17 0,2-4 3,4-10-1,2-3 0,0-9 1,3-5-3,2-5 2,-3-5 2,3-9-3,-1-3 4,-1-9-2,-1 4-2,-4 0 2,-3 4-2,-4 6 4,-3 3 2,-2 3 2,0 3-5,0-1-2,-1 0-4,-2 31 0,-7 46 4,3-14-1,0 7-1,2 1-1,1-2-1,3-10 2,1-1 1,0-6 5,1 1 1,-1-10 3,1-3 2,-1-8 6,0-7 0,0-6 2,-1-5-3,-1-9 11,-1-2 11,-5-3 11,-2-2 2,-7-1-15,-2-4-9,0 4-17,1-1-1,3 3-9,-2-3-3,2 4-1,0 1-5,-1 2-11,5 2-6,1-3-25,2 0-15,7 4-20,2-3-10,7 5 59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52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7 11 701,'-17'-12'239,"-2"7"-230,-1 10 0,-10 2-10,-1 4-6,-5 2 0,2-1-1,8-1 8,2-1 8,11-2 7,0 1 5,3 4 7,3 0-1,1 2-2,3 0-4,3 0-9,1 1-2,4 5-4,2 3 1,3 3-3,0 4 0,-3 5-2,5 4 0,0 6 1,3 2-1,-2 4-1,-6 0 0,-4-2-3,-6-2-1,-3-2 1,-5-2 1,-6-3 6,0 1 3,-7 0-1,1 2 3,3-3-3,-1-2-2,6-14 0,2-6-3,4-9-1,5-4-5,4-3-7,2 0-3,5-2 0,-1 2 1,5-3 11,1-4 1,7 0 1,3-4 3,3 3-2,1 0 2,-3 8-2,-3 4-3,-12 11-4,-4 8 0,-12 12 7,-2 10 3,-6 4 12,-2 3 2,7 2-6,3-3 0,12-6-1,7-7-4,6-16-1,9-4-5,2-17-12,5-11-8,5-17-212,-3-11 170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9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63 662,'-8'-22'259,"7"8"-181,-2 2 12,3 6-16,0 3-5,0 3-23,3 8-10,5 18-18,2 15-7,5 33 12,5 16 5,2 10 6,-1-2-2,-2-10-14,0-11-7,-1-14-2,0-13 1,-2-20 3,-2-8 1,-9-20 1,3-4 10,-1-16 19,8-16 0,8-24-2,5-11-11,2-24-24,-4-8-1,-2-8-2,-4-5 1,-2 14-1,2 13-1,-5 29-2,-2 12-1,-4 15 0,-3 9 0,-2 9 0,-3 4-2,0 6 0,-1-1-2,-2 3 0,1 0 1,0 0-1,0-1 2,0 2-1,0 0-2,-4 20 2,-11 58 0,2-4 1,-4 13 1,-5 21-2,1 5 3,-6-9 0,-2-10 0,3-20 2,-1-5 0,4-8-2,0-9 3,4-15-1,5-10-2,5-17 3,4-6-2,-3-11 2,1-6-3,-2-16 4,2-9 1,4-17-2,1-9 4,4-6-4,3 0 0,-1 3 0,0 5-1,-3 5 0,-2 1-1,-1 12 0,-4 4 0,3 8 0,1 7 0,0 7-2,2 5 0,0 7 0,0 1-3,0 2 2,0 1-1,1 2-4,0 0 1,0 0-2,2 11 1,19 68 5,-3-20-1,9 15 2,-2 3 0,-1-6 0,-2-8 0,-3-9 1,-1-5 2,-5-6-1,-5-7 0,-6-12-1,0-7-1,0-9 2,1-4 0,-6-4 7,3-1 3,-1-1 3,-1-15-1,7-64-5,1 21-3,9-17-5,4-6-1,3-13-3,3-4 0,6 7 1,3 8 1,-4 17 2,-3 12-1,-8 19 0,-6 8 1,-7 14-1,-3 5-2,-3 9-4,-2 1-3,-9 22 0,-6 11 1,-16 28 7,-9 21 1,-6 32 3,-2 6 0,-3 5-2,2-2 3,3-22-9,8-7-15,14-18-26,9-13-13,11-19-21,2-10 0,4-15-8,5-6-20,13-13 73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5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54,'0'18'194,"1"1"-169,-1 2-25,0-1-52,2-7 38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5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933,'-1'0'323,"1"4"-292,-3 2-31,3 4-15,0 4-27,2-4-23,3 5-112,-1-6 115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5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105 553,'-4'11'215,"-4"18"-158,-3 7-4,-1 8-12,2 5-2,6-6-6,2-4-4,6-5-2,0-10-3,0-8-4,5-5-2,-1-9 10,4-3 6,3-12 22,2-8 5,0-16-9,1-6-9,-5-13-22,-4-5-4,-9-3-7,-6 6-2,-7 13 1,-5 11-7,-3 23 1,-1 11-8,-9 25-25,1 15-4,-3 25-31,-1 5-2,12-3 47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4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529,'2'7'208,"3"1"-147,4 1-24,2-2-7,8-3-19,2-2-4,6-4-2,4-4 1,2-5-13,1 0-9,4-3-42,1-4-57,0-2 77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4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521,'5'2'212,"-3"-2"-102,12 7-78,1 2-5,5 3 10,7 3 0,-2-1-11,4 2-11,-1-8-6,-1 0 0,1-2 1,-2-4 1,-4 0-2,1-2-1,-7 0-8,-3-3-10,-6 3-160,-5-6 121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4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5,'6'7'230,"6"13"-226,8 12 18,7 11 30,3 11 0,5 16-14,1 7-9,-4 5-17,-5-3-3,-11-6-5,-7-5-2,-11-2-2,-7 2-1,-10-4-16,-2-4-13,-3-10-190,0-8 153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34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61 739,'-6'1'296,"3"0"-200,3 1-33,0-2-16,0 0-18,0 0-10,0-1-11,17-1 0,45-7-1,-30 3-2,4 0-3,0 0-5,4-3-24,3-1-20,-7-6 27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4.0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0 740,'-27'51'264,"-1"16"-227,5 36-3,4 14-8,3 19-7,9 5-5,9-9-7,9-8-3,14-28-8,7-15-16,8-33-46,6-17-80,11-27 95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3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3 728,'-6'-2'250,"8"-1"-250,9 6-9,14 1-3,9-1 11,20 1 23,6-4 8,9-6-2,1 1-5,-9-7-9,-6-2-5,-13-1-24,-12-11-20,-10 2-47,-8-6 46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3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1 596,'8'84'237,"-2"29"-177,-2 2-3,-5-10-28,-3-15-12,-2-20-4,-1-13-2,2-26 18,-2-9 20,3-20 20,-1-7 1,-1-19-13,2-11-19,2-24-25,-1-12 0,6-15-10,1-5-1,1-4 0,0 2-1,2 20 2,4 14 0,2 37-9,5 15-3,6 27-6,3 15-1,6 22 8,4 13 3,-4 4 5,-4-5 2,-6-11-2,-7-10 0,-3-7-6,-6-3-7,-7-10-24,-2-3-23,-11-12 39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3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59 380,'-3'-81'171,"2"64"-81,-1 1-22,1-1-14,0 4 5,1 5 17,0 2 4,0 5-2,-1 1-8,1 1-32,0-1-7,0 0-19,0 33-7,0 77 0,0-13-3,-3 21 0,1 3-2,-3-14 0,-2-12 2,2-23 1,0-8 4,3-23-4,-1-10 1,2-16 0,-1-9-1,-2-9 7,1-9 3,0-19 1,1-11-2,2-24-6,1-6-6,5-12 0,-1-8 1,0-3 1,-1-1 1,1 14-1,1 14 0,3 32-1,1 14-1,6 22-8,6 12-6,8 26 2,1 16 0,4 29 8,-4 9 4,-3 2 1,0-5-1,-5-16 3,0-12 0,-2-15-2,-1-11 0,-4-22-5,2-4-2,1-22 3,1-11 1,3-21 6,1-13 2,3-23-2,-3-11-5,-7-6-3,-5-1 1,-11 19-1,-1 17 6,-4 24 0,-3 10-8,4 19 448,0 5-335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1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8 444,'10'-15'179,"4"1"-128,13-4 13,3-2 3,14 1-17,4 1-5,7 1-2,4 2-2,-2 8-5,-1 5-6,-12 11-13,-8 8-3,-13 6-12,-8 5-5,-12 2-1,-5 1-2,-12 6 8,-7 0 7,-11-1 2,-6 0 0,-1-9-1,-3-2-2,9-9-1,5-6 1,6-7 0,5-4-8,8-9 0,2-2 1,7-4-2,3-2 5,7 0-2,9 3-3,5 9-3,4 5 0,8 11-4,-1 5 4,4 8 2,-1 6 0,-5 6 1,0-1 1,-7-1-1,0-6-2,-1-14-1,-2-4-6,-5-13 2,-2-5 2,-7-12 2,-2-4 5,-4-11 4,-3-5 2,-1-3 1,-2 0 0,-1 7 2,0 7 2,1 17 10,0 4-2,5 18-9,4 9-2,3 17-8,4 12 1,3 5 7,-1-2-3,1-5 3,-1-10-5,-3-13 3,-2-7 3,-2-10 5,-4-5 7,2-8 8,-1-11 2,-2-16-7,4-13-3,1-16-15,-1-4-7,1-7-11,-7 4-2,4 11-17,-1 7-13,5 22 134,3 4-83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1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-4 741,'-9'-3'252,"9"47"-249,4 9-1,-4 5 1,0-2-2,-1-7-4,-2-8-3,1-6-12,0-9-9,2-10-30,-4-7-80,-1-14 95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0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46 246,'0'-11'188,"-4"3"14,0 0-19,2 2-61,-1 2-29,-1-4-35,2 6-11,0 3-27,-4 6-5,1 17-11,-4 4-4,-4 15 8,8 7-5,-4 9 3,4 4-2,9 3 0,-1-3 2,10-9 0,6-8-1,-2-16-1,4-8 0,-1-14-1,-1-7 4,2-12 2,-1-11 0,4-18 2,1-8-3,-1-16 0,-1-3 0,-4-9-1,-2 5 1,-10-1-2,-3 7-1,-12 16 6,-5 6 1,-8 20 0,-7 8-8,-8 21-3,-1 11-3,-7 19-3,1 5 0,6 12-25,2-1-18,18-4 31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16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197,'14'32'121,"10"-33"-13,7-2-14,14-1-29,6-2-3,9 1-10,4 3-7,-9-2-15,-2-1-5,1 1-3,2-1 1,8 1-4,7 4-2,2-2-8,0 1-2,-7 1-4,-5-2 0,4 2 0,1 1-3,7 0 1,-2 1 2,-6-2 2,-3 0 3,-5-2 4,1 1-2,-1 0-2,5 1-2,0 0-2,-1-2-1,-8 2 1,-10-5-1,-8 2 4,-3 1 2,-3-1 6,0 3-1,-3 1-2,-3-1-2,-3 2-6,-2-1 0,1 1-2,1 1 0,-2 0 1,-2-3 0,-3 2-1,-7-2 3,0 0 1,0 2-1,-5-1 4,3 0 0,-4 1 1,-1-3 1,-1 0-6,1 1-13,0 0 8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15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390,'-5'-1'168,"4"1"-110,5 1-9,-1-1-53,-3 0-5,0 0-6,0 0 1,7 0 3,-2 0 6,0 0 6,38 1 9,-32-2 19,5-2 8,6-1 5,2-1-4,4-1-19,3 1-6,5 0-7,-1 0-2,9 2-3,2 3 0,7 2-1,4 1 0,-5 0 1,2-2 0,-5-1 0,0 0 0,4 0 3,4 0-3,7 2-1,-4 1 1,2 2-4,-4 1 3,-5-2 2,2-2-2,-5 2 0,2-4-1,1 3-2,-1-1 2,-1 1 1,-4 1 0,-9 0 1,-6-2-1,-11-1 1,-2 1 0,-6 0-1,-2-1 2,2 1 0,-4 0 0,-1-2 4,-1 1 0,-3 0 0,1-1 0,-4 1-1,-1-1 5,0-1 23,-1 0 3,0 0-1,0-1-3,0 1-25,0 0-2,0 0-4,-11-2-1,-37-6-12,31 9-19,-6 1 24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7.4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8 672,'2'-31'262,"0"37"-187,1 5-34,1 6-9,-1 7-7,2 5 0,0-1-4,-1 1-1,-1-6-4,1-3-3,-1-4-6,-2-4-1,0 0 9,-1-4 3,-1-6 5,1-1 3,0-6-5,0 4-1,0 0-2,0-3-1,4-22-6,7-38 1,-6 31 1,3 0-1,-1 6 6,-1 4-3,1 10 5,-5 2-2,2 7-7,-2 0-2,1 2-7,1 0-1,-4 1 0,0-1-1,0 1-2,0 1-1,0 0-10,1 0-8,8 0-18,34-3-8,-30-2-24,0-4 246,5-2-141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34.7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05 655,'0'-62'255,"-6"59"-173,4-3 5,-1 2-17,0 0-3,0-2-4,0 2-1,3 4-8,0-2-5,0 1-19,0 0-6,0 0-15,0 0-2,22-2-3,34-3-3,-29 5 1,1 3-2,-1 2 2,3 0 0,-3-1-15,1 1-11,-2-1-28,-2-3-18,-1 5-29,-6-5 121,2 5-29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6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 627,'0'-1'277,"0"0"-136,0 0-32,0 0-34,0-1-16,0 1-24,0 0-10,0 0-17,0 0-3,0 0-5,0 0 0,0 0-6,2 0-7,7 0-12,31 2-10,-30-3-42,-1 2 51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6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9 533,'-15'29'249,"12"-36"-99,3 5-35,-1 0-39,0-2-15,0 3-18,0 0-4,0 0-9,1 0-3,0 0-8,0 0-5,0 0-6,0 0-3,0 0-4,0 0-1,0 1 0,0 0 0,0 0 4,2 5 0,5 18 5,7 35 0,-12-35 0,-1 0 0,1-5-2,-2 2 1,1-6 1,-1-2-2,0-1 0,-1-5-1,0-2 0,1-1 3,-2-3 1,2 0 6,0 0 4,0 0-1,0 0-2,0 0-6,0 0-8,0 0-2,0-1-1,0 0 1,0 0 0,0 0 0,0-1-1,0-2 2,4-10-1,14-36 1,-14 36 0,-1-2-1,1 3-1,1 2 0,0-2-1,0 1 1,0-2 1,0 1-1,-2 1 2,0 0-2,2 2 0,-2 1-1,2 4-1,1 1 1,-2 0-5,1 2 2,-3-1-1,-2 0 3,0 1 3,0 1-1,0 0 1,0 0-1,0 0-3,0 0 4,0 0-2,0 1 1,0-1-2,0 1-1,0 0 0,0 0 0,0 0 1,0 0-1,0 0 1,0 0 0,2 0 2,7 13-2,15 39-1,-23-32 2,-1 2 0,0 2 1,0-1 2,-4 2-1,3-1-1,-2-1 2,0-6-1,1-1 1,-2-4 0,4-4-3,3-2-15,1-5-5,4-2-8,-1-4-6,11 0-6,-2-7-7,4-8-9,0-1 33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5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27 658,'6'-82'264,"-7"72"-195,-3-1-13,3 0-12,-2 0-7,3 2 6,2 3 2,-2 0 2,4 1-9,-6 3-7,1 2-11,1 0-5,0 0-8,0 0-4,0 0-3,7 12 5,18 46 2,-20-31 1,1 1 2,4 2-4,0-5-3,-1-4 2,-1-5-5,-4-6 1,-1-4 0,2-4-1,0-4 4,0-7 1,2-6 6,-2-6 1,3-4 4,-3-1 2,-1 0-1,-1 2-1,-2 6-1,-1 5 1,1 7-1,-1 2 3,1 3-8,-1 1-5,0 0-8,0 0-1,0 3 0,4 16 3,10 36 4,-9-36-1,0 0 4,0-3-3,1-3-2,-2-2-1,5-6-2,-4-3 2,3-4 0,-1-5 1,-1-7 9,2-5 3,-2-8 4,-1-4 0,-3-5-8,-1 0-1,-1 5 3,-1 6 4,-3 7 8,3 6-1,-3 3-4,3 3-7,0 4-7,-1-1-2,2 1-7,0 1-7,0 1-23,0 0-16,0 0-27,0 0-6,0 0-7,0 0-7,14 1 67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4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819,'32'-37'323,"-32"35"-247,0 0-19,2 4-7,-2-2-21,0 0-1,3 8 12,4 18 2,6 42-6,-10-29-4,-3-1-20,-2-1-5,-4-5-4,-4-2-3,-2-1-1,1-4-10,2-7-36,3-6-16,3-9 84,2-2-33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3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91,'1'12'236,"2"0"-156,-1-1-29,0-1-32,0-3-12,-1-1-73,1-2-151,-1-4 142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3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667,'-2'11'282,"-2"-1"-190,2 3-17,-1-2-8,-1-3-33,4-1-11,-3-4-9,1-2-3,2-1-7,0-1-2,0 0 1,0-1-3,0 1-7,5-3-9,12 1-37,30-39-25,-31 33 47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3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1 903,'-19'-32'335,"19"35"-268,-2-2-19,1 0-23,1-1-12,0 0-11,0 0-7,0 0-27,0 0-12,0 0-21,0 0-7,0 0-122,0-1 136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3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804,'58'-63'306,"-56"63"-213,0 3-25,4 4-14,-1 2-1,1 6-3,1 1-3,-3 7-15,-2 1-5,-2 1-20,-3-1-4,-5-1-13,1 1-19,-5-3-30,-5 1-18,2-4 4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2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11 799,'-4'-14'294,"1"-3"-237,3-2-11,-1-3-7,2 6 3,2 4 8,-2 4 3,2 7-12,-1-1-8,0 4-20,-2-2-10,0 0-3,0 1 0,9 20 2,15 35 4,-18-36-2,-1 0 1,-1-1-5,-1-4 0,-3 0 0,0 2-2,-4-5 4,-1 0 4,-4-6 3,0 0-1,-1-1-1,0 1 2,-1-2 4,3 5 2,1-8 8,-1-1 0,5 2-5,1-5-1,2 2-11,0 0-5,0 0-1,0 0 0,0 0 6,1-1-2,14 0 4,32-7-3,-33 9-2,0-1 1,-2 5-4,-2 1 1,-3-6-2,0 5-7,-4-2-24,4 2-18,-2 6-40,-2-6-17,5 6 66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02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99 511,'-1'0'193,"0"0"-148,-5 0 0,3 0 4,-1 0 9,2 0 19,0 0 8,0-1-4,-1 0-2,0-1-12,-2 0-7,-6-15-19,-10-37-7,24 28-14,5 4-3,-1 0-5,2 0-1,-1 8 0,-1 2-4,-2 7-1,0 5-2,0 5-5,0 7 0,1 14-1,1 7 1,-4 9 2,2 2 1,-3-5 4,0-2-3,1-9 0,0-5 0,2-11-2,0-4-1,-1-8-1,0 0-1,-1-7 4,0-4 3,5-6 1,-1-5 2,1 1-5,0 2 3,-6 6 3,1 4 1,-3 7 1,0 1-7,2 7-7,2 6-1,-1 6-1,-1 4 5,2 2 2,-3-3 2,3-4-2,-4-6 0,9-3-2,0-6 0,0-5 0,8-4 5,-5-12 9,0-6 4,-1-9-2,0-5 0,-5-1-5,1 2-4,-4 7 1,1 13-4,-3 7 1,-2 2 1,-1 7-6,0 0-12,2 5-39,0-3-18,0 0-28,3 16-7,16 42 69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9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3 663,'-23'-3'252,"10"4"-185,2-1 12,6 1-4,4 0-8,5 4-21,9 4-6,19 11 6,6 7 4,22 22 10,7 14-3,3 31-18,-1 14-4,-10 17-16,-6 8-3,-3 13-5,-3 9-4,-11 19-1,-5 0-1,-25 11-3,-14 6 4,-23 8-1,-10 8 0,-13-10-2,0 5 1,1-17 2,2-12-1,0-14-4,1-26-9,-2-30-24,2-9-18,14-32-34,4-13-16,12-25 65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42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8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5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81,'136'4'296,"-77"46"-243,-5 29 2,-9 13-8,-15 33-22,-14 8-8,-13 9-7,-3 1-3,-8-15 0,-3-7 3,-7-14 14,-6-12 6,-6-20 8,-1-7-2,-4-15-10,-5-4-7,3-10-8,1-9-7,7-10-29,11-5-13,12-9-40,6-6 730,9-10-500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5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8 0 663,'-32'12'265,"-11"20"-191,-7 17-3,-5 41-42,-4 20-7,6 31-2,4 18 0,9 10 0,9-1 0,16-2-5,11-13 0,20-22 0,10-12-5,12-18-5,10-9-5,17-14-25,11-11-18,13-23 25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2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-1 800,'6'3'280,"-1"12"-249,-4 10 1,-11 23-2,-6 14 1,-11 10-8,-1-2-5,-1-13-6,-3-15 0,6-17 18,0-11 3,12-9 3,-1-5-5,4-4-19,6-5-4,3-18-7,12-3-3,13-17-5,1-5-5,7 1-1,-3 1 1,-1 13 1,2 10 4,-6 15 2,-2 13 1,-6 16-2,-3 10 1,-2 16 2,-1 1 0,-4 6 4,-1-2 0,0-12-1,0-5 2,2-11-2,-1-8 0,4-7 0,-2-4-2,5-7 2,3-9 2,3-6 2,2-11-1,-4-5-1,4-1-2,-9 7 2,-1 7 3,-5 13 6,-4 6 3,0 4-5,-1 8-3,-2 10-5,-2 7-1,-5 12 1,3 3 3,0-3-1,3-3 0,5-7-1,-1-7 1,6-6-3,-1-5 3,1-8 1,6-2 2,5-9 2,4-5 2,1-10 0,0-7-3,-2-7-1,-7 5-3,-3 12-3,-7 7 5,-4 14-4,-1 4 0,-5 19-1,-2 12-3,-4 15-7,3 3-9,2-3-27,7-5-17,0-7 36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1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16 511,'19'3'245,"-9"21"-90,-2 13-21,-5 27-40,-5 8-16,-3 10-25,-4 1-14,1-6-22,0-5-3,1-12-8,2-9-2,2-18-1,-2-9-1,2-16 3,1-4 3,-1-11 1,0-10 0,0-18-6,2-12-3,1-20-4,1-4-3,-1-4 3,-1-1 1,0 3-2,1 6 0,2 11 0,6 8 0,3 18 4,2 5-1,5 12 1,2 9-2,3 7 2,1 4-1,2 11 1,1 5 1,-1 11 2,-7 2 3,-12 2-3,-8 1 1,-21-8 4,-6 2-3,-12 0 6,-3-2-2,0-2-19,4-6-14,14-12-11,8-9 17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0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8 185 942,'4'-54'330,"-5"12"-294,-7 3-2,-16 11-16,-12 9-6,-15 18-13,-4 12-4,-13 19 1,6 11 2,-6 10 4,4 3 2,11 13-3,2 6 0,25 8-5,7 3-3,20-8 0,12-6-1,15-12 3,7-1 1,14-2 2,8-1 2,-5-5 1,1-4 0,-17-7 3,-12-3 0,-12-5 4,-7-3 8,-16 2 13,-6 1 4,-21 2-5,-13 1-5,-14-1-15,-5-4-4,7-2-6,6-3-11,18-7-26,7-4-13,16-12-46,5-4-54,15-12 100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0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7 849,'16'4'288,"8"-4"-269,13-11-10,7-1 2,12-14-22,6 0-14,2-3-21,-2-4-13,-8 3 1,-8-1 6,-8 2 11,-2 3-7,-3-2 37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0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5 901,'32'-38'322,"-19"31"-285,8 1-1,16-7-29,2 0 3,11-3-5,0 3 0,3 4-15,1 1-7,-5 6 0,-1-1-1,-10-2 5,-8 4-7,-8 5-53,-9 0 49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0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864,'28'24'302,"15"17"-275,4 34-4,-8 18-2,-6 45-4,-12 10-3,-12 20-5,-2 8-1,-8-17 0,-3 0-3,-14-17 3,1-6 1,-16-18 0,-8-16 2,-2-13-18,-5-19-19,11-26 60,8-15-35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9.7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9 0 822,'-51'29'289,"-4"27"-263,3 18-1,-9 39-14,-4 23-2,-12 22-3,-3 27 1,4 14 2,7-11-1,27-4 3,15-27 1,23-31-1,11-14 1,15-22-12,7-14-9,18-20-23,14-7-14,9-28-39,3-14 53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8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27 821,'-2'-1'309,"1"-3"-230,3-5-32,5-3-13,6-6-5,6-3-1,8 1-6,6 2 1,1 5-3,0 5-2,-3 7-5,-12 3-2,-2 7-4,-11 7-2,-4 16 0,-5 10 3,-21 18-1,-2 0-1,-9 2 0,1-6 0,13-9 2,4-6 0,8-9-2,8-7-3,10-9-11,5-2-6,16-14-11,7-4-3,6-15-5,5-9-8,2-12-20,-3-5-21,-1-17 54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9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96 816,'-6'-11'313,"3"2"-248,3 7-15,0 2-20,1 7-23,0 10-6,-3 38 8,-3 22 7,-11 43 14,-2 18 4,3 0-5,2-8-6,12-24-9,2-20 3,3-22 4,4-12 3,-2-18 2,1-7-7,3-12-6,-1-8-3,7-9 0,4-14 2,11-28 1,5-12 2,17-24-7,-1-12-4,0-17-2,-2-9-2,-6 0 1,3 5 1,0 18 0,0 11-3,-6 17-1,-4 10-3,-13 17-4,-9 13 0,-10 9-8,1 12-3,-6 6-16,3-6-7,-1 9-15,-9 1-4,2 9-25,-4 5-42,-7-1 85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8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55 572,'-12'-1'277,"4"1"-136,6 3-48,4 2-33,8 4-45,5 2-4,14-2 6,1-6 5,14-6-2,3-5-5,5-4-16,2 1-10,-4-6-32,-1 0-29,-8-9 46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8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5 13 668,'-8'-8'242,"4"3"-212,3 9-6,1 8-11,-5 22 7,-4 9 11,-9 44 22,-3 20 10,-5 27-4,0 11-10,-1 1-20,2-14-9,3-22-11,4-20 0,2-40 12,1-6 9,4-19 9,-1-9 4,4-7-8,5-11-9,2-20-13,4-14-11,5-39-11,3-18-7,4-28 2,2-8 3,4-7 4,-1 2 3,3 19-1,1 17-4,-2 39 2,-4 17 0,-5 28 2,-3 4 2,1 13-1,-3 11 1,-2 25-3,-4 23 4,-6 34 3,-4 12 2,-4 12 1,-1 0 0,2-9-2,3-8 0,5-22-8,3-11-13,0-24-18,0-10-13,-1-14-15,-3-11 4,-5-10 34,-4-7 9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07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5 11 833,'-5'-8'310,"4"5"-256,-1 3 4,2 1-31,-1-1-10,0 8-6,-4 27 0,-19 108-1,1-23 1,-9 40-1,0 9-3,-4 10-1,2-2-2,-2-28-2,-6-13-1,2-29 0,5-16-1,8-22 1,8-12 1,10-26-2,0-11-1,7-20-7,0-16-5,6-37-6,6-22 2,6-40 5,3-17 8,5-11 3,2 1 1,3 3 0,3 7 0,0 18-1,-3 10 0,-5 31 1,-2 17-3,-3 28 4,-4 7-2,1 18 0,0 7-1,-3 32-4,-2 22 3,-3 54 3,-4 20 1,3 34 2,1 3 2,8-23-4,3-16 2,6-34 1,4-18 1,2-25 2,-5-12 1,1-21 6,-1-13 0,-1-17 7,3-13 2,4-36 0,0-23-1,3-45-9,0-18-5,-6-12-6,-3-5-2,0 14 2,-2 11-2,-2 26 1,-2 23-1,-9 27-1,-6 8 1,-5 13 0,-4 7 1,-1 16-2,3 6-9,1 10-25,-4 2-27,3 12-13,0 8 39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1.2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22 742,'7'0'252,"4"17"-235,2 7-6,5 21 6,2 6 6,-3-2-1,0-6 0,-3-14-5,-4-10 3,-1-12 10,-1-5 13,3-14 17,8-9-7,20-19-11,13-12-15,16-24-25,3-11-11,1-6-25,1-2-16,4 9-50,7 5-71,-1 16 113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8.4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7 24 654,'-28'-4'238,"3"2"-191,-3-2 6,3 3 7,4-3 8,5 2 1,2-2 3,3 2 0,4 2-10,1-1-17,5 1-9,1 1-17,-1-1 2,1 0-2,0 0 0,-2 0-8,2 0-4,0 0-7,0 0-1,0 0 1,0 0 0,0 0 0,0 0 2,4 1-2,7 5 0,32 16 2,-33-19-1,2 0 2,2 0 2,4 3-1,1-1 0,5 1-1,1 0-3,3 3 0,2-1-1,0 2-1,0 1 3,0 2 0,0 3-1,-3-3 2,-2-1-2,-6-1-2,-3-3 2,-6 0 0,-1 0 0,-5-2 5,-1 1-3,0 1 3,-3 0-1,-1 0 3,-2 2 7,0 2 0,-1-5 0,0 1-2,1 0-4,0-2-4,1 3 2,2-1-5,-3-3 1,3-3 2,0-1 0,-1-2 2,1 1-1,0 0-2,0 0 0,0 0 0,-1 0 2,0 0 2,0 0 0,0 0 2,0 0-2,0 0 0,0 0-2,0 0-2,-5 8 1,-30 43-3,16-25 2,-7 18-1,-7 7 0,-7 14 7,-4 5 2,-5 0 3,-3-1 0,6-14-2,4-4-2,12-11-2,8-8-4,8-10 1,3-7 1,8-9-1,0-3 6,4-2-1,1-1-2,-1-1 2,0 0-2,0 0-5,0 0 3,0 1-2,0 0-4,0 0 3,0-1-1,0-1-2,0 1 4,0 1-18,0 0-10,0 0-29,0 0-19,0 0-23,0 0-13,0 0-3,0 0-4,1 0 79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7.43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89 760,'-10'-1'308,"2"0"-205,5 1-20,2 0-13,1 1-19,0-1-12,0 0-17,0 0-3,0-1-12,0 0 0,3 0-1,17-1-2,42-6-1,-26 3 3,9-4-5,10 1 3,4-2-1,4 2 1,-10-1-2,-8 1-1,-13 2 1,-6 1-2,-5 2 2,-4 1 2,-7 1-13,-2 2-9,-7 3-17,1-3-7,-2 4-6,-1-5-8,0 0-36,0 0 55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7.0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5 692,'38'25'256,"-41"-30"-211,-1 2-8,1-2-8,-3 1 1,0-1 7,0 1 6,-1 4 5,-1-1 3,1-1 0,-2 1 0,1 0-8,2 1-5,-1 1-5,3 1-6,2 0-5,0-1-4,2-1-11,0 0-5,0 0-2,0 0-4,0 0 1,7 3 3,17 7 0,39 8 5,-28-18 0,2-2-2,7-1-2,4 1-1,4-2 0,5 3 0,-9-1 2,1-2 0,-11 2 0,-5-3 3,-3 3-4,-8 1 0,-1 1-2,-6 0-1,-3 3-7,0 1-4,-5 0-17,-2 3-13,-2-1-19,-1-1-9,-3 1-8,-4 0-7,-3 2-82,-7 2-127,-1 1 193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2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88 582,'-114'-81'250,"103"76"-154,3 2-6,0 3-44,4 0-15,1 3-23,7-1-4,-4-2-7,0 0-2,16 1 8,46 47 3,-23-34 5,4-2 2,2-6 2,1 1 2,2-5-2,-3 1-2,5 0-1,-3-2-2,-4 3-1,2 4-3,-9-3 0,-3 6-2,-9 2-1,-8-1 1,-7 3-2,-7-4 2,-7 3 1,-4 0 2,-14 6 4,-7 3-1,-14 3 1,-8 5-2,2-4-4,1 0-1,11-5-10,5-3-14,11-5-31,5-3 29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1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2 69 454,'18'-57'214,"-20"55"-87,-5-4-32,-3 3-39,-3 2-15,-12 2-25,-2 7-7,-16 8-9,-3 3 1,-9 10 2,-11 2 0,-12 0 3,-4-1-1,0-6-2,7-1 3,18-6-1,6-1 3,15-4 3,5-7-2,11 0 5,0-3-2,10-2-1,6 1 0,4 0-11,9 5-2,12 3 0,6 1 1,11-2 8,3 2 0,9-4 2,2 1 0,5 1-4,6-1 1,-2 3 2,-2 1 1,-8-1 3,-8-2-3,-11 0-3,-4 0-2,-4 0-2,-2 1 1,-3 3-5,-2-2-6,1-1-30,0-2-18,4-3 3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8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48 800,'-11'-4'313,"8"0"-236,1-4-2,11-5-37,5-5-7,2-3-3,6 1 2,4 1-2,-1 1-2,0 6-8,-4 4-5,-9 5-6,-1 3-3,-6 7-3,-5 4-1,-8 11 1,-6 10 3,-14 16-3,-10 7-3,-7 2-1,-3-1-3,6-7-1,13-4 3,8-3-6,6-9-3,11-9-11,4-4-5,10-11-1,4-3 4,10-6 12,8-3 3,10-6 6,4-4 2,0-2-24,0 2-21,-12 2 33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1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2 312,'-44'5'168,"8"2"-48,3-1-35,10-3-16,5 1 6,9-3 15,2-2-5,7 3-34,2-1-18,7-1-19,5 2-3,12-1 11,7-1 2,10-1 1,4-1-3,8 0-9,7 0-2,2-1-7,2 0 0,-6-2-2,-10 2 2,-7-1-2,-8 0-2,-11 3-10,-3-2-11,-9 3-25,-4 0-22,-7 0 44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0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75 560,'-8'-3'245,"8"2"-137,1 0-55,12 3-37,8 1-2,18 2 9,13 2 5,17-6-2,5 1-3,0-2-7,2-2-1,0-1-3,3-5 0,7 0-1,-2-5 0,-6 2 0,-8 0-4,-15-2 4,-8 5-4,-14 3-7,-11 0-7,-14 3-24,-5 1-4,-17 5-12,-5 6-4,-21 10-61,-6 5-67,-12 0 1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40.3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1 722,'12'24'242,"8"18"-232,1 7 3,-2 2 3,2-4 2,-9-10 6,-1-7 5,-2-12 15,-4-6 6,0-11 14,3-2 8,2-14-2,-1-6-4,11-23-20,-2-13-14,3-16-19,1-4-2,-9 10-4,-3 9-3,-1 19 0,-3 10-3,-1 15-14,1 6-17,1 8-38,0 7-25,0 8 54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8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9,'0'0'195,"1"8"-284,5 3-113,2 5 115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8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31 720,'-31'-2'275,"33"-8"-202,-1 1-23,1 4-16,0 1-8,3 4-8,-1 4-7,0 8-6,0 7 0,-4 11 2,0 7 7,-7 9 4,-2 2-1,-8 4-1,-3-3-4,-3-3-4,-2-2 1,2-8 0,4-5 1,3-12 4,5-6 4,3-11 1,-2-5-1,-1-5 1,1-7-4,5-7-5,2-5 1,7-4-6,2 0 0,4 6-1,3 7-3,0 8-4,3 5-2,2 10-3,1 6-1,3 8 2,-4 5 4,3 5-5,1-1-9,-6-1-21,3-3-24,-5-9-88,1-5 99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37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50 476,'-36'45'222,"33"-48"-92,3-2-46,0-3-7,-4-1-6,2 1-6,-4-2-24,0 3-12,1 0-13,0 1 0,2 3-4,-1 0-2,2 1-5,-3 2-4,-2-1-5,3 1-3,-4 0-3,2-1 1,1 1 1,1-2 3,4 0 3,0 1-1,0 1-2,0 0-5,0-1-6,0 0 0,0 0 7,0 0 5,0 0 7,0 0 0,0 0-2,0 0 3,0-1 3,0 1 4,0 0 3,0 0-3,0 0 2,0 0-3,0 0-1,0 0 0,0 1-3,0 0 2,0 5-1,1 9-2,-2 30 1,-2-36-3,2-3 1,-3-3-1,2-3-2,2 0-2,-1 0-6,0 0-1,1-1 1,-1 1 2,1 0-4,0-5-6,0-2-32,4-31 66,0 33-23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37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07,'-1'-2'241,"1"3"-147,1 14-82,2 9-12,0 19 3,2 9 4,2 2 0,4 2 2,10 3-4,3-2 0,11 2 5,7 2 1,10-14 6,5-4 2,8-12-2,4-9-1,7-11-3,12-4 4,18-13 2,5-7-1,4-8-3,1-6-4,3-2-5,-3-1 0,-7 6-3,-7 5 2,-17 11-1,-5 5 0,-8 13-2,-9 3 0,-15 9-1,-11 5-1,-14 1 0,-4 4 1,-13-2-1,-5 0-4,-13-3-3,-8-1 2,-20-7 1,-7-5 6,-12-6 5,-2-6 1,10-7 1,8-6-4,14-8-1,12-3-8,17-11-26,10-1-17,25-8-25,14-1 4,13 8 20,4 5 17,4 14 25,-6 11 5,7 12 10,5 10 8,11 11 11,6 4 1,2 6-1,-4-2-3,3-1-9,4-5-2,-4-9 9,-1-6 4,-11-14 9,-9-3 2,-4-12-6,-4-5 0,-8-8-4,-3-8 2,-14-12-4,-1-8-3,-13-9-1,-3-1 1,-9 9-1,-11 6-3,-5 13-6,-8 2-7,-13 4-20,-3 4-20,-22 4 321,-13 8-227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9:16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85,'0'1'303,"0"6"-290,1 3-30,-1 0 12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20.7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6 0 444,'-56'47'192,"54"-47"-98,1 0-25,0-1-29,0 0-11,0 1-13,0 0-4,0 0-5,0-1 0,0 0-1,-1-1 0,1 1 0,0 0 0,1 1-2,0 0 1,0 0-1,0 0 0,0 0-1,-1 0 1,0 0 0,0 0 1,0 0 0,0 0-2,0 0-2,1 0 1,0 0-2,0 0 1,0 0-1,0 0 0,0 0 1,0 0-1,0 0 0,0 0 0,0 0-7,0 0-6,0 0-11,0-1-3,0 0 2,0 0 5,7-1 5,10-2-1,30-10 0,-33 8 2,-1 3-1,0 1 4,-1 1 0,0 1 0,-1 0 4,-1 1-1,-1 2 2,-4-2 2,1 0 4,-2 1 4,1-2 7,5 4 1,4-3 2,4-1 1,4-1 1,1-4-1,4 3 0,4 1 1,2 1 5,3 0 3,-2-2 4,0 0 0,-2-1-2,-2 2-4,-1 1-8,-2 1-3,1 2-6,-2-2 1,0 3-3,-2-1 2,-7-1 0,3 1 0,-10-3 4,1 0 3,-4 0 1,-1 1 0,2 1-1,-4-2-4,1 2-3,-2-1-1,-3-1-2,0 0 1,0 0-1,0 0 1,0 0 0,0 0-1,0 0-5,0 0-10,0 0-39,0 0 37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9.3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18 369,'65'-17'183,"-65"17"-64,0 0-62,-2-1-14,1 1-6,1 0 0,0 0-5,0 0-1,0 0-2,-1 0-1,0 0-1,0-1 0,0 0-8,1 0-2,0 0-6,0 0-6,0 1-4,0 0-2,0-1-1,0 1 2,11-1 0,46-4 1,-27 0 0,4 0 0,10 0-1,5 0 0,7-2 0,8-4 1,2-1 3,1-5 1,2 3-2,-1 1-2,4 2 0,9 4 0,-7 2 0,-5 0 2,-9-1-2,-13 1 0,-2-1-1,1 2 0,-5-1 1,1 2-1,-3 0 0,-4 2 0,-2 1 0,-9-2 0,0-1 2,-6 1 0,-2-1 1,-1 1 1,-10 1-1,0-1 0,-4 2 7,-1-1 5,0 1 15,0 0 5,0-1 3,-1 0-7,0 0-11,1 0-5,0 0-8,0 0-3,0 0-2,0 0-1,0 0-1,0-1 1,0 1-1,0 0 1,0 0-2,0 0 0,0 0 1,0 1 0,0 0 3,-1 0-2,-1 0 0,2 0 1,0 0-2,0 0 1,0 0-1,0 0 0,0 0 0,0 0 1,0 0-1,0 0 1,0 0-1,0 0 1,0 0-1,0 0 1,0 0 1,0 0-1,0 0 2,0 0 0,0 0 2,0 0 0,-1 0 3,0 0-2,0 0-1,1 0 0,-1 0-3,0 0 1,0 0-1,0-1-1,0 1 1,0-1-2,0 1 0,-1 0-2,1 0-12,0 0-4,0 0-18,0 0-14,0 0 2,0 0 2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7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118 730,'-36'-14'293,"9"2"-203,1 2 5,14-2-36,6 0-13,6 0-20,5-2-7,7 4-9,3-3 2,8 7 0,-8 1 0,0 12-6,0 10-5,-13 13 2,6 11-1,-11 10 1,-15 2 2,-10 10-5,-10-4 0,-2 0-1,5-3 1,12-13 2,9-8-2,8-9-4,5-5-7,10-7-7,7-4 0,13-10 5,8-8 4,9-6 5,0-1 2,3 0-2,-7 3-8,-7 1-16,-2 1-12,-7 4-33,-4 6 59,-4 3 2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6.5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234 99,'-46'-12'89,"35"-1"-6,15 5-12,39 1-53,17-1-25,28 3 1,10-3 13,22 4 45,10-2 15,22 2 15,21-3 5,12-3-19,19 3-11,14-4-22,4 1-12,-2-2-11,6 1-4,-3-1-9,-14-1 1,5 2 4,-25 0-3,-25-1 3,-8 3-8,-37-1-32,-16 2-28,-28 3 38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6.2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7 35 517,'-84'-36'206,"72"36"-130,3 0-40,2 2-16,0 5-11,0-2-8,4 3-2,5 2-4,6 0-4,17-2 2,11 2 5,32-3 8,21-6 9,27-2 6,12-2 0,22 1-1,-1 3-14,3 3 7,10-2 0,-4-3-1,5-2 7,10-3-11,-9-2 0,-9 1-4,-2-3 2,-22 2-3,-6 2 1,-20 1-1,-14 2 0,-17 2-7,-11 1-4,-24 1-9,-13 1-6,-22 1 5,-14-1 13,-24 4 8,-13 2 6,-33 8 4,-12 5-10,-30 1-8,-11 5-14,-27 0 11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1.9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706 1236,'56'-54'417,"-31"28"-409,2-1-8,7 3-5,1 3-2,-10 7 6,-2 4-2,-4 5 2,-2 1 1,1 0-2,0 2 2,3 1 0,-4 1 3,1 5-3,-3 1-1,-1 5-2,1 3 0,-4 1 2,3 4 0,-3 2 2,-2-1 0,4-2 1,-4-3-3,-1-5 3,1-4-4,-1-1 0,0-5 2,9-8 1,2-9 2,8-20 1,8-9-1,9-20-3,4-8-10,15-15-33,3-8-18,13 2-41,3 6 1,-9 28 67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36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598,'0'0'209,"12"5"-171,69 11-17,-17-22 5,4 1-2,-1-7-9,-2-1-2,-5 1-4,0 2 0,-3 3-2,1 6 2,-7 0 2,-7 1 2,-11 1 1,-5 1-2,-15-1-1,-2 0-1,-8 1 5,-7-2 13,-7 1 12,-6 3-2,-22 5-8,-11 1-14,-16 2-15,-4-1 2,3-2-1,3 2-1,8-5 3,5 0-2,6-3 4,4-1 0,13 1 2,4-3 1,11-1-5,5 2 0,12-1-5,7 3-1,20-1-1,5-2 2,8-6 1,5-2 0,6 1 0,2 0 0,9 4 1,0-2 1,3 2 0,-3 2-2,-14 0 0,-7 1 0,-21 0 1,-7 0 0,-9 0-1,-4 1 0,-4 1 0,0-1 3,-1-1 7,0 0 1,0 0 6,-6 4-2,-15 4-1,-39 40 1,32-36 2,1-6 2,-2-4 1,12 2-6,-2-6-5,5 1-3,3-1-5,0-1 0,7 3-7,2 0-7,2 0-26,1 0-23,0 0 37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5.4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78 354,'-35'3'223,"2"-1"-8,11 4-99,3-3-28,12-3-35,3 1-13,9 0-22,10 1-6,11 1-3,10 0 4,11-7 3,5-3 2,7-4-5,1-3 0,8 2-4,-3 3-1,-1 3 0,-5 1-2,-13 0-1,-6 1-2,-13-1 0,-6 4-3,-11 1 2,-2 0-2,-12 2 4,-10 0 0,-16 6-3,-13 0 0,-24 0-5,-5 1-2,-8 0 3,1-2 1,10 0 2,5-1 2,5-2-2,1-1 1,8 0 1,1-3-2,17 0 2,9 0-2,15 1-2,7 2-4,12-3-4,10 0 0,27-3 8,10-2 5,15-4 7,4-3-1,0-2-2,2 2 1,8 2-3,-3 2 0,-9-1 0,-7 1-3,-15 3-2,-6 1-3,-8 4-17,-4-1-18,-9 2 25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04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0 266,'8'2'83,"13"2"-56,7-1 14,20-4 63,14-2 2,10-8-26,5-2-25,3 0-36,-4 0-5,8 0-7,2 2-2,-1 1 0,-7-3-1,-7 3 2,-10-1 1,-10 6 1,-2 0 1,-13 5 0,-6 2 0,-8-1 0,-10 2 0,-10-3 9,-4-1 9,-22 1 1,-2 1-2,-20 3-8,-7 6-10,-7 1-3,-9 0 1,-12-2-1,-4-4 1,-6-3 5,6-1 6,15 1 10,12-1 0,14 1-3,1-1-5,17-1-10,5 0-1,14 0-8,10 2-3,10 4-1,6 1-3,13 0 5,8-3 2,12-4 0,9-2 3,16-5 0,6 1 0,1-4 2,0 0-1,-13-3 0,-5 0-2,-2 2 0,-4 2-2,-3 5 3,-2 1 1,-16 2 0,-6 1 0,-19 0-1,-9 1-2,-6-1 2,-3 3 0,-5 2 2,-9 4-5,-8 7 118,-6 3-91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58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29 184,'-66'36'168,"44"-34"2,6 3-6,4-5-28,10 1-62,1 2-28,9 0-31,6 2-9,11-1-1,8-1 8,15-1 8,7 0-2,10-3 0,2-1-5,0-1-5,-2-4 1,2 3-2,7-1 5,4-1 4,-2 0 0,-9-3 2,-9 0-4,-8 0-1,-4 0-4,-7 4-2,-2 1-2,-14 4-1,-5 0-1,-11 1 2,-5-1 1,-8 0 12,-8 2 0,-17 0-2,-11 4-2,-12 1-13,-6 0 1,-18 1 0,-3-4-1,-1-1 2,-1-3 0,15 2-2,6 0-1,7 3 1,3 1 1,8-3 0,12-1 2,15-1-1,8 0-2,15-1-5,4 1-3,14-1-2,12 0 3,12-4 5,4-2 0,8-3 0,0-1 2,8 1 0,4 1-1,-8 2 2,-5 1-3,-19-1 2,-10 2 2,-12 0-2,-6 2 2,-5 0 1,-4 1 0,-5 1 15,1-2 0,0 1 1,0 1-2,0 0-16,-18 2-7,-30 10-27,30-3-16,5 0 29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41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85 544,'-44'-25'251,"34"16"-116,3 6-52,1 1-22,10-1-20,6 3-12,10-4-13,9 0 3,17 3-6,9 0 3,28 3-1,10 2-3,8-3-4,6 0-2,9-2-2,2-4-2,7-2-1,1-1 1,1-3 1,0 0 1,0-3 1,-1 1 0,-3-1-3,-3 1-1,-9 1 2,-7-1-3,-20 4 3,-5 0-1,-11 8-2,-5 4 2,-16 3 1,-8 1 2,-14-3 8,-2 2 2,-7-2 1,-5-3-2,-4 4-2,-2-4 1,-5 1 6,0-1 14,0-1 15,-1 0 7,-1 0-3,1 0-13,0 0-17,0 0-8,0 0-5,0 0 1,0 0-4,0 0-2,0 0-3,0-1 0,0-1-1,-1 1 2,1 1-2,0 0 2,0 0 0,0 0-1,0 0-1,0 0 0,0 0-2,0 0 0,0 0-1,-1 0-11,1 0-26,0 0-13,0 0-24,0 0-5,0-1-158,0 0 16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25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25 562,'-72'-35'241,"66"31"-142,2 0-13,4 3-39,-1 0-8,1-3-6,0 3 0,0 0-4,0 0-5,0 0-9,0 0-2,15 0-1,45-1 0,-20 2 2,9 1-2,5-3-2,1-1-1,1-4-5,-3-4 0,1 1-3,1 0 1,5 2 0,-4 6-1,-2-2 2,-5 1-3,-14 1 0,-4-4 1,-13 5-1,-2 1 0,-7-1 1,-5 5-1,-1-2-1,-4 2 2,-4 0 2,-6-2 3,-12 1 1,-6 2-3,-12-3 0,-11 1-3,-12 2-1,-3-2 1,-5 2-1,3 3 1,12-4 2,2 1 0,12-3 1,6-2 1,14 3-2,8-3 0,5-2-1,9 2-3,2-2-2,8 3-1,11 0-2,8 1 3,9-1 2,0-1 0,9-1 0,0 0 0,8-3 1,9 2-1,10 1-7,-1-1-8,-2 2-22,-7 0-17,-6 3 34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23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-2 309,'-35'29'168,"34"-29"-37,0 0-9,-1-2-35,1 2-15,0 0-19,0 0-7,0 0-9,0 0-5,-1 0-10,2 0-4,0 0-14,0 0-2,0 0-2,0 0-4,0 0 4,0 0 1,3 0 1,11 1 1,36 3 1,-29-6-1,5 2 1,7 1 3,7 0-2,0 1 1,-1-2-1,2 0 0,-2 0-3,1 0 1,2-1-1,-1 0 0,5 0 5,3 1-1,8 3 1,6 2 0,-4 0 0,-4-3-2,-6 0 1,-7-2-3,5-1 1,0-1 0,7-1 0,0 0 1,5 1-2,-3 1 1,-10-1-1,-3 1-1,-12 0 1,-1 1-2,-1 1 0,-3-2 2,-1 1-2,0 0 1,-6 0-1,3 1-1,-3 0 0,-2 0 0,-2 0 0,-5-1 3,-5 1-1,-2-1 0,-3 0 15,0 0 12,-1-1 10,0 0-1,0 0-12,-12-1-14,-43-6-8,30 5-1,-3 1-1,-2 0-1,-2 3-2,-1-1-2,-7-3-5,-1-2 1,-8 2-1,-3 1 0,-1 2 1,2 1-4,0-2-1,4 1-2,2 0-2,-2 1 0,-8-1-2,-2 1 3,-11 1 2,0-2 6,7 7 6,4-2 1,12 0 4,5 2-1,4-4 0,-3-1 0,5-1-1,-2 1 2,9-2 5,5 1 3,7-1 7,7-3-1,5 2-4,4 1-5,2-2-9,-2 2-4,0-1 0,0 0 1,9 1 3,35 1 1,-33 2 1,0 0 0,-5-3 0,3 2-1,-1-2-1,-2 3 0,7 0 0,-3 1 1,4 1-1,3-1 0,3-3-2,7-1-1,12-5-1,2 1 2,11-2-1,4 4 3,6 0 1,-1-3 0,-2 2 0,-5-2-1,-6-2 1,-2 3 0,1 2 1,2-2 0,6 2-1,6 2 2,1 0-1,-5 0 1,-8 0-1,-8-1-2,-9-2 1,-2 1 0,-8 0 0,-4 2 1,-6 0-1,-4 0 2,-4 0 4,0-1 1,-4 1 6,0 0 2,-1-1 8,-1 0 0,1 1-5,0 0-4,0 0-10,0 0-3,0 0-14,-10 1-14,-37 14-28,35-6 32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7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8 62 783,'-19'-37'271,"-2"20"-245,1 9-16,-3 15 1,-1 13-6,-3 26-2,-3 20 2,-4 36 11,-3 16 9,-5 38 16,0 19 3,5 33-9,4 15-5,13 13-12,2-1-3,12-12 6,0-7 3,10-28 10,0-15 4,7-20 2,1-14 0,2-16-17,0-5-5,0-17-10,5-10-4,-2-16-6,-2-16-4,-4-25-8,-4-8 1,-8-18-3,-4-8-10,-10-20-35,-1-13-17,-6-33 43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10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3 618,'-2'0'260,"2"0"-144,1 1-41,-1-1-28,0 0-5,0 0 0,0 0 2,0 0-4,5 3-2,7 3-7,37 46-5,-34-29-7,-1 5-3,-1 7-7,-3 2-1,-3 7-1,-1 2-4,2 8 3,-4 2 2,5 10 0,1 1 0,2 4-1,-3 1-1,6 1-3,-2 4 1,-2-3-1,1 2 0,-6 2-1,0-1-1,-3-1 3,6-1-2,-3-2 3,2-3 1,0 5-2,-1-3 2,4 4 4,-1-1 2,1-6 11,2 1-1,1-6-1,2-1-1,1 2-12,1-2 1,2 2-6,-3-3-1,-1 0-2,0 0 1,-4 3-1,1 0 0,-1 5 1,-3 2 1,-1 1 0,0 2 0,-5 4-1,1-1 1,0 4 1,4 5 1,6-4 0,6 0 3,3-3-3,3-6-2,11 3 1,3-4-5,1-6 1,-2 2 1,-5-6 1,-1 5 0,-4 6 2,-1-3 0,0 3-2,-3 0 1,2-3-2,0 5 0,4 3 1,2-1 1,5 4 1,0-5-4,4 1 2,-3 2-3,-5-4 1,2 0 1,-6 0 0,1-2 1,-7 2 1,-1 5-2,-6-6-1,-5 3 1,-4 0-1,-2-2 2,-6 5 1,-1-1-1,-4 0-1,1 0 1,-1-1-1,2-2 1,3-5 0,1-3-1,4-9-2,5-3-1,7-7-1,1-1-3,9-4 0,1-1-1,9 2-3,0 1-1,0 0-3,-1 4 8,-8-2 0,-1 1 4,1 5 2,-2 1-3,1 3 5,3-1 0,5 0 4,2 1-1,14-5 1,8 0 5,4-9-6,5-2-1,-1-8-2,-3-4-4,5-7 3,6-5 0,2-7-3,-1-2-9,-7-2-30,-11-2-20,-10 8 35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5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125 895,'-50'27'345,"5"9"-264,7 13-26,7 10-12,11 10-25,8 3-11,12-2-6,7-10-9,14-13-19,5-9-7,12-14-31,5-5-5,5-18-16,8-7 1,9-19 12,4-10 2,1-18-18,-2-9-7,-11-16 2,-3-4-1,-7-1 50,-2 5 35,-3 11 94,-1 11 33,-4 20 33,3 10 0,1 19-50,-1 4-10,2 13-19,-6 9-15,-1 11-20,-4 5-10,-6 8-11,-7 2-5,-12 2-5,-7 6-2,-21 11-9,-8 4-19,-15 9-17,-6-1 24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4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2 824,'-12'-1'316,"5"1"-251,14 2-28,7 0-18,19 2-7,6-2 7,15 1 16,-1 0 4,-2-3-2,6 0-5,1-2-11,3 0-7,8-2-6,-5-2-4,-8-3-3,-9-1-10,-17 1-35,-5-2-19,-13-3 31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4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8 886,'-14'-5'333,"7"2"-232,6 1-73,10 1-14,6-3-7,14-2-7,9 2 1,20-5 6,9 0 7,7-1 6,2-3-1,-2 4-5,-3 2-5,1 4-4,-4 2-1,-8 0-3,-8 2-5,-16 2-23,-8 0-12,-16 2-43,-9 1 28,-14 6 2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8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114 726,'1'-19'254,"10"1"-225,2 2-2,5-1-8,-1-2 9,-2 6 4,2 3 3,-2 8-3,0 4-8,-2 11-12,-3 0-2,-6 15-3,-1 3-1,-8 11 0,-5 9-2,-4 17-1,-4 5 0,-4 14 0,-1-1 2,3-10 2,3-1-2,4-12 1,9-8-3,5-10-1,2-11 0,9-12-2,-2-6 0,1-10 0,5-4 4,-2-13 2,4-6 3,2-14-2,-1-4 0,-4-7-3,-2 4 1,-9 9 5,-1 6 6,-4 15 7,-4 5-1,-5 20-8,1 15-7,-3 25-7,-2 9 0,4 10 0,0-4 0,2-9 0,5-8 0,1-9 0,1-5 0,1-7 2,-1-2-2,-3-7 2,0-2 0,-6-5 0,1-3 1,-8-1-3,-2-4-4,0 0-6,-5-2-8,-2-1-17,-3-1-6,-8-2-165,3 6 147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7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32 587,'-7'-8'246,"3"3"-151,1 3-11,5 0-39,-1 1-13,-1 0-12,0 0-1,0 0-4,0 0 5,13 0 5,36-2-2,-29 3 1,1-1-5,1 1-4,1-2-1,-3 1-6,2 2-2,-3 1-3,-4 0 0,-3 1-1,-3 0 0,-3 7 2,-1 3-1,-7 7 2,-1 3 1,-3 0-1,-3-1-1,2-4-2,-2-5 1,3-2-2,-2-4 3,4-4-1,-1 0 0,-1-4 0,2-3-1,-3-5-1,2 1 1,-1-2-1,2 1 2,1 2-3,1 2 1,0 0 0,1 2-1,0 1 0,1 1 0,0 0-1,0 0 1,0 0-1,0 1 1,0-1 0,-1 1 0,0-2 0,0 2-1,0 0 0,0 0 1,0 0-2,0 0 1,0 0 1,-5 2 0,-7 4 3,-36 30 2,31-11 0,0 11 0,-2 16-1,3 11-1,-1 10 0,5 4-1,1 1-1,4-1-1,9-4 0,0-8 0,9-19-1,-2-10 0,4-16-1,0-10-2,4-10 3,1-8 1,5-16 4,1-11 5,3-19 3,1-9 4,-1-15 3,-4-2 0,-3-10-2,-7-4-2,-10 1-2,-4 4 6,-9 21 5,-2 18-2,-4 25-4,1 13-9,-7 16-9,-3 11-3,-2 21-10,-1 9-10,6 21-24,6 7-13,7-1-19,6-2-10,7-11 59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6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48 547,'-13'-19'267,"2"7"-90,1 4-98,-5 4-20,2 3-19,-4 1-8,2 10-7,0 5-3,-3 11-6,5 3-1,0 8-2,5 2-3,7 2-1,0 3-1,3 2-5,3 4 1,4-1-2,-2 1 0,2-3 1,-4-6-2,0-2 1,-4-6-1,-5-2 0,-1 1 0,-7-1-1,-3 1 0,-5-5-1,1 1 1,-2-6 0,1-8 1,4-3-1,2-9 0,3-2-1,4 0-1,3-1-3,3 0 0,2-1-2,-1 1-1,0-1 2,0 1-1,0 0 2,1 0 3,11-4 0,32-10 2,-35 19-2,-1 2-4,-1 10-3,-4 7 0,-4 10 2,-1 8 4,-2 10 3,0-2 0,3 1 2,0-8-2,4-10 1,4-1-1,0-9-2,4-2-7,3-9-28,5-6-10,1-10-54,7-6 62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6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1 708,'1'6'263,"9"-1"-212,6 0-13,6-5-26,-2-4-3,6-5-3,1 0-2,-3-4-28,3 2-18,0 1-35,-2-5-24,1-2-60,1-2 104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6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721,'5'-3'277,"7"-1"-195,4 1-32,3-4-20,7 1-12,-1 1-11,1 1-2,-1 2-3,-5-2 2,-4 2-2,3 2-5,-8 0-10,1 1-11,-4 1-30,-6 2 3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5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690,'2'-9'253,"3"12"-209,7 5-1,9 13-16,5 11 2,3 14 3,1 10-1,-3 26-7,-3 9-3,-11 12-7,-8 2-1,-11-3 2,-6-5 0,-6-8 0,-1-2-3,-4-18-6,1-11-5,5-15-17,1-10-13,4-16-145,5-7 122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6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3 616,'-7'13'262,"4"-2"-152,5 0-29,6-5-49,3-1-11,11-5-13,4-4-3,11-5-2,2-6-3,7-3-12,3 1-12,2 1 15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5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3 0 803,'-46'10'298,"3"14"-231,2 12-26,3 31-13,7 15-12,3 23-13,8 7-1,6 8-2,6 4 1,4-9-2,4-10-5,12-31-12,6-13-13,10-23-29,6-9 38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5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88 437,'-34'-11'268,"15"8"14,5 1-147,11 6-74,6-2-24,11 2-33,9 2-4,13-6-1,8-4 1,9-4 2,-1-2-1,-2-1 3,-4 1-7,-3-3-25,-2-1-21,-4-4 27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5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98 792,'-4'50'288,"-1"14"-238,-2 1-1,0-11-15,-4-3-9,-1-9-14,2-2 0,-1-10-4,2-10-1,6-13 6,-2-4 3,5-13 5,0-5 1,5-19-8,4-12-4,6-13-6,8-7 1,-1-15-3,-1-1-1,-3 2 0,-4 10 0,-2 28 2,-1 12 1,-4 21-4,2 7-2,1 20-2,1 13 0,-1 34 4,-1 12 0,-2 11 1,-2-1 0,-3-14 1,3-1 0,-4-9 0,2-4-5,-1-13-14,-4-11-6,-1-17-13,-4-4-4,-5-19-19,-1-9 26,-9-14 15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24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93 840,'-19'-11'323,"6"5"-262,9 10-12,-1 11-19,1 27-27,0 19-2,-8 40-2,0 9 1,-6 8 3,-2 1-2,3-14 0,0-2 2,4-15 2,3-17-1,2-26 6,1-16 0,5-18-2,1-6 0,3-17 1,2-11-3,6-32 0,2-16-2,6-27-6,-1-4-1,2-6 1,2-4 3,-2 4 0,2-1 2,-4 22-2,-2 15 0,-3 28 3,-1 13 1,-4 17 3,0 10-7,-1 11-1,0 12-3,8 22-2,0 12 4,-2 31 0,3 12 1,-6 7 1,2-4 0,6-14 1,-5-11 0,5-12-2,-1-7 0,-4-19 1,0-9-2,0-23 0,1-9 2,3-30 7,2-11 2,3-27 2,0-12-2,-5-17-7,-1-4 1,-10-1-1,-2 9 1,-6 22 3,0 16 2,-2 21 5,-1 7-2,0 12-3,1 9-5,2 6-30,2 7-23,2 7-34,2 7-19,1 11 63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01.1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5 313 214,'-50'4'136,"4"1"-28,-7-3-27,2 1-23,-14-3-29,-5-2-11,-5-4 6,-1-1 11,14-1 12,6 0 12,15 2 2,5-1-6,10 0-5,6 0-6,11 3-9,3 2-7,10 0-15,8 2-3,13-1-10,12 1 1,23-1 1,10 0 1,31-1 1,6 0-3,11 0 0,15 1-1,7-4-2,5 0 2,27-1 0,0-2-1,14 1 1,14 0 1,0-6-4,15 1 0,-1-4-6,10 0-3,1-2-5,5 0-5,3-1-2,0-2-1,1 3 2,-1 3 4,-3-1-5,-5 6-10,-10-1-43,-17 1 51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00.7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3 270,'79'4'110,"0"-4"-81,-8-1-13,-2-1-5,-12-2-8,-4 2 4,-2 0-3,-7 1-1,-1-1-3,-2 1-3,-10-1-45,1 2 38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50.4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7 107 634,'-62'-80'269,"47"75"-167,0-1 11,1 3-29,1-2-9,1 4-11,1-1-4,0-2-2,3 4-6,0 0-10,2-1-11,4 2-6,2-1-7,0 0-8,0 0-1,0 0-13,0 0-2,0 0 3,5 2-1,13 4 3,38 39 1,-33-31 0,4 1 0,3 4 0,0-2 0,6 3 0,-2-2 1,0 0-1,-4 3 0,-2 0 0,-1-3-1,-6 0 1,-2-4 0,-12-1-1,-2 0-2,-7 10 7,-4 5 6,-13 11 18,-8 3 7,-17 8 2,-6 1 4,-6 7-7,2 0 1,7-3-9,5-4-6,12-12-7,2-6-6,11-8-1,2-8 0,7-7-1,5-4 3,2-6-1,0 0 0,2-1-2,-2 1-4,1-1-11,0 0-11,0 0-22,0 0-10,0 0-21,0-1-11,2 1-31,6-3-16,42-11 8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9.7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23 709,'-4'-3'262,"2"2"-212,-2 0-14,3 0 4,0 0 7,1 0 5,0 0-3,0 0-10,0 0-9,0 0-8,0 0-3,1 0-5,10 0 0,36-7-3,-28 9-2,4 0 1,2 0-2,7 3-2,0-4 0,2 1-3,3 0-1,-2 0 2,0 0 0,-3-1-1,-7 0-1,-2 1-1,-9-1-1,-8 0-13,-1 0-5,-10 0-7,5 1-3,-7 1-16,-3 1-22,-5 3 45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49.3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108 424,'-71'-44'211,"66"40"-70,-3-1-14,-1-1-34,-3 2-7,3-1-16,1 3-3,-6 0-6,6 4-7,-6-2-2,1 0-2,5-2 0,-3 0 1,6 1-10,0 1-6,4 0-15,-1-2-9,2 2-10,0-1-2,0 0-5,9 0-1,55 0 1,-28-3 3,7 1 2,2 2 3,-4-7 0,2 4-3,-2 2 0,3-2 1,2 4-1,2-1 3,-3 1-1,2 0-1,-8 0-2,-5 4-7,-6-2-13,-5 2-7,-1 3-4,-1-2-2,-5 1-2,0-1 4,-7-2-7,-2 0 1,-4-3-1,-3 1 2,-4 4-8,-4 2-18,-9 3 47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19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 1093,'2'-6'25,"1"4"-7,-1 1 23,-1-4-4,-1 5-11,0 0-9,0 0-11,0 0-6,1 15 0,3 51 0,-5-24 3,-3 0 2,2-5-2,7-3 0,-1-8-1,1-5-1,5-6 1,-1-1-2,3-4 0,-2-1 0,2-3-2,4 2 0,5-5-1,8 0 1,0-7-1,2-1-2,10-2 2,1 3-2,7 1 2,9 2 1,7 1 0,0 0 0,2 0 2,-6-1 0,-2-3 0,7 0 0,8 0 0,5 1 0,0 0-1,-7-2 1,-6-1 0,-3 0 0,11 5 1,4-1 0,5 5-1,-1 1 0,-9-2 1,-2 1-1,0 6 0,4 0 0,3 3-1,-2 0 1,-11-6 0,-5-1 0,-3-5 0,1 1 0,7-1 0,-1-1 0,0 1 0,-2-5 0,-12 1 1,-2 0 1,-10-1-1,-2 1-1,-5 1 0,-3 2 0,-2 1 1,-2 0 0,-3 0 0,-2 2 0,-8-2-1,1 1 1,-7-2 1,2-2 1,1 1 3,-1 0 1,-2 0 2,2 1 0,-4-3-1,5 1-2,2 1-5,-1 0 1,6 0-2,-2-1 0,2-2 1,3 1 0,-2-2 0,1 1-1,-1-2 2,0 2-1,2-5-1,2 2 0,0 0 0,0-3-1,-3 4 1,-3 0 0,-3 0 0,-4 0 1,0 4-1,-3 1 0,-3 2 3,2 2 6,-3-2 12,-1-1 2,-1 0 2,1 0-6,0 0-9,0 0-2,-3-11-3,-9-39-1,12 27-3,1 0 2,-2-3-3,0 2 1,0-2 0,-1 1-1,2 7 0,1 1 0,0 8-17,1 3-13,1 2-41,2 0 43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1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258 329,'2'-5'193,"2"-8"-28,4 0-21,3-15-60,1-2-21,-1-4-27,-6 1-6,-5 5 1,-2 3 2,-11 5-6,-2 5-4,-4 4-4,-4 8-6,1 11-2,-7 5 0,4 13-10,-1 4 1,8 6-2,12-2-3,5-3 2,5-4-2,9-8-6,0-4 2,4-11-2,8-4-1,1-9 10,5-5 1,7-9 5,-6-5 2,-2-4-2,-5 2-1,-8 5-1,-3 4-1,-6 7 0,-3 6-1,-4 6 0,-1 2 3,0 4-3,0-4-1,-1 0 1,-1 9-2,-1 48 1,2-35 0,3 4 1,4-3-2,1-6 0,2-1 0,1-10-5,0-2-1,1-4 0,3-5 2,2-6 3,1-5 2,2-3 2,-2 0-1,-2 4 0,-3 2 0,-5 4-1,0 3 3,-4 4-6,0 2-4,0 7-3,1-3-6,-4 7 1,2-1 1,0 4 2,-1-1 1,5-2-10,0-2-5,2-4-14,2 0-7,2-4-12,-1-1-5,1 0 3,-2-6 9,-1-1 27,1-3 12,1-3 12,-2 3 3,0 1 17,0 3 9,-9 3 16,-2 2 4,6 1-8,-4 0-6,0 0-15,0 0-3,1 4-7,4 11-1,25 30-1,-21-35 2,-3-7 5,4-2 7,-1-6 12,2-4 1,2-10 0,-2-3-3,1-7-8,-3-2-5,-4 4-3,-3-1-2,-4 14-8,-4 3 5,-4 7-15,-4 6-16,-4 6-26,-4 4-18,1 3-22,7-1-181,5-7 192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6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4,'75'38'241,"-66"-31"-131,6 0-52,2-3-3,7-1-11,0-1-5,1-4-12,4 3-9,-6-1-9,-3-3 1,-1 4-4,-4-6 4,-8 1-3,1 2-5,-8-1-11,-4 1-17,-9 5 17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1:01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6 240 761,'-29'-40'263,"4"8"-254,-3-2-2,-5 6-4,-3 8-1,-4 7 2,0 7 6,-5 5 18,1 1 11,-1 3 18,0-2 5,13 5-2,3-2-8,13 2-19,7 0-9,16 2-15,12 2-4,33 5 6,17-2 8,26-2 8,15-2 3,21-5-10,3 0-7,8-6-9,3-2-2,-10-9 1,-6-5 0,-15-3 0,-17-1-1,-21 1 3,-13 3-1,-25 4 3,-14 1 7,-33 2 4,-21 3-1,-35 6-11,-23 5-9,-33 16-10,-18 4-4,-21 8 12,-13 2 1,-10 3 4,6 1 4,-1-3 2,15 0 4,25-6 0,12 1-1,32-6-4,9-4 0,36-8-4,17-2-1,36 1-5,22-1-3,37 2-1,16-5 1,38-6 5,20-6 1,25-13 3,24 2 2,12-14-1,4 2 0,14-3-2,-15-7 0,1 6 0,-16-4-2,-31 9-10,-9 5-4,-49 9-10,-17 5 0,-41 7 5,-31 0 5,-48 8 5,-26 4 1,-47 11-1,-26 5-5,-32 10 3,-13 0 3,-24 0 7,6-2 3,-5-9 5,7 1-1,24-11 4,7 0 4,44-5 1,19-4 1,44-3-3,26-2-3,40-2-6,22-1-2,58 0-2,23-8-1,45-3-3,29-2-14,20-7 79,26-1-53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9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109 749,'-15'0'291,"1"2"-224,0 11-25,-3 5-17,3 8-19,-2 2-2,4 6 2,1 1 5,5 7 9,3-1 5,3-1-3,7-3-1,3-7-11,6-2-4,4-7-1,-1-8-1,5-4 4,-3-8 3,3-7 3,1-3 3,-2-10 1,0-2 2,-2-8-3,-4-6-1,1-5-3,-5-3-4,-3-6 3,-3-2 0,-7 1 6,-5 18 3,3 17 0,0 0 0,-17-32-5,-3 9-4,-11 13-7,10 24-3,-4 9-7,-6 9-6,3 14-21,-5 3-16,9 7-20,10 4-12,7-4 51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8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701,'0'0'295,"0"1"-181,2 0-59,-2-2-18,0 0-5,0 0 6,9-2 9,45-12 3,-28 9-17,2 1-8,4-1-17,5 2-5,-3-1-1,3 0-1,-3 4 2,-5 1-2,-4-2-9,-3 3-11,-4 1-33,1 1-28,1 1 48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7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 861,'-3'-1'320,"5"1"-253,2 0-9,-4 0-24,0 0-2,0 0-3,10-1 0,44-1-10,-34 1-5,2 1-10,2-1-3,2 2 2,1 0-3,-4 0-1,1-1-8,-7 0-16,1 1-5,-6 1-19,0 1-7,-1 1 92,-5 3-37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7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 610,'-1'-1'235,"1"1"-176,2 6-23,3 4-14,0 11-4,2 7-2,-2 11 4,2 2 4,-3 4 3,2 1 5,-1-2 1,-3-5-3,2-4-5,-2-9-6,0-8-8,0-4-4,0-7 3,-1-3 5,-1-4 7,3-2 6,-3 0-1,0-2-3,5-31-9,7-37-7,-3 28-4,-1-5-1,1-4 0,-3-5-1,0 5 2,-1 4-2,-2 16 1,1 9 1,-1 12-1,2 8 0,-2-2-1,4 3 0,7 2-1,-2 0 0,9 2-1,1 1 0,2-3 1,6-4 5,1-2-1,0-1-1,-1 1 0,-1-2-5,-3 2 1,-1 1-1,-3 1-13,-1 3-9,-4 2-25,0 5-21,-2 6 43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6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8 666,'-8'-35'284,"5"34"-151,2 0-21,1 0-46,0 1-16,0 0-27,0 0-5,0 0-5,7 1-2,14 4-2,36 10-4,-30-13-10,-2-1-5,1-1-7,3-4-10,0 1-31,-1-2 50,2 2-8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36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9 474,'-8'-6'223,"3"1"-100,-1-3-53,2 3-14,0-2-8,1 3-1,1 2 10,0 0 0,1 1 1,0 1-1,0 0-9,1 0-8,0 0-14,0 0-6,0 0-7,0 0-3,0 0-2,0 5 2,3 28 0,9 44-1,-4-23 3,-2 7 0,1-4 2,-3-2-3,0-5-1,0-5-4,-2-7 1,0-6-2,-1-11 2,-1-4 4,0-10 2,-2 0 2,1-7 2,-1-5 0,-2-8-4,0-8-3,1-15-7,3-8-3,3-7 1,6-5 1,6 5-2,4 1 3,3 11-3,1 1 0,1 9 2,1 5-2,2 8-1,1 7-1,-2 13-2,-1 8-2,-4 18 1,-3 7 2,-8 10 2,2 7 1,-7-3 1,-4 2 0,1-5 0,-2-2 1,5-9-2,3-1-7,5-11-25,-1-4-15,4-11-33,5-9-8,4-17 309,5-12-182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37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4 381,'-3'-7'165,"3"4"-84,0-2-3,0 7-35,0-2-4,0 0-13,0 0-10,0 0 5,0 2 9,1 21 6,3 35 3,-8-19-7,-1-2-12,-4 1-6,2-3-3,-1-7-3,1-5-1,1-9 0,1-3 1,2-6 2,1-4-1,1 2 2,1-3-2,0-1-4,0 0-2,0 0-3,0 0 0,22-7 1,39-13 0,-23 17 3,5-2-3,4 4 0,2 0 0,2-3-1,0 2 0,5-4 0,4 1 1,10-1-1,8 0 1,-7 0 0,-4-2-1,-13 2 2,0 1 1,2-1 1,3 6 1,11 1-1,-2 0-1,-4 0-1,1 0-2,-11 1 1,-1-1 1,5 5-1,2 1 1,9 1 0,-3 1-2,-3-1 0,-3-1 0,-11-2 0,3 1 0,2-1 1,6 0 0,8 3 0,2-2 0,-2-3 0,-3-2 0,-5-5-1,-4 0 0,5-1 2,-2 3-2,-1 2 1,-2-2 1,-10 3-2,-7-3 0,-8 0 0,-7 3 0,-4 0 2,-1 0 0,-3 2 0,0-1-2,-5 0 1,-1 2-1,-3-1 1,0-2 0,-3 0 1,-2 0-1,-1-1 6,-1 1 4,0 0 12,0 0 7,0 0 3,0 0-3,0 0-11,0 0-7,0 0-9,0 0 1,0 0-4,0 0 0,0 0 0,0 0-3,0 0 3,0 0 0,0-1 1,0 0-1,0-1 1,0 1-1,0 0 0,0 0 0,0 0 0,0 0 1,5-10 0,15-36-1,-20 30-4,1 3 1,-1-5-2,0-2-1,2 1 3,-1-1 0,0 6 1,1 1 0,-2 8-4,0 5-6,0 2-40,-3 3-112,2-4 110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29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7 603,'-2'-5'275,"2"3"-143,4 1-51,-4 1-23,-2 0-33,1 0-11,-4 8-11,-39 51-1,12-29 2,6 0 0,0-3-1,-3-4 2,14-5-2,1-5 0,8-4-12,7-3-18,7-4-48,2 1-27,4-11 60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29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 676,'32'-46'272,"-33"36"-180,1 5-6,3 2-36,-2 2-16,3-1-15,-4 2-2,0 0 2,0 0 6,0 0 8,19 11 4,42 45 2,-32-30-5,4 2-13,-5-3-6,-8-4-10,2-3 0,-8-1 1,1-4-2,-3-2 1,-8-2-3,4-4-10,-4 1-14,0-3-27,1 0-11,-4-3-11,-1-5-6,0-6 52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6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68 835,'-40'-23'306,"40"-5"-258,1-5-19,7-7-15,2 0-8,-1 3 2,5 4 0,-8 13-1,3 6 1,1 11 0,-6 5 1,10 19 0,-4 8-1,1 19 1,0 5-2,-8-1 0,5-3-4,-5-11 0,5-4 0,2-13-2,-2-3 2,1-7-1,-1-6-1,0-8-1,0-4 1,3-14 1,0-6 2,1-13 1,-2-5-1,-3 2-1,-1 2 2,-3 17 4,0 6 3,-1 13 0,2 6-4,0 10-5,3 8 0,2 13-2,3 6 3,0 2-1,3 0 1,0-10-1,-3-7 0,2-10 0,0-5 1,1-8 2,4-3 2,-1-9 5,-2-7 2,-2-8 2,-2-11 0,-4-6-5,-5-2-4,-6-1-4,-2 7-1,-2 13-7,0 5-7,6 9-21,0 8-16,4 0-39,1 3-20,7 1 67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2:28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55 662,'-27'-72'264,"28"68"-175,-1 1-26,0 1-34,0 1-1,0 1-9,0 0-2,0 0-7,1 0 2,13 10 9,40 60 0,-32-13 5,-5 10-3,0 10-4,-4-1 0,-4-11-5,-3-12-1,-2-20-3,0-8 1,-2-12-1,0-7 0,-1-5 18,0-4 12,4-13 2,-1-8 0,8-22-21,1-13-14,2-19-8,1-4 0,-2 3-3,-3 12 3,1 20 3,1 7-2,-2 12 2,2 6-1,-4 5-1,-4 6 1,0 7-12,-3 1-8,-1 3-24,1 0-9,-2 0 0,0 0-3,0 0 2,0 11-11,-2 48 40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1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3 1238,'-11'-3'428,"9"2"-407,17-2-16,14 1-24,20-3-59,12-3-27,11 6 61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9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592,'16'-7'247,"-3"7"-147,-1 2-4,-1 4-48,1 6-11,-6 7-22,1 1-4,-3 4 2,3 0 0,0-4-1,-1 0 2,1-9 0,-5-4 1,2-5 5,0-1 3,6-6 9,2-3 1,7-10-2,2-5-3,0-8-11,-1-2-1,-2 1-3,-6 5 0,-2 10 3,-6 5 1,-1 11 1,2 4-2,0 14-4,-1 5-3,2 12-2,0 0-3,-2-3-2,7-2-2,-3-13-30,1 0-13,7-11-37,-2-3 45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8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58 823,'-33'-35'295,"12"0"-254,5 5-3,12 5-14,1 5-9,1 11-13,4 5 0,5 18-4,7 15 2,7 28 2,1 11 5,2 15 1,-3 1 0,0-6-1,1-8-2,-4-17 1,-2-9-1,-5-17-1,-3-6 0,-4-11-1,-3-6 3,-8-5 12,-4-4 3,-8-7 2,-6-3-3,-3-4-12,1 0-1,-1 5-3,5 5-1,1 6-6,6 3-15,4 3-36,3 2 201,16 6-123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8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845,'0'-4'304,"4"11"-259,5 1-21,2 13-57,4 6-42,6 8-117,2 4 119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7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 650,'47'-3'256,"-48"3"-182,-3 10-43,-5 8-9,-1 9-12,-3 13 0,-4 8 11,4 5 7,3-3 12,2-5-1,9-13-9,2-4-9,9-13-15,4-4-3,3-8 1,2-8 1,2-10 8,-1-6 6,-2-9 5,-4-5-2,-6-3-6,-2-2-5,-9-2-5,-4 0 1,-6 11-2,-4 3 0,-6 15 1,0 6-1,-4 8-1,3 3-1,6 3-3,-1 0 0,11-2-1,4-2-4,7 0-7,6-3-3,8 0 0,3-1 3,4-2 8,2 3 1,2 4 3,-2 5-1,1 8-1,-2 6 2,-3 7-1,-3 3 3,-5 3 0,-2-1-1,-6-3 0,-4-3-5,-8-6 0,-2-6-1,-4-6 0,1-4 5,2-7 0,0-3-3,0-11 1,1-5-1,4-9 1,2-4 3,6-3 1,7 0 2,4 5 7,4 5 6,4 8 9,1 5 1,6 7-1,-4 4-6,1 8-9,-4 1-4,-4 11-4,-4 1-3,-5 6 1,1 4-1,-7-3-14,-2 1-8,-4-2-26,-4-3-12,-1 1 37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6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408 572,'37'59'258,"-44"-29"-79,3 10-141,0-1-9,4-7-3,2-7-7,0-10-9,1-3 1,1-7 7,1-4 13,2-10 25,2-7 3,-1-15 5,1-8-7,-2-13-17,-3-6-1,-3-7-8,-4 0-3,-13-4-1,-4 1-2,-7 9-7,-3 8-5,-1 12-7,5 12-6,8 16-9,3 4-2,8 10-8,1 7-3,5 10-19,6 8-9,3 10-14,10 1-4,7 4 7,1-5 1,11-2 5,0-3 2,-3-3 14,4-3 2,-7-6 13,-1-1 5,-5-7 7,-3 1 4,-5 1 4,-4 4 4,-6 6 2,-3 1 1,-4 6 8,-1 1 2,0-2 2,-1 0-1,1-6-4,0-1-3,1-7-5,2-3 1,-1-6-5,2-3-1,3-5-3,1-3-7,4-8 2,-1-4 0,-2-4 2,-4 0 8,-4 2 1,-3-1 1,-5 2 4,-3 4-2,-3 1 11,0 6 4,-3 4 7,4 0 5,2 5 0,2 1 4,3 0 0,4-1-5,3-4-11,7-2-7,8-1-10,3-2 0,7-3-1,4 2-4,1 0-19,3-4-14,0 3-23,-2-1-4,2 1 39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6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0 622,'-20'-11'273,"9"13"-86,3 4-181,9 13-51,3 6 34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5.9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0 0 824,'-14'24'284,"0"3"-256,-1 5-10,-9 5-3,-4-5-6,-6 5-8,-2-5 0,2-15 0,0 2 4,6-15 20,0-4 11,8-6 6,5-8-2,8-3-19,7-2-10,9-6-8,7 4 0,7 5-3,2 8 0,1 16-2,3 5-1,4 8 2,-3-3-6,4-3-20,-1-2-22,-4-7 29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5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0 651,'-17'8'242,"-8"13"-195,-6 6-20,-3 10-10,-2 3-8,0 0-4,4-3 4,8-7 14,2-6 7,13-9 6,7-5-5,4-5-14,10-4-7,9-1-3,5-1 2,12 1 1,4 1-4,3 3 2,3 2-12,3-2-6,3 4-21,-1-3 1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5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45 943,'-24'-46'348,"24"64"-265,1 10-54,-1 27-24,-2 16-15,-13 19 37,-8 4-21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5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5 974,'-11'0'351,"5"15"-305,-1 8-7,4 21-28,-2 10-7,3 10-6,0 1 0,4-7-16,-1-8-10,6-12-21,2-2-21,0-15 4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4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52 939,'-9'0'319,"1"17"-304,4 7-8,2 16-5,3 9 0,7-2-1,0-2-1,5-8-5,1-8 1,-2-10-1,1-5 2,-7-12 1,6-1-2,0-5 3,-1-7 1,0-9 5,-7-6 2,-6-9 1,1-1-1,-12-3-2,-1 1 1,-4 6 0,-1 4 2,6 10 1,2 4-2,5 7-2,2 1-3,5 3-5,5-2-3,11-1-3,3-2 1,7 0 2,1 0 3,3 2 4,-1 0 0,1 1-1,-1 1 1,-7 4-4,-1 0 0,-3 11 1,-1 6 0,-3 11 7,-5 10 4,-7 8 7,-3 2 2,-2-2-1,-2-3-2,1-8-5,3-5-3,0-7-5,2-4-2,1-8-7,-1-4-5,-2-6-9,2-2-3,-1-6 5,0-4 4,0-7 6,-1-7 3,-5 1-6,-2-1-1,-3 8 0,1 5 0,-1 5 5,1 4 2,4 2 8,2 0 6,3 2 3,0-1-2,0 0-8,0 0-3,29 1 1,42-5-1,-28-11 3,8 0-3,-1 0-35,-8-3 29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4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 762,'-7'-4'314,"6"4"-200,-2-1-30,10 6-50,6 9-18,16 17-7,3 18 0,3 13 8,2 5-1,-9-4-6,-4-5-3,-11 1-6,0 1 1,-13-4-2,-2-3 1,-3-11 1,-7-8 6,1-10 14,0-7 5,-2-14 9,3-3-5,-4-17-13,-2-8-7,5-13-8,-2-7-3,4-6 1,4-5 0,8 0-3,5 2 0,12 4-3,1 3 1,1 10 1,2 6 2,-6 12 1,-1 9 0,-1 9 0,-1 3-3,3 14-2,-1 7-2,0 8 3,-1 4 2,-2-6 2,2-2 2,-2-11 0,0-1 0,0-9-2,1-6-2,0-7 2,-1-6 0,-3-11 5,-2-1 6,-8-9-3,-4-1 3,-8-1-4,-6 1 1,-2 12 1,-2 2-2,-1 17-6,0 3-6,0 11-20,1 9-14,6 13-31,3 3-17,15 6 53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3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6 785,'-9'-5'295,"6"4"-240,2 1-15,1 0-16,0 0-17,0 0-7,8 18 7,23 55 4,-14-19 10,4 6 4,-4-3-5,1-3-6,-6-7-6,-2-9-4,-7-8 0,-2-10-1,-1-10 1,-1-2 0,1-5 5,-2-2 12,-2-2 4,3 0 1,0 0-7,0 0-11,0 0-7,0 0-7,0 0-17,0-4-19,0 0-25,1-2 39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2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3 226,'12'28'172,"-4"-12"18,-4-6-28,1-7-54,-2-3-10,-2-8-6,0-5-5,-1-9-8,0-8-13,-1-7-14,1-6-3,0 2-8,2 5-2,0 10-11,1 9-3,0 12-7,0 3-10,4 13-5,4 6-3,3 15 0,2 0 1,4 2 1,-5 0 0,6-11-1,-2 1-1,-1-9-4,4-3-4,-7-5-5,-2-2-1,1-5-6,-6-3-2,-1 0-8,3-3-4,-6 1-9,3 3-3,-4 0-9,-4 0-11,2 2-36,-1 0 65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2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409 721,'53'24'268,"-68"-7"-208,6 1-33,5-8-22,1 0 1,-8 35-1,3-2 4,8-5 4,8-21 0,3-6-1,3-5 2,3-6 7,3-2 6,3-11 4,-7-4 2,1-10-2,-7-6-3,-8-8 6,-2-8 2,-12-10 4,-3-3 0,-9-1-9,-1 3-1,0 13-4,-1 5-2,5 9-4,4 7-4,6 4-13,7 8-1,6 6-16,5-3-13,8 3-27,5-2-14,6 8-2,2 10 1,2 15 8,-2 10 0,-2 16-15,-4 7-79,-1 10 106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2.1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00 716,'39'40'271,"-47"-26"-200,-2 3-33,1 7-24,2 2-6,0 0-2,4-3 3,4-3 7,3-4 4,7-6 2,4-1-1,3-8 2,1-4 2,5-7 1,-1-3-2,-2-10-4,0-2-5,-8-11 1,-2 1 4,-11-6-1,-5 2 4,-12 6 7,-5 1-2,-9 14-4,-1 4-7,1 11-13,-2 6-3,5 8-8,0 3-11,6 1-24,6-2-18,11-2 34,9 2 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1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3 638,'-4'0'275,"2"7"-150,-2 9-78,0 7-19,4 11-14,0-4 0,3-1 0,2-5 1,4-4-5,2-7 2,4-4 3,3-3 4,1-8 7,2-4 0,2-10-3,0-2-7,-1-9-7,0-2 0,-5-3 2,-2-2 2,-5 8 7,-4 4 4,-3 12 7,-3 4 1,0 4-9,-2 8-5,0 10-13,2 4-6,1 13-1,3-1 0,8 0 2,2-4-1,7-6 0,1-4 1,3-4-4,3-2 2,-2-6-1,2-3 2,-1-12 3,-7-6 2,-3-7 2,-3-5-3,-10-1 4,0-2-1,-11-3-1,-3 3 2,-4 2-1,-3 4-1,-1 7 1,-1 4-6,0 7-18,2 1-15,6 8-32,5 0-21,7 6 52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1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-1 790,'-15'3'293,"0"10"-235,-3 9-13,-4 13-29,-1 8-5,2 10-8,2-4-2,4-3-23,3 0-23,8-6 26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1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0 646,'-10'-51'279,"10"56"-158,3 6-33,4 6-39,7 10-8,7 10 2,6 1-7,1 3-15,1-4-7,-3-8-9,-3-1-2,-3-6-10,-4 0-6,-6-5-21,-3-4-19,-5-8 34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4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5 961,'2'-18'333,"8"18"-322,2 9 3,9 27-17,5 25 2,1 57 10,3 36 4,-3 59 2,-3 19-1,-3 17-5,-3-6-2,-6-23 0,1-21 5,-8-28 18,3-9 8,-7-28 11,-3-6-3,-10-10-21,-5-10-7,-4-5-12,-6-7 1,-1-14-1,-1-5-1,4-13-6,4-6-5,8-15-7,2-9-6,6-16-24,2-4-11,4-11-31,2-2-22,8-10 73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0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20 727,'-15'5'301,"13"-2"-192,4 1-38,6 2-50,3-4-9,13-1-2,3-2 3,9-10 1,3 0-3,-3-5-5,2 1-3,-3-3-8,0-1-9,-1 2-27,-4 0-26,-10 1 41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0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18 756,'-50'-14'303,"49"10"-225,1 4-13,-4 1-26,3-1-24,0 0-6,-9 22-3,-17 55 0,17-14 2,5 5 1,5-4 1,12-3 2,5-13-6,2-7-1,11-10-5,-4-7-9,3-15-23,-3-5-13,-3-12-37,0-8-5,-6-8 54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9:42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7T11:02:36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2.4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192 149,'-27'31'124,"36"-35"4,-1-3-14,6 0-15,2-2-28,1-1-16,8 2-23,-1-1-8,6 2-14,1 3-4,6 2-3,4 1 0,2-1-1,5 0-1,2 1 1,0-2 1,-1 1-1,4-1-1,6-3-1,9 2 2,6-2-2,2 0 2,-5 1 1,-9-3 0,1-1 4,-2 1 1,11 0 7,4 2 1,-1 1-2,-2 0-2,-10-1-7,-2-1 3,2 1 0,0 0 3,6 3 3,0 1-1,-6 0-2,-2-2-2,-7 1-3,0 0-3,-3 0 2,4 1-1,0-1-1,-2 1 4,-4 0-1,-7-1 2,-10 1 3,-8-2 1,-9 3 4,-3 1 2,-7-1-3,-2 2 4,-3 0 17,0-1 9,-1 0 16,0 0-4,0 0-21,-1 0-11,1-1-17,0 1 4,0 0 2,0 0-1,0 0 0,0 0-2,0-1-6,0 0-1,0 1-4,-1 0-2,1 0 1,0 0 0,0 0 1,0 0 0,0 0-2,0 0 2,0 0 1,0 0 0,0 0 3,0 0-3,-1 0-1,1 0 1,0 0-1,0 0 0,0 0 2,0 0-1,0 0 0,0 0 2,0 0-1,0 0-2,-1 0 0,1 0 1,0 0-1,0 0 3,0 0 0,0 0-1,0 0 1,1 0 1,0 0-1,-1 0-1,1 0 0,-1 0-3,0 0-18,0 0-12,-1 0-36,1 0 40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1.1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8 44 277,'-59'-42'162,"33"41"-17,-1 1-20,3 2-22,4 3-9,5-3-8,4 0-9,7 1-28,1 3-14,5 0-24,4 1-5,8 2 1,4-3 3,7 1 3,3-2-3,2 0-2,0 1-1,-3 3-1,0-1 4,-9 2-2,-4 0-1,-9 3-1,-9 0 0,-10 7 8,-5 4 3,-11 1 2,2 5-1,-4 0-7,3-2-5,5-3-2,2-4-3,11-9-14,2-4-7,6-5-25,3-1-18,5-6-18,5-5-19,11-11 63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0.85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5 60 348,'-38'9'195,"2"-1"-35,-1-1-47,9-4-51,4 1-10,9-1-9,8-1 0,8 2-17,3-2-6,10-3-10,9-3 0,15-4 11,6 0 3,4-2-3,-4 0-4,-5 0-10,-2 1-4,-4 0-5,-1 3-8,-6-1-14,-1 1-16,-6 2-42,-3-2-27,-8 2 6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0.6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1 38 335,'-26'5'164,"6"-2"-50,7 0 5,5 0-27,4 1-23,7 0-38,4 1-14,8 0-5,7 0 4,13-4 7,8-1 1,12-2-4,4-1-2,-1-4-7,-8-3 0,-6 1-4,-5-2-2,-4 3-3,-3 1 0,-1 2-2,-6 2-3,-5 0-20,-6 1-16,-11 2-37,-6 1-24,-15 3 63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0.1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520,'-1'0'190,"2"4"-158,2-2-25,-3-2-53,0 0-116,14-1 112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10.0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9 34 441,'-39'-31'213,"25"34"-73,2-1-19,5 0-40,2-1-15,3 3-32,3-2-10,-1-2-21,0 0-3,0 0 1,15 2-2,46 3 2,-32-7 1,5-2 1,0-2-3,-5 2-10,2 0-9,-11 3-33,-4-2-36,-10 3 5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4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-4 810,'-12'-8'297,"3"15"-257,1 9-5,-3 29-26,-3 15-3,-4 57 0,1 30 2,-1 61 1,6 29-1,4 30-1,3-4-1,13-12-2,0-17 0,12-46-4,3-11 0,4-40 1,8-13 3,5-28-18,4-9-26,3-28 28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3:09.6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208 725,'-62'-47'254,"60"30"-226,2 2-5,4 2-9,2-5-3,2 6-3,0 3-3,3 0-2,0 3 0,6 8-2,2 5 0,3 14 3,5 11 3,-8 11 4,2 5 2,-7 4-2,-4-1-3,-7-2 1,-3-1-4,0-7 0,-2-3 4,0-7 1,-6-8 2,1-6 1,-2-6-2,7-5-4,2-1 0,0-3-2,2 0-3,-2-3 2,0 0-3,0 0 2,19-2 0,39-9-1,-28 2 2,4-2-2,7 2 0,10-4-1,6 4-1,16-3 0,8 0-1,0 1 0,0-4 1,-6 4 1,-3 0 0,10 6 0,4 2 0,0-1-1,-1 1 1,-2-2-1,2 2 0,12 0 1,2-2-1,-2 0 1,-5-4-1,1 3 0,4 1 1,-5-2-1,-3 1 1,-12 0 0,-7-1-1,6 3 1,2 1-1,1 2 0,-8-1 0,-11 1 0,-7-2 1,-4 0 3,4 2-1,3-5 2,1 3 0,-3 2 0,-1 0 1,-8 2 1,-2-3 2,-2 1 1,-2-3-2,-2 0-2,-3 1-4,-8-1-1,-3 1 0,-11 1 0,-3 2 2,-7 1 1,0 0 0,-1 1 4,-1-1 2,0 0 6,0 0 4,0 0 2,0 0 0,0 0-2,0-1-4,-1 0-7,0 0-1,0 0-4,0 0-1,0-1 0,0 1 1,0 0-1,-1 0-1,1 0 0,-3-9 0,-17-40 0,18 32-2,0-3 0,-2-2 0,0-4 0,0 3-3,2 3-3,0 0-1,-2 9-1,1 1 5,0 1 2,-1 3-1,3 4 0,-1 3-3,1 12-5,-2 7-1,-2 18 1,-1 6 4,0 7 5,0 1 1,4-7 1,0 2 1,3-9 0,-1-2-1,1-7-7,0-6-7,-1-5-14,1-3-11,2-7-24,3 1-21,3-8 51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3:08.4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2:18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1:55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683,'0'0,"0"0,0 0,0 0,-69-126,64 66,8-11,5-3,6 6,-1 14,-2 10,-2 11,-4 9,0 2,1 5,-1-2,4 3,-1 2,0 3,0 0,-2 3,2 3,-3 2,1 0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9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13 882,'1'0'316,"11"-2"-264,6-3-29,13-7-13,10-2-3,7-9-3,-4-2-4,-3 0-10,-5 2-4,-8 2-1,0 3 3,-9 2 11,-4 3 3,-4 4 9,-3 4 5,-3 2 10,-2 3 3,-1 13 2,5 7 0,-5 22-3,1 6-1,1 9-9,-2 0-7,3 0-10,-1-5-1,-2-7-2,-1-5-3,-5-10-14,-3-4-11,-2-10-10,-3-6 0,1-4 12,-3-6 9,0-7 14,1-5 7,-1-10 11,2-3 3,4-4 5,4 0-2,4 5-2,5 3-3,6 5-6,4 6-2,6-3-6,1 0 1,7-1 0,2-3-1,6 0 1,3-3-1,2-2 5,4 2 9,-8 3 18,-8 5 2,-17 6-3,-8 3 13,-7 3 27,0 4 8,1-4 3,0 0-19,0 0-40,-7 16-10,-6 39-7,25-31-2,7 2-6,1 2-1,2-4 1,-3 0-3,-6-2-19,-2 0-19,-5-1-59,-9 0-20,-14 1 71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9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73,'22'7'281,"-2"5"-116,5 9-40,4 6-22,-5 7-30,1-3-20,-3 4-28,-4-4-11,-2-4-19,-7-4-21,-6-5-32,-3-2 5,-2-8 23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8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 810,'4'-45'314,"5"20"-222,-1 10-11,5 19-39,1 17-13,1 26-20,3 17 0,-2 13 3,-2 7 2,-3-10 1,0-7 1,-2-6 4,0-6 0,-4-7 0,-3-4-5,-2-11-9,-8-10-1,0-7 0,-3-6 1,-1-9-4,1 2-1,-1-8-17,3-1-5,3-4-7,2-1-8,8 1 0,3-3 0,10 3 4,3-1 9,3-1 11,5 2 6,4-1 4,1 0 0,5 8 2,-1 0 1,-1 3 4,-1 5 1,-6 0 1,-5 0 0,-7 0 1,2-1-1,-6 1 1,-1 1-3,-1-1-1,-3 4 0,-1-3-4,-2-4-9,1-1-18,2-4-12,0-5 75,2 0-35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8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592 668,'0'-2'308,"2"-8"-100,2-5-132,6-8-44,2-7-6,1-6-1,3-7 2,-4-6 13,-3 0 4,-5-11 1,-5 0-7,-6-3-12,-1 2-5,-1 17-7,-1 10-3,0 21-4,0 15-3,0 38-7,-2 17-2,1 30-1,0 4 4,8 1 1,3-7 3,9-9-2,5-6 0,8-20-1,2-6-2,-1-21 0,3-4-4,-3-16 3,-3-10 2,-5-7 4,-2-8 6,-12-8 1,-3-2-2,-13-2-1,-6 3-4,-7 11-6,-1 6-10,3 14-30,-4 3-16,8 8-37,4 1 232,9-4-115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7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829,'-2'22'310,"0"23"-237,2 12-5,-1 15-24,0 2-12,1-12-22,1-6-4,3-18-5,-2-9 0,3-9-1,-2-7 0,0-10-3,3-2 1,2-10 3,2-3 0,1-11 5,-2-1-4,-4-4 0,-1 1 0,-1 11 1,1-4 0,-1 7-1,2 1-1,1 0-1,2 3 0,5 1 1,5-2 1,3 4 0,4-5 1,2 5-1,1 4 1,1 8 1,-4 8-1,-3 6 2,-2 5 0,-5 1-1,0 0 0,-4 1-3,-2-4 1,-7-6-11,-1 0-7,-4-4-17,-5-1-12,-3-5-7,-3-2 3,-4-10 14,-3-6 12,1-9 18,5-6 4,3-6 4,5-6 3,8 3 3,6 0 3,7 2 7,7 5 6,6 0 10,2 2 4,6 7-3,-1 2-2,4 11-10,-1 4-7,9 10-3,-1 8-2,-9 10-4,2 8 0,-15 5-4,-6 2 0,-13 0-1,-8-5-1,-16-3 1,-3-3 0,-5-10 1,0-2 3,-1-10 0,0-5 0,4-7-4,0-6-2,12-13-1,3 1-1,10-10 1,5-1 0,11 8-3,3 3-5,9 17-9,-4 7-8,12 14-13,-4 3-8,3 3 1,2 0 25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7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 706,'-13'-15'344,"8"13"-65,7 24-246,5 14-5,4 34-14,0 13-1,-2 25-3,-3 11-3,-5-4-3,0 2 1,0-7-1,2-7 1,3-12-21,1-7-18,8-27 20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3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87 619,'-1'2'278,"0"-3"-122,1-3-83,0 3-39,0-2-5,5-30-5,12-36-3,-10 27-5,3 5 0,-3 5-4,-1 3 1,1 11-3,0 6-1,-4 7-1,-1 2-1,0 6-7,-1 3-6,0 13-5,3 6-3,-4 12-3,-1 5-4,1 7-19,-3 1-3,3 3 1,1 1-7,1-3-54,0-2-107,-3-6 136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6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7 1020,'-1'-1'349,"0"1"-325,1 0-5,6 24-7,13 50-1,-6-26-4,1-4-4,0-10-1,-3-9-3,4-18-1,-2-2 1,4-15 1,3-7 3,1-12 2,4-9 3,-7-11-4,2 0-1,-2-1 0,-5 8 0,-2 18 1,-4 5-3,-2 20-5,1 9-3,1 20-1,2 8 1,-1 14-13,-2 2-10,-3 1-45,-3-2 375,-1-8-239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5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605 728,'-19'-27'329,"6"44"-128,2 23-150,1 9-18,6 9-9,1-2-3,3-12-4,7-6-2,3-13-7,2-9 0,5-11 5,1-5 4,2-13 8,2-4 6,-6-20 2,0-7 2,-11-18 2,-5-6-1,-11-12-8,-7-2-6,-9-3-8,-2-8-4,-3 4-3,2 5-1,8 19-10,7 17-3,-5 21-3,6 8 0,0 10 2,2 4-5,13 9-48,1 6-23,10 11-31,5 2-18,9 4 91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5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58,'2'-3'232,"6"9"-204,-1 3-4,-1 7-28,7 7 6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5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585,'21'-8'263,"-2"8"-132,-7 11-63,-4 13-18,-6 17-24,-3 6-6,-4 9-12,-1-2-6,0-12-1,5-2-1,1-14 0,0-7 0,2-10 1,-2-4-2,0-8 2,1-5 3,-1-6 1,2-2 1,-1-3 3,0-2 0,-1-1 1,-1 0 3,0 6 0,-1 3 0,1 5-3,-1 3-1,1 3-4,1-3-4,0 3-1,0 2-6,0-1-6,0 1-3,0-1-1,0 0 1,11-2 1,37-6 2,-28 3 3,-1-5 3,4 8 5,-3-4 5,-2 3 11,2 3 7,-4 1 5,2 2 1,-3 7 2,2 5-3,2 5-2,-4 3-4,-3-4-12,-3-2-2,-1-6-4,-2-1-2,0-5 0,2-3 0,-4-4 4,-2-4 0,-1-11 2,-5-5 0,0-9-4,-3-5-2,-8-7-10,1 2-10,-9-3-24,7 6-17,-4 1 37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4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398 874,'4'70'307,"-31"-21"-268,5 10-32,1 0-4,9-6-10,2-7-9,7-10-12,2-6-1,5-11 4,3-7 3,3-9 12,2-3 3,-1-3 10,1-3 2,-2-7 4,0 1-1,-6-2-1,-3 0 4,-3 2 0,-6 1 6,-1 3 10,1 2 0,-2 4 6,4 2-5,1 0-11,3 1-5,5 0-13,-3-2-6,0 0-14,8-2-6,17-8-9,35-24-3,-28 9 6,3-1 5,1-5 16,1 0 4,-1-3 8,-5-6 1,-9-5 6,-5-8 5,-12-5 11,-2-2 3,-7-4 1,-6 2 0,-4 5 0,-3 10 0,2 22 0,5 15-3,-2 22-12,4 19-4,1 26-7,-3 9-1,10 18 0,1 1 2,11-2-1,3-2 1,7-6 3,2-5-4,0-15 3,0-7 0,-7-19 0,-4-7 2,-9-11 0,-3-6 0,-5-4 14,-4-2 1,-3-4 0,-11-5 1,-8-3-17,-2 0-4,-5-1-20,8 4-16,9 2-27,2 0 26,12 2 17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3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0 736,'-5'19'292,"-2"7"-203,3 4-45,-1 3-6,3-2-20,2-5-4,2-6-3,2-5 2,0-5 13,0-4 7,4-2 12,-1-5 3,6-8-6,3-3-6,3-8-10,2-2-8,-5 0-4,-1 0-1,-4 4-2,-3 5-2,-1 8-5,0 3-2,2 10-4,0 6 1,-1 8-1,2 6 1,5 4 3,-3-3-1,0-6 0,-1-6-2,-6-8-3,8-4 0,-5-5 2,4-6 3,0-10 14,-4-4 8,-1-12 5,-5-1-1,-6-3-8,-4 1-7,-3 5-6,-2 4-2,0 5-16,2 8-18,4 8-50,4 1-16,3 10 54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3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3-3 689,'-15'0'287,"-4"11"-165,0 5-19,-6 12-37,-8 7-11,-2 7-24,-2 4-8,3 0-13,8 1-8,7-9-33,5-4-25,7-8 32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3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7 928,'-1'-6'364,"-3"5"-255,-1 2-30,2 14-44,-6 12-17,4 22-18,-3 9 0,1 3 0,1 3 2,3-8 1,2-7-2,7-3-5,3-7-12,2-9-14,-3-6-7,-4-14-19,2-5 1,-2-9 7,-1-8 7,-4-7 20,-4-8 7,-6-3 7,-2 4 2,-2 4 14,2 5 9,0 7 13,4 1 3,4 4 0,0 5-8,4-3-11,4-2-7,11-1-7,0-6-1,7 1 1,1 3 2,0-1 10,3 2 5,1 6 4,-1 1 0,4 4-7,-2 2-5,5 1-7,1 3 1,-3 0-4,2 1 1,-1-1 0,3 0-1,-5-3 1,0 0-4,-9-3-6,-6-3-10,3-3-18,-4-7-5,4-5-23,1-3-15,-6-5 51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2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518,'-6'66'240,"-4"5"-123,-3 13-19,-1 2-7,4-3-21,1-7-15,8-23-19,5-11-14,5-20-16,3-5-1,0-11-1,1-8-2,3-14-2,2-3-1,-1-13-1,-3-3 0,-1 2 2,-5-2 1,-11 3 2,1 6 1,-8 5 2,1 8 1,5 8 5,-5 3 1,4 4 3,-2 0-2,3 0-4,4 4-4,6-3-6,1 0 0,8-5-1,3-1 1,2-7 0,5-2 0,1 1 1,-3-3 0,-3 3 6,0 3 0,-4 7 5,6 5-2,2 13-2,2 5 2,3 7-5,-4 6 2,-1-2-5,-4 0-2,-6-8 0,-3-6 0,-5-6 2,-2-7 2,-4-5 15,0-3 19,-7-12 4,1-5-1,-4-15-13,-2-7-20,1-13-4,2 0 0,4 2-13,2 11-11,3 13-34,4 7-17,5 5-37,6-2 138,8 5-35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2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482 818,'-76'-34'308,"56"44"-248,6 15-23,-2 7-14,9 18-16,0 5-4,8 7-2,6 2 1,9-4-1,3-3 1,6-16-1,1-6 2,2-20 0,3-9 0,-1-10 6,-2-7-1,-5-14 12,-6-8 2,-14-13 3,-6-6 3,-18-8-5,-7-1-1,-8-4-2,-5-2-2,-1 4-4,3 2 0,4 7 4,3 8 0,7 9 20,3 4 10,11 6 4,2-1-2,13 3-21,3 0-11,8 1-16,5 0-1,7 0-10,4 4-15,10 1-28,4 3-19,10 8-25,6 6 0,3 8-14,2 7 19,-9 11 57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3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67 770,'2'3'273,"0"-4"-243,2-1-17,-4 1-5,0 0 1,8-23 10,43-43 1,-34 30 6,1-3 4,-3 6 1,-3 3 0,-4 13-4,0 4-2,-4 14-12,-1 3-2,1 8-7,-1 11-3,0 10-2,4 11-3,-2 8-15,1 2-10,0 1-37,1 2-28,-4 0 62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51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 1275,'8'-4'423,"28"3"-446,13-2-34,21-2-61,5 1-31,4 0 89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0:48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8 603,'-1'-1'274,"0"0"-118,0 0-53,0 0-48,1-8-10,9-35-19,-6 28-4,1 3-7,4 2-4,-5-2-2,3 3-2,2-2-1,3-1-3,0 2 1,0-3-1,2 5 0,-3 0 3,3 2 6,3 4 3,-2 5 0,0 6 0,-1 9-6,0 5-1,-2 9 3,-1 2 0,0 1-1,-1-3-3,-3-2-3,1-1-20,-6-5-19,-1-1-14,-2-8 363,-4-5-243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0:14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21:55.89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1640'122,"-423"-122,-353 0,-441 0,54 0,-266 0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21:53.87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37,'35'17,"600"-17,-106-17,-264-19,528 89,89-17,53-36,635 88,-900 0,-247-35,935 106,-582-53,-600-106,160-36,-248-34,176-71,-193 141,-53 0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3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662,'11'11'233,"14"16"-184,5 11-1,-5 19 15,3 10-5,-17 31-21,-6 11-11,-14 7-17,-6-3-4,-16-11-23,-9-4-13,-15 9-40,-11-3-123,-9-5 132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3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6 9 465,'-5'-26'196,"-18"49"-114,-10 25-22,-9 13-5,-6 37 14,-6 18-3,-2 16-22,7 4-8,14-5-28,14-13-2,21-18-3,14-10-2,17-29-6,7-12-3,8-21-8,6-11-8,9-18-31,1-12 37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2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126 598,'2'-2'99,"-2"-1"-39,-3-3 56,1 0-12,-9 0-52,1 3-11,-5 5-16,1 3-6,-5 10-9,-3 5 0,0 13 1,-3 2 1,4 1 2,5-1-1,6-11 1,3-2-4,7-6-1,0-3-1,4-4-4,6-4 1,5-5 3,3-5 1,15-11 1,0-2 1,8-13 0,-1-1-2,-7-10 0,-5-5-2,-13-5-2,1 1 0,-14 15 3,-2 8 1,-8 18-4,-7 8-2,-9 13-3,-2 13-2,-11 21 2,-4 9 0,2 4 1,0-2-1,13-15 1,8-5-1,10-9 0,4-7-1,6-4-2,3-9 1,7-7-2,7-4 4,9-8 0,6-3 1,4-10 4,3-4-3,-7-9 0,2-4 1,-10-2-1,-5 1 0,-7 18 2,-11 7 1,-3 17-3,-3 7-4,-7 20-3,-3 11-2,-11 16 4,1 1 3,2-9 2,4-10 0,19-9-9,8-5-4,18-12-5,13-6-1,15-18-17,10-13 17,25-15 5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0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8 175 670,'5'-38'252,"0"5"-210,-3 2 16,-4 1-1,-6 13-3,-6-2-7,-10 13-13,-4 6-7,-7 6-10,-5 8-3,-1 14-3,2 0 1,5 6-4,6-1-1,12-1-2,0 1-1,13-2-4,5-1-3,10-5-1,9 2 0,11 1 4,4-1 1,6 4 3,3-4-1,-6 1-2,-4-2 0,-11-1 0,-7-1 0,-11-1 1,-6-1-1,-12 4 1,-13 2-2,-10 1 0,-7 3 0,-9-3 1,3-2 1,-2-2-2,7-2-8,9-5-19,7-2-20,16-12-25,6-4 42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49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23 572,'1'4'232,"7"-3"-113,7-2-106,13-5-7,1-2 1,9-8-2,2 1-1,1-4-4,1 3-8,1 1-35,-1-1-66,-2 0 69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3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28 648,'-1'-1'287,"0"0"-110,0 0-106,0 0-8,0 1-9,0 0-8,1 0-17,0-1-9,0 0-11,6-18 0,24-64-6,-9 26 3,-2 0-1,-1 2-2,-3 5 1,-5 5-3,-3 17 1,-2 7 1,-3 14-1,0 7 0,-3 9-7,1 14-3,-3 24-1,-2 12 0,-1 14-5,-1-2-7,3-6-22,4 0-16,0-7-35,0-5 55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49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40 632,'-59'-27'241,"52"33"-187,7 2-28,-1 0-14,4 0-9,4 0 4,6-4 1,3-1 0,8-4 2,6-4-4,6-5-6,5 0-12,3-2-40,-2 1-68,-3 2 76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49.1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588 616,'-15'2'236,"8"-2"-182,4 0-3,0 0-30,-5-1-5,8-5-2,1-9 0,12-11 2,3-7 1,6-11 1,4-6 2,4-9-3,1-3-4,2 0-3,-1 4-1,-1 7 0,-1 6 3,-6 12 5,-3 8-1,-12 14-2,-1 5-3,-6 8-8,-1 11 3,-1 18-2,-5 15 0,-10 28 1,0 9-2,-4 15 2,6-3-1,9-14 0,1-11-1,5-22-1,4-8 0,-1-12-2,4-7 0,1-10 0,2-5-1,9-6 1,-4-9 1,8-9 2,7-10 1,-8-12-1,7-3 0,-8-13-2,-7-6 0,4-14 0,-4-6 0,3 4 0,-3 6 1,-3 16-1,0 9 1,-5 14-1,1 8-1,-5 11 1,-2 5 0,-1 7 2,-1 2-2,1 13 0,2 9-1,-3 23 0,-3 12 6,-1 21 4,-1 12 3,1 2 0,3-4-3,6-19-3,1-12-3,5-18-1,2-5 0,0-12-2,3-5 0,1-8 1,2-6 1,3-6-1,4-6 0,6-8-7,3-3-6,2-6-12,0 0-9,-2-5-30,0 2-24,-2-4 53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00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6 323 152,'-149'11'78,"17"-3"-15,11 1 9,18-3 10,16-1 2,28-5 0,18 0-5,27-1-61,14 0-59,23 2-22,17 0-2,37-1 51,14-3 56,27-2 10,13-1-5,25-3-13,12 0-9,37-5-9,4-2 3,28 0-1,8-1 1,15-2 4,14-2 2,3 1 7,13 2 4,-4-1 4,-4 2-4,4-1-7,-17-2-1,3 3-3,-12 1 3,-11 6-3,-15 2-2,-11 6-8,-8 0-3,-32 1-1,4 1-1,-39 0-2,-14 2 1,-16-2 3,-16-1-3,-13 1 1,-5 0-2,-20 2-2,-13-2 4,-21-2 3,-10-2 4,-13 0 24,-5 0 17,-3-4 4,-4 2-3,-6-4-29,-7-1-18,-3 1-16,-4 2-14,-14 5-34,2 3-28,-15 9 4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00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54 439,'-19'-6'235,"7"4"-81,2 1 5,8 2-92,3 2-28,10 5-32,2 3-7,15 2 1,4-2 7,23 2 8,12-3 2,14-2-2,4-2-2,4-3-6,8 0-1,19-4-2,9-5-1,23-6 2,10-6-1,5-8 1,20 3-4,-1 4 1,-2 0-2,16 12-1,-16 1 2,15 10-2,-1 4 2,-11 3-1,10 3 0,-16-3 0,8 1 1,0 1-2,-13-3-1,7 2 2,-9-2-1,-12-4 1,9 0 1,-16-6-2,-5 0 1,-4-1-1,-9 0 0,-16-1 1,-9-3-1,-16 2 2,-13-4 0,-10 4-1,-4 1 0,-17-1 0,-7 1 1,-17 2-2,-8-3 2,-11 3 0,-5-1 3,-6-4 6,-11 0-1,-17-2-1,-14-1-1,-21 3-7,-5 5-1,-13 3-3,-7 2-2,-21 3-1,-6 2-2,-21-4-2,-11 5-8,-7 5-2,-10-4-8,-17 2-12,7 0 8,-18-6 4,3 2 5,-8-6 5,-4 2-5,5-1-16,-3-4 29,9 6 2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5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98 733,'-5'-1'261,"7"-4"-230,18-3-2,8-11-12,21-12 0,7-2 1,18-11-3,11 2-1,-2-1-7,0 0 0,-11-2 2,-6-1 1,1 1 3,4 4 0,-3 14-5,-4 7 1,-10 16-5,-10 8 0,-12 27 0,-3 9-2,-7 28 5,-7 8 0,-6 13 0,0 1 0,-3 3-5,3-2-6,2-10-16,-1-2-11,-2-5-23,2 1-17,-1 3-133,-1-1 136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07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970,'13'0'4,"8"-1"3,14-2 2,16 2 1,2-1-3,6 1-4,3 0-1,5 0-1,7 1 1,18 1 2,10 1-1,5-2 0,1 0 1,10 2-2,-3-1 1,8 2 0,4 1-2,5-4 0,4 1 0,6 1-1,13 1 1,-7-2 1,8-1-1,17 3 2,-11-3-2,12 1-5,0 6-2,-14-1-2,4 0-1,3 2 4,-17-8 2,8 3 0,3-2 3,-18-4 0,1 2 0,-11-3 0,-13-2 0,-14 2 0,-13-4 1,-13 2 3,-8 1 0,2 4 0,-1 1-1,-14 0 1,-6 1-3,-18-1 0,-2 1 1,-14 0-2,-1-2 1,-7 2-4,-4 0-14,-2 2 11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06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7 246 336,'-10'-5'181,"4"0"-51,3 4-31,2 0-45,0 0-15,1 1-22,0 0-12,0 0-14,0 0-2,0 0 4,22 1 0,40 8 7,-23-8 2,8 1 2,4-2 5,12 0 1,0-1 0,1-2 2,6 1-4,4-2-1,9 3-1,9 1-2,-7 1 4,-2 1-2,-1 0 0,8 1-2,6 2-1,7 0 0,0-3-1,2 0-1,1-3-1,7 1-3,-6-2 2,-3-2 0,5 4 3,-5-3 3,2 1 1,-9 1-2,-8-2 0,-1-2-3,3 5 1,-5-1 1,-3 0-2,-8-1 1,-6 1 0,6 1-2,1 3 3,-2 1-1,0-2-2,-9-2 0,-2-1 0,-3 0 0,3-2 2,-1 2-1,1-1 0,1 1 1,-6-4-1,-5 0 4,0 1-2,-2-4-1,4 5-1,7-1-3,6-1 2,-1 2-1,1-3 1,-5-2 1,-4-2 0,4 1-1,4 0 0,1 3 0,0-1 0,-2 2 1,-6-3 1,-1 0 1,-1 1-1,6-1-1,-1 4-1,4 2 0,0-4 1,-5 3-1,0-1 1,-3-2 0,2 3-1,3 1 1,0-1 1,2 4-1,-3-1 0,-5 1-1,-1-1 0,-1 1 1,1 0 0,4-1 0,7 2 1,0-1-3,0-1 0,1 0 1,-4 0 0,6-2 2,2 1-1,9 1 0,1-2-1,-1-4 0,1 2 0,-3 0-1,7 4 2,2 5 0,-1-1-1,-3-1 0,-1 0 0,6 4 0,3 1 0,1 0 0,-2-3 0,-3-3 0,3 1 0,10-1-1,3 1 0,1-1 0,2 0 1,-2-2 0,2-1 0,2-2 0,-5-2-2,7 1 2,1-2 0,1 0 1,4 1 1,2-4-1,1 5 0,-4-6-1,-3 1 0,-6 3 0,-4-3 0,-2 5 0,-6-3 2,-11 0-1,-3 1 1,-10 3-1,1 0 0,-16 1 0,-7 1-1,-15 1 1,-9 0-1,-13 1 1,-4-2 0,-5 0 3,-1-1 0,-1 2 3,-4 0-4,1-1-25,0 0-52,-17 0 5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04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94 1191,'-43'-55'-635,"14"29"379,16 13 235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4:59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5 264 886,'-57'-25'320,"-7"-3"-276,4 4 8,3-1-26,5 2-11,3 1-11,-1-1-1,0 2-3,-1 5-1,-13 5-1,-5 7-1,-4 8-1,-6 10-2,6 14 1,-7 3 3,-10 8 0,-3-4 1,1 4 1,8 1 0,14 3 0,4 4 1,4 6-1,-3 6 0,3 5-1,7-1-1,12 1 0,8-1-2,12 2 1,5 5 0,12 5-1,4 3 3,6-5-4,3-3 2,11-12 0,2-4 0,12-2 2,8-1-2,9 2 0,10 1 1,2-7 1,0-3 0,-6-6 1,2-11 0,8-8-1,10-4 1,11-14-1,-3-2 1,-4-10 0,-8-9 0,5-3 1,7-5-1,6-12 1,-1-4 1,-13-7 10,-5-3 3,-5 5-1,1 2 1,8 2-7,-5 3 2,-8-2 5,-6-1 2,-13-2 1,-7-2-1,-1 3 2,-4 0-1,-4 4 3,-1 6-1,-5-4 1,-3 4 2,-2 0-8,-4-7 2,-4 0-4,-1-6 6,-6-5-1,0-2 3,-10 2 0,-2 2-2,-5 8 5,-2 2-5,-5 6-1,-4 2-3,-1 6-5,-3-2 1,-4 3-4,-3-2-2,-15 1-2,-3 3-3,-9 1 0,-3 5 0,6 3-1,-3 5 1,1 7-2,-6 2 2,-9 9 4,-1-1 2,-2 12-1,5 3-1,9 6-4,-1 4-2,-6 0-6,3 2-4,-2 0-16,7 1-8,13 3-7,4 2-8,9 1-23,3 3-9,3 3-25,2 5 62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4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20 468,'-1'-18'195,"1"-1"-128,2-3-18,-1 5-13,5 3-3,4 9 5,-6-3 5,-2 2-3,2 1-6,-4-2-10,2 7-3,2 0-4,-2 0-3,-2 0-3,0 0 3,0 0 3,3 27 2,-1 49 1,-9-22 0,1 11-3,0 0-1,-2-3-1,5-7-4,-1-12-1,3-12-2,1-16-2,0-7-1,0 0 0,0 19 1,-3-12 4,3 3 5,-2-21 12,0-1 0,-1-7 0,1-5-6,1 0-14,2-1 1,4 0-4,-5 5-2,2 0 1,0 1-2,3 5-1,4-1 0,5 3 0,-2-1-2,2 2 1,3-1 0,-4 0-1,-1 3 1,-2 0-1,-3 1 0,-1 2-9,0 3-7,-6 4-10,-1 3-6,-10 5-10,-2 5-21,-7 5 46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2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4 802,'1'-1'275,"6"-2"-250,5 2-14,5-2 6,4-3 1,2 0-7,-1 0-2,0-3-11,-3 4-16,2-1-50,0 1-99,7 2 110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3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95 188,'-19'-65'120,"21"60"-12,-1 3 16,2-2 3,-4 2-7,0 1-11,0 0-28,0 0-11,0 0-21,1 0-6,0 0-9,0 0 0,0 0-2,-1-1 1,-1 1 2,2 0-3,-1 0-6,0 0-2,1 0-7,0 0-3,0 0-3,0 0-5,0 0-5,0 1 0,0 0-2,0 2 0,6 24 5,2 40 0,-5-22 2,-3-2 2,-6 2-3,1-7-1,-2-5-1,7-4-1,3-7 0,-5-2 1,2-9-2,-3-3 1,-7-4 2,12-1-2,-2-2 3,0 0 1,0 0 3,-1 0 0,0-1 0,0 0-1,0-1-6,0 1 1,0 0-2,0 0-1,0 0 0,-1 0 1,1 0 0,0 0 2,1 0-2,0-8-1,9-35 0,1 32 0,4 2 0,0 3 1,-2-1-1,-1 2 0,-1 2 0,-1 1-2,0 4 1,1 1-1,-1 5 0,1 1-1,0 2-1,-2 3-2,-4 1 1,-1 0 1,-1 0 0,-4 0 2,-1 0 1,-5 3-1,0-3 3,-5 0-2,2 2 1,-2-2 2,0-2 0,3 0 2,-6-7 0,4 1 2,-2-4 3,0-3 1,3-1 4,-2-3-3,5-2-2,0 0-3,0 0-5,2-3 2,3 2-3,-1 0 0,3 5-5,-1 3-8,1 0-20,0-1-17,1 1-23,0-1-10,0 1 201,0 0-104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1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59 228,'67'-33'158,"-69"33"6,0 0-20,2 0-48,0 0-20,0 0-14,0 0-6,-2 0-12,1 0-1,0 0-12,0 0-6,0 0-6,-1 0-8,-9 5-7,-37 46 0,29-29-2,2 0 5,2-4-1,3 1 0,6-7 0,4 0-3,4-3 1,0-2-2,6-3 1,2-3-1,2-2 2,6-3 2,6-7 1,5-2 0,-1-9 0,-3-1-1,-6-4-2,-7-1 3,-8 2 0,0 5 3,-9 5 3,-2 3 0,-2 8-8,-3 1-2,-6 15-3,-2 6-1,-7 6 3,2 6-2,7-4 0,2-1-1,9-3-4,-1-6-2,10 0-1,3-5-1,4-5 1,5 1 3,1-5 1,5-3 1,2-3 4,0-4-1,5-4 1,-7-3 1,1-4-2,-1-3 2,-7-2-1,-1 5 1,-6 1 2,-2 5 2,-5 8 0,1 3-1,-4 3-3,0 6-3,-4 8-2,-3 5-1,-3 9 2,3 1 2,1-2 1,2-3-1,7-7 0,-1 0 0,4-9-3,3-1 2,0-3-1,4-3 1,4-2 4,0-4 0,7-5 1,-4-1-1,2-5-2,-1-1 2,-2 0-2,-1 2 1,-5 4 0,-5 7 0,-4 4 0,-2 3-3,-3 13-3,2 4-2,-9 6 4,1 3 2,-1-3 2,-1-4 1,9-5-2,-1-1 1,5-10-2,2 2-1,2-8 0,1-2 1,3-5 2,4-4 2,8-8 1,0-3-1,4-3 1,-1-3-2,0-1-1,-2 2-1,-6 8-1,-3 7 0,-10 8-3,0 4-2,-1 9-8,-4 7-1,-5 12-1,-3 2 2,-6 3-1,2-1-6,7 3-33,1-2-90,8-7 96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0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41 535,'37'-5'237,"-43"22"-123,-2 8-43,0 10-14,-1 2-5,1 0-4,2-4-9,-1-1-6,3-1-16,2 0-4,2-4-4,0-6-2,0-10-1,0-3-2,0-6 0,0-2-2,-2 0 1,2-2-1,-1 1-5,1-13-6,3-55-8,-3 31 0,3-2 4,0 3 5,-1 2 6,4 2-1,2 7 1,-1 5 0,2 5 0,1 1 1,3 3 0,2 0 0,2 6 3,2 0 0,-2 10 1,2 0 2,-2 7-1,-5 3 1,-4 0-1,-5 3-1,-8-1-3,-6 2-2,-13 1 2,-7 4 1,-7-2 7,-2 0-1,4-3-6,0-1-7,5 0-32,4-4-27,13-5 39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4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6 564,'-3'-10'287,"6"10"-40,4 5-212,16 17-23,5 16-8,7 35 7,3 18-1,-4 22 2,2 1-2,-7-14-6,1-15 1,-1-21-3,-2-10 1,1-18 1,-3-10-1,-2-17 0,1-9-1,5-22-1,6-11 1,8-30-1,-3-13 1,-2-22-13,-6-12-14,-5-3-42,2 2-41,-8 13 70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4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-3 790,'6'-2'272,"2"8"-249,4 25-8,0 20-3,-8 42 2,-4 22 1,-7 41-3,0 14-2,-7 4-2,0 4 0,-3-24 2,-3-14-1,2-20-1,-2-14-4,-1-16-21,0-5-18,-3-20-77,-6-11 70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3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7 14 643,'-5'-9'253,"5"6"-184,-3 1 1,2 3-28,1-1-13,0 7-19,1 28-2,-6 145 8,-13-27 5,-12 41 2,-7 3-3,-3 2-3,4-15-3,4-31 2,7-13-2,3-30-6,1-9-1,6-20-13,2-16-13,4-20-46,3-17 39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5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-1 632,'-21'0'256,"4"0"-176,-1 0 1,5 2-28,6-1-12,4 5-14,4-1-4,10 5-6,3 0-1,16 1 1,12 2 0,5-7-4,5-1-3,-3-5-3,-5-3-5,-4 0-17,-5-2-20,-7 3 23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5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58 365,'-7'-4'171,"-7"0"-65,-2-1 7,-4-1-6,4 3-12,-1 0-22,3 3-5,0-1-7,-2-3 0,4 3-3,-1-4-2,5 3-5,-1-2-6,10 2-20,5 2-11,6-1-11,10 0-3,7 0 0,3-2 5,5-1-4,-3 2 1,-4 0-5,-3 2-9,-5 0-17,-3 3-12,-4 6-31,-2-1 595,-4 4-400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0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15 628,'-5'-17'250,"5"11"-201,5 10-2,3 7-13,7 16-20,2 8 11,2 20 24,0 12 12,6 28 8,-3 7-5,-5 14-18,-6 1-12,-13-4-11,2 1-7,-9-9-5,-1-7-2,-5-13-3,-8-7-2,-3-8-1,-1-3-1,3-14-2,-3-4-7,2-5-25,-1-7-17,-5-5-127,7-5 119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9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61 575,'-2'5'230,"-2"12"-135,-3 6-31,-7 2-24,2 4-2,4-6-7,0-7 0,5-4 1,4-3-1,6-4-3,2-2 0,8-8 6,1-6 1,5-11-4,4-7-3,-3-8-14,-3-4-3,-4-8-5,-3 1-3,-6 10 2,-4 6 5,-6 19 6,-8 10 1,-3 14-3,-6 8-8,-7 16-7,-2 8-1,-2 2 0,5-3-1,7-7-2,7-5 0,8-11-1,1-3 0,4-8 3,1-4-1,10-4 2,0-1 2,10-9 1,5-3 0,-3-6 0,2-2 0,-8-1 0,-1 1 1,-4-3 0,-2 3-1,-5 5 0,-2 6 0,-5 6-1,0 6 0,-2 10-2,-5 5-2,-1 15-1,-4 5-1,5-3-2,1-3-2,5-8-5,2-4-4,5-7-5,3-4-2,4-2-5,3-6 3,6-4-18,2-4-9,5-8 35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2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4 797,'0'2'273,"2"0"-243,8 1-20,6-3-2,1-3 7,7-2-1,4-4-3,3 0-1,-1 0-2,-1 1-2,-9 0-14,0 4-15,-10 0-67,-5 2 57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9.2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385 538,'-42'-6'215,"36"3"-132,0-6-29,0-7-12,3-2 5,4-8 6,1-4 0,5-8-3,1-3-7,4-5-13,4 1-6,-1 3-8,-2 8-4,-4 14-3,-4 8-2,0 12-3,-2 8-1,3 21-1,1 16 1,-3 27-1,-2 8 4,-3 10-3,-1-2 1,0-2 1,1-4-3,1-15 1,0-9-2,1-23 0,1-8-1,-1-16 0,1-4-1,-2-7-1,2-6 2,-2-9 2,-2-8 1,1-12 0,-4-4 0,-6-2 0,-1 7 1,-5 12-2,-2 9 1,-2 20-1,-2 10-2,0 19-9,-1 8-8,4 2-22,1-4-8,12-12-29,4-7-155,11-11 163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8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24 672,'36'-25'268,"-32"33"-176,3 5-28,2 7 9,-3 7-18,-1 4-11,-7 7-22,-5 0-12,-11-1-6,-4 2-4,-4-5-15,0-1-9,4-7-35,1-3 38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8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63 581,'-1'-6'243,"1"4"-167,0 7-3,-2 12-48,-3 12-9,-4 11 5,1 7 3,1-5 8,1-6-2,7-11-2,-1-7-4,3-9 1,1-4 0,6-10 8,0-8 2,8-15-5,4-8-3,-1-13-12,2-3-3,-2-3-7,-4 0 0,-7 4-2,-4 9-2,-8 18 4,-5 6 1,-9 21-3,-3 7-1,-7 23-4,-6 11 0,2 16 1,-1 3 1,8 0 1,11-3 0,8-18-1,6-9-2,8-14-1,2-9 1,6-9 1,2-7 1,1-9 1,3-10 1,-1-12 0,1-6 0,-3-8-1,-2-4 0,-4 5-1,-2 4 0,-9 13 0,-3 12 0,-1 14 0,-4 7 0,-3 16-2,-3 8-1,-4 18 1,1 6-1,4 6 2,5 2 0,5-9-7,3-7-3,6-12-11,1-5-9,3-9-16,5 0-13,1-5-37,1-3-3,0 0 60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7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28 566,'3'-8'250,"-9"2"-128,5 0-30,-4 2-37,-4 0-10,5 7-9,-11 12-1,9-7-8,-1 0-2,-30 63 1,-3 23 2,-4 42-3,18-10 0,10 7-7,2-1-4,8-14-3,3-3-4,2-20-1,2-8-1,2-10-3,-1-5 1,4-11-2,-1-5 0,2-16-1,-2-10 3,1-11-10,-1-8-9,-4-10-17,1-1-9,3-14-21,0-8 40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6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0 0 529,'-3'20'233,"-6"15"-126,-4 3-22,3 5-44,-4 0-11,-2-5-7,-1-3-5,-6-14-2,6-1 4,3-11 4,1-5 3,5-6 3,0-6-3,5-10-10,2-8-2,3-7-9,4-4-4,6-3-1,3 1 0,1 11-1,3 7-2,-3 13 1,1 6 1,-1 5-1,-3 4 0,-1 9-2,-2 8 1,-6 9 2,0 5 0,1 0 1,1-2-1,2-7 0,1-6 2,-7-9-3,5-3-1,-2-9 1,3-3-1,5-8 4,-1-9 1,0-6 0,1-4 1,1-5-2,2 1 2,0-1-1,0 2-3,-5 11 1,-2 4 0,-6 14 0,1 2-1,-3 2 0,-1-2-1,0 0 0,0 4 1,-1 18 0,-4 34 0,4-34 2,-1-6-2,4-3 2,3-2-2,0-2 0,3-1-1,-1-2-8,2-3-6,3 0-25,0-1-4,-2 1 24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6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-3 742,'-5'-4'280,"0"3"-239,1 15-3,0 10-14,-4 24-15,0 10 1,0 14 0,1 1 2,4-8-4,-2-8-2,5-12-1,0-7-3,0-12-1,0-4-1,0-12-6,1-6 0,-3-6 1,0-5-2,-5-12-1,-1-6-3,1-13-4,-5-10 3,3-9-3,5-3 2,1 1 3,2 6-2,4 13 8,1 5 6,3 13-2,5 4 2,2 6 1,1 3-2,10 4 7,-1 4 0,2 3-1,1 4 0,-5 5-2,-2 2 0,-7 4-2,-6 2-1,-11 5 0,-5 2 3,-13 5-7,-4-1-5,-1-2-33,-1 0-44,7-8 53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5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2 68 655,'-10'-23'267,"0"4"-193,-7 4-7,1 8-21,-8 7-15,-2 1-4,-5 15 0,-3 2-1,0 12-5,1 4-2,7 1-7,4 10 0,7 5-5,5 5-1,9 8-4,4-2-2,10-8 1,5-4-1,6-6 1,1-8 0,9-3 2,-7-4-2,-4-4 1,-7 3-1,-11-2 1,3-1 1,-11-2 0,-3-4 3,-14 0 1,-4-2 1,-7-1-1,-1-3 0,-3-6-5,-1-2 1,6-2-10,3-2-9,9 0-14,4 0-12,6 0-18,3-1 38,5 0 7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5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9 720,'-6'2'284,"3"-1"-206,5 1-37,-2-2-22,0 0-12,14 2-3,54-5 1,-29-5 1,9-3-9,2-2-5,2 2-20,3 0-15,-3-5-104,-4 3 100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5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02 748,'-42'-70'285,"39"67"-227,10 2-4,10-5-28,9 2-10,14-5 0,0-3 0,7 0-3,-2-1-3,0-3-6,-1 4 0,-1 2 0,-2 0-4,-3 2-10,-4 0-13,-11 6-12,-9-4 20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54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833 639,'-13'-13'245,"6"-11"-185,3-6-12,3-9-30,4-11-4,7-9-4,4-10-1,10-17-2,0-4 0,7-8 1,2 5 1,-2 20 6,-4 13 2,-9 29 2,-3 14-3,-11 16-4,0 12-3,-3 28-1,-4 21 2,-4 48 1,-7 11 1,-1 3-4,8-6-3,3-30-3,8-9 0,5-17-2,-1-14 0,1-19 0,-1-10-3,3-17-2,2-11 2,8-28 1,3-14 4,8-23 3,2-11-1,-2-10 0,0-5-2,-6-2-1,-2 7-1,-9 22 2,0 17-2,-8 31 1,-2 12 2,-4 11-1,-1 4-1,0 16-2,-4 12 1,0 32-1,-5 18 3,-2 20 4,0 2 1,3-4-1,1-9 1,4-8-3,2-1-2,3-13-8,1-8-14,4-18-44,-2-12-39,4-14 62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0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23 525,'-1'6'192,"-2"16"-152,2 8-11,0 21 14,2 7-3,0 7-3,3-1-10,-2-10-14,2-5-5,-2-20-2,1-5-2,-2-13 0,-1-3 2,-1-8 4,-3-4-1,-2-16-12,-3-4-9,-4-20-3,-1-6-1,-4-14 14,2-6 2,4 5 6,2 7 6,13 19 4,6 11 3,4 11-2,1 7 1,3 9-3,1 1 2,3 6-2,1 2-4,-2 4-1,-5 4-3,-6 6-3,-5 2 1,-9 7 2,-7 5-3,-8 1-13,-2-1-20,-1-7 17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22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272 418,'0'0'210,"-1"0"-68,-1 0-25,1 0-33,0 0-12,0 0-22,0 0-6,0-1-11,0 0-7,0 0-6,0 0-2,0 0-2,0-1 0,-1 1-4,1 0-2,0 0-3,-1-3-2,1 2-1,0 0 0,0 1-3,0 0 2,0 0-1,-1 0-2,2 0 3,0 0-2,0 0 0,-1 0 1,0 0-2,0 0 2,0-1-2,1 1 0,0 0 0,0 0 0,0 0 0,0 0-1,0 0 0,0 0 1,0 0 0,0 0 1,0-1 5,0 1-1,0 0 3,0 0 0,0 0 1,-1 0 4,1 1 7,-1 0 0,1 0 3,0 0-3,-1 0-5,1-1-5,0 0-6,0 0 0,0 0-4,7-19 0,20-38 2,-15 32 1,0-1-1,0 4 2,-4 6-4,-1 4 0,-5 7 1,3 3-2,1 11-5,1 10-1,-2 24-2,-5 14 1,-2 19 8,1 5 0,0-2 2,1-4 1,4-17 0,1-10-1,6-14-2,3-12-2,5-13-3,1-8-1,6-20 3,1-7 0,2-18 0,1-9 0,-5-8 3,-4-3 0,-12 2 1,-6 7 1,-6 13-1,-6 10 0,0 18 6,-1 4 0,1 6-1,-1 5-3,3-1-2,4 2 0,3 1-2,0-2-3,0 0 2,0-2-3,13-1 3,52-18 1,-21 4 1,0-1 1,-1 1 0,-6 0 1,-12 5 0,-4 1-2,-11 6-2,-2 4-9,-9 1-25,-1 5-17,-3 11 32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05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33 350,'-53'-14'130,"35"14"-102,4 2 17,1-3 31,3-2 17,-2-2 33,0-1 2,5 4-15,3-2-10,7 4-45,4 4-20,11 2-28,10 7-9,25 2 2,15-4 0,36-1 0,12-5 0,23-2-2,12 2 1,3-5 0,8 1 0,15-1-5,-8-3-6,12-3-23,0-5-15,-21-11 30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8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1 734,'-12'2'226,"9"0"-226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7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66 196,'-77'-7'90,"73"8"-28,5-1-47,-2 2-5,1-2-7,0 0 21,-1 0 71,0 0 20,0 0 28,1 0-16,0 0-62,0 0-19,0 0-19,0 0-6,0-1-3,0 0 0,19-4-1,38-9-1,-23 8 0,1-3-1,2-3 0,3 3-1,3-3-1,4-1 0,16 5-6,11 0 0,15 2-4,6 4 0,6-6 0,10 5 0,11-1 0,8-5 0,9 6 1,7-4-2,-2-2-1,0-1 0,13-3-3,-15-2 2,-4 0 1,3 1-1,-15 1 3,-4 2-2,-9 6-1,-12-1 2,-12 4-1,-5 1 2,-14 0-1,-11 2-1,-25 2 0,-9 1 0,-15 0 1,-1-1 1,-4 0 1,-1-1 0,-3-2 16,-1 4 12,-1-5 3,0 0 1,0 1-17,0-2-12,-9 1-12,-34 4-9,32 1-19,2-2-19,10 6 35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16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0 206 99,'-30'24'72,"-5"10"16,-4 8 2,2 17-8,-2 9-3,0 22-22,3 16-15,-1 21-19,6 6-10,5 11-8,4-2-2,10-12 4,5-9 5,10-28 6,5-13 2,11-21 1,-1-7-5,13-15-4,0-10-4,7-18-7,6-7-1,7-25 3,5-11 3,0-23 12,1-11 6,-6-21 7,1-13 0,-2-13-2,-1-7-6,-2-4-2,-1 2-3,-6 1 0,-4-1 3,-10 12-1,-8 4 3,-14 12 1,-9 6 1,-13 10-1,-13 9-2,-11 18-4,-6 14-2,-11 18-2,-1 11-2,-3 22-3,-6 10-4,-16 27-8,-4 17-10,-4 35-33,5 17-8,12 35 32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9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2 793,'-14'-11'293,"4"3"-244,6 2 1,-1 3-23,3 2-8,1 2-14,0-1-1,0 0-2,0 9 1,0 68 4,1-24 3,2 21 3,2 6 0,3-5-5,3-5-1,3-19-4,0-8-1,2-12-1,-3-4 0,0-10 1,-1-3-1,-4-7-1,5-6 1,1-6 0,2-7 0,1-10 2,-4-3 0,-3 0-1,-4 4 3,0 7-2,-4 3 0,-2 3 1,-3 2-1,1 1 0,-1 1 0,3 2-1,1 2-1,0 0-1,-1 0 0,1 0-2,0 0 0,-1-1 2,1 1-1,-2 0 1,1 0 2,1 0-1,-1 0 1,1 0-2,0 0 1,0 0-1,0 0 0,-1 0 1,1 0 0,-1 0-1,0 0 0,1 0 0,-1 0 0,0 0 0,1 0 0,0 0 0,0 0 0,0 0 1,0 0 0,0 0-1,-1 0 1,0 0 1,0 0-2,-1 0 0,1 0-2,0 0-8,0 0-5,1 0-12,0 0-5,0-2-6,0 1-1,0 0 1,3-13-3,11-48-3,-10 32 1,0-10-3,2-6 1,-1-3 13,2-2 7,-2 5 17,0 3 8,-2 11 16,-1 7 7,-2 7 14,-1 5 6,0 5 7,0 2-4,1 4-10,0-1-7,-1 3-14,0-1-5,-1 1-4,1 0-4,1 0-2,0 1 0,-1 23 2,-1 39 1,1-20 1,1 6 0,1 10 1,3 7 2,2-1-3,2-1 0,4-12-1,-3-8 1,6-14 1,0-2 2,3-10-1,1 0-1,4-8 0,-3-3 0,8-8 2,4-5 0,-3-10-1,1-1 1,-8-3-3,-3 0 2,-7 9-2,-6-1 1,0 7 5,-5 3 0,-1-3 3,-1 4-1,0 1-4,-1-1-2,1 1-2,0-1 0,0 0-1,0 1-2,0 0 0,0 0 1,1 0-2,0 0 2,0 0 0,0 0 1,0 0 0,0 0-1,0 0 0,0 0-2,0 0-4,0 0-7,0 0-21,0 0-17,0 0 32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8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28 922,'-1'-1'320,"6"0"-287,18-3-16,9 1-8,14-6-3,8 2-3,0-3-12,2-1-7,-1-2-13,-2 2-6,3-1-8,2 2-6,2 2-33,-3-4-108,1-4 133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8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2 43 310,'-6'-11'207,"1"2"16,-4 2-112,-1-2-26,-5 5-35,-3 1-14,-6 4-4,-2 5-1,-7 5 10,0 2 2,-7 8-9,-5 3-3,-7 10-12,-1 2-1,1 3-4,6 4-3,11-3-1,8 0 0,12-2-3,7-4 0,8 0-2,8-2-1,7-1-2,5 0-1,13-2-1,6-2 0,11-7 1,7-1 0,1-12 0,0-3-1,-2-9-5,-3-8-7,-4-5-18,0-2-15,-11 1 30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6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0 753,'-3'-2'288,"4"1"-212,4 0-31,-5 0-27,0 0-6,10 0-3,47-2-1,-28 3-2,1-1-2,5 2 0,1 0-4,4-1-17,2 0-15,2 0-172,3 0 144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448,'-51'32'232,"38"-30"-84,4 1-45,-1-3-16,5 1-19,0-1-4,1 1-10,3 0-8,1 0-16,-1-1-9,1 0-11,0 0-2,0 0-2,6 3 0,19 3-1,36 3-1,-29-11-2,1-4-1,0-1 1,3 3-2,-4-1 2,1 2-3,-7 2-10,-6-2-9,-6 3-33,-5 3-28,-8 3 49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5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9 642,'-2'-5'253,"0"2"-176,-1 0-7,2 3-33,0 0-3,1 0-7,0 0 0,-1 0 2,1 0-2,-1 0 0,0 0-4,-12 23-6,-33 45-2,13-26-4,-4 4 0,3 0-4,3-1-2,2-8-2,3-5-1,9-9 1,1-7-1,9-5 0,1-2 1,3-5-1,1 0 0,0-2 0,1-2-1,-1 0 2,1-1 2,1 1 0,0 0 3,0 0 2,0 0 0,0 0 0,0 0-1,0 0-5,0 0-1,0 0-2,0 0 0,0 0-3,0 0-5,0 0-25,0 0-14,0 0-45,0 0 55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9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-2 691,'-23'1'268,"10"0"-213,3 6 4,8 4-42,2 3-11,6 9-6,4 0-3,9 3 1,6-1 2,11 1 0,6-5 1,13-2 7,6 0-1,-2-6 2,3 2 3,-9-3-2,-2-1-2,-1-2-4,-4 3 0,-3-1-1,-5 1 3,-9 4 0,-9-6 0,-5 2-2,-9-1 2,-9-2 1,-4 2 2,-15 1 2,-4 3-2,-5 3 0,-4 4-2,0 1-3,0 3 0,0 4 0,-1 1-3,2 3 0,4 0 0,-1 0-2,4-3 1,3-3-7,8 2-10,10-5-41,6-3 35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05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219 392,'-1'-4'202,"-1"-1"-77,1 4-37,-1-2-21,1 2-16,0 0-3,-1-1-9,1 1-2,0 0-6,0 0-1,0 0-2,0-3 0,-1-3-3,-1-2-1,-19-33-3,16 32-3,-1 1-1,-1-2-2,1-3-4,1 4 2,-3-3-4,0 1 0,-1 3-2,2 0 2,1-1 1,0 4 1,1 0 3,0 0-2,2 3 2,1-1 1,2 3-3,-2-2-3,3 3-4,0 0-4,0 0-1,0 0 0,4 6 1,11 22 0,43 50-1,-29-29 0,4 7 1,-2-1-2,1-3 1,-3-2 0,0-8 0,-4-6 0,-1-7 0,1-6 0,-5-4 1,-1-4 0,-4-4-1,-2-2 0,-4-5 0,-3 3 0,-3-7 1,-3 0 0,0-2 1,-1 2-2,-1 0-18,1 0-12,-3 0-31,-17-2-17,-35-8 49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11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79 458,'-5'70'203,"12"-66"-99,0-3-27,6 1-38,2-2-9,2 0-11,0 0-5,1-5 2,0 1 1,-1 1-1,-4-2-1,-6 5-8,-2-4 8,-9 0 14,-1 2 4,-9-1-1,-3 0-8,-3 2-18,-3 1-5,-2 0 2,1-2-3,0-2 3,1-3 2,6 1 2,1 0 4,2 2 0,6 0 3,-1 1-4,3 1 0,6 2-4,1 0-3,4 2 0,-5-2-2,0-1 1,0 0 0,0 0-2,0 1 2,4 0-1,6 1-1,33 7 2,-34-2-2,1 0 1,-3-1-1,2-2 0,-1 1 0,-5-4 0,-1 0 1,-1 0 2,-2-1 0,0 1 3,0-1 0,0-1-5,-7 1 0,-10-1-1,-36-2-1,34 3 1,0-7 0,1 3 0,3-2 1,3-1 2,5 5 0,5-1 3,1 3 0,-2 1 0,4 0-2,0 0-2,0 0-1,0 0-1,0 0 0,0 0 1,10 4-1,39 24 0,-32-20-1,-1 1 1,4 0 0,-2-4-1,0 2 1,-4-3-1,-3-2 0,-6 0 1,1-2 0,-6-1 2,0-1 4,-1 1 4,0 0 1,-1 0 2,-3 0-6,-17-5-3,-39-11 0,37 12-3,0 2 2,1-3-3,8 2 2,2 1 0,2 0-1,5 3 4,4-1-1,0-3 1,2 3-1,0 1-3,0 0 0,0 0-1,0 0 1,12 1 0,34 10-1,-29-1-1,1 0 0,0-1 1,-1 1 0,-1-3 0,3-1 0,-7-2 0,0 0 0,-4-4-1,-2 2 1,-3-2 0,-2-3 2,-2 2 2,0 0-1,0 0 2,0 0-4,-22-7-2,-40-9 0,28 13-4,1 2 3,1-2 2,5 2 0,12-2 1,0 0 0,9 4 0,5-2 0,2 3-1,5-2-2,-5 0 0,0 0 1,1 1 0,18 0 1,36 4 0,-33 0 1,0 0-1,-4-2 1,1 1-1,-3 0 0,-2 0 2,-2 1-2,-2-2 0,-2-2 0,-6 1-1,1-1 0,-6-1 2,2 0 3,0 0-1,0 0 2,0 0-1,-4-1-2,-14-1-2,-32-38-2,31 31 0,3 0 1,6-1 1,-4 2 0,8 0-1,2 0 0,0 2-1,3 2 0,2 0-1,-3 1 1,4 1-2,4 2 1,-4 1 2,-1 0-1,0 0 1,0 0-2,0 0 1,0 0-2,5 1 0,6 4-1,32 29-5,-36-23-3,8 1-11,-1 0-7,0-5 720,9 2-524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6:09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4 122 542,'29'-59'240,"-31"55"-120,0-2-24,0 3-36,0 0-5,1 2-8,0 0 3,0-1-8,0 1-3,0 0-6,1 0-4,0 0 2,0 0-1,-1 0 0,0 0-3,0 0-8,-1 0-2,-2-2-7,-17-3-2,-36-6-2,30 12-1,-3-1 0,-2 0 0,-7-2-1,0 1-2,-6 1 2,2 1 4,1 2 3,1-1 3,4 7-3,1 1-3,2 6-7,-2 3 0,1-1-1,1 1-1,2 0 3,6 2-2,2 2 0,1 1 0,2 0 0,7 0 0,2-2 1,4 0 0,3-2 4,-1 1 0,5 1 0,0-2 2,1 6-3,7-2-3,1 1 1,4 3-2,8-4 2,1 1-2,4-3 2,4-5-2,2-3-1,-1-3 3,2-5-2,0-1 3,3-4-2,2 0 0,5-3 0,2-5 0,9 0 0,3-1 0,-1-2 1,-1 0-1,-12-1-1,-2 1 1,-7 3 0,-3 0 0,-6 2 1,-2-1-1,-7 3 0,-2 3 0,-5 1 3,-2 3-3,-3-3 0,-3 0 2,0-2 2,0 2 4,-1 0 15,0-1 2,0 1-2,0-1-1,0 0-12,-1 1-3,-2 0-2,-11 0-3,-33 6-3,29-6 0,-1 7 0,0-3 0,-2-1 1,-2 1 1,-4-3 0,-1 2-1,-5-4 1,-5 2-1,-3-4 0,-1-3-1,-1 1 2,3-1 0,-1-1-1,3 2 0,1 1-1,1-6-2,5 0-1,4-2 1,2-4-2,2 3 0,6-4 0,-1 0-2,11 0 0,1 0 0,3-1 2,4 2 1,3-3-2,7 2-1,8-3-1,3 0-1,9 1 1,5-1 2,1-2-2,4 1 3,0 3 0,-2 2 0,3 2 4,0 2-1,-1 3 1,0 5-1,1 3 0,-2 1-1,1 2 0,-5 1 1,-8 2-1,-1-2 0,-5 0-2,0 0 2,-5 1 1,-3-2-2,-5-2 3,-2 0-2,-3-1-1,2 3 3,-4-2-6,-1 0 1,0 0 1,0 0 1,0 0 3,-1-1 0,0 0-2,0 0 0,-3 0-6,-14-5 3,-35-4-2,27 10-2,-4 1-7,-6 5-3,-10-1-2,0 2-1,-1 2 8,3-2 3,8 4 4,2 0-4,6-2 0,4 4-4,2-1-6,3 1-4,2 4-12,0-1-6,4 1-14,2 0-6,1 1 41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56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98 539,'-22'-37'228,"22"33"-137,2 1 1,1 3-43,-3 0-10,0 0-14,0 0 1,5 10 3,23 52 3,-20-24 0,-2-1-3,2-3-7,-1-6-4,-6-10-2,1-6 4,-2-10 29,-2 0 11,2-7 7,0 4-6,0-1-32,6-34-11,83-66-22,-18 17-12,33-21-37,25-10-24,18-28 45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55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4 75 356,'35'-1'186,"-35"1"-44,1 0-69,-2 0-15,1-2-13,-1 1-8,0 0-10,0 0-2,0 0 0,0 0 1,-1 0 1,1 0 0,0 0-5,0 0 1,0 0-5,0-1-1,0 1 0,0 0-3,0 0-4,-6-1 0,-3-2-2,-31-16-1,26 15 0,4 1-2,-4-1-1,-3-2 0,-1 1 2,3 4 1,-1-1 4,3 3 2,1 3-4,-3-3-2,3 3-3,1-3-1,-1 6-2,-1 0 0,0-2 0,-2 1-1,0-4 2,1 5 0,-1-1 0,3 1 0,0 3-2,0-3 0,2 1 0,-1-1 0,0 1 1,0 0 0,-4 0 0,-2 3 3,-2-2-3,3 2-1,0 1-1,5-1-3,0 1 4,-2-1 0,4 1 1,3 3 0,3 1-1,4 2-1,1 0-1,1 3 1,4 4 1,5 2 1,5 2 2,6 2-3,9-4 0,2 1 0,4-6-2,0-2 4,5-6-1,1-3 0,7-5 3,4-5-3,12-1 3,3-6 2,1-4 2,-4-2-1,-9-1 2,-5-3-1,-8 4 2,-3 1 0,-14 6-1,-5 4 2,-9 2-3,-7 0 0,-2 1 2,-4-1-1,-1 0 2,0 0 2,-1 0 3,1 0-1,0 0-2,0 0-3,-12 6-5,-32 23-1,34-28-1,2 0-4,3 1-14,0-2-11,3 3-23,0-3-10,3-5 35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7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 498,'-4'0'201,"2"0"-115,-1-1-9,2 1-9,0 0 0,-1-1-16,1 1-15,1 0-17,0 0-8,0 0-7,0 0 0,7 3 0,9 4 3,37 16-2,-31-19 4,3-2 0,0 0-2,-1 1 2,3 0-3,-4 3 0,-3-1-3,-1 2-1,-2-3 1,-5 2-3,3 0 2,-5 1 1,-5 0-1,3 0 0,-6-1 1,-1-1-2,3-1 2,-4 0 0,1 0 0,-1-2 2,-1-2 4,0 0 9,0 0 2,0 0 0,0 0-3,-6 1-11,-10 5-2,-36 21-4,38-16 0,2 0-6,0 2-7,2 0-16,-2 2-15,1 4 31,0-4 0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6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17 497,'0'1'236,"0"-1"-99,1 2-87,-1-2-24,0 0-20,0 0 0,21 1 9,37 1 4,-27-6 6,4 0 3,4-3-1,0 3-3,-1-3-5,-3 1-4,-6 0-4,-1-1-1,-5 0-4,-1 1 1,-2-2-3,-1 3 0,-2 2 0,-10-3 3,-2 3-1,-1 1 4,8-7-1,-2 1-3,-3 2 0,-5 6 1,-2 0 3,0-1 4,0 0 6,-1 0-3,0 1-2,-1 0-5,1 0-5,0 0-2,0 0-2,0-1 1,0-1-2,0 2-1,0 0-5,0 0-6,-16 6-6,-42 13-2,24-7-3,-2-4 5,-5-1 5,-1 0 6,-2-1 8,1-1-1,5 0 2,1 1-2,7-1 1,3 0 2,8 0 6,3-3 5,7 3 5,2-4 4,4-2-1,2 1-4,1-5-8,2 4-5,-1 1-5,0 0-2,0 0-1,8 0 2,44 0 0,-30 0 1,1-2 2,2 1 0,3 0 0,3 0-2,1-1 0,2-3 1,-4 2 1,-3-4 0,-3-2-1,-2 2 1,0-3-2,0 5 0,-3 1 0,-2-4 2,-2 0-1,-1 2-3,-2-1-15,-1 3-14,-1-3-44,1-2 48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6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60 410,'-56'47'230,"54"-48"-19,2 0-136,-1 1-15,1-1-22,0 1-11,0-1-11,0 0-7,0 0 1,0-1 0,6 1 3,10-2 4,33-7-4,-29 5 1,5 1-6,2 0-4,6-2-2,0 0 1,2-2 0,-1 3 1,-1-3-2,-2 3 2,-4-3-1,-2 0-1,-6 3 0,-2-4 0,-3 7-3,-2 0-2,-4 2-16,-2 1-11,-6-1-40,2 1-28,-5-2 62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45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9 11 411,'-13'0'170,"-3"1"-97,-1 0 9,3 1-12,0 0-7,5 2-10,1 0-5,2-1-2,-1 1-1,2-3-1,0-2-3,3 1-8,1 0-3,1 0-15,0 0-6,0 0-6,0 0 0,0 0 0,0 0 0,0 0 4,3 0 1,20 2 1,38-3-1,-25-4-2,3 1-3,6 1-1,1-2-1,-2 0 0,-1 0 1,-5 2 0,-6 1 0,2 1 0,-4 1 0,-2 4 1,2 3 0,-4 5 1,-1 0-1,-1-1 0,-6 4 2,-6-2-2,0 3 0,-2-1 1,-3-1-1,3 1-1,-6-4 1,0-1-3,2 0 0,-6-3 2,1 0 1,-10-1 9,-3 3-1,-5 2 3,-1 4-2,-6 5-6,-1-1-1,-7 3-3,-2 1 0,-2-2 1,-1 0-1,2 0 2,-2-4-1,4 1 3,2-1 0,-4-6-1,-1 2-1,-9-3-4,-5-7 1,-2 3-2,1-2-1,3 1 1,3 0-1,5-2 1,6 2 1,4-2 0,-3 1 2,-1 1 0,-2-3-2,-1 0 0,4-1-1,9 0 3,3 2-1,10-1 3,1 0-2,7-2-1,0 0-1,1-1-3,2 1-2,0 0 1,0 0 1,0 0 2,18 4 1,41 12 0,-30-11 0,2-1 0,3 0 2,-3-4 0,0 0 2,1 0 2,-2 0-2,3 0 0,1 0 2,2 0-1,3 1 1,5 0 1,-1 1 0,7-2 2,-1 0 2,-3-4 2,-1-6 0,-10-3 4,-1-4-2,-3-4 1,-2 4 1,0-5-1,-3 1 2,3 2-3,-1-6 1,-3 4-4,0-3-1,-2 1 0,-7-2-2,-4 5-3,-2 0 1,-8 1-3,4 4 0,-6 1 3,-1-1-1,-2 2 0,-9 1 1,-6 1 0,-7 0-4,-7 2 0,1 0-2,0 2 0,0 2 2,3 3-2,-1-2 1,2 2-2,1 1 1,-3-2-1,-1 2 0,-6-3 1,-4 3-2,-2-1-2,-4 0 2,1 2-1,2 0 0,4 2 2,4 2 0,5 2-2,1 0 2,8-2 0,0-1-1,3-1 1,6 0 0,3 2-1,3-3 2,3 1-3,2-2-3,1 1-21,0-1-13,0 0-22,0 0-2,0 0 11,0 0 8,0 0 10,0 0-6,0 0-25,9 3 40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31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371 660,'1'-6'247,"3"4"-197,-3 0 0,-1 2-32,0 0 3,0 0 10,3 21 6,-1 53 8,-10-27-3,0 4-12,-4-5-3,6-14-9,1-7 0,1-13 8,1-4 8,0-7 24,5-2 4,6-12-12,5-10-11,22-25-28,9-16-7,24-17-1,10-2 0,21-4-4,14-3-25,18-5-43,7 2 44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8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64 503,'-21'3'231,"13"-1"-119,2 0-32,15 0-53,4-1-16,20 0-13,13 1 2,17-2 6,12-2 1,11-4-3,5-3 3,3 2 1,2-3 0,8 5 1,3 2 0,-2-1-2,-1 1-2,0 1-1,-6-2-1,-8 2-1,-5-1-5,-23 0-18,-5-4-22,-11 0 28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5:31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5 73 303,'-92'-1'139,"83"-2"-51,0 3 0,1 0-10,4-1-5,-4 1-13,3-2-3,3-1-8,-1 1-5,3 2-11,0-1-7,0 1-13,0-1-5,1 0-7,21-5 1,41-10 0,-30 7 1,6 0 2,-2 1-3,2 0 1,-1 4 0,2 5-3,1 6 3,2 6-3,-2 5 2,-4 7 0,-3-2-1,-10 3-1,-8-2-2,-14 0 1,-3 1 3,-16 2 3,-6 2 1,-14 0 2,-7 4 1,-10-1 3,0 2 5,-4-2 9,-3-4 2,-11-7 11,-2-7 1,4-7-1,3-3-2,19-5-12,8-2-6,9-3-9,5 0-1,5 3-3,3 0 2,5 4 2,0 0 1,3-2 0,2 0-2,2 1-3,0 2-3,3 5-4,3 0-1,0 3-1,5-1-11,5 1-24,1-3-17,11-6-28,7-1 50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08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60 395,'1'-6'221,"13"-1"-46,8 2-58,18-1-77,10-4-6,11 4-8,4-3-6,17 3-11,9 2-3,10-1-3,3-1-1,7 1 0,3-1-1,10 2-1,5 1 0,9-2 3,6 0-3,4-2 1,10 1 0,2-1 0,-2-1 0,11 5 3,0 0-3,-4 2 1,11 1 2,-5 0-4,-4 1 4,13-1-4,-8 1-2,12-2 3,3-1-2,-4-2 2,13 3 3,-9-4-1,9 2 1,3-1 0,-13 0-2,9 3 0,-16-1 2,5 3-1,1 0 4,-15 1 7,13 2-1,-10-3 9,-1 1-2,13-1-4,-6-1 1,3 3-8,0 3-2,-16 0-2,4 3-3,-12 1-1,-1-4-1,1 5 0,-5-2 2,-9 0-1,-1 0 1,-6-1-1,-8-1 0,-6-2 0,-3-3 2,-12-2 1,-1 3 0,-8-5 2,-4 2 1,-13 0-1,-4-1 0,-12 2-4,-6 3-1,-15 0 1,-9 2-4,-14 2-11,-6 0-9,-8 6-37,-2 6-181,-7 3 170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07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24 274,'-33'34'118,"33"-34"-49,0 2-7,0-2-21,0 0-15,0 0-19,0 0 2,0 0 20,0 0 18,1 0 16,17 3-2,43 0-11,-28-6-9,14-1-14,7 2-7,4-5-10,3 3 0,-1-3-6,-2-1 0,5 3-3,-2 2 2,12 1-1,3 0 1,1-2-1,3-1-1,-4-1 1,4 0 0,9-1 0,2-1 1,1-1 1,-4-2-2,-3 5-1,0-2 1,4 2-1,3 1-1,-5 1 1,3 0 0,6 1 1,1-1 0,5 0-1,-9 1 1,-1 2-2,0-1 0,6-3 1,6 5 0,-8-3 2,-1 0-2,1 1-1,2-1-1,3 0 0,2 1 1,-4 1 1,2-2-1,3 3 1,0-1 1,-2-2-1,-1 5 0,4-1-1,0 2 1,-3 0-1,-3-1 1,2 2-1,2 2-1,2-2 1,0 1-2,-3 0 3,1-1-1,0 1 1,-2-2 2,-1 0-2,0 1-1,5 1 2,-1 1-1,-2-2 0,-3 3 1,1 2-1,1-3 1,-2 2-2,-6 0 1,-2-1 1,1 0 5,8-1 2,3-2 2,-5-1-1,-1 2-3,2 2 0,4-2-1,-1 2-2,-6-2 0,-4-4-1,1 2-1,1 0 3,1 1 0,-6 1 1,-4-2 2,1 1-1,-1-2-2,5-2-1,1 2 0,-10-5-1,1 3 2,-2 0-2,2 0-2,2 3 0,-1 0 0,-3-3 1,0 0-1,1-2 1,4 0-1,1 1 2,-5-5 1,1 2 0,-2-1 2,3 1-3,2 0 1,-7 0-3,-1 1 0,-10-3 3,-3 5-1,-1 0 6,-3-3-2,-1 5 0,-4-1 0,-7 3-2,-3-2 1,-10 0-3,-3 0 2,-10 1-1,-6-2-4,-5-3 3,-3 2-3,-6 0-1,-1 1-3,-8 3-19,-8-3-29,-23 2 32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3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8 619,'3'-12'256,"-2"7"-161,-1 5-25,2 0-42,-2 0-11,0 0-10,3 26 2,3 60 5,-2-25-1,-4 8 0,-2-2-1,2-8-1,-5-6 2,2-10 0,2-7 1,-4-7-5,0-4-3,2-9 4,-2-5 4,1-8 5,1-2 4,-2-7-3,-1-5-2,5-12-5,3-3-4,4-5-4,7 4 0,2 5-5,-1 4 3,5 7-2,-4 1 0,1 8 0,-2 3-2,-1 7-3,-3 0 0,-2 5 0,-4-1 1,-4 1 3,-4 3 0,-8 0 0,-4 2 2,-1-1 4,-2-2 6,0-4 2,2 0 3,-1-7-1,7 1-2,4-3-4,1-3-6,4 0-2,-2-2-3,-1 0-15,4 2-7,2 0-14,-1 1-10,0 0-18,0 0 129,0 0-58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2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39 579,'26'-35'252,"-32"36"-143,-1 5-57,1 8-23,4 4-22,-1 3-1,1 6-3,1-1 4,2-2 0,3-2-2,3-7-1,1 0-1,5-9-1,2-4 0,1-6 1,2-9 0,3-8 1,-3-5 3,-2-7 1,3 1 3,-6-5 12,-3-1 5,-6 3 12,-5 8 4,-9 7-7,-4 8-6,-4 11-16,-2 1-8,-4 21-13,0 7-11,0 12-24,2 3-24,8-1 40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68 612,'-59'-35'253,"58"34"-144,1 1-27,1-1-28,-1 0-5,0 0-18,0 0-5,5 0-10,16-3-7,37 0-7,-33 4 0,2 1-6,-4 0-7,0-2-19,2 0-15,-1 0-21,0-2-15,-6-1-99,2 0-49,-5-3 137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1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4 709,'-4'-1'269,"4"1"-206,-6 4-20,4 11-27,-2 4-2,-1 12 1,8 6 0,-3 0 2,-5-4-6,5-1-5,-1-3-1,3-6-18,3-3-16,1-5-202,-3-5 162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0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551,'-15'4'225,"6"1"-142,-1 0-54,0 1-11,5 0-12,-4-3-4,6 0 1,1 1 0,0-6 4,2 2 4,0 0 12,0 0 4,0 0 9,0 0 5,0 0 4,15 5-1,46 7-9,-24-12-7,12-1-16,8 1-1,2-2-7,2 0-1,-2 0-1,-1 1 0,5 0-1,-3 1 2,-3 1 0,-4 0-1,-10 3 0,-9-2 0,-8-1 0,-8 2 1,-5-1-3,-3 1 0,-6-1-4,1 3-8,-2-3-21,-2 2-21,-5 1 33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1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72 777,'-12'14'267,"2"3"-250,-3 3-12,-1 4-2,-1-3 13,3 0 7,7-5 8,0-5 4,7-6-12,3-1-6,7-8-6,3-3-1,7-11 5,2-6 3,4-8 3,-4-2 1,-8 2 3,-6 0 1,-9 10 12,-4 6 2,-9 9-3,-3 7-6,-10 15-16,-2 6-6,-5 17-6,0 8 1,4 3-2,5 0 0,11-8-2,6-2 0,8-13-6,4-7-5,2-10-4,4-9 0,7-9 5,4-8 6,5-11 4,4-6 1,-3-7-1,-3-1 3,0 3 3,-6 4 1,-8 14 7,-1 9 5,-7 11 1,-2 6-4,-2 14-8,-5 8-8,0 13 0,3 4 0,2 0-1,3-3-6,6-7-27,-1-2-16,7-6-25,5-4-11,2-9-101,5-4 128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1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1 914,'-3'0'330,"0"3"-271,-2 0-42,3 4-47,-4-3-22,2 4 27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8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3 0 659,'-20'32'230,"-29"-32"-229,-10-4-21,-13 2-59,-8 0-17,-2 0 11,3 4 18,-8 0 66,-2-2 41,2 7 45,3-6 15,17-1 10,9 3-15,15-4-26,4 1-10,14 3-18,12 2-8,11 1-21,7 1-7,15 1-9,5-4-2,17 4 5,9-6-1,23-1 2,14 1 0,18-3 0,5-2 1,8-3 1,2 0-2,1-2 0,4 6 0,-5-1 0,-2-2 1,-11 3 2,-6 1-1,-17-1 2,-13 1-3,-19-1 3,-9 0-1,-12 8-7,-11-3-3,-17 0-18,-3 6-3,-16-3-27,-7 3-33,-16 5 61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0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98 816,'-5'-9'319,"3"4"-220,0 3-20,2 10-44,0 7-13,-3 13-17,0 5 2,2 6 6,0-1 6,3-4 2,3-3-3,2-14-4,2-2-6,0-10-3,2-5 3,2-10 11,4-10 8,-1-11 6,1-8 0,-4-9-9,-2 0-3,-8-2-1,-2 9-1,-5 11 2,-6 8-4,-4 16-12,-5 5-7,-3 19-26,1 13-7,4 16-27,3 6-12,8 0-17,4-3-15,11-4 68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0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58 599,'-19'-15'233,"1"2"-158,-4-2 4,0 7-13,0 0-10,-3 7-21,-1 5-6,-5 8-4,-2 10 4,-1 18 7,2 12 5,6 24 3,3 12-2,9 23-9,3 8-7,8 6-12,3 5-2,2-2-3,4-5-1,2-6 1,2-8-3,3-16-3,0-6 1,3-13-1,1-7-6,4-15-20,0-8-16,2-14-33,-3-8-17,3-12 56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9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2 397,'-5'0'195,"5"8"-66,-4 1-12,-1 10-42,4 9-7,-2 9-10,1 13-6,4 14-5,-3 4-2,1 9-10,0-5-6,-1-7-14,0-3-4,-3-14-6,0-3-2,-4-13 0,2-6-2,-1-10-13,3-9-16,2-6-283,2-4 225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8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46 154,'-31'-35'124,"33"34"17,-2-1 0,-2-2-8,2 3-31,0 0-26,0 0-27,0 0 2,0 0 8,0 0 5,0 0-8,0-3-8,2-4-15,9-32-7,-6 34-4,-1 0 1,0 0-1,1-1-1,-2-1-3,-1 0-2,-1 5 0,-1 2 0,0 1 1,-1 0-3,0 0-6,0 0-1,1 0-6,-1 22 2,-2 40 4,2-31-1,0 1 3,1-4-4,1-4-1,-1-5 0,3-4-5,2-2 2,2-7 2,0 0-4,1-10 3,0 0-1,1-10 1,3-1 3,0-9-2,1-3 0,-1-2-1,-1 0-1,-4 7 0,-3 6 3,-3 9-4,0 5 0,2 5-8,1 3-7,0 7-10,1 3-2,1 7-5,2 1-4,3 1-4,-1 0-12,2-6 169,-4-3-96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6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6 638,'-60'31'240,"60"-30"-180,5 1-21,3-2-13,0 0 3,6 0 2,-1-2-4,7-2-12,3 0-4,1-4-5,0-1-2,-2 2-8,2 4-16,-3 0 12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6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22 710,'-66'6'290,"63"-6"-177,0 0-30,1-2-35,1 1-10,0 0-15,0 0-2,-4-14-6,-10-40-2,14 27 1,2-1-3,0 1-2,2 1-2,-2 7-3,1 8 0,-3 6 0,1 5-4,0 4-4,-1 3 0,4 14-5,-1 8 4,0 12 0,0 3-4,-2 3-8,3-4-6,-1-6-17,-1-2-12,-1-8-58,-1-6 72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6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8 589,'8'-58'258,"-1"30"-151,-2 8-39,0 2-13,-1 11-7,-2 0 0,-1 6-2,2 1-5,1 2-16,-4-2-2,0 3 4,6 31 0,3 53-1,-4-30-1,-5 5-10,0 1-2,-2-8-3,0-6-3,0-12 2,-1-5-1,-2-16 5,1-3 1,2-10 2,2-3 3,-2-1 4,0 0 1,0 0-6,2-3-3,6-25-12,15-31-2,3 31 0,5-2 2,3 13-3,-3 0 1,-2 12-1,-6 1-4,2 10 0,0 0 0,-5 7-1,-1 7 3,-5-5 0,-4 1-1,-4-1 3,-3-1-2,-1-1 2,-5 0 3,-6-2 4,-3 0 4,-5-2 6,-1-2-4,2 0-3,0-2-3,3 2-7,2-1-4,6-1-19,0-1-13,5-1-29,0-1-10,5-1-8,-3 0 5,0 0-1,0 0 50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20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71 756,'-38'3'289,"33"-8"-230,0 2-10,-1-1-26,-3 4-9,-1 4-6,-2 5-2,1 11-3,1 3 2,3 10 2,3-1 3,1-3 3,5 0-1,5-8-1,1-3-1,2-11 1,1-4 4,1-12 8,3-5 2,3-7 0,-2-8-3,-3-1-9,-1-4 0,-7 3-2,-3 0-1,-6 1-4,-2 3 0,-7 9-6,-2 4 0,-3 10-2,0 6-2,-11 7 1,-1 7 1,1 8 1,-4 6 0,12 3 3,3 0-2,7-8 1,7-3 0,9-6-1,2-2 0,6-6-1,3-5 1,5-7 1,3-9 4,4-4 1,-4-4-1,-2 0-1,-4-1 0,-5-1-1,-2 1 2,-5 3-2,-1 2 0,-5 8 0,-1 2-2,-3 7-1,1 6-4,-4 7-1,-1 10 2,0 7 3,1 2 2,8 1 1,1-3 0,7-7-3,2-2 0,1-9 0,2-6-2,4-6 2,4-4-1,6-9-19,2-4-14,6-6-38,-2-2 322,6 0-196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6.9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4 852,'-18'-4'310,"5"2"-267,4-1 5,2 2-2,4 1-10,3 0-1,4 0-7,-4 0-7,0-1-8,8 0-4,24 0-2,39 1 2,-27 2-2,5-1-2,1 4-2,3-3 0,-19-1-4,-17-1-1,1 1-3,47 0 2,-14-2-4,-6 1-4,-31 0-11,-5 0-10,-4 1-13,-3-1-9,-4 2-8,1-2 385,0 0-247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4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50 662,'-36'-50'246,"36"70"-202,1 13-6,-2 21-15,1 9-1,-4 7 1,0 6 1,-1 4-1,-1 4 2,0 4 5,1-4 0,0-9 3,0-6-3,3-8-9,-1-3-3,-4-8-7,6-5-3,-3-13-2,0-4 0,2-14 1,-2-5 4,3-6 7,-1-2 4,1 1 2,-1-3-4,1 0-6,0 0-4,0-1-8,0 1-2,0 0-25,0 0-17,1 0-49,0-2 52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4:16.3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84,'0'0,"0"0,0 0,0 0,0 0,0 0,0 0,0 0,0 0,0 0,-88-82,75 80,2 2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3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42 585,'1'-33'247,"-4"35"-146,1 3-45,-2 2-17,1 9-20,-2 5-3,-3 5-3,4 4 1,2 1-2,2-3-1,9-7 1,-5-3 0,5-9 2,1-3-1,-2-6 4,4-6 0,3-9 0,0-3-1,5-8-7,-3 0 0,-3-1-2,0 0-2,-4 2 2,1 1-3,-4 8-1,-3 3 0,0 7 0,-1 6-1,0 3 1,0 5 1,0 7-1,1 4 0,-1 3 0,0 1-1,0-1 0,0 0-2,0-5-7,0 0-8,0-5-23,1-2-19,-3-5 38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3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8 725,'-56'46'270,"64"-44"-215,4-2-31,6-1-14,5-1-3,8-4-1,-1-1-1,3-1-10,-2 1-11,-4-3-50,-3 3-152,0-1 151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2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 689,'-4'-2'267,"2"2"-196,0 0-25,2 0-23,0 0-10,0 0-7,0 0-2,0 0 7,22 2 3,40 5-1,-30-8 1,-2 1-7,-3-2-2,-2 0-1,-5 1-2,-4-1-8,0 1-11,-9 0-40,0 0-29,-7 2 54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2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-3 703,'-3'0'279,"1"0"-203,-2 4-12,-7 11-36,-4 7-1,-13 12-1,-1 5 2,-7 3-6,-2 0-4,2-3-13,3-5-10,5-8-29,8-6-24,9-9 37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2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745,'37'-48'305,"-38"48"-207,3 0-25,8 4-45,0 5-13,10 5-3,5 7 8,2 7 8,5 4 2,0 3-8,-3 2-6,-1-1-11,0-1-1,-6-6-2,-6-5 0,-4-8-5,-3-4-6,-5-3-16,0-3-14,-5-6-35,0-3-231,-4-16 219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1.8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767,'-6'0'307,"4"0"-228,3 3-10,6 3-46,7 0-6,7 1-1,4 1 2,7 2 0,1-1-5,3 2-7,1-3-3,-12 1 0,0 1 0,-10 4 2,-9 1 2,-3 5 0,-13 3-1,-13 11-17,-5 8-17,-10 2-47,1 0 43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1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83 832,'1'-3'306,"10"1"-263,5-2-6,14 1-29,7 1-1,10-4 0,8 3-1,4 2 0,-2-4 0,-8 3-1,-4-1 1,-6-1-3,-3 0 0,2-1 0,-7-1-5,-4-1-29,-1-3-30,-7-3 38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1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510,'-14'37'219,"-1"-35"-120,3 0-28,5 1-7,2-3-6,2 1-5,5 0-13,-2-1-9,0 0-14,0 0-3,19 4 0,49 7 0,-19-14 0,9 1-2,9-3-7,-1-3 2,-2 0-5,-8 0 1,-10-1-1,-4 2-1,-13 4-1,-3 1-6,-8 2-34,-6 4-43,-12 2 54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0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510,'-21'-1'202,"5"1"-145,7 4-28,1-1-52,4 1-45,3-2 44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6:47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0 590,'0'0,"0"0,0 0,-93-30,16 0,-24-14,-12-10,15 7,-1-7,9 2,5 3,6 2,10 9,1 2,5 6,11 6,8 7,6 6,5 3,3 3,2 2,1 0,5 0,0 1,3-1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9.2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177 698,'-24'-6'282,"10"4"-188,5 0-34,5-1-25,1 3-7,2-2-8,0 2-6,1 0-7,0 0-6,0 0-2,0 0 2,12 0-1,43 2 3,-23-2 0,4 1 1,7-1 2,5 0 1,2-1 0,7 1 2,7 0-1,10 1 1,22 3 1,5 1 1,14-1 8,15-3 3,6-1 6,7-5 0,23-2-5,-6-3-4,5-5-6,13 0-3,-18-4-3,-2-2-2,-1 4 5,-13-1 2,-11-1 9,-1 6 5,-8 2 0,-9 2-1,-12 4-9,-11 0-1,-25 5-8,-6 2-1,-14 1-2,-4 3-1,-7-1 0,-3 1-1,-10-2 2,-4-2 0,-15-2 11,-1-1 9,-1 1 18,-2 0 12,0 0 12,0 0 3,0 0-5,-1 0-5,0 0-15,1 0-10,-1 0-15,-1 0-8,1 0-9,0-1-3,0 0 1,0 0-1,0 0-1,1 0-7,0-1-28,0 1-11,0 1-27,0 0-6,0 0-16,0 0-10,0 0-6,0 0 3,0 0 11,0 0 0,20 4 71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54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21 399,'-11'-9'217,"-1"2"-67,2-1 4,-1 3-71,-1 2-15,5-1-15,0 1-1,5 4 0,-1 0-4,3-1-12,0 0-8,0-1-17,0 0-2,23-7-7,46-10 1,-18 2-11,12 2-17,14-12 16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4.0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 989,'-8'2'365,"7"0"-313,4 2-8,14 1-43,6 1-1,18-1 12,9-2 2,12-4 8,6-5-1,0 2-9,-1 0-3,-8 1-6,-7 0-1,-5 1-2,-4-3 0,-7 3-4,-4 2-10,-4 0-39,-6 0-23,-5 0 46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3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55 955,'-13'0'341,"4"-2"-300,7 3-11,-1-1-22,0 0-2,3 0-6,0-1 0,0 0 1,0 0 4,28-2 12,37-6 3,-23 1 0,6 0-3,8-1-41,8 2-26,7 0 33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3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4 684,'-11'-2'250,"4"0"-199,6 2-39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2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57,'-7'12'307,"1"2"-533,4-3 165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2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756,'-7'-6'285,"8"8"-222,9 9 6,17 16-3,9 13-2,18 24 14,3 11 1,7 27-8,2 11-9,-9 15-21,-9 7-9,-20 4-7,-8-2-2,-21 3-5,-6-1-3,-24 0-8,-11-7-1,-9-10 0,-2-8-1,-1-17-1,5-7 0,8-14-3,0-11-11,18-25-37,7-9-20,1-23-31,7-5-5,6-13-10,-2-11 71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40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0 1072,'3'34'375,"-3"11"-336,-7 14-28,-8 2-10,-9-2-20,-2-2-11,-5-2-36,0 1-14,2-7 50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38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 87 405,'-4'7'236,"-3"-1"-37,4 0-93,1-3-27,0-2-19,1-1-4,0 0-11,0 0-4,-1 0-5,1 0-2,0 0-2,0 0 2,0 0-9,1 0-4,-1 0-9,1-1-4,-1 0-4,0 0-2,1 0 1,0-1-1,0-7 1,6-37-1,-6 30-1,6 3 2,0 5-1,-1 2 0,-1 3 1,-2 1-2,-1 2 0,-1-1-1,0 1-2,0 0-1,0 0 0,0 1 2,1 24-2,39 40 2,-34-29 0,-4 0-1,0 6 2,-2-2 0,-3-2 0,0 0 3,-1-8-1,-1-1 0,1-5 1,-2-5-3,2-9 1,3-2 1,0-6 0,2-2 1,-1 0 2,0 0 1,0-1 2,-1 0-1,1 0-2,0 0-1,0 0-2,0 0-1,0-1 0,0 1-2,0-4 1,0-2 1,1 0-1,6-35 0,-4 32 0,-1 1-2,2 1 2,0 1 0,-2 2 0,0 4 1,-2-4-1,-1 2 1,1 3-2,0-1 2,0 0-2,0 1 0,0 0 0,0 0-2,0 0 0,0 0-2,0 0-2,0 0-2,0 0-2,0 0-2,0 0-3,-1 0 2,1 0 2,-2 0 3,1 0 6,0 0 2,0 0 2,0 0-1,0 0 0,0 0 0,0 0-5,0 0-2,0 0-7,0 0-6,0 0-12,-1 0-6,1 0-7,0-1 1,0 0 13,0 0 7,0-3 15,0-5 7,-3-30 19,2 35 12,-2 2 17,3 1 7,-8 4-13,-1 2-7,-9 11-14,-4 1-4,-6 9 2,-6 0 3,-2 0 1,2 1 0,5-4-9,7-2-6,7-6-21,8-5-15,5-7-45,3-3-5,10-9 46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7:32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26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0 330,'-32'31'184,"32"-33"-35,1 1-27,-1 0-48,-1 0-19,1 1-18,0 0 2,0-1 7,-1 0 3,0 0 1,0 0-3,0 0-13,0-1-6,0 1-11,0 0-5,0 0-5,0 0-3,0 0-1,0 0 0,0 0-2,0 0 0,0 0 1,0-1-1,-1 1 0,1 0 0,0 0-2,0 0 1,0 0 0,1 1-1,0 0 3,0 0-2,-1-1 0,1 0 0,0 1-1,0 0 1,0 0 0,-1 0 0,1 0 2,0 0-1,0 0 0,0 0 1,0 0-1,0 0 0,0 0 1,0 0 0,0 0 2,0 0-1,0 0 1,0 0 0,0 0 0,0 0 0,0-1 0,0 1-1,0 0 0,0 0-1,0 0 0,0 0 0,0 0 1,0 0-1,0 0 0,0 0-1,0 0-1,0 0 0,0 0 0,0 0-1,0 0 0,0 0-1,0 0-7,0 0-8,0 0-30,0 0 30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2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47 635,'25'-36'279,"-30"36"-152,0 2-26,-1 7-50,1 5-17,-4 7-16,3 6-4,2 4 0,1-2 2,5-2-1,2-3-5,3-6-1,1-4-1,4-7 0,2-4 6,2-4 14,2-9 14,3-10 17,-3-4 3,-2-6 2,-1-3-9,-10-8-12,-6-6-2,-8 0-8,-5 4-2,-2 18-7,-2 9-3,-3 16-18,-1 8-15,-4 21-45,0 9-19,7 12-35,0-1-10,9-4 419,13-4-24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7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81 544,'-116'-78'288,"105"76"-52,5 2-105,7-1-59,3 2-22,10 2-28,5-1-4,10 1 5,5 3 1,5 3-2,-5-2-5,-8 4-9,-4-1-3,-11 1-2,0 0-3,-7 4 2,-5 2 3,-10 6 0,-5 5 4,-9 3-3,0 2-13,-3 1-33,3 2-21,4-2 35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7:17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0 537,'-13'4'278,"2"0"-75,3-2-86,0 1-20,4-2-27,-1 1-10,6 2-20,4-2-5,7 4-8,3 2 0,9-4-3,5 1-5,6-5-4,3-2-8,0-2-4,-1 0-1,0-2-7,0 2-6,-3-1-19,0-1-13,-6 0-19,-5-1-9,-7-3-15,-3-1 50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25.8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14 614,'-34'66'240,"34"-67"-158,0-2-41,0 2-10,0 1-2,0-1-4,0 0-1,0 1-2,0 0-1,0 0 1,0-1 0,0 0 1,13 0-3,37-1-3,-21 1-4,5-2-2,19-1-4,8 1-2,3-7-1,5 3 0,-7-4-3,0 1 2,4 6-2,3-2 1,2 3 0,-2 1-1,-8 0 1,-5 1-1,-10 1-1,-4 0 2,-7 2 0,-4 0-1,-8 0 1,-2 1-1,-8 1 0,-4-3 0,-5 2 4,-4-2-1,0-1 7,-1-1 3,0 0-1,0 0-3,-20-2-5,-41-4-4,25 7-2,-5 1 1,-5 1 0,-4-2 1,-9 0 1,-4 0-1,0 0 0,3 0 0,7 0 0,5 1 1,5 0-1,6 0 1,7 0 1,0-2-2,4 0 5,5-1 1,0-2 11,4 2 0,8 0 6,2 0-6,6 2-13,2 0-3,8 2-11,-2 1 3,10 4-2,4-3 3,9 2 4,4-1-3,4-3 4,1 1 0,3 1 1,-1-3-1,0 1 1,2-1 1,-4 2 0,2 0 1,-11 2 3,-1-3 2,-4 2 2,-9 0 2,4 0-1,-7 2-3,-3-4 0,0 1-3,-3-1 3,-6 1 5,0-2 5,0-1 5,0 0 6,0-1-3,-1 0-6,-1-1-6,1 1-15,0 0-15,0 0-45,0 0-22,0 0 50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24.8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-1 624,'-1'0'227,"1"0"-183,0 0-4,0 0 2,0 0-3,0 0-7,0 0-8,0 0-5,0 0-8,0 0 1,0 0-1,0 0-5,0 0-17,0 0-24,-1 0 22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22.8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0 10 864,'-9'-6'305,"0"1"-282,-3 2-4,-6 6-10,-6 1-2,-9 5-1,-4 5-2,-4 2 3,-2 3 0,-4 1 7,1 6 1,1 3 0,4 1 0,10 6-9,4 7-2,6 8-3,5 8-1,5 7 0,5 2-1,7 3-3,8 0-4,14-3-4,9-7-2,18-13-2,9-6 2,6-20 2,2-9 3,5-13 2,1-9 2,17-12 6,1-10-3,-1-16 11,-6-4-1,-17-11 8,-5 2 12,-12 1 10,-8-1 14,-20 10 8,-10-1 2,-19 2-11,-10 1-12,-17 2-18,-11 4-10,-23 4-12,-4 8-6,-34 5-8,-6 6-3,-7 9 6,-5 1 1,11 7-10,-1 2-12,5 10-45,5 4 4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31.5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0 106 656,'-82'1'261,"76"-4"-165,-9 2-59,-3-1-10,-2 0-13,-2 0 0,4-4 5,2 0 5,0-2 8,1 0 4,1 3-2,1-2 0,2-1-3,-2-2-4,2 2-4,2 2-7,2 6-7,0-1-3,7 1-8,3 3-1,11 4-3,7-1 0,20 3 2,12-4 4,20-6-1,1-4 1,-4-6 1,-3-1-1,-9 1 1,-1 5 0,0 2-1,-3 1 2,-9 3-1,-8 0-1,-19 0 3,-10 0-3,-11 2 14,-9 3 1,-23 6 0,-8 6-3,-19 3-12,-6 3-6,0 1-8,-2 0-3,-9 1-5,-4-1 1,-4-5-2,3-1 0,18-5 3,9-3 3,21-8-2,7-4-5,8-7-6,4-2-3,10 3 10,4 1 9,13-3 9,8 1 2,13-4 3,8 0 2,15 0 4,11-2 5,18 2 3,4-1 0,4 1 5,-4-1-4,-1 1-6,5 1-3,9 4-122,-3 1 86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23.9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3 260 692,'-14'-13'251,"-1"-1"-218,-6 2-6,-10 4-14,-5 2-4,-6 4-2,2 6 1,0 6 0,3 6 3,1 17-5,2 2-2,0 15-2,2 7-2,7 10-1,3 6 2,14 8 0,2-2 2,13 9-1,6-2-2,11-6-3,9-4-3,12-15-10,8-8-3,19-12-15,10-9-5,0-16 2,-2-12 4,-5-16 20,-5-12 12,15-14 30,-1-6 6,-6-17 18,-4-6 4,-20-14-3,-5-6 4,-13-6 2,-8-4 0,-11 1 0,-9 2-5,-13 6-19,-5 7-13,-13 13-16,-7 7-1,-14 13-4,-12 4 0,-23 11-4,-8 10-7,-13 18-3,0 13-4,5 21-16,0 9-14,0 12 31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04.1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704,'11'0'354,"0"1"-13,5 4-100,1 1-180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03.9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21 67 542,'-2'-31'254,"-1"13"-110,1 3-7,-2 11-62,0 4-15,-8 12-24,-3 15-9,-13 22-2,-4 6 2,-10 13 1,-1 0 2,4-5-1,-3-4-3,6-10-3,0-6-3,5-16-11,6-6 2,13-11-1,3-6-3,4-3-5,5-3-12,2-8-33,3-3-22,16-11 38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9:03.7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3 144 806,'-2'-12'281,"-14"-33"-246,3 31 14,2 0 0,1-2 0,0 2-5,5 2-1,0 3 1,4 4-1,0 1-6,1 2-3,0 2-9,0 0-5,0 0-8,0 0-7,0 0-5,0 0 0,9 15-4,49 52 3,-29-21 1,4 6 1,4-2 2,0-4 0,-2-5 1,-1 0-3,-6-10 0,-6-2 0,-6-10-2,-7-7 1,-7-2-4,-2-5-8,-9-7-26,-1 2-17,-6-13-32,-4-6-26,-2-12 73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2.3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6 681,'-6'1'290,"4"-1"-170,2 2-37,0-2-43,0 0-20,0 0-14,5-1 1,17 0 4,36-5 2,-27 4-3,-1 0-2,5-2-7,0 3-3,0-5-17,-1 1-8,0-4-27,-2-1 7,-2-2 29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2.5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7 289,'167'-18'132,"23"1"-58,11-3-24,-1-3-10,10 5 0,-12-4 9,1 3 6,-8 6-6,-16 0-3,-8 6-9,-15 2-6,-23 4-12,-12 1-5,-24 5-6,-12 0-3,-22 4-21,-7-2-80,-18-1 66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2.1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41 138 186,'108'-13'85,"-19"5"-40,-6 1-10,-17 10-18,-14-1-8,-27 0-16,-9 7-18,-27-5 44,-16 6 5,-24 0 20,-10 0 23,-16 5-15,0-1 11,-4 0 7,-2 2-1,-10-4-18,5 0-10,-3 3-6,1-1-2,4 4-10,-9-1-1,9 1-8,1-2-2,12 1-4,13-1-1,10 1-2,3-3-1,13-1-1,6-4-2,22-1-4,11-3-3,19-4-6,9-1-1,20-9 5,17-2 6,37-8 10,13-2 4,26-2 0,11-2-4,11 1-5,6 1 0,23-2 0,0 2-2,13 5 1,-6-3-2,10 2-1,4 1 0,-8 0-2,10 2 0,-24-1 2,-2 3 1,-17-2 0,-8-3 2,-13 6-1,-16 2 0,-23 0 0,-14 2-1,-31 3 0,-14-2 1,-23 6 1,-10 1-2,-21 0-2,-13 1 1,-23 1-3,-13 4-1,-25 8-9,-12 4-21,-27 0-194,-7 0 163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0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3 113 772,'-5'-20'296,"-2"11"-230,-3 4-4,-1 8-37,-6 5-12,-5 8-11,-1 4 1,-2 5 1,7 4-1,4-7 3,5-3 0,8-8 0,3-5 3,14-6 1,3-6 5,10-8 3,5-6-1,-1-5-5,0-2-3,-9-2-4,-5 0-2,-10 3 1,-3 3 3,-9 7 8,-2 4-1,-9 10 1,-6 4-4,-9 14-6,-2 6-1,-2 9-1,3 3 0,11-2-1,5-3 1,9-7-2,5-2-1,4-6-2,3-6-2,10-3 2,6-6 2,5-11 4,4-4 1,-4-9 0,-2-2 1,-6-2 0,-4-2 2,-7 1 5,-6 4 0,-6 4 4,-6 6-2,-10 7-6,-4 7 0,-14 11-5,-11 9 0,-7 14 0,-1 4 2,5 5-6,12-4 2,16-9-1,6-5-1,12-9-2,3-3-3,12-4 0,6-4 0,14-9 5,9-7 4,5-15 0,3-2 0,-10-6-1,-7 1-2,-10 5 4,-8 2-1,-12 5 10,-3 6 8,-13 8 0,-9 3 2,-18 14-12,-11 10-8,-7 15 0,0 5-5,12 4-27,9-1-21,17-5-45,7-5-20,14-8 71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4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358 506,'-83'-5'286,"73"-19"-16,6-5-198,3-5-25,7-2-28,5-8-8,10 4-5,2 4-2,2 4-2,3 9 2,-5 9-2,-2 6-1,-3 12-1,-5 4-3,-5 22-1,-4 10 3,-1 22 5,-3 6 2,4-2 2,7-3-1,1-24 0,4-7 0,5-17 2,0-8 3,8-12 7,3-13 2,5-17 1,1-9-4,3-14-8,-2-2-3,-1 0-2,-5 6-1,-9 12 5,-3 8 3,-14 13 3,-2 3 0,-4 8-7,-2 3-4,4 5-9,-1 2-7,8 2-9,3 0-4,8 3-6,4-2 1,5-2-8,2-1-9,3-5-44,1-2 60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3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393 674,'-37'-1'266,"11"-4"-183,11 3 7,15-1-36,7-5-14,20-4-21,13-3-9,13-12-3,10-4-1,4-7-1,-2-4-1,9 1-2,-1 1 2,1 4 6,-4 4 3,-12 8 7,-9 5 3,-21 9-4,-4 10-2,-10 10-4,-4 11 1,-3 22 5,-6 12 0,-7 22 2,-2-1-3,-5-2-4,-1-9-4,1-20-4,1-7-1,1-8-3,4-5-1,1-6 1,4-3-6,2-7-27,0-2-16,3-7-49,3-1 59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29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71 491,'-1'-2'216,"-2"-1"-120,3 1-8,-1 1-54,0 0-13,0 0-12,0 0 1,0 0 11,0 0 11,-1 0 17,1 0 3,0 0 0,0 0-5,0 0-12,0-1-3,0 1-9,0 0-4,-1 0-4,-3 0-3,1 1-2,1 0-1,0 0-3,2 0-2,0 0-5,0 0-1,1 0 2,0 0 1,35 2 8,66-3 2,-32-4 1,6 1-1,20 0-5,8 3-2,5 1-1,6-2-2,9 2 0,0-2 0,4 0 0,1-3 0,-5 0 1,-6 2-2,-7 0 0,-6 1 2,-19 4-1,-6-1 2,-9 4 2,-4 4-2,-13-1-1,-10 1-1,-14-4-1,-7-1 0,-6-4 0,-2 1 0,-4-2 0,0-2 3,-6-1-1,0-2 0,-2-3-10,-2 0-14,-1 0-31,-2 1 32,-1 3 4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9:24.4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49:22.2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,0 0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4.1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09 15 460,'1'-7'231,"-1"1"-67,-2 5-46,-4 0-49,2 3-15,-9 19-19,-10 14-3,-22 47-3,-17 27 1,-30 71 1,-17 25-4,-24 43-12,-7 18-2,-4-15-6,-1-14-2,16-26-2,11-32-1,22-32-2,15-20-2,18-41-15,11-13-11,19-37-25,11-16 180,24-29-105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3.8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78 150 322,'48'-56'157,"-9"17"-52,-16 5 7,-10 20-8,-8 4-14,-10 15-28,-2 13-10,-21 26-15,-13 15-1,-21 44 9,-14 25 3,-14 33-1,-13 25-5,-20 16-9,-2 11-6,-6 9-10,-3-8-3,4-1-2,5-22 4,9-20 4,10-13-1,16-39-4,7-14-2,23-40-8,17-17 0,26-24-4,6-12-3,11-11-24,4-10-8,17-30-18,15-22-6,32-42-2,14-21-12,10-29-134,10-6 142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2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63 713,'-38'-61'292,"28"60"-185,3 0-3,5 1-40,2 0-18,4 0-32,-4 0-10,0 0-4,15 1 0,49 8 6,-31-9-2,3 3 0,1-3-2,1 1-8,-8 0-7,-7 0-22,0 2-16,-14 1 93,-1 1-45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53.4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88 0 668,'0'-3'61,"0"1"-2,-1 0 54,0 2-71,0 0-27,0 0-17,-3 7-6,-30 28 9,-59 110 15,7-20-5,-12 22-1,-15 37-6,-11 13-7,-16 42-152,-3 3-38,-9-4-49,10-9 11,18-34 168,12-16 80,15-34 121,8-10 12,11-27-6,7-16-41,29-27-89,13-18-149,16-26 92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3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14 655,'-18'-8'256,"15"0"-205,25 0-19,14-9-10,30-8-17,6-6-1,28-4 5,17 3-1,12 1-4,11 1 0,10 5-1,-4-1-1,1-5 1,7 1 1,-7-10-2,0-2 1,4 0 1,-7-2-1,-16 3 2,-47 14 2,-40 14 0,-1 0 1,99-30 0,-17 7-3,-25 11-1,-55 19-2,-27 3 0,-6 0-1,-9 2 11,-3 1 11,-7 2 1,-8 4 1,-14 4-10,-10 3-9,-16 18-1,-7 13-1,-10 43 0,-3 19-2,-26 38 0,-9 26-3,-17 14-17,-10 8-6,4 1-12,3-18 4,15-18 15,9-17 7,20-33 12,8-17 6,13-29 0,7-12 2,19-17-3,11-7-5,18-13-3,6-6-2,7-6-51,3-4-21,7-6 43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3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4-3 409,'-5'0'235,"-2"4"-13,-11 9-162,-7 10-23,-23 25-18,-17 15 2,-28 35 8,-15 11 7,-26 29 12,-11 9 3,-12 6 2,-8 10 0,-2-4-7,6-6-3,1-10-11,8-11-7,23-21-12,13-13-3,36-29-6,17-16-4,19-31-10,8-8-9,8-14-20,10-8-21,16-17-48,7-13-185,21-29 197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2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2 0 576,'-11'4'232,"-18"11"-144,-15 8-41,-25 27-28,-10 11-2,-29 24 9,-9 8 7,-15 9 8,-7 4 3,-3 10-2,-1 4-3,8-1-5,3-3-6,19-10-10,10-1-5,13-10-7,16-9-2,13-20 1,7-13-4,9-10 2,1-5-1,13-8-1,7-5 2,10-13 0,6-3 1,5-7-3,3-1 2,2 0-3,-2-1 0,0 0 0,0-1-2,0 0-7,0 0-10,0 0-28,1-14-24,47-39 42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41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931 385,'-86'19'203,"38"-12"-71,15 1-36,10-2-17,11-6-29,8 0-12,13-6-29,9 1-9,30-9-8,16-7-1,25-13 3,10-9 9,22-5-1,7-1-1,9-3 8,11 6-7,10 0-2,-6-2 0,22-1-3,2-7 0,-11-5-5,10 2-3,-10 2-17,-9 5-10,0 12-25,-10 3-42,-18 6-46,-6 4 5,-17 4 30,-4 3 49,-9 1 66,-4 5 5,-18 0-2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8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740,'0'9'322,"-3"6"-191,-3 4-55,-3-1-34,6-1-96,2-6 41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8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23 854,'0'-4'331,"7"-1"-244,14-2-31,11-5-20,16-8-11,8-1-5,4-3-9,-2-2-3,-6 1-20,-3 1-17,-6 3-42,1 1-37,-8 6 66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8.1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18 747,'-12'-11'293,"6"1"-208,6 1-3,7-1-43,1-2-13,9 3-18,3-3-1,8 0 9,8 1 6,12 3 10,4 1 4,0 4-7,0 0-3,-11 3-13,-3 1-5,-10 7-6,-7 4-2,-12 4-2,-8 6 1,-12 5 0,-9 6 1,-12 13 3,-2 4-2,-7 8 3,0-1 0,6-9 0,5-4 0,12-16-2,10-2-2,11-7-12,6-6-6,17-2-9,-1-7-4,6-6-2,3-2-4,-4-10-19,0-5-19,-7-4 47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7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817,'8'-4'313,"9"1"-235,10 1-34,7 0-12,6 0-11,0 0-6,10 2-5,2 4-4,7 1-2,6 3 2,0-1 5,-1 1 0,-13-2 1,-7 0 0,-16 2-4,-6-1 1,-13 4 2,-10 1 8,-20 7 9,-5 6 1,-21 4-2,-6 2-10,-6-1-12,-1 0-7,9-2-36,8-1-19,12 0-47,6-4-157,15-5 181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7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5 506,'32'-7'233,"22"-5"-94,11-4-56,35-4-42,7-2-15,17 1-16,18 1-3,9 0 1,15 2 3,37 4 7,-2-1 4,30 4 5,11 1 5,15-2 5,29 2 1,10 0-6,13 1-7,16 4-14,-19-3-4,8 0-3,-5 2-2,-14-4 0,9 0 0,-24 0-1,-6-1 1,-23 4 0,-13 1-1,-26-2 0,-20 2 0,-26 1-1,-22-2 1,-30 4-1,-18-3 1,-29 6 0,-13 0-1,-22 0-6,-7 0-8,-18-3-17,-6 1-12,-8-5 2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1.7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0 590,'1'27'282,"2"7"-123,0 9-25,-9 5-43,3 5-25,-7-3-30,-3-3-9,2-11-15,-3-9-6,5-7-2,1-7-1,5-5-7,1-4-7,1-5-14,2-6-11,6-12-16,6-7-1,8-18 8,8-4 10,3-8 22,2 3 7,-5 10 13,-5 6 5,-7 23 12,-6 2 1,-6 13 4,-2 5 2,-4 7 0,-4 8 4,-15 8-2,-3 3-4,-10 2-8,-4-3-4,6-6-5,0-3-1,13-10-4,6-5-2,12-2-5,0-3-3,9-1-5,5 1 0,9 2 4,2-1 3,3 1 2,1 4-5,-7-5-30,-1 1-16,-7-4 533,2-2-380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6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8 557,'8'-28'280,"6"2"-53,1 8-178,0 3-21,-1 13-19,-3 9-7,-2 22-7,-3 13 3,-6 23 6,-4 6 5,0-6 4,3-9 3,5-17 0,2-11-1,1-12 3,3-4-3,-2-7 2,2-5 0,1-10-1,1-5-1,3-10-5,0-8-1,5-10-3,-1-3-2,-2-5 0,1 3-1,-9 10-1,-1 9-1,-5 17-1,2 11-6,-2 16-4,-1 12 0,2 22 0,-4 1 6,6 3 4,4-6 1,3-18 1,7-1 1,7-12-3,1-4 3,7-10 5,-3-9 2,2-13 7,0-11 1,-1-14-2,-2-4 0,-3-13-5,-3-2-1,-10-1-3,-5 4-3,-7 13-1,-4 9-3,-6 15-7,-2 6-13,-2 11-30,-2 5 86,-6 12-39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5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505 681,'-15'-10'273,"6"2"-196,6 0-21,2 1-22,6 1-22,8-2-7,15-2-4,11-4 1,23-10 3,7-2-3,21-9 7,9-4 0,23-4-1,14-2-1,18-9-4,11-3 0,11-10-1,16-6 0,16 2 2,12-1 0,9 4 1,3 6-1,-2-3 3,0 3-2,-7 3 0,-11 2 1,-4 9-4,-20 4-1,-4 10 0,-13 2 1,-30 6-2,-8 3 2,-22 5-1,-17-3-1,-10 6 1,-16-3 0,-25 1-4,-6-1-9,-20 4-22,-5 0-14,-12-3-32,-5 2-60,-11-2-99,-6 2 4,-6 0 22,-8-1 89,-10 6 229,-1 2 50,-8 4 62,3 1-7,13 3-76,2 3-31,14 2-30,6-1-12,10 5-26,7-2-9,7 3-14,5 0-2,14-2 1,6 0 3,14-4 5,8-3 1,4 0 5,0-1-1,-11 0-2,-4 3-2,-15 0-6,-8 2-1,-11 3-2,-10 2 1,-11 9-1,-8 8-4,-10 11-1,-3 3-10,-3 0-33,1-2-18,6 3 29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3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9 257 546,'32'-80'241,"-5"15"-127,-3 13-1,-9 22-44,-8 6-18,-4 18-13,-6 7-11,-16 35-12,-13 29 1,-39 53-9,-16 33 5,-28 46 7,-11 13-2,-9 20-4,-2-3-1,-3-4 9,-2-15 3,5-13 12,8-9 1,8-35-4,14-10-5,18-37-10,11-18-2,29-23-12,12-16 1,22-26-7,7-8-12,8-16-18,8-15-12,14-26-19,10-15-6,30-31 45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2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93 722,'-11'-4'262,"5"1"-224,7 3-22,9 1-11,15 1-5,11 0-1,21-6 1,8-5 4,24-3 10,16-3 3,30 2 16,13 1 2,37 6-3,-2 1 0,38 5-13,10-2-3,21 0-8,18 0-2,9-6-1,20 7 1,5-5 2,9 3-1,1 5-1,-16-2-1,-4 6 4,-10 2 3,-18-1 10,-5 1 2,-22 2 3,-14-3-2,-21 1-9,-18 0-4,-41-5-8,-20 2-3,-40-3-8,-19 0-5,-24 1-21,-18-3-15,-24-4-19,-10-5 39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48:31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2 511 317,'67'-181'160,"-30"113"-35,-1-3 10,-3 1-26,-1 10 7,-13 24-16,-4 11-6,-7 25-34,-3 19-16,-7 54-15,-9 32-9,-31 86 3,-13 30 2,-16 58-10,-4 20-1,-6 2-9,0 4-1,4-51 1,6-22-2,19-49 13,7-30 5,13-32 7,3-18 2,5-31-13,5-14-5,6-22-12,5-12-11,4-16-22,-1-11-16,-1-14-40,5-7-40,8-9 83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8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0 404,'-8'-2'87,"-2"-6"-103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00.6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684,'-2'5'290,"2"8"-135,2 8-66,10 14-16,4 10 4,9 9-7,4 7-9,4 8-12,-3 0-7,-1 2-14,-5-3-6,-9-10-11,-2-8 1,-5-12 1,-5-5 2,0-12-4,1-6-2,-2-8-5,4-6-1,5-8 4,8-4-2,6-13 2,4-4-1,6-6-2,1-1-1,6 5-1,0 0-1,-5 9-1,0 3 0,-9 6-1,-1 5-12,-10-1-24,-3 5-17,-4-2-33,-4 1-5,0 1-19,4-3 67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9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2 232,'-5'96'94,"14"-69"-57,1 0-12,7-4-15,-2-3 28,0-5 37,1-3 15,-4-10 13,-1 2-18,-4-7-21,-2-1-1,-3 1 4,-2-7 0,-5-3-9,-4-3-9,-6-3-22,-2 2-7,-2-3-9,3-2-4,3 3-5,4 1-2,6 4-2,0 6 1,4 2-1,2-2 2,2 4 0,3 2-3,6 5 2,0 6-1,4 4 0,1 2 2,-5-2 0,4 2 0,-2-4 3,-3 0-1,2-2 6,-3-3-1,-3 0 0,4-6 0,-5-2-5,0-4-1,3-6 1,-2-3 1,6-8-1,1-3 0,5-3-1,-3 4-1,-2 10 0,-4 5 0,-3 17-2,-2 5-2,-3 15-4,-1 3-8,-6 7-34,-4 4-15,-4-1 36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8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47 280,'36'-26'194,"-6"9"6,-6 8-68,-9 15-64,-5 5-21,-5 13-9,-5 6-1,-7 10-6,-5 0-7,-8 2-12,-2-4-4,-4-8-2,-1-4 1,-1-13-2,4-5-5,2-14-8,5-5-7,10-11-5,0-6-1,11-11-8,1-4 3,9 0 5,0 3 5,4 13 16,2 8 5,0 15 7,5 10 3,-1 11 2,-1 10-2,-3-1-3,0 4-7,-2-5-53,-1-6-117,1-7 109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8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70 646,'48'-18'240,"-33"11"-184,4-5 12,3-11 10,1-8-9,4-10-12,-3-7-5,-2-8-15,-1-6-6,-12-7-12,-2-2-4,-4-6-8,-4 5-2,-7 7-1,-1 9-1,-6 22 0,3 10-2,5 17-3,0 9-4,2 20-6,1 13 0,-1 30 4,4 18 4,7 22 6,6 5 1,10-1 2,2-10-2,4-16-4,0-13-4,3-24-10,0-13 0,3-25 3,0-13 2,0-19 10,-1-10 0,-8-10 2,-1-1 0,-12-2 0,-8 3 0,-8 13-2,-8 6 0,-8 17-12,1 14-13,-5 18-21,-3 13-17,4 11 37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49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228 630,'-7'-8'281,"1"-1"-146,1-4-62,1-5-14,0-3-21,2-7-7,2 0-3,2 2-6,5 2-7,1 5-2,0 5-4,0 4-2,4 7-3,0 3-3,4 8-1,-1 1 1,0 6-1,2 4 0,-3-1 0,0 5 0,1-2 0,-1-3-2,0-5-7,-1-4-4,-2-5-6,1-3-5,-2-5 4,1-5 3,1-6 8,-5-2 7,0 3 6,-3 4 0,-3 6-3,-1 3 1,2 6-5,-2-5-1,0 0 3,0 0-2,2 10 5,10 36-1,-7-37-1,2-2 1,2-2-6,0-2 2,1-5-1,2-1-4,-1-3 6,1-2 1,4 1 2,-3-3 3,0 4-2,-1 1 1,-4 5 0,0 1-1,2 3 4,1 1-1,1 3-2,-1 0 2,1 1-3,-2-1-1,3-4 0,3-2-2,2-3 1,6-2 1,-3-8 7,1-9 5,-6-5 3,-4-3 0,2 0-2,-11 5-4,-5 6 1,-6 3 5,-14 8-7,0 4-4,-12 10-21,-2 5-15,2 6-19,1 4-15,11-7 42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1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 636,'3'-9'262,"1"2"-164,4 2-14,-4 3-21,3 4-13,-1 18-18,2 15-2,-3 30 2,2 14 1,-6 6 0,1-8-4,-1-19-12,-1-12-3,2-16-1,2-7 0,-1-11-2,3-4 1,4-10 3,0-2 3,6-11 11,-1-8 1,2-11-3,-1-5-1,-3-10-12,0-2-2,-5-9-4,-1-5-5,0 7 0,-4 7-2,-2 18-10,3 13-11,-6 12-44,1 5-20,1 8 35,-2 9 12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7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1 34,'1'4'67,"1"-3"17,-1-1 45,-1-1 12,0 0-27,4-12-18,47-58-46,-34 31-17,-2-3-4,-1 5 8,1 9 20,1 10 2,-3 11-5,0 8-10,-2 8-22,-5 6-5,3 9-5,-8 4-2,-7 6 2,-3 1-3,-9 0 2,2-5 1,4-5 2,1-9 2,6-8-4,0-3-2,3-5-3,1-2-2,1-12-1,3-7-1,5-7-1,2 1 0,2 7-2,-2 3 0,2 9 0,1 4 0,3 5 0,3 6-1,0 4-1,-3 1 2,-1-2 2,-1-2-1,0-2 0,1-2-1,3-5 1,1-2 0,5-8 1,1-4 2,-1-7-4,-3-4 2,-6 0 1,-1 1-1,-6 11 1,0 4 3,-7 9-3,1 3-2,1 8 0,4 6-1,5 8-7,-2 0-7,2 0-20,-2-6 21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7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 531,'-1'-1'133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7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133 82,'-34'-17'19,"39"17"4,-2-3 12,12-4 87,1-6 31,3-5 12,1 0-28,0-2-60,0 3-14,-1 7-10,0 1-7,-3 9-8,0 4-1,-4 7-7,2 5-2,-1 5-7,-2 6-6,-1 0-11,-5-1-12,-5-3-59,0-6-201,-5-8 183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6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120 527,'-13'-34'245,"0"5"-116,4 2-10,1 12-52,4 3-12,4 9-14,-2 5-10,0 18-18,-4 13-6,-1 25-9,-1 8 2,7 8 4,2-5 1,10-10-3,3-9-2,3-15-12,3-5-8,-3-16-10,-1-7-4,-3-11 7,-3-3 1,-2-8-14,0 0-10,-6-6 28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6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71 820,'-10'-7'269,"8"-8"-290,-2-2-34,4-15 32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6.3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3 750,'4'-28'264,"8"-4"-229,2 1-3,1 6-8,-1 4-2,0 11-10,-3 3-4,3 7-5,2 2 0,-2 9-2,4 10-1,-2 13 2,-6 12-2,-4 19 2,-2 6 3,-6 8-1,-1-5 3,2-7-4,1 0 0,6-7-2,2-3-3,10-12-8,0-6-1,3-15-7,-3-7 3,0-9 6,-2-7-1,-4-6 7,1-3 3,-8-1 2,-2-2 7,-3 8 13,-4 1 3,-1 6-4,-2 6-6,-2 18-10,2 11-9,0 14 2,4 9 3,2-2 0,2 1 1,1 0 2,1-1 1,-2-8 1,1-4 1,-2-9 2,-3-5 2,1-5 6,-3-3 3,-2-4-4,-3-4-1,0-7-6,1-6-1,-5-5-2,4-2-7,-9-7-20,2 0-20,1-6 25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5.7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659,'-31'32'246,"28"-30"-192,5 2-15,-3-3-19,1-1-8,0 0-12,0 0-18,0 0-51,0 0-65,0-1 82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5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14 755,'-7'-9'281,"7"-2"-215,5-1-17,2-3-15,6 0-2,2 2-7,-4 2-5,-2 7-9,2 4-6,1 10-6,4 8-2,-1 12 3,-2 8 1,-5 4 3,-6-1 3,-1-7-2,2-6-2,1-8 1,5-3 0,0-8-2,1-4-2,6-8 0,-3-4-1,3-13 0,3-6 0,-3-12 4,2-1-2,-2 8 2,-5 6 0,-2 15-5,-2 5 2,-3 9-1,1 3-2,0 3 3,-2 0 1,-1-1 1,-1 1 1,1-4 1,1 1 1,-2-7 0,2 0 0,0-3 5,-3 2 0,0 0 1,6-21 0,11-51-6,-8 29-1,-2 1-6,-2 4-7,-1 14-13,0 7-14,-3 12 22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4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1 0 627,'-33'13'214,"-2"16"-196,0 6 3,-3 15-1,5 1 6,7 1 2,3-5-4,14-10-1,3-7-3,10-5 2,7-4-3,7-3-2,5-2 0,6 1-8,-1-2 1,1 3-2,-1 4-2,-2 7 1,-3 6-3,-11 15 1,-5 6 0,-18 15 4,-9 7 3,-14 11 1,-5 4 0,-10-2 3,-1-4 1,4-18 0,2-8-2,12-22-4,3-6-3,14-17-2,5-7 4,8-7-2,3-5-1,6-9 1,0-6-6,9-9 1,1 4 2,0 4-3,1 11 0,-5 12-3,-4 8-3,-1 26 1,-2 14 3,-2 25 3,1 9 1,0-7 2,6-7-4,8-20-12,0-14-7,5-15-17,0-13-3,0-18 6,4-10 6,1-27 11,5-9-4,0-25 14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2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6,'19'4'165,"14"-4"-176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0.8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2 635,'35'9'263,"-37"-17"-162,2 4-29,0-3-30,-1 0-10,1 3-12,0 0-3,0 1-6,0 2-2,0 0-6,0-1-2,0 1 0,0 1-1,0 0-1,0 0-1,0 0 0,0 0 0,0 0 2,0-1 2,0 1 0,0 0 1,0 0 1,0-1-1,0 0 3,0 0-1,0 0-3,0 0-4,0 0-32,0 0 747,0 0-542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2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642 498,'-13'-25'220,"5"-2"-110,1-3-29,7-3-31,5-2-10,2-2-1,2 1 0,2-3 5,1 4-1,5 6-8,-3 0-4,1 10-11,-1 3-5,4 10-12,4 8-1,2 12-7,1 7 1,-3 10 1,-2-1 3,-3 5 3,2-1-2,-5-7 1,-1-1-2,-2-6 2,0-3 1,1-4-1,0-4 1,0-5-1,-2-4 0,0-7 4,-4-5 0,2-11 1,1-4 0,-3-9-3,4-2-2,-5 2 0,-3 0 0,-1 11 0,-1 4-1,0 8 0,1 6-1,1 6-3,1 5-4,2 5-3,1 10-1,2 3 4,1 3 2,0 3 5,0-6 1,1-1 0,-1-7 2,1-5-3,0 0 4,2-6-1,-1-3 1,2-8 11,-2-7 2,-1-15 4,0-4-1,-7-12-7,0-4-4,-5 1-3,-4 3-1,-6 10 5,0 7 3,-6 6 1,0 5 0,3 3-5,0 2-6,5 5-11,-2 1-9,6 3-18,3 3-14,5 1 30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1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7 107 255,'-92'-35'174,"67"35"-2,4 3 3,0 1-52,1 2-18,7 0-27,0-2-11,5-1-23,5-2-10,1 0-19,3 0-9,-1-1-5,0 0-1,9 0 0,54-2 3,-16-8 0,9-1-1,11-2 1,-1-2 0,-6 1-1,-8 0 2,-8 4 0,-2 0-3,-7 9 2,-2 0-3,-9 4 0,-5 3 1,-4 5-1,-6 5-1,-5 5 1,-4 3 2,-9 9 7,-3 1 5,-7 6 3,1 3 1,-4 4-1,-1 5-4,0 1 0,0 2 1,3-7 3,3-3 1,1-4 4,3-8-2,3-1-3,-1-1-1,4-8-7,1 1-1,0-9-4,2-3-1,2-4-3,-1-6-15,3 1-26,1-1-14,-1-4-41,0 1 46,7-11 24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51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2280 515,'-64'-31'253,"51"31"-82,3-2-54,6 1-46,0-2-12,3 1-13,0 1-9,1 0-12,0 0-8,0 0-11,0 0 0,24-5-5,42-44 0,-10 25 1,8-5-4,10-9 2,3-4 0,0-5 0,3-2 1,17-3 1,7 2-1,4-3 0,3 3-1,11-7 0,2-6 0,9-6 1,4-5 0,2-1 0,-1 5 0,9 2-1,4-2 1,-9-1-1,-2-6 1,2 1 0,-7 2 0,-2 6-1,5 3 2,-9 3-2,-6 1 0,-5-3 0,-7 2-1,-10 3 2,2 7 0,-8 9 0,-8 1 0,-15 9-1,-11 4 0,-5 6 0,-3 5 1,-7 6 2,-5 0-3,-10 7 1,-7 0 0,-10 3-1,-5 1 2,-9 2-1,3 0 2,-6-2 0,3 1 0,-1 0-5,0 0-6,0 0-10,0 0-4,-8-14-12,-18-33-3,17 30-9,-1 0-15,-2 1-102,2-2 111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5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448,'0'7'139,"-4"3"-144,-1 8-35,-6 5 32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5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43 190,'4'27'175,"-7"-35"31,-6 0-29,-2 3-69,1 1-22,-6 2-21,4-2-12,0 0-14,0 2-6,0-1-7,1 2 2,1 0-2,0-3 0,4 4 1,0-3 0,3 2-1,3 1-3,1-1-9,-1 1-6,0-1-8,0 0-1,24 0 2,37-5 1,-25 3 2,4 0-3,4-1 0,9 4-1,3 0-1,-4 4 1,-8 0 2,-4 0 1,-11 2-1,1 0-1,-5 1 0,-4 1-1,-7-3 0,-3 1 0,-4 1 0,-5 1-1,-4 3-1,-3 5 2,-6 8-1,-4 6 3,-2 9 2,-3 1 0,-2 4 1,2-1-1,3-2-1,-2-1 2,-1-5-3,1-3-1,-1-3 3,-2-6 0,7-4 0,2-3-1,3-6 0,9-3-1,0-5-1,0 3 0,3-2-1,-2-3-3,0 0-9,0 0-8,0 0-27,0 0-17,21 4-254,38 2 221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1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3,'3'3'218,"1"6"-173,2 4-71,-2 0 18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0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804,'-11'-10'284,"10"11"-263,5 7-6,8 19-20,4 17-7,-1 35 12,1 16 1,-1 12 9,-7 1 4,3-5-3,-7-5 1,-4-6-2,5-6 1,0-24 3,5-7 2,6-20 0,1-7-5,4-11-5,4-6 0,8-11-3,3-8 3,12-8-2,5-3 1,-2-1-1,5 1-1,-6 3-1,-9 2-3,-6 1-18,-9 3-19,-6-3-113,1 4 102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0.3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7 542,'-8'-7'245,"-3"6"-120,-1 5-85,-4 5-28,0 9-7,0 0 6,3 7 5,4 1-3,9 1-2,3-1 4,10-4-3,2 0 4,-3-6-2,0 1-3,-4-1-1,0 2 0,-5-1-5,-2 6-6,-6 1-28,-7 0 21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0.1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36 620,'5'37'216,"4"4"-196,-1 5-19,-1-2-16,-7-15-11,-2-4 0,-9-16 22,-2-3 29,-2-3 26,-4-4 7,0-5-4,-3-6-10,0-13-23,6 1-7,9-6-17,7 0-7,5 5 1,4 1 0,2 4 5,4 5 1,6 2 4,1 6 6,3 2 1,0 8 3,-2 9-3,-1 6-4,-1 12-1,-5 5-1,0 0 2,-3 1 3,-2-10-2,3-8 1,-1-5-1,-2-6-1,-3-6 2,-3-1 0,-1-9 10,1-5-2,5-14 2,1-7-2,-1-10-8,-3-3 2,-2 8 0,-3 7 6,-1 18 7,0 9 0,1 8-7,1 4-11,0 15-9,0 7-1,4 9 0,1 6-3,2-8-18,4-8-14,1-7-26,4-6-55,3-13 83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9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66 230,'7'6'121,"-2"19"3,-4 6-83,1 19-3,0 2 5,-1-1-2,2-5-10,0-15-11,3-2-2,0-16 8,2-5 9,-2-7 35,-2-4 9,-1-7 6,1-5-4,-3-13-32,-1-3-12,-7-9-17,-2-3-8,-3 2-3,-1 2-2,-2 5 1,8 20-2,4 6-2,1 2-4,-7-11-20,5 4-10,4 12-11,4 2 2,7 7 16,0 4 7,8 4 10,-2 5 1,3 4-1,-1-1 2,1-1 2,0-1 0,-2-8 1,1-2 0,-4-4-2,-1-5-1,-2-3 0,0-6 1,1-5 3,2-6 5,0-10 3,0-6 0,2-11-4,-5 0-2,-5 6-2,2 11 1,-6 19-1,-1 9-3,11 24-3,-5 6 0,2 14 0,2 6-10,-5-9 1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0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8 508,'27'-99'239,"-27"77"-109,0 0-18,0 6-36,2 1-16,1 3-23,3 0-9,1 0-16,0 4-6,1 8-3,0 5-1,-1 12-3,1 7 0,-1 12 2,-1 1 2,-1-1 2,0-5 1,0-11-1,2-2-3,-1-8 2,0-3-1,-2-4-1,-2-4 3,1-5 12,0-3 6,-1-9 3,1-5-3,-1-4-12,2-3-5,-2 3-8,1 4-7,-1 3-21,0 8-18,2 3 85,-1 5-42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8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1 498,'-3'1'154,"2"13"-239,1 6 54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8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0 276,'11'54'165,"-4"2"-19,-7-4-63,-5-1-23,-7-11-6,-2-7 6,-5-9 19,0-7 7,-1-11 3,0-5-5,3-8-24,-2-8-11,3-10-23,4-3-11,4-10-11,2 1-1,5 5-2,1 3 0,1 11-1,5 7-1,3 7-2,4 4 1,7 7-1,2 2 0,5 8-2,1-1-5,1 1-17,-1-2-9,0-8-29,-3-3-13,-4-6-124,-6-8 135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8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49 924,'44'-15'317,"-47"7"-301,3-3-5,1-13-8,-2-7-3,1-10 0,0-5 1,-1-8 4,1-5 3,0-15 3,0-7 1,-2-7 0,0 2-3,-5 8-1,1 12 3,-2 24 3,1 8 3,3 23-3,2 11-8,2 15-11,1 17-6,-1 32 0,-1 17 5,2 38 5,4 5 0,8-10-5,3-11-2,5-37-3,2-11 1,4-20 3,4-10 1,1-16 1,6-6 1,-3-13 0,-4-5 1,-9-12 3,-7-7 0,-9-5 3,-4-1 5,-10 3 1,-8 5 1,-7 12-1,-4 7-7,1 14-3,-4 11-6,0 12-27,4 7-23,5 6 34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3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629 831,'-81'-77'297,"79"61"-265,-3-2-6,5-8-11,0-3-7,-1-7-2,2-2 4,0-4 3,1-3 2,2 4 1,3 6-2,-2 4-2,2 10-2,-3 4-2,-3 2-2,4 8-5,0 1-2,2 12-3,5 9-2,2 17 4,-1 7-3,5 13 5,-3-1 0,2-6 2,1-5 1,-2-12 1,2-5-3,-3-8-2,2-1 1,2-9-1,-2-2 1,5-7 1,2-5 1,-4-9 0,3-4 2,-7-9-1,-3-6 0,0-4 4,-2-4-3,-4 4 0,-5 4-2,-3 6-2,-6 6 4,2 7-1,-5 1 3,-4 0-4,-1 4 0,-7 2-1,6 5-1,-1 5 2,7-2 0,3 1 0,-1 3 1,7-2-2,-2 1-1,5 1-5,-2-1-2,0 0 0,1 0 1,22-1 2,38 1 2,-28-4 0,-3-2-1,2-1 0,0-5 3,-5 4 0,0 0 1,-6 3 1,-2-2-1,-6 3 0,-3 1-1,-2 3 2,-5-4-2,-1 4 1,-2 1 0,0-1 2,0 0-1,-1 0-1,0 0 3,0 0-4,0 0 1,0 0 1,0 0-4,0 0-19,0 0-15,0 0 24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2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53 178,'-2'0'156,"-3"0"46,3 0-33,1-1-25,0 0-27,0 0-31,0 1-8,0 0-14,0 0-5,0 0-17,-1-1-6,0 1-6,-2 0-2,0 0 0,0 0 1,0 0-3,3 0 2,-2 0 0,1 0-2,1 0-3,-1 0-3,1 0-5,0 0-5,0 0-4,0 0-1,0 0-6,0 0 1,0 0-3,-1 0 0,1 0-1,0 0 1,0 0 1,1 0-1,0 0 1,10 3 0,49 13-1,-31-13 0,10-3 0,3 0 0,10-1 2,3-2 2,2-1 3,-7-3-2,-8-2 1,-2 0-3,-10-1 0,0 1 4,-8 3 0,-2-1-2,-5 5 1,-2 0-2,-2 2-1,-3 2 0,-3 1 0,-1 3-2,-2 1 2,0 0 0,-2 5 2,-1 2 0,-2 3 3,-2 3-1,-3 3 3,-1 6 3,-2 10-2,-4 2-2,2 12 4,-2 0-2,0 0 2,2-3 2,0-7-3,0-2 2,3-2 0,-2 3 1,0 0-1,2-1-1,0-5 0,3-3-2,5-6 2,-1-5-4,4-6-1,0-4 0,0-4-5,0-3 3,-2-1-2,2-1-2,0-3 5,0 0-2,0 0 1,0 0 2,0 0-6,0 0-1,0 0-9,0 0-12,0 0-22,0 0-12,0 0-17,0 0-5,-1 0-17,1-1-186,0 0 203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1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1059 667,'-18'1'263,"4"2"-192,2-1-20,0 1-30,1 0 0,1 0 4,2 2 2,-1-2 8,1-3-1,0 0-5,-1 1-1,1 4-7,0 3-3,3 2-6,-2-1-3,1 0-4,0 2-1,1 1-1,-1 0 0,2-5-1,0 2 0,2-5 0,-1 1-2,3 2 3,0-2-3,1 2-1,2 3 1,-1-3-3,-1-1 3,1 0 1,0-3 0,0 0-1,-2-3 0,0 0 0,0 0-1,0 0 2,0 0 1,0 0 5,0 0-4,0 0 4,0 0 0,0 0-3,0 0 7,0 0-1,0 0 4,0 0 6,0 0 3,0-1 1,2 0-2,6-3-7,34-19-5,-26 14-6,1 0 1,3-1-5,5-1 0,1-1 3,2-4-2,6-3 1,2-5 2,1-1-2,2-2 2,-4-2 0,3 0 0,-1-3 1,0 3-4,5-2 3,-2 4-1,8-2 1,4 2 6,-1 5-1,2-1-3,-5-1-1,-7-2-4,2-2-1,-6 1 1,4 0-1,3 3 1,-1-6 2,5 4-1,3 2-1,1-3-1,0 6 1,-1-5 3,-7 2 0,-4 4 1,1 0-2,-2 0-3,2 5 0,1 0 0,4-3 3,3 6-1,2-2-1,-2-4-2,-4 2-3,-4-4 3,2-2-1,0 2 2,0-4-1,-1-1 1,1 6 0,3-2-1,-5 3 1,0 4 0,-9-1 0,-4 1 2,-6 3 3,-4 2-2,-1 4-2,-5 1 0,-1 2-1,-4 0-3,-1 1 4,-1 0-1,-4-3 0,1 4 6,-2 0-1,0 0 0,0 0 0,0 0-3,-1-1-11,0 0-9,0 0-24,0 0-12,0 0-15,0 0-2,0 0-13,-5-8 49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5.1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 141 683,'-16'-29'254,"5"0"-211,4 3-4,1 5-9,3 4-4,3 9 2,0 1 2,1 3-9,4 4-8,7 14-13,5 12-1,11 28-5,2 12-1,-3 13 4,-3 2 1,-7-1 2,-6-5 1,1-5 3,-4-10-1,-1-16 2,3-9 2,-8-15 4,3-5-5,2-8 4,-1-4-7,12-5-5,0-6 3,9-7-3,5-6 6,-2-3 0,8-2 1,5 2 1,-4 0-3,4 4-1,-2 3-2,-5 2-3,-1 5-6,-8 4-25,-5-1-18,-8 6 33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4.1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76 825,'-4'-7'285,"3"0"-268,1 3 11,4-2-3,4-4-8,3-1-4,7-3-4,2 3-2,2 5-2,0 3-1,0 12-5,-4 4-1,-4 13-7,-2 0 0,-12 7-4,-4-2 1,-7 7 3,-5 0 1,-1 1 7,4 2-4,4-6-10,5-3-9,6-6-38,7-6-19,10-9-70,6-5-4,14-12 29,10-5 20,11-8 82,6-3-2,-1-3 23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3.7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228 739,'-16'-28'276,"6"9"-221,6 5 7,7-1-19,6-2-11,11-6-16,10-3-9,13 2-4,7 2 0,7 5-1,1 3 0,-1 8-1,-6 1 0,-2 9-2,-3 3 0,-8 7 1,-3 0-1,-9 5 0,-8 7 1,-9 9-4,-7 8-2,-17 11 4,-9 0-6,-16 7 10,-1-2-3,1-5 1,8-4 5,10-14-1,6-8 5,9-10-7,2-7-3,5-8-16,5-2-4,6-1 3,5-3 1,13-3 12,5 1 5,13 0 0,7 4 3,9 6-3,2 7-1,-1 8 0,-6 6-1,-9 9 1,-7 1 1,-4 1-3,-6 1 1,-4-9 0,-5 0-1,-8-4 3,-4-5 1,-2-3-3,-2-5-5,-1-4-41,-2-6-73,0-9 81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3.1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-3 699,'-6'-12'263,"8"10"-224,3 8-11,6 23-27,-1 21-1,3 33 13,0 14 6,4 21 3,-1 2-5,-1 0-10,3-6-1,-5-19 3,-2-14-3,-3-15 3,-4-10-4,-2-9-6,-2-9-10,-2-17-41,-1-7-2,-6-23 28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0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16 360,'45'-86'210,"-33"73"-25,-3 3-51,-7 5-49,-1 2-7,-3 3-9,1 0-4,-1 0-19,1 0-11,-13 8-22,-43 31-4,40-24-1,0-1-1,5-4-4,8 1-3,6-1-7,4-1-2,9-1-5,0 0-2,5-3-5,1-1-11,-2-2-47,1-3 51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2.9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26 697,'-12'-12'262,"4"5"-186,8 4-57,0 1-5,0 2-11,0 0-5,0 0 0,5 34 3,13 77 12,-2-16 8,0 20-2,4 6-5,-7-7-6,-1-6-3,-2-16 0,-6-16 3,2-18-3,-6-8 1,0-13 0,0-3-2,-4-12-19,2-7-17,-1-15-33,-1-11-213,4-22 201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2.3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829 363,'31'-38'154,"-31"32"-95,3-2-15,1-4-41,3 1-2,0-4-1,4 0 0,6-7 3,-1 0-2,9-6-1,5-2 5,8-7 9,8-5 5,13-10 19,9-6 8,3-7-4,4-4 1,-1-6-11,5-1-7,18-6-1,3-6-2,6-2 3,2-1 4,7 3 0,4-4-3,5-6-3,6 1-1,5-3-2,1 2 0,13-2-6,4-1-4,-10-1-1,4 2-4,11 6 2,-7 2-3,6 3-3,2 2 1,-5 4-2,-1 4 0,10 4 0,-4-1 0,-6-2 0,10-1 0,-14 2 0,-1 6 0,7 4 3,-10 3-3,-6-1 0,0 1 1,-10-3-1,-5 4 0,-7 8 0,-8 3 1,-7 11 0,-2-1 3,-8 3-3,-6-1 0,-19 1 1,-9 3-2,-9 5 6,-5 6-3,-9 4 1,-7 6 0,-12 8-2,-5 2 3,-8 5 10,-3-1 6,-3-2 10,2 3-3,0-1-10,-1 0-8,0 1-25,-14 2-9,-35 19-45,31-2 44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1.2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51 815,'0'0'274,"33"9"-275,66-3 5,-25-11 0,9 0-2,11 0 1,23 3 0,6 0 0,31 4-1,10-1 0,12-1 0,22-5-2,6-8-3,18-4 0,19-5 2,9-5 1,22-4 5,-4 0-1,22-3-3,-12 3 1,2 1-3,-5 2 1,-5 2 2,0 1 4,-16 2 4,-1 4-2,-17 2 2,-16 3-4,-15-1-2,-17 0 1,-36-2-1,-8 1-1,-32 2 1,-14 0-2,-29 4-12,-18-5-16,-34 1-39,-14 0 137,-20 1-69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20.5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6 56 299,'15'-20'150,"4"5"-49,-3-1-7,1 11-29,-2 5-2,-3 13-4,1 17-1,-1 43-1,-1 34-7,-6 68 0,-4 42 0,-8 60-22,-5 14-7,-5 30-14,-4-5-5,-1-17-4,0-2 9,0-22 16,2-6 5,2-11 12,-5-14-6,3-20-11,-6-16-7,-2-26-6,4-15-3,-1-40-11,4-9-3,6-30-12,0-15-3,2-18 3,6-18-6,2-22-16,0-8 21,1-20 5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17.6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05 407 688,'-27'-25'256,"0"6"-201,-2 3-7,-13 1-26,-8-2-7,-16-1-12,-6-1-1,-4 4-2,-2-3 3,-13 3 18,-7-2 6,-9 4 13,-5 0 0,-5 6-2,-2 0-3,-7 7-6,-1 3 0,-14 4-12,-2 4-6,-5 7-9,-15 3-2,1 11-3,0 4 0,-20 7 7,10 9-1,4 8 3,-5 4-1,22 7-4,10-3 1,6 0-1,4 3-2,8 10 1,0 10-3,10 13-10,8 1-3,8 3-4,4 0 0,22 7 5,8 4 2,10 3 0,3 2 0,16 6 4,-1-5 0,23 13-2,14 4-2,10 4-2,19 12 1,7-3 1,1-9 3,16 0 4,0-2 2,21-5 4,17-1-1,11 1 1,7-4 0,20-6 0,3-10 6,9-9-4,16-3 0,5-12 4,0-1-4,27-19 5,-3-10-1,7-12 5,8-5 2,-3-11 2,9-8-1,-10-15-1,11-10-1,-4-9-5,-2-5 0,10-9-6,-15-2-1,9-12-2,-10-4-5,0-17-1,-3-8-1,-21-19 1,6-10 6,-24-13-2,-7-7 3,-5-11 1,-16-4 0,-14-10 3,-11-2-1,-25-2 1,-11 1 1,-19 4-1,-1 0 1,-21-1 0,-5 1 0,-19-12-1,-8-2 1,-19-1-3,-4-7 0,-12-5 8,-6 1 1,-8-1 2,-9-2 3,-22 13 1,-12 2 1,-17 9 4,-10 2 2,-8 16-4,-3 3 4,-7 8 2,-10 10 3,-6 4 0,1 5-5,-19 12-4,7 9-1,-6 9-5,-10 3-1,7 14-4,-15 3-5,-1 18-3,-4 11-1,-10 25-3,6 12-2,-9 23-10,8 12-13,-4 17-37,3 15-16,5 33 46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16.6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664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10.8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644 772,'-25'4'278,"2"6"-254,6 8 11,2 7-8,6 22-16,3 13-4,16 24 0,8 9-1,20 2 2,13-6-2,25-16-4,12-11 2,16-23 0,1-13 4,8-32 4,3-16 2,5-25 4,5-15 0,3-15-5,1-4-3,4-8-5,1 0-3,2 12-2,3 1 2,-4 26-2,4 12 0,-7 21 0,-13 16 0,-13 25 0,-14 12 0,-27 22-3,-14 5 3,-22 4-1,-10 3-2,-24-14 2,-12-7 1,-17-15 20,-9-9 7,-2-12 14,3-4-1,4-15-6,6-9-8,14-14-16,5-10-11,17-12-20,13-1 0,18-7-4,10 7 11,18 16 3,13 9 2,17 18 7,7 4-3,12 5 3,4-2 1,4-8 1,-2-5 0,-15-11 1,-9-2-1,-17-7 1,-4-1-3,-11-6 13,-9-2 6,-19-12 14,-8-4 2,-16-7-6,-6-6-5,-10 8-10,-5 4-4,-11 9-3,-5 15-5,-6 10-4,-5 5-15,-7 13-27,-3 14 31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2.5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92 955,'-6'13'319,"6"41"-315,0 30-5,-3 46 1,-1 9 5,4 12 3,4-13 0,9-22-2,1-8-2,6-30 1,0-11-1,3-20 2,-4-14 0,3-13 0,1-9 3,-3-19-1,5-9 0,2-26 0,2-10-1,0-34-8,-2-16-4,-3-19-6,-2-10-4,-5-5 5,-1 1 2,-5 13 5,-1 8 3,-3 35-1,-1 18 1,-5 27 1,0 12-1,0 18-4,-1 8-7,2 28-5,-1 20-1,1 40 10,0 24 8,3 20 11,2 1 3,6 2-5,4-13-2,4-16-3,4-12 0,1-28 6,1-9 3,4-14 0,1-6-2,2-11-4,-1-9-1,-2-14-3,-1-7 4,5-16-4,2 1 2,2-7-2,1-1 0,-4 1-7,1-1-8,-4 3-15,-4 4-10,-9 3-20,-5 3-14,-10 2 47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1.7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10 459,'5'-7'261,"-4"4"-31,-3 5-143,-2 3-33,-2 14-38,0 11-5,-1 15 4,1 3 3,8-1 4,1-8-5,9-8-9,4-5 1,-3-14 2,5 0 2,0-15 10,-5-6 7,1-9-2,-3-4 5,-6-6-3,-1 0-8,-8 0-5,-2 0-1,-7 5-13,1-1 2,-1 8-5,-3 2 0,7 7-7,-1 2-6,10 4-16,3 0-7,6 1 7,2 1 5,2 4 14,2 7 7,2 6-2,2 2 0,1 10 4,-3-2-1,1 0 3,-1-2 1,0-6 2,-3-7-2,-2-8 1,-2-6 1,-1-8 2,2-5 1,1-8 2,3 1-1,-2-12-6,0-1 2,-1 4-3,-3 4-1,-3 16 1,0 7-1,0 10 0,2 4-3,1 10-5,1 4-4,4 5-25,3-4-13,6-2-53,3-4 61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1.2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2-4 758,'16'-3'267,"-3"15"-242,-4 14 2,-11 21 0,-7 9 2,-15 12 3,-6-1-4,-2 1-1,-2-5-7,1-12 2,1-9 3,6-18 1,1-9 9,6-15 0,3-8-4,3-17-16,3-11-9,8-12-13,3-7-2,5 5 6,10 8 0,-6 14 5,3 8-1,2 17-6,-2 8-2,7 17-4,-3 10 2,5 10-5,0 2-9,1-6-32,-2-4-30,4-15 5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9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0 568,'-4'12'262,"-2"9"-117,1 8-36,0 13-45,-4 0-14,5 2-19,-3-1-10,5-10-12,2-3-3,-3-8-4,3-3-6,0-7-15,0-4-38,2-6-48,5-4-69,2-15 106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0.8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939 823,'-5'2'303,"5"-2"-254,0-4-3,2-20-25,2-16-6,5-26-11,2-12 0,0-15 1,2-6-1,-1-15 1,-1-7 2,-2 7 4,-4 13 0,-3 47 7,-1 21 2,-5 33-12,-1 14-4,-7 36-10,-2 26-6,-2 40 9,-1 11 2,6 2 3,5-7 0,9-22-2,5-10 1,9-29-2,1-16 0,3-24-1,0-9-2,-3-11 6,-3-4 2,-3-11 14,-1-15 2,-6-7-3,-3-3 0,-9 6-13,-4 10-2,-9 14-22,0 12-23,-5 19-63,-3 8-241,11 11 242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0.3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018,'47'41'342,"21"41"-334,2 35 8,-2 46 3,-8 29-1,-13 35-6,-6 6-1,-13 0 0,-7-6-3,-15-17-1,-6-16-4,-16-10-13,-6-15-17,-10-17-40,-2-9-43,6-25 71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0.0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1 0 781,'-48'154'278,"5"44"-248,4 67-1,0 29 0,13 19 9,8-7 5,13-19 13,9-25 2,7-31-15,5-9-7,5-41-19,3-16-12,11-40-30,1-26-17,12-41-30,6-21-25,-1-60 67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9.7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2 0 826,'-23'45'300,"-6"23"-253,-5 17-4,2 23-14,2 3-1,6-4-12,13-6-3,12-22-5,9-12-4,12-22-1,7-13 0,-2-22 3,0-10 4,-1-19 6,-4-11 4,-2-14 2,-2-9-4,-8 2-4,-3 9-6,-11 16-5,-4 9-3,-12 19-23,-7 7-11,-5 19-33,-9 4-20,0 3 58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9.3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269 741,'60'-54'251,"6"2"-240,18 2 6,5 5-8,-2 8-61,-8 6 38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9.2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4 0 845,'-3'-4'297,"1"4"-274,3 2-6,-1-2-13,0 0 2,16 6 11,43 42 5,-28-29 10,-4 3 1,-3-1-7,-2 2-6,-11-1-10,-3-2-2,-8 6-2,-6 0 2,-8 8-12,-7 0-18,-6-1 36,-7 0-20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8.9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9 44 464,'-80'-44'206,"69"82"-123,4 19 0,5 33-39,2 9-12,2 8-15,5 2-35,2-9 13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8.7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6 23 643,'9'-12'257,"-3"4"-182,5 5-9,-5 5-34,-2 8-7,-5 19-8,-8 7 0,-14 22-3,-5 9-1,-13 0-3,3 2-3,10-18 3,4-13 1,17-15-2,4-5 1,7-9-5,6-2 1,13-5 0,8-5 0,11-11 1,4-7-4,-3-16-13,-2-1-7,-8-9-25,-3-1-17,-10 5-35,-6-1-157,-13 7 175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8.1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0 904,'9'49'328,"0"16"-282,-6 21-8,-4 7-7,-9 1-32,-7-3-25,-6-10-84,0-9 68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7.9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847,'14'34'291,"8"18"-260,15 51 0,8 30 9,11 46 7,4 29-2,-2 23-8,-2 3-7,-14-7-10,-7-17-5,-14-13-9,-9-23-2,-15-6 0,-4-8-1,-11-21-1,-1 1-10,-2-26-47,1-12-34,8-25 5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9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85 606,'-19'-36'282,"3"9"-109,5 13-97,2 5-3,6 6-31,2 4-15,2 17-19,5 9-4,2 36-8,3 17 3,4 18 1,0 3 0,2-8 3,1-7-2,-3-8 0,-2-3 1,1-13-2,-5-7 0,-7-20 5,-3-10 9,-9-13 23,-2-3 4,-7-7 5,-1 0-9,-6-2-22,3-3-3,2-1-12,2-2-9,4 2-30,3 2-17,4 1-45,1 2 58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7.6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2 0 782,'-36'159'264,"4"42"-253,4 75-2,5 28-1,12 8-2,8-2 4,14-45 12,8-25 4,11-44 5,4-18-4,10-20-14,6-15-9,16-22-30,4-19-16,-1-34-37,1-17-24,-10-42 68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7.2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2 687,'-1'1'291,"4"-7"-122,7-2-163,8-6-9,5-4 1,5 0 2,4 1 2,-1 2 0,-1 6 1,-6 1-2,-5 2 2,-9 2-1,-1 4 1,-9 0 3,0 4 3,-7 7 3,-7 2-1,-2 8-2,-1 1-4,4-1-3,2-4 0,8-2-2,5-4-2,11-1-2,9-3-3,8-5 3,3 1 4,3-5 3,-1 1 1,-3 2-1,-2 5 0,-6 6-1,-4 4 3,-13 15 4,-9 5 0,-18 16-2,-10 5-2,-17 6-16,-9-1-25,-14 0 26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6.8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 306 818,'0'-3'284,"9"-13"-256,8-11-20,14-15-3,7-6 3,8 1 1,5 5 2,-1 9-2,-1 9 2,-11 10 0,-9 4-4,-12 12-12,-11 8-1,-16 18-1,-11 12-1,-24 24 8,-4 13 0,-3 10 1,5 0 0,16-11 4,11-10 1,19-19-4,7-6 1,17-21-5,8-5-4,19-7-2,12-17-1,9-10-3,1-6-4,-7-12-35,-7 11-19,-2 8 43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46.4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3 549 173,'-12'2'158,"4"0"21,3-1-27,1 0-76,1-1-25,2-1-11,0 0-5,0 1 6,0 0 0,0 0-9,0 0-5,0 0-9,-1 0-7,1 0-7,0 0 3,0 0 0,0 0 3,0 0 5,0 0-1,0 0-2,0 0 1,0 0-5,0 0-1,0 0-3,-1 0-2,1 0-2,0 0 2,1 0 0,0 0 1,0 0 3,0 0-6,0 0 3,0 0-1,0 0-2,0 0 3,0 0 1,0 0 1,0-1 1,14-16-2,51-65 2,-32 19-2,3-16 1,-1-2 1,1 0-2,-2 12-1,-9 26 2,-7 11 2,-15 27 0,2 15 0,-11 34 2,-6 26 0,-11 38 2,-8 9 1,4 2-5,4-3-2,9-15-6,3-10-6,6-15-21,3-15-22,4-22 33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00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163 678,'-24'108'243,"34"-73"-210,1-2-6,-4-9-29,3-2-17,-2-10-63,3-4-62,-8-8-18,-2-4 18,-2-8 67,-7-3 64,-4-7 40,-3 0 1,-6-3 1,0-2 3,1-2 30,1 1 12,9 7 3,5 6 2,5 5-40,2 1-17,10 1 2,3 0 8,6 1 13,4 4 4,3 3-3,-4 6-10,2 6-1,-4 1 0,-5 3-1,2-1-1,-5 4-9,-1-6-3,-4-1-8,1-1-2,-5-7-3,2 4-1,-2-7 1,-1-1 1,1-4 5,-1-6 1,3-7-4,0 0-1,0 1-6,0 0-2,-1 13 0,2 2 0,-1 7-2,0 2 0,1 7-2,-2 5 1,3 0-3,0 3-8,3-7-15,1-5-9,1-9-7,2-4 3,2-13 13,2-4 6,5-9 14,0-9 2,-3-6 4,-3 0 1,-9 2 0,-2 6 2,-2 12 12,-4 2 10,-2 16 16,-1 4 0,-2 9-9,1 9-10,6 8-14,4 4-1,5 3 5,6-1 2,2 0 2,-2-2 5,-2-3-5,-3-1-1,-8-6-5,-3 0-3,-4 0-15,-4-1-19,-1-2 598,0-3-438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56:54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7.8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39 775,'-4'-16'268,"9"-4"-254,7-3 0,8-7-10,7 1 0,6-3 1,2 2 2,1 7 7,-8 2 2,-5 9 3,-1 7-4,-4 12-5,-1 9-4,-3 23-2,-4 9 0,-8 19 2,-1 10 1,-4 19-1,-1 2 0,0-4 0,1-10-2,4-19 0,1-8-2,5-12 0,2-6-2,1-16-1,0-8 0,2-10 0,0-3 1,-1-12 2,-1-3 1,-3-9 2,-2-1 2,-4 2 5,-1-1 1,-1 5 0,-1 6 1,-2 5-6,2 6-8,-1 19-3,1 9-4,3 29-1,1 11 7,5 9 0,2-2 1,-1-13 1,2-10-1,0-13 1,-2-8-1,-2-6 2,0-3-1,-5-7-1,-2-4 1,-6-3 4,-3-1 4,-4-1 5,-1-1 0,-5-4-5,-2-4-8,3-2-18,-1-4-23,12-6 24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7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439 762,'-15'-11'281,"7"-2"-230,3-3-2,5-11-28,4-2-5,6-12-5,4-1 2,7-3 6,6 5 3,6 10-4,-2 7-3,-5 13-6,-4 8-5,-5 13-2,4 12-1,-2 20 0,1 8-1,-2 9 4,-2-5 0,-2-5 1,-3-9-1,3-14-3,0-8-1,1-12-3,-2-2-1,0-12 0,1-3 3,-1-14 1,-1-12 3,-4-9 4,-2-9-1,-8-2 0,-1 5 1,-3 11 0,-6 7 2,0 15 6,1 3-1,-1 7-2,3 3-3,3 3-3,0 2-2,6 0-4,0 0-5,3-2-8,-3 1-3,0 0-9,8-4-7,53-31-34,-32 12-72,6-5 90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36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2 13 494,'-14'-2'208,"-1"-4"-89,4 3-54,2 2-4,-2-1-11,-2 3-12,-2 3-1,-1 0 1,0 4-3,-4 7-15,-1 2-5,-1 7-5,-1 3-2,-4 2-2,2 9 2,1 7-4,6 0-2,12 7 0,4-3-2,8-1 0,9-7 2,6-8-2,0-10-4,10-10 2,-5-5-1,6-6 4,1 0 2,-3-2 2,-3 7-2,-6 0 0,-5 5 1,-9 9 0,-7 5 3,-15 16-1,-11 9 2,-13 18-2,-10 6-1,-11 7 0,-10-3-2,-5-6 1,2-10-1,14-10 0,16-6 1,20-21-3,9-8-2,10-15-17,5-6-4,10-14-4,7-5 3,11-11 14,7-2 8,11 8 2,5 4 3,2 18 0,-2 9-3,-10 23-4,-3 16 0,-11 29 3,-2 15 0,-7 1 7,-5-3-4,-3-21 0,-1-12 2,0-14-5,2-9-1,3-11-35,1-13-42,7-20 47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8.7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4 69 556,'-53'30'247,"42"-33"-128,5-2-39,1 1-40,1-2-12,4 1-16,-2 0-4,1 1-6,-3-1 0,3-2 3,-3 2 1,-4-3 9,7 4 1,-1 2 7,1-2 0,1 4-2,0 0-4,0-1-9,0 1-2,0 0-6,0 0 0,0 0 1,0 0 0,0 0-1,6 0 1,3 1-1,39 12 1,-37-10 0,-2 0 1,1-3-1,-5 0 2,-5 0 0,0-2-1,0 2 3,0 0 1,0-1 4,0 1 0,0 0 5,0 0-1,0-2-2,-1 1 1,0 0-6,0 0-2,0 0-3,0 0 0,0 0-2,0 0 1,-6-1 3,-6-3-4,-31-8 0,30 12 0,6 1-2,0 0 2,-1-2 2,4 1 1,-3-4-1,3 3 0,2 0 2,0 1-1,2 0 1,0 0-3,-1 0 0,1-1 1,0 1-2,0 0 0,1 1-1,0 0-1,0 0 0,0 0 0,22 10 0,37 19 0,-23-17 1,3 4 1,3 0 0,2 3 1,2 3-1,9 4-1,13 5 1,7 1-2,12 5 2,-1 3-1,0 5-1,0 2 2,8 6 0,3-3 0,1 1 4,-2-1-4,-3 2-2,8 4 2,5 11-3,1 6 2,-5 6 4,-2 2-5,4 8-2,0 7 0,-5 14-2,-6 6 5,-7 11 1,-2 4 0,4 9 0,-6 3-1,-7 11 1,-1-1-1,1 8 2,9 9-1,-2 2 3,0 2-1,-13 1 3,-2-7-2,-6-10 0,4-4 4,1-13-4,-10-8 4,-6-3 0,-13-8-4,-21-9-2,-2-2 1,-17-14 3,-1-8 8,-7-15 9,2-9 2,2-12-6,0-11-5,7-15-9,-1-10-1,-2-12-19,8-2-17,1-9-26,5-10-26,12-11 5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9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71 728,'-3'-3'298,"4"3"-163,12 0-108,5 0-17,23-1-7,9-3-2,10-6-18,2-2-17,-8-7-127,-6-3 105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17.6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08 591,'0'-2'247,"0"1"-142,-1 0-6,0 0-20,0 0-3,0 0-15,0 0-6,-1 0-14,1 0-5,0 0-2,0 0-3,0-1-3,1 1-3,0 0-5,0 0-5,0 0 2,0 0 1,0 0 0,1-3 0,9-4-3,38-32-4,-25 31-8,3 0 0,12 0-3,6 3 1,14-3-1,7-2 0,4 2 1,-1-3-3,4-3 2,3 4-1,16 0-1,0-1 2,-4 3 0,-4 2 1,-8 6 0,9 1 1,4 8-2,-2-3 2,-6 3 0,-3 1-2,0 0-1,6 2 1,2 0 1,-6-1 2,-14-5-1,-9-1-3,-5-3 0,-3-1 1,-6 0 3,-2 0-1,-5-1-2,-5 0 0,-5 2-4,-2-1 3,-15 1 1,2 1 0,-4-2 2,-6-1 2,0 1 2,-1 0 4,-1 0 13,1 0 5,0 0-1,0-1 0,0 0-11,0 0-7,0 0 1,0-1-2,0 1-2,0 1-3,-2 0-3,2 0-1,-1 0-4,1 0-14,0 0-34,-2 0-24,-1 0-40,-3 0 66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8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550 597,'-11'-18'216,"-1"2"-187,3 2 23,2-3 2,-1 0-2,6-3-8,2-2-1,2 3-1,7 4-8,-2 7-12,1 2-9,11 9-11,0 7-1,9 15-3,3 6 2,-3 1 0,2 2 3,-1-9 2,-2-6 0,-3-2-2,-3-9 1,-4-5-2,-2-4 1,-1-6 1,-6-5 2,-4-7 8,-4-4 1,-10-14 0,-4-3-1,-7-6-8,-5-2 0,-4 9-2,1 4-1,1 11 0,4 8 1,6 6 2,1 5 1,5 4 0,5-1 0,3 2-5,2-1-1,5-4-3,-3 4-2,0 0 1,0 0 2,28-5 4,34-51 1,-28 30 1,-1 0-1,-1 3-3,-1 3 1,-5 7-1,-2 0 2,-7 5-1,-3 5-1,-7-2-6,-4 5-9,-2 1-24,-1-1-14,-1 1 33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7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26 482,'-17'-35'212,"5"4"-121,2 7-3,5 8-18,2 2-10,2 11-7,1 0-12,5 9-23,5 8-10,13 19-9,5 14 3,9 20 10,5 6 2,1 0-2,0-4-2,-1-12-3,-5-7-1,-6-9 0,-5-5-2,-9-9-1,-5-7 0,-4-8 0,-6-3 0,-2-5 12,-3 0 8,-6-7 5,-5 1 1,-9-3-11,0 0-11,-2 5-7,2 3-1,2 8-11,-2 6-5,-1 4-9,5 6-8,5 2-14,2-2-24,8-3 50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7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75 720,'-2'-2'307,"1"1"-188,2 1-40,-1-1-62,0 0-9,7-16-7,48-48-2,-31 34-10,3 1-7,-3 0-22,2 4-18,0 1-95,-2 0-116,-4 4 172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6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8 718,'18'-72'280,"-14"68"-208,0-1-32,4-3-32,10-2-6,0-3 0,4 0 2,2 1 0,-6 0 0,3 3-5,-1-2-9,-1 2-30,0 2-75,-5 4 79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0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6 648,'-10'-3'235,"4"2"-197,0-1 17,1 3-20,5 4-10,3 9-18,4 12-5,10 25 2,0 13 6,9 20 9,-1 3 2,-1-1-2,0-6-4,-6-8-5,0-3-3,-7-18-1,-3-1 1,-1-18 2,-3-7 3,-1-11 2,3-8-1,3-2-3,5-5 0,8-7 0,2 0-1,9-13 2,5-3-1,1 2-1,-3-5-1,-6 5 0,-5 2-1,-5-2-3,1 5 0,-7 3-3,-1 3 1,-5 6 2,-3 0-1,-3 4 0,1 1 1,-3 1-1,-2-1-1,1 0-4,0 0-3,0 0-11,0 0-4,0 0-27,0 0-23,-7 18 44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0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45 693,'-3'-3'237,"5"-4"-220,8-4-9,13-8-16,6-10 7,15-10 5,2-7-1,12-2-39,5-1-38,6 1-150,-2 2 141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9.8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66 490,'-23'-67'213,"15"87"-105,-2 8-57,-1 22-24,1 4-5,5 11 0,2-4 3,11-11-5,0-7-4,8-14-7,3-6-4,5-12-3,5-9-2,5-12-9,0-9-18,3-13-61,-8-6-120,-10-3 133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9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3-1 709,'2'2'244,"-4"10"-224,-3 11-11,-8 19-8,-3 9 4,-7 15 3,-1-1 0,-1-1-8,0-2-6,4-8-42,2-3-72,7-12 78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8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34 701,'-67'-35'241,"77"42"-224,4 6-7,10 12-10,6 7 4,5 3 2,3-1-1,0-3 1,2-2-2,-2-4-1,-4-4 1,-9-7-2,-4-3-2,-10-5-20,-2-3-29,-5-3 31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9.0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29 771,'-42'-30'263,"36"52"-242,0 12-13,0 6-3,7 1-18,0 1-23,6-5-185,-4-9 152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8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02 805,'-5'0'285,"9"-3"-258,2-6 2,10-9-15,3-8 2,15-8 6,6-2-2,13-2-7,6-1 2,2 1-12,1 1-5,-9 2-15,-7 2-17,-10 3-85,-5 4 81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48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269 629,'1'-17'205,"2"1"-206,1 3-5,-4-3 6,0 1 7,-8-1 24,-1 1 13,-1 4 21,1-1 10,0 5-8,3 3-2,3 2-21,4 5-17,9 22-19,6 18-6,13 38-7,3 14 5,6 21 1,-1 0-1,3-13 5,-2-13-4,-5-24 2,-1-17-1,-11-23 0,-4-6-2,-8-14 0,-7-4 0,-1-13 5,-2-15 2,-6-28-2,-1-17-2,-13-26-3,-4-2-3,-7-8 3,1 4 0,-1 6 1,5 6 2,8 23 1,4 14-2,7 21 0,3 11 1,2 9-3,0 3 2,2 4-2,1 3 0,1 2-18,-1 1-12,0 0-30,0 0-23,11 2 52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1.6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40 844,'-18'-29'304,"2"18"-278,16 11 12,-1 0-53,8 0-24,8 6 24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1.4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-3 888,'-3'-6'330,"-1"26"-282,0 15-5,1 28-37,-1 14-3,2 12 0,1-2 1,1-4-2,1-5-2,4-12-9,1-8-4,-1-16-9,3-8-5,-1-16-11,-2-7-7,-5-11 6,0-4 8,-7-12 19,1-3 12,-2-5 13,-2-1-1,2 5 4,2 4-2,3 6-7,0 0-1,7 6-13,-1-2-3,6 0-1,5 0 1,2-3 7,7 0 2,0-6 10,1 2 4,-1-4 11,-2 4 3,2 6 0,-6 5-1,-1 12 0,-2 7-1,-1 14-4,-2 4-4,-2 3-9,3 2-6,-6-7-33,4-1-25,2-6 35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9.5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60 745,'42'22'295,"-39"-54"-209,7-9-30,8-27-38,4-13-7,7-10-5,2-1-2,3 5 2,-5 8 4,-2 24 15,-7 12 6,-5 30-2,1 13-5,-4 26-14,2 20-5,-3 24 1,-6 9-1,-6 6 0,-4-1-1,-4-1-10,5 3-15,-4-8-44,0-6 83,-4-16-27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6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-3 774,'-5'-3'269,"-3"10"-254,2 10-6,-1 17-11,-7 8 2,-1 17 4,0 4 3,1 6 1,2 1 0,4-8-5,-3-5 1,6-7-20,1-7-22,4-11 27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6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2 817,'-6'-9'302,"3"6"-255,4 3-5,5 1-17,-6-1-20,6 2-4,29 8 8,43 50 6,-31-25 1,2-1 1,0-2-8,1-2-2,-6-8-2,-4 2-1,-7-10 1,-9-1-2,-5-5-5,-5-6-7,-8 4-29,1-2-23,-5-1-153,0-1 141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5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724,'-1'1'273,"2"2"-211,-1-2-25,0-1-15,0 0-9,0 0-8,0 0-1,-1 0-11,1 0-11,0 0-187,0 0 143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5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0 870,'-1'0'328,"-5"0"-270,-2 1-6,-29 7-35,36-4-22,5 2-29,0 3-14,7 0-36,2 1-14,1 1 65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4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277 565,'-92'-3'211,"76"-12"-177,4-2-12,-1-2-7,5-4-10,2-3 2,1-3 8,3-2 6,0-1 8,3 2-1,4 5-1,0 5-3,4 13-5,0 1-2,7 13-8,9 12 0,10 24 8,5 16 4,1 20 6,-3 5 0,-7-2-12,0-2-4,-6-14-5,-3-8-1,-1-13 0,-4-10-1,-3-9 1,-4-6-2,-2-9 0,-6-6 4,-4-9 18,-2-2 2,-10-10 1,-1-3-3,-8-4-17,-2 2-3,-6 5 0,-1 8 1,5 8-3,-2 5 2,10 14-7,1 6-10,8 8-20,4 1-17,9-6-39,8-7 55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8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4 1060,'-6'-4'364,"4"4"-387,2 0-40,4 0-85,-4-1 82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4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301 792,'-60'-41'329,"54"40"-224,5 0-28,1 1-27,8-6-39,8-4-10,18-10-2,8-9-3,15-7-11,2-2-11,-7-2-30,2 0-27,-8 1 51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2:54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17 766,'-18'-4'292,"3"-4"-220,3-1-6,7-3-25,2-1-13,4-8-15,4-4-3,4-9-7,2-1-1,4 0-2,1 2-1,3 7-6,1 0 0,1 7 2,0 5 4,5 11 2,2 10 1,10 24-2,8 15-2,9 26 1,-4 10 1,-4 3 1,-6-2 2,-13-9-2,0-5 2,-7-14-1,-1-3 1,-5-10-1,-2-4 0,-3-10-1,-4-5 4,-3-12-1,0-2 1,-4-9 11,-3-1 4,-5 2 5,-5-1 0,-7 1-8,-1 4-7,-5-4-3,-1 3 0,0 2-4,1 0 1,-1 3-4,2 2-2,1-2-14,4 1-11,4 0-25,5-3-14,6-4 82,3-2-24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52:19.1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6.1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25 0 582,'-82'211'219,"-9"57"-173,-6 15 13,11 23 42,-5-12 14,-5-26 43,-1-16 15,1-30 2,-2-8-16,0-13-35,-1-4-24,-2-15-32,4-11-5,12-16-16,3-12-7,6-25-12,6-10-6,9-24-9,9-10-4,12-17-4,7-4-4,9-20-1,5-11 1,6-4-1,4-7-4,1-7-14,1 3-9,0-11-38,-1 1-16,4 0-46,-3-12-21,6-6-27,3-9 605,9-23-336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5.6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60 1198,'134'-28'421,"15"1"-385,35-3 0,4-5-9,32-8-14,8-6-10,21-6 1,9-6-3,5-6-3,15-3 2,-3-4 0,12 0 1,5-1 2,-7 2-1,4 2 0,-17 1 1,-3 8-1,-12 5 2,-10 11 1,-5 3 1,-15 7-2,-7 4 1,-35 6-4,-6 3-1,-28 7 0,-14 5 0,-24 1 0,-13 6-5,-24 4-20,-13 0-12,-23 7-25,-10 1-9,-21-5 0,-7 2 7,-17-5 1,-13-7-14,-19-2 57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3.64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4 151 578,'15'24'223,"0"-2"-168,-3-5-18,-4-5-17,-1-4-4,-6-6 4,0-2 5,-4-9 12,-2-3 2,-4-6-1,-6-4-3,0-1-11,-1 1-2,-5 5-1,3 3 1,7 4 4,4 2 0,4 2-7,5 1-7,3 1-9,4-2-3,7 3-3,3 1 1,5 4 0,2 1 1,0 6 2,2 0 0,-3 2 2,-3 1 1,2-2 1,-6 0-3,-3-1-1,-2-3 1,-5-4-2,1-2 4,-1-5 5,-1-2 2,0-7 0,3-5-1,0-4-4,-4 0-2,4 4 4,-1 2 1,0 10 4,0 2 1,5 8-4,1 3-3,4 7-6,4 4-3,1 1-26,2 1-6,-1-5-30,-5 5-19,2 3 153,-1-1-72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3.1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508,'-2'6'175,"3"9"-193,3 7 1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3.0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41 538,'37'-21'239,"-8"7"-108,-2 8-4,-4 9-38,-4 8-13,-7 12-41,-1 1-12,-9 6-12,-6 1-5,-9 1-2,-4 2-2,-6-11 5,1-4 0,2-10 1,4-6 2,1-8-3,3-6-3,1-14-5,5-5-6,6-3-14,6 5 3,9 9 3,-1 10 0,3 11 14,1 4 0,0 8 2,7 3 3,-2 1-9,1 0-23,1-9 48,-8-3-25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2.7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2 716 763,'7'-27'266,"2"-7"-243,6-13-9,-1-5-3,-2-9-4,-4-9 2,-5-11 0,-6-6 3,-4-3 18,-2 10 7,-1 28 12,-1 16 2,5 35-15,-3 15-9,-2 36-15,3 20-8,-4 24-3,3 5 4,3-6 2,4-7 3,9-10-1,0-4-1,8-14-2,0-12-2,3-22-1,2-13-2,3-13 1,-3-9 1,0-20 1,-3-12 6,-9-11-2,1 0-1,-15 10 0,-1 12 2,-9 15-3,-3 7-2,-2 15-26,-3 8-21,6 11-34,2 1-22,12-3 66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2.2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69 469,'19'18'193,"-4"-9"-128,-2-5-21,-5-4-18,-1-8-3,-1-14-7,1-6-3,1-19-9,2-7-4,3-12 2,3-5 2,2 2-1,5 5 3,1 25 28,0 13 13,2 20 19,-7 6 8,2 15-16,-4 5-12,-9 15-14,2 10-8,-17 3-12,0 5-4,-6-6 0,-9-4-1,2-9 0,3-9 1,0-16-3,11-5 1,5-11 0,-2-9-2,11-11 0,2-10 1,6-12-5,6 1 3,3 10-2,-3 5 0,-1 21 1,-1 7 0,-8 15 2,1 7 3,-2 6-1,-4-1 0,3 3-2,0-5-1,0-3-1,1-3-2,0-11 1,3-3-1,0-12 2,4-9 2,2-6 2,0-5-2,3 3-1,-1 2-2,-2 7 0,-3 6 3,-2 8 0,5 6 1,-2 5-4,3 2 1,7 6-12,-8 7-9,3 7-29,-2 5-21,-2 10 46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8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156 592,'-89'-48'262,"86"31"-151,2 2-15,12 5-53,6-3-17,12 0-19,5 3-6,10-1-29,-1 1-180,4 1 150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0.9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5 906,'16'-18'323,"17"21"-285,10 16 3,14 41-4,3 30-3,3 61-12,-7 34-3,-6 32-14,-9 12 0,-11-1 0,-1-7 1,-15-15 2,-4-12-3,-13-20 3,-8-20-4,-2-27-2,-3-12 0,1-32-47,3-13-21,0-33 41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0.6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1 0 936,'-29'67'318,"0"32"-303,-6 55-1,4 52 0,6 62-1,4 21-2,12 29 10,7-22 9,13-29 23,4-28 9,15-44-10,4-16-11,8-34-24,4-16-13,2-33-51,0-14-29,3-36 46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0.3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28 679,'-10'8'319,"10"-7"-80,2-1-207,9-3-29,7-2-4,3 1 0,1-2 1,1 1 2,0-1 0,-3 2 0,1 2-1,-9 2 1,-2 2 3,-4 6 0,-3 3 1,-2 11 0,-2 6-1,-6 6 0,0 5-2,-2 2 1,2-3 0,5-6-1,0-5-1,5-9-1,7 0 0,4-5 2,9-1 4,3-6 12,-2-3 8,2 1 11,-2-3 0,-4 0-9,-2 2-8,-10 2-13,-4 5-1,-12 12 4,-7 3-8,-15 16-8,-7 3-18,-9 9-54,-10-6 303,-14-4-185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0:59.9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14 641,'-33'58'268,"41"-64"-169,3-2-13,9-4-43,3 1-1,6 0-1,6-1-1,4 6-8,0 0-7,-3 6-14,-12 8-4,-8 6-3,-8 5-4,-8 16 1,-5 1-1,-15 18 1,-6 9 4,-15 2 5,-3 1 6,-2-4 6,5-5 1,13-5-6,11 0-5,17-14-10,5-8-2,15-10-1,3-10-3,13-10 4,5-4-2,7-13-2,3-8-5,-3-4-14,-5-4-8,-2 5-27,-6 9-22,-6 5 53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56:09.4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4.7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-1 745,'-2'3'345,"2"3"-124,-1-2-146,4 3-81,-3-4-24,1-5-50,2-5 49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1:04.5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 165 822,'-12'8'301,"4"16"-245,2 11-19,6 11-27,2 1-3,8-5 0,2-5-1,4-10-2,2-7 0,4-12 0,1-6 1,9-12 1,4-10 1,7-13-1,3-9-1,-1-10 2,-7-4-1,-7-8-1,-7-1 1,-10 12-2,-1 11 3,-9 25 13,-1 10 2,-3 20 0,0 11-5,0 28-12,1 12 1,3 12-1,2-2 0,4-11-3,3-7-4,4-11-28,2-7-18,0-11 26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1.4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0 475,'0'-30'212,"1"4"-100,-1 3-8,0 5-33,-2-1-12,10 2-17,4 0-9,9 1-5,1 2 5,-5 6-3,3 4-2,-5 8-4,0 6-6,-1 11-5,-2 5 0,-2 13 1,-3 9-1,-7 7 0,-2 3-2,-8 4-5,-2 3-2,-1 8 0,-6 3-2,6-4 1,2-5 1,1-19-2,5-8 0,5-15-2,-1-6 0,5-7-3,4-8 2,-1-4 2,1-7 1,3-9 5,-1-4-1,1-8 0,-2 3 2,-4 3-1,-2 7 5,-1 11 0,0 4-6,-2 15-3,3 6-5,-4 15-3,-1 8 1,1 9-6,0 6 1,2 5 0,0-2 3,6-4 6,0-5 0,0-11-1,0-5 0,-3-10 1,-2-3-2,-5-9 1,-4-2 1,-6-2-1,-1-1 3,-7-1 1,-4-2-1,-2 1-18,-7 2-15,-10 2 18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0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493,'-17'12'232,"-2"9"-92,3 15-69,1 3-20,6 7-13,3-2-5,6-9-10,1-5-3,7-10 6,0-8 4,4-11 12,2-8 7,0-11-4,3-6-2,-2-7-14,-2 0-7,-4-6-8,-5-1-4,-4 1-3,-3 4-3,-2 11-10,-5 8-10,1 12-34,-2 8-20,-3 5 41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0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9 724,'-19'-9'271,"3"7"-212,-2 2-2,1 4-23,-3 4-11,1 4-15,-2 6-2,5 4-3,6 3 2,5 3 1,5 1-1,4 1 5,5-1-2,6 1-1,2-1-1,5-6-4,-1 0 2,-2-5 0,-2-1 0,-2-1 3,-3-3-2,-4 1 0,-2-1 0,-6 1 2,0 3 0,-7 2-1,-2 1 1,-1 3 0,-3 2-2,-3 0 0,-1 1-1,0 3-1,-4-4 0,5-3-1,3-5-1,3-7-1,9-3 0,0-6-5,2-1 0,5-6-1,5-2 2,10-5 4,-1-4 2,4 3 2,-5 1-1,-7 8 1,0 5-1,-7 8-3,-1 7 0,-2 11-1,-5 5 1,-5 17 2,-2 2 0,-2 2 3,1 0-2,6-15 1,1-3 0,8-8-2,2-1-1,2-6-1,0 0-3,1-4 0,2-6-3,3-5-13,2-4-14,6-10-39,-2-6-199,2-8 18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48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81 471,'-68'27'177,"60"-32"-135,3 0-4,-1-5 3,0-2 2,3-7 19,0-4 4,3-5-15,3-2 0,2 2-12,0 4-3,0 9-3,-2 6-4,1 16-9,0 11-5,0 22-4,1 8-1,-1 15-4,-2 2-2,1-3-2,-1-1-8,1-18-24,1-10-28,3-17 3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8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736,'-3'14'255,"4"15"-228,0 9-15,6 14 1,-2 5 1,-2-3-16,2-4-19,-5-10-161,-4-3 126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9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4 694,'-2'-1'272,"4"-1"-194,0 2-19,-2-1-30,0-1-10,8 0-9,12-4 1,39-14-3,-34 13-2,1-1 1,0 7-6,-3-2-16,3 3-21,0-3-230,-3-5 188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9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87 652,'-7'-40'256,"15"32"-179,4 1-26,5-1-15,1-1-7,4 1-4,0 2-4,0 5-8,0 1-5,-2 2-4,0 0 0,-4 2-2,1 2-2,-4-2-20,-7 2-18,-4 0 21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9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2 808,'2'-2'313,"4"4"-237,9 8-19,9 11-23,5 19-11,2 12-4,2 24-2,-3 8 1,-1 9-2,-4-3 0,-8-4 6,-4-1-2,-9 5 8,-9 2 2,-9 0-9,-10-3-3,-7-10-8,-5 2-5,-2-8-3,2-6-7,4-18-35,7-13-14,6-20-29,8-9-15,11-15 65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9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5-2 665,'-23'2'257,"-3"15"-194,-3 10 3,-5 21-22,-3 18-1,2 35 0,6 10-1,6 24-4,8 7-7,7 5-11,3-2-4,6-12-8,6-12 0,8-27-6,3-11 1,14-22-8,0-9-10,5-24-22,0-10-17,1-23 32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8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9 771,'-4'-13'308,"9"9"-215,-1 5-22,7 16-43,1 14-9,3 28 7,5 7 10,-6 7 15,5 5 0,-1-5-8,-1-1-6,0-2-2,0-13-4,-6-15-3,-2-10-1,-6-18-5,1-6 2,-3-7 12,0-1 16,-1-10 10,0-2-5,0-18-17,-1-10-21,6-18-19,1-9 0,6-5-1,4 0-2,3 7-1,1 1-5,0 10-8,-4 5-2,-4 12-4,-1 5-3,-2 13-13,0 2-10,-3 5-17,-1 6-11,-4 1-8,0 1-2,-1 3-8,-1 1-9,0 0 69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8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41 452,'-3'-3'239,"6"3"-45,-2 1-99,-1-1-44,0 0-9,2 32 1,-2 47-3,-6-16-3,1 8-3,-3 3-6,1 0-3,-2-3-3,1-4 0,-1-2-1,2-4 0,-2-14-1,2-3-1,2-14-7,3-4-2,2-8-4,1-3-2,1-10-1,-4-3 2,2-4 8,-1 1 0,0 0 4,-1 0-4,-5-33-5,-6-44-3,10 16-2,7-8-1,3-11-3,0 0 1,6 3-2,-4 2 3,2 11 2,-1 6-1,-4 11-1,3 12-1,-2 10 0,0 5 0,0 9 0,-3 3-1,1 7 0,0 1-2,2 7 0,-1 3-2,3 13-1,-1 12 2,3 23 2,3 16 0,1 13 3,5 2 1,5 3 1,2-2 2,6-9 0,2-4 0,3-24-2,-2-9 0,0-20 2,-1-6 2,-7-14 7,-3-7 3,-3-12 6,-3-7-2,-5-16-1,0-8-4,-6-18-8,-2-11 1,-2-5-6,-4 0 1,-1 2 0,-5 4-1,0 8 0,-2 7-1,2 15 2,0 5-1,1 14 2,4 4-1,0 8-4,1 3 1,0 3-2,-1 3-3,-1 1-15,1 3-15,1 1-34,0 0-13,0 0-17,0 0-14,3 1 77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7.0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15 623,'-15'-7'259,"-2"4"-165,0 1 1,0 1-26,-1 1-8,3-2-2,2 2 5,4 0-3,2-2-1,5 6-18,-1-1-10,1 4-20,3 2-9,6 3-3,4 4-1,6 5-1,3-4 0,4 0 1,2-2 0,5-4 2,3 2 1,2-3-1,3 1 2,0-3-1,-2-1 1,-6 1 3,-5-3-2,-3 3 1,-4-3-4,-4 2-1,-4-1 2,-5 1-2,-2 1 3,-3-2-4,0 1-1,-6 1 4,1 0-4,-6 3 7,-4 2-1,-6 0-1,1 1 2,-3 1-3,-3-1-1,0 1 3,-4 2-1,3 4 0,-1 1 3,2 4 0,2 8 2,1 2 3,4-1-1,0 1 1,1-4-1,1-3 0,1 2 0,4-5 2,1-5-1,3-3-3,0-4 0,2-4-4,1-3 0,2-2 0,1-4-1,1-1-1,0 0-1,0-1-1,0 1 0,-1 0-18,1 0-9,0 0-24,0 0-18,0 0-15,0-1-8,17-2 58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6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02 835,'-3'-5'312,"1"4"-247,3 0-9,-1 1-28,0 0-10,0 0-11,14-1-1,47-2 2,-27 2 3,8-3 7,3 1 5,4-1 7,2-2 2,-2 0-5,0-3-4,-5-2-10,-3-1-5,-4 0-2,-2 4-3,-6 0-2,-6 3 1,-5 5-2,-5-1-4,-7 4-16,1 1-10,-6 1-15,2-1-4,1 1-11,-4 1-11,3-3-15,-3-1 50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5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8 832,'-11'-5'320,"8"5"-244,1 0-1,2 0-42,0 0-16,0 0-17,0-1 3,25 0 10,45 1 9,-20-1 5,2 0-4,5 0-10,-2-2-2,-7 0-7,-3 0-2,-9 0 4,-1 0-5,-7 0-1,0 3-3,-5 5-20,-4 0-12,-7 4-42,-3 0 117,-12 5-44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9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36 489,'-15'-6'218,"1"2"-107,2-1-43,-1 4-38,2 0-7,4 0-1,-2-1 3,4 1 2,0 0 5,2 1 10,0 0 2,2 0 0,0 0-5,1 0-16,0 0-7,0 0-10,0 0-3,0 0-2,0 0 0,4 0 0,21 0 1,45 0 1,-26-3 2,14 7-2,2-4-1,6 0-2,-2-4 1,-8 0 0,-3-2 0,-4 5 0,-5 1 0,-3 1 0,-2 5-1,-12 1 1,2 0 1,-10 1-1,-3-1 1,-3 3-1,-7 2 0,-2 4 4,-4 4 3,-6 3 2,-2 4 1,-1 0-2,1-2-2,-2 2-2,1 2 0,2 7-2,-3 7 0,8 20-1,0 10 0,9 23 1,5 3-1,3 4 2,5 5-3,-8-1 1,1 0-2,1-7 0,1-3 1,1-4-1,-2-2 1,0 1 1,-2-11-2,-1-20 1,-2-8 1,-3-20-2,2-4 1,-8-12 1,0-1 0,-1-8 2,-6-1 8,-5-3 7,-7-3 1,-14-1 2,-3 2-7,-10 1-6,3 1 0,3 5-4,0 0 0,10-1-14,-2 4-13,2 5-23,2-1-15,-2 8 402,7 0-268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7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4 537,'0'-4'273,"0"-4"-37,5-1-185,0-6-7,4 0-18,2 2-4,0 4-8,2 1-1,-2 7-7,1 0-2,-2 1-2,-4 4 0,1 4 1,-4 4 1,-2 12 1,-1 5 3,-6 2-4,-3 1 1,-1 0 0,1-2-3,6-1 3,1 0-5,3-6-6,5-3-5,3-10-17,4-5-4,4-9-26,2-7 33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7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8,'32'27'282,"-36"-31"-195,4 4-21,2 8-38,1 3-9,-2 14-6,0 6-1,-1 11 2,1 4-3,1-1-1,-2-5 1,2-7-3,-1-8-2,2-8-2,1-3-3,-3-10-9,1-3-3,-1-3-4,-2 1 0,1 0 4,0-8 2,8-52 1,-3 28 3,3 5 2,3 0 3,2 6 0,0 5-1,-1 5 1,-3 3 0,-7 4 0,2 5 1,-4-1-1,0 0-3,-1 1-5,0 0-2,0 0-3,0 0 5,0 0 2,-12 4 4,-32 33 2,36-33 0,-1-1 0,4 0 0,5-1 0,0 1 0,3 0-1,-2-3 0,0 0 0,0 0-1,0 0 3,11 4-1,36 48 1,-33-37-1,-2-2-3,1 0-7,-3-7-30,2 4-38,2-9 48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7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09 607,'-5'-20'220,"2"0"-177,3 0 3,3-7-5,-1 2-4,2-6-6,4 5 3,-2 5 3,3 2-3,1 14-9,-1 4-4,3 21-11,-1 14-2,-1 21 0,-4 7 0,-5 1 0,0-1-2,0-14-2,3-5 0,7-14-1,0-7 1,2-11 0,0-4-1,-2-12 2,-1-6 0,-2-13 1,0-9 1,-6-12-2,-2-3 0,-7-5-1,-3 1-2,-1 2-1,-1 2 3,3 9 4,0 4 5,7 15 3,2 2 0,1 5-6,6 2-4,3 0-3,2 0-1,5 4 0,1 2-1,-2 1-1,1 1-7,0 2-17,-2 0-14,3 7-40,-3 0-10,-5 11 52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6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24 821,'-5'-18'290,"4"13"-259,2 5-2,3 14-20,-2 6-6,-4 27-3,-5 13 4,-3 52 8,0 20 7,0 30 12,1 19-2,0-7 1,0-9-2,1-4-4,6-12 2,-1-17 1,-4-10 0,2-22-6,-2-9-4,5-14-7,1-6-4,5-22-3,-4-13-3,0-19-10,4-4-9,-9-10-12,4-4-10,-6-18-34,4-10 49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6.3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7,'2'3'191,"-2"-1"-33,0-2-108,0 0-36,0 0-152,-1-1 99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6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600,'61'1'254,"-62"1"-152,1 0-39,0-2-53,0-1-15,0 0-24,0-1-10,0 1-58,0 0-144,0 0 165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5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0 691,'-4'-2'280,"4"2"-188,4 1-28,-2-1-51,-2 0-21,0 0-30,0 0-12,7 0-26,9-1-48,33-7 86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5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0 643,'-2'-7'246,"2"3"-187,0 4-1,-1 2-30,1-2-9,-1 0-3,0 15 3,-5 73 17,3-12 5,0 32-1,3 13-5,2 22-13,0 6-4,2-7-8,-2-5-2,0-14-2,0-11-2,-1-11 2,0-8 0,3-19 3,0-6 0,-2-11 0,-1-1 0,-1-6-3,0-3-2,-1-11-1,-2-3-1,-2-13-1,2-8 3,1-7-2,1-5-2,-2-3-3,0-6-6,1-7-12,2-2-6,0-7-32,4-3-66,2-6 83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5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48 628,'-11'-17'246,"3"-8"-172,-2-4-18,2-7-33,3-2-4,2 3 3,2 5 6,1 10 11,0 7 4,3 8-7,-1 5-8,3 8-15,3 5-6,2 19-5,3 4 0,0 12 1,1 2 0,0-4 1,1-2-2,-1-11-2,-1-3 2,-9-13-1,-3-6 0,-1-6 4,-2-2-1,0-2 3,1-1 1,0 0-2,-6-1-1,-14-4-2,-25-12-2,28 10 3,6 5 1,5-1 3,-1 3 1,7 0-2,1-2-2,2 1-5,-2 0-2,0 0-1,14-2 1,48-5 1,-32 4 3,-2 2-1,-3 0-1,-5-1-10,-2 1-12,-5-3-30,2 2-27,0-8 49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4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328 681,'-14'-18'265,"5"5"-192,2-2 9,1 0-31,-1 1-8,3-5-18,7 1-3,3-3-4,5 0-5,3-1-1,-1 2-1,0 7 1,1 5-1,-4 12-4,2 11-1,2 24-3,-1 9-1,0 12 2,-1-2-1,0-14 0,-1-6 1,3-15-2,-2-3 0,2-9-2,1-6 0,1-6 0,0-4 2,0-12 2,1-6 0,-5-13 1,-4-9 0,-4-14-3,-3-5 2,-3-1 2,-3 7-1,-1 16 3,0 11 2,2 16-4,1 4 1,3 8-6,-1 3-5,4 2-26,-3-2-12,0 0-34,0 0-18,3 17 62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4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01 688,'-29'-3'276,"9"3"-189,7-1 10,9 2-43,1 1-18,11-1-27,6 4-6,12-3-3,7-2 1,17-2 1,8-3 1,10-5-1,-5-1 1,-5-3-1,-6 1-2,-13-1 2,-1 3 0,-9 2-6,-4-1-6,-12 6-24,-3 2-13,-14-1-16,-7 5-21,-15 4-62,-5 2-18,-8 5 22,-1-1 29,0-1 125,-7-5 46,-1 1 28,3-3 10,-1 2-24,10 0-10,6 1-8,1-2 0,12 1 3,1-2-2,8 0-11,2-1-11,3 0-19,1 4-1,2 6-11,1 2 2,2 7 3,2 5 0,3 15 7,1 14 1,1 29 2,2 13 1,-1 27-1,1 16-2,-1 10-2,-4 4-3,2-8-2,0-13-1,0-20 7,-1-6 3,-3-19 5,-2-8 0,-1-14-3,-1-9-1,0-14-2,-1-9 0,0-19-1,-1-5-1,-1-10 4,3-1 7,-1 2 9,0-2 6,0 0-4,0-1-9,0 0-15,0 0-6,0-1-6,0 1-2,2 0 2,21-5-2,46-9 1,-29 10 0,0-3-2,2 3 3,-4-1-1,-2-1-1,-2 1-1,-3-1-3,-6 0-10,-2 0-3,-5 5-15,-2 2-10,-6 1-12,-2 2-4,-7-2-10,-2-1-2,-6-1-13,-2 3 5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7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353 732,'-37'-121'296,"27"92"-204,5-2-13,5 1-36,1 0-13,7 6-13,0 3-4,-1 7-6,3 6-3,1 11-2,1 8-3,0 19-2,1 3 1,-1 20 1,-1 6 2,0-1 2,1-3 0,2-16-1,3-9-2,1-16 0,2-5 0,0-13 0,0-4 1,-3-14 6,1-4 2,-9-15 6,-2-2 3,-8-7 0,-7-2 0,-2 1-4,2 4-5,3 11-7,2 6-1,6 12-16,-5 6-12,5 12-56,6 3-31,3 10 72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3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2 828,'-6'-2'327,"3"2"-228,1 0-34,4-1-41,-2 0-14,0 0-9,4 0-1,22-8 1,37-7 3,-36 7-2,2 6 1,-1-1-2,0 1 2,4 3-14,0 0-12,-1-1-37,-3 0-26,4 1 53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2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1 757,'0'0'300,"0"0"-209,0 0 10,0 0-31,0-1-13,0 0-25,0 0-11,0 0-13,0 0-5,4-1-1,26-3-1,39-6-1,-37 7 0,6 1-1,-3 2 2,3 1-3,-2 0-12,-2 3-21,-5-1-21,-9 1-44,-2-1-46,-10 7 93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2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8 275,'-4'-16'191,"5"2"21,4 3-90,-2 3-54,-2 3-12,0 0-12,2 5-4,-3 3-6,0-3-1,4 9 12,18 74 7,-10 3 7,-4 12-5,-3 35-17,3 10-5,0 4-11,-3 3-5,3-19-4,-2-14-3,-1-18 6,1-18 6,-1-23 3,1-12 1,0-14-7,1-5-6,-3-12-6,1-2 0,-4-8-1,0-1 1,-1-3 3,-1-2-1,0 0-1,0 0-6,-1 0-29,1 0-21,0-1 662,-5-16-475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2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01 112,'25'-42'87,"-23"31"6,0 3 27,1-2 8,-3 0-3,3-1-12,0 1-24,-1-1-6,-1-1-11,-1 2-6,0 1-16,-1 1-6,0-1-11,0 2-6,-4 0-4,4 1-1,-2 0-2,1-2-1,0 1-3,-3 1-3,2-2-5,0 2-2,-3-2 0,6 0 1,-2 1 1,1 0 0,3 3-1,-5-3 1,5 7 0,-1-1-2,-2 1 0,1 0 0,0 0-8,0 9 1,10 87 5,-7-9 2,1 36 9,1 23 4,-1 14-3,1-11 0,4-5-5,2-17-2,4-32-3,0-5 0,-2-31 9,-2-14-1,-1-18 2,-4-8-3,-2-13-3,-3-2 0,-1-6 12,1-4 6,1-5-1,0-7-3,-2-7-15,2-2-5,-2-3-2,-1 1 1,0-4 0,-1 0 0,1-7-1,0-2-1,1-1-1,3-4-1,7-3-1,2-6 0,7-13 2,-1-9-1,9-23 2,0-5-1,5-14 0,5 0 0,-6 8-3,-4 7 1,-6 29 1,-8 14 0,-8 26 1,0 12-1,-2 11-1,-3 5 1,2 7-6,1 1 0,-6 2-7,2-2-2,0 0 2,0-1 0,1 1 6,0 0 5,0 0 1,0 0 3,0 0 1,0 0-2,0 0 1,0 0-1,0 0 0,0 0-1,0 0-1,0 0 2,0 0-1,0 0 1,0 0 1,0 0-1,0 0-4,0 0 1,1 9-3,-1 50-1,-13 5 1,-2 22 0,-12 32 2,-6 12 5,-6 11 1,1-4 0,-4-13 0,8-12 1,2-23 0,4-14 1,9-10 5,3-4 0,8-13 2,4-6 1,4-11-5,0-7-1,2-8-2,1-3-3,0-8-1,-2-2 0,-1-3 3,0 0 3,0 0 7,0 0 4,0 0 8,-1 0-1,-1 0-6,1 0-7,0 0-9,0 0-1,0 0 0,0 0-1,0 0-17,0 0-12,0 0-26,0 0-7,-1 0-12,1 0-5,1-1-12,6-35-15,11-74 67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9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36 277,'4'17'160,"-4"7"-24,0 5-13,-10 5-49,2 0-19,-4 3-29,3 0-2,2-8 3,1 1 4,6-10-2,0-7-4,5-5-1,4-4 0,-2-7 12,5-2 5,0-13 0,2-6-4,4-6-16,1-4-8,-4-3-5,1 2-1,-4 3 3,-6 0 0,-3 7 2,-3 1 1,-5 6-1,-2 5 0,-1 7-4,-1 3-1,-2 3-7,0 4-6,2 0-1,2-1-1,2 3 1,4-2 2,2 3 0,3 0 0,2 3 2,2 3 0,2-1 3,2 3-2,3 2 2,-2-4 0,2 1 0,2-3 0,-4-1 0,2 0 0,-1-4 1,-1 0 0,2-4 0,-1-2-2,-1-5-1,0-4 0,1-9 0,2-4 2,-1-7 0,2-1 2,-1 3 3,-2 3 6,-2 12 11,-7 3 6,-1 7 0,-3 7-4,-1 12-8,0 10-6,1 14-3,0 2-2,1 6-5,5-2-6,-3 0-21,8-3-9,-5-4-32,-2-1 39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9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442,'-11'11'154,"2"1"-287,4 5 99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9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0 540,'16'3'225,"-4"11"-137,-7 5-16,-8 12-8,-4 8-8,-9 8-9,-6 2-5,-4-3-10,-4-6 5,-3-12 13,2-8 3,1-11-3,6-6-8,5-6-19,3-4-8,6-9-10,1-7-3,6-16-5,5-6 2,5-4 1,10 3 0,4 12 2,2 5-2,2 18-2,-3 10-5,2 19-2,1 9-3,-5 14-3,0 3-2,-6-5-11,-2 0-10,0-17-27,2-2 37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8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498 738,'21'31'282,"-33"-33"-217,2-2-3,1-3-24,0-3-4,3-9-9,0-3-3,4-12-7,2-4-1,0-4-4,2-5 0,-2-7-3,0-4-1,-4-4-1,-3 4 0,2 19 2,-2 11 1,4 23-1,0 11-4,-3 29-5,0 16-4,-4 31 2,1 9 1,6 0 3,3-4 1,6-11-1,0-5 0,5-18-2,1-7 0,2-19 0,2-11-2,1-16-2,-1-8 1,0-13 2,0-6 1,-9-5 4,-4-5 2,-10-4 1,-6 4 1,-6 8 1,0 11-1,-4 15-7,-1 9-10,0 16-20,3 3-15,7 9-33,6 0 46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8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4 216 649,'-64'-5'264,"36"-14"-171,-3-1 6,9 4-26,2 0-2,4-1-12,5 2-10,4-3-13,4 1-6,4 1-13,3 1-3,7 3-8,5 1-5,4-1-1,5 7 0,5 5 1,-4 1-3,4 14-3,-5 3 0,-1 13-1,-3 11 5,-7 15 1,0 9 2,-8 8-2,0 2 0,-2-4-1,-1-4-1,-1-13 2,1-6 1,2-10-1,0-3 0,4-7-1,1-4-4,-4-5 2,2-3-1,-2-7 1,2 0 0,-2-5-3,0-4-1,-1-3 1,0-2 0,-1-1 4,-3 0 1,-1 3 3,-2 0 3,1 2-4,0 0-2,0 0-4,0 1-1,-4 30 2,-38 41 4,33-28 1,1 4 2,7 0-1,1-3 0,4 2 3,5-2-1,2-7 0,-2-4-1,0-10-2,1-6 1,-5-6 0,-1-5 0,-3-5 4,-2-1 3,0-1 14,1 0 0,0 0-3,0 0-1,-3 0-14,-11 1-4,-32 7-3,35-6-13,0 0-22,8 1-10,7-3-52,5-3 62,15-13 14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7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7 37 686,'-12'-14'273,"2"4"-196,0 0 3,1 8-31,-5-1-6,1 5-13,-5 5-2,-2 9-9,-1 7-1,-3 9 1,-1 7 1,-2 7 0,5 0-2,1 9-2,0-3-7,5 0-3,-1 3-2,7-8-4,2-2 2,3-10 0,4-9-3,1-10-2,3-4-5,7-5-3,2-4 1,8-4 2,3-1 3,6-6 4,6 1 0,5 3-2,0-1-2,1 8-3,-4 6-1,-4 9-1,-11 9 1,-11 9 0,-11 2 1,-20 11 2,3 6-1,-9 8-1,0 2-1,4-7 1,-2-2 3,6-10 4,6-3 1,10-3 3,5-1-1,15-8-1,4-1-2,19-8-3,8-6-1,11-6-4,3-1 0,-5-4-9,-2 1-12,-2 1-24,-1 1-19,6-2 47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7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4 503,'16'-17'238,"6"-3"-96,4 3-15,-4 1-34,-2 5-15,-1 3-28,-3 4-13,0 4-20,1 4-6,-6 8-8,-1 0 1,-7 10-2,-3 2 0,-4 6 3,-2 7-2,-6 2 1,2-3-1,2-2 1,-4-4 0,12-10-4,1-4-4,9-4-16,4-8-9,5-1-28,4-8-14,6-11 46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6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727,'-5'4'281,"4"7"-194,-2 8-31,-2 9-24,1 3-1,-2 3-5,2-1-4,1-8-8,-2-3-3,3-7-5,0-5 1,-3-5-1,5-2 0,0-2-4,2-3-2,-2 0-1,0 1 0,7-14 1,39-45 2,-30 32 0,-2 4 0,-3 9 1,3 5-1,-8 8 0,1 1-1,-6 1 0,-1 4 0,0 3 1,-7 2 0,-2 6 3,-3 0-2,-6-2 0,0 3-1,0-9-1,1-2 1,5-3 2,4-4-1,7 1-1,-2 1-3,3 1-4,0-1 0,0 0 2,0 0 1,23 10 2,32 17-1,-36-16-20,1 2-13,-1-1-34,-4-5-20,1-6 55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5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523 724,'-76'-103'274,"68"78"-214,1-4-10,10-8-24,2-3-7,15 4-2,-1 3-3,1 9-1,1 8-3,-7 9-3,4 5 1,-5 15-2,1 7 2,-1 18-2,-2 9-2,0 7-1,-2 0-2,2-9 2,0-8-1,-1-12 1,0-8-3,1-8-2,2-6 0,0-8 1,2-9 2,1-15 7,-3-9 1,1-15 2,-4-7 0,-6-5-2,-1-3 1,-5 3 2,0 11 0,-2 13 5,-3 15 3,3 17-4,-3 3-1,3 11-19,-1 5-10,0 11-14,2 8-7,2 6-8,2 1-6,4-3-28,4-1-100,5-3 121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5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622,'0'7'270,"0"2"-146,-1 0-56,1 5-14,1-1-24,1 0-13,2 1-12,-8 0-2,-3 6-10,-1-1-11,-10 2 11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4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86,'12'1'237,"1"2"-13,1-2-140,2 4-35,-6-3-32,-3 0-9,4-1-14,-1-1-10,4-2-23,0-1-26,2-6 41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4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3,'55'16'289,"-59"4"-254,-1 4-18,1 3-9,1-2-12,2-2-40,-2 0-24,-1-7 38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4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26 611,'1'24'244,"-5"-53"-162,0 1-23,1-4-19,1 6-9,1 7-2,0 7 5,1 8-8,2 5-4,3 12-11,3 10-7,1 13-2,0 3 2,1 0 1,-4-2-1,2-6-2,-5-3 0,-2-5 0,-1-5 0,-5-5 0,4-2 0,-5-3 2,-1-4 4,-3-4 0,-4-2 0,-2-2 0,2-2 0,0 0 8,2 4 5,5-2 5,2 3 0,4 1-12,1 0-6,0-1-9,0 0-2,1 0 0,24 0-1,38-1-12,-28 1-2,6 0-18,2-1-9,1-3-28,0 0 45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4.0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304 848,'-44'-18'305,"37"3"-266,0 1-17,0-3-10,1-4-4,2-1-5,3-5 2,2 3-2,5-4-1,1 8 3,-4 11 0,1-1-1,13-23 0,2 3-1,-1 15 1,-5 14-1,3 21-2,-5 7-1,4 22 0,-3 18 1,-2 9 1,5-1 0,-3-8-2,3-13-1,3-20-1,-1-10 0,-2-18-4,-4-6 1,-3-14 3,2-9 3,0-15 11,2-8 2,-7-13 0,0-1-2,-4 2-7,-1 4 1,0 13-4,-2 8 1,1 15 2,-2 2-1,1 10-7,2 5-11,5 1-27,2 7-14,3 5-46,3 4 64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16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2907 588,'-52'51'266,"37"-70"-135,0-6-24,2-18-40,5-8-17,3-19-18,3-10-4,6-13-6,2-8-3,3-9-2,4-7-2,4-16-7,5-1 0,12-10-5,2-1 0,8 5-1,-1 3-1,-3 10 1,-1 6-3,-10 10 0,2 5 1,-7 15-1,-3 9 1,-6 15 1,-2 4-1,-4 12 2,-2 4 1,-2 11 0,-2 5 1,-3 9 2,0 4 2,-1 4 9,-1 5 5,1 0 1,-2 1 0,-1 3-8,0 0-3,2 2-1,1 3 0,0 0-2,1-2-2,0 2-5,0 0-2,-1 0 0,1 0-1,0 0 1,0 0 2,0 0 0,0 0 1,0 0-2,0 0-1,0 0 1,-2-1 0,1 0 2,0 0 0,0 0-3,0 0 4,0-3-5,-6-11 1,-14-37 1,14 33-3,-1-7 2,1-2-1,0 1-2,2-3 1,1 1-7,1 1-1,3 1-1,-1 2-11,1 1-1,1 5 4,-1 4 3,0 2 10,-1 11 2,1 4-3,0 22-4,1 21 0,-1 44 2,-3 19 1,-5 38-11,2 17-14,6 18 23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2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99,'5'1'278,"-2"0"-196,2 5-20,-1 2-53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2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7 602,'-3'-5'260,"1"3"-155,1 2-31,0 0-19,0 0-27,0 0-9,-9 29 3,-19 34 3,9-22 15,-4 1 4,-4 2 0,-3 4-3,-3-2-3,0-4-2,7-9 5,8-4 3,3-12 0,8-5-4,2-7-9,1-5-9,4 0-7,-1 0-5,1-1-8,0 0-2,1 0-15,0 0-11,0 0-32,0 0-17,26-10-29,39-9-19,-24 10 79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6.8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69 578,'2'-39'250,"4"2"-147,2 3-32,6 8-41,-1 5-11,2 12-10,2 5 0,-3 16-3,2 16 0,-1 34 11,-1 15 3,-4 18 3,-2 1 2,-4-4-9,-3-6-5,-1-12-3,-2-7-4,1-21 2,1-9-1,-1-15 2,2-8 0,-2-7 19,-2-8 16,-5-7 8,-2-3 1,-6-10-19,0 2-15,-2-1-12,2-1-3,2 9-16,2 1-14,3 12-41,3 7-26,5 10 60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1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9 702,'-35'-3'281,"33"0"-183,-2-5-23,0 4-18,3-2-5,1 1 2,3 5-2,-3-4-8,3 4-1,-3 0-14,0 0-4,0 0-6,0 0-8,18 24-1,34 40-1,-26-28-5,-2 4 4,-2-3-4,-2-1-1,0-2-1,-1-4-1,-3-3 1,-1-3 1,-4-7 0,-2-2-2,-5-7 0,-1-6 0,-2-1 2,-1 0-1,-1-2-7,0 1-14,0-1-36,0 0-18,0 0 694,-4-1-484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1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909,'-37'54'369,"35"-54"-228,2-1-20,0 2-62,-1-2-17,1-1-37,0 2-10,0 0-18,0 0-9,0 0-27,0 0-9,0 0-15,0 0-7,0 0 188,2 0-88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0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19 587,'-10'-8'244,"6"3"-147,2 1-2,0 2-37,2 1-13,0-1-19,0 1 0,0 1 4,0 0 3,0 0-1,0 0-2,0 0-1,0 0-1,0 0 1,0 0-1,0 5-4,3 9-1,5 45-4,-2-24 0,6 20 1,-1 13-3,4 17 1,4 4-2,-3-3-3,3-5-2,-3-7-3,1-7-1,-2-9-1,0-5 1,-4-12 3,-4-11 3,-6-9 6,1-6 3,-1-9 1,-1-1 1,0-4 6,-1-1 2,0-1 2,0 0-4,0 0-16,0-8-7,-3-57-7,11 25 0,7-16-1,4-10 1,7-7-1,-1-7 0,-5-14-1,-3-4 0,-3 1-1,-3 7 0,-1 23 1,0 12 1,-7 16 1,1 3 1,-1 14-2,-3 2-4,1 11-2,-1 4 0,1 4 0,1 1 2,-1 1-1,0 0 3,0 0 0,0 0-1,0 0 1,0 0-2,0 0-1,0 0 2,0 0 1,0 0 2,0 0-2,0 0-6,0 0-17,0 0-12,0 0-31,0 0-12,0 0-18,6 2-7,3 4 751,36 32-500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0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48 803,'-8'-3'322,"9"1"-234,6-3-39,9 1-23,12-1-19,2-2 2,7 3-3,1 0 0,8 0-2,-1 2 2,5-3 8,-1 4 3,-3-1 5,-1 0-4,-12 4-8,-5-2-2,-9 0-7,-8 2 2,-5-2-8,-4 1-12,-2 4-19,-1 1-15,-3 6-43,3 1 61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39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0 577,'-18'-4'255,"1"1"-123,5 2-13,4-1-41,0 2-12,5 0-30,1 1-10,4-1-15,-2 0-6,0 0-2,26 2 0,44 4 0,-33-5-1,9-3-1,2 0 0,0 0-1,1-1-1,-8 3-8,1 2-5,-15 0-21,-3 3-20,-11 1 33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4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-2 619,'-7'1'281,"2"3"-126,-1 7-60,3 9-47,-2 5-6,2 10-6,3-2-2,0-1-12,5 3-4,4-3-11,-5-2-1,1-10-3,1-5-6,-5-11-15,2-4-7,4-6-17,-1-6-6,4-10-5,-1-5 4,-1-9 16,-2-1 9,4 4 19,-6 3 1,6 10 7,-1 5 3,-3 9 8,3 2 1,-9 3 1,-1-1 4,-2 4-1,2-2 2,0 0-1,0 3-6,-10 16-3,-25 33-3,14-34-3,1-4-2,5-2 0,-4-5-1,8-2-2,6-1 2,3-4-5,7-3-3,5-4-1,-1-3-1,12-1 4,-5 2 1,8 4 3,1 2 0,-4 4 1,-3 2 1,-4 4 1,-1-1 0,-1 4 0,1 1 0,-3 2 3,0 1 0,-4-3 2,-2-2-1,-2-4-2,1 2 0,0-4-2,-1-1-5,2-3-30,-3 0-140,0 0 119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4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93 969,'-2'-6'56,"1"-2"-20,0-8 38,0-4-20,2-2-19,3-5-4,2 2-4,1 1-1,2 4-10,3 7-5,0 12-7,0 6-2,1 19 0,1 9-1,-2 14 3,-3 2 0,-3-1-1,-3-5-1,-2-15-1,1-6 0,1-11 0,1-2-1,0-6-2,0-1-3,2-6 0,0-5 2,0-10 2,0-7 2,-2-5 1,-2-4-1,-2-4 1,0 2-1,0 4 1,0 3 0,1 9 1,0 7-2,1 5 0,0 5 0,2-4 0,1 6 0,1-1-1,2 0 0,4 1-1,2 1-1,3-2-8,-2 1-8,2 1-17,2 1-14,-2 1-25,0 3 46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3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0 386,'4'2'228,"-8"4"-29,-3 7-89,-3 3-28,-11 6-34,-3 0-17,-3 2-15,-7-1-3,5-4-1,4-2 3,4-10 7,7-2 2,9-4 0,3-2-2,5-7-10,6-3-5,6-2-5,3-1-2,5 5 0,5 4 1,-4 6-2,1 4-4,-2 7-13,-1 5-9,-2 0-38,-5 4-79,-5-3 95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3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51 479,'-23'-41'241,"21"36"-89,1 1-38,-1 2-11,2 2-20,-1 0-9,0 0-29,0 0-8,0 18-15,-3 49-3,0-29-1,3 1-2,-1-2-6,0-4-6,0-10-2,1-2-1,1-9-4,0-6-10,1-1-22,2-3-14,2-6-22,6-3-9,1-13 52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2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15 641,'-1'-8'286,"-2"4"-133,2 1-33,-2 6-44,2-3-22,0 0-29,0 0-10,-14 29-8,-20 40 0,13-29 0,0 4-1,-2-4-3,2 0-3,4-8-13,0-4-8,14-7-25,3-5-24,6-9 44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6.3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 691,'-3'-4'290,"0"4"-198,7 0-30,4 1-32,9 2-32,3-2-9,8-1-17,3-2 17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2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8 823,'-5'-6'56,"5"1"-13,-9-8 49,6 4 5,0 3-22,0 0-6,3 3-17,1 3-6,6 1-18,1 4-9,5 8-9,3 6-1,3 13 3,0 4-1,2 5-5,-6-5 0,-3-6-3,-2 0 0,-3-8-11,-2-1-11,-2-2-20,-2-4-11,-1-3-31,-1-3-15,-4-10 59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1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82 602,'-61'-34'290,"57"31"-136,11 3-66,0-3-33,12 0-40,7 2-7,7-4-9,5-3-12,5-3-50,-5-3 42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1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672,'42'-4'323,"-46"11"-104,2 2-127,0 11-57,-1 4-17,3 12-14,0 0-2,0-3-4,1-1-6,0-12-6,-1-1-3,1-4-8,-2-4-5,-1-1-31,0-3-33,-6-7 59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1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5,'8'6'221,"1"-5"-135,0 3-21,-1-2-42,0 0-10,-1 2-13,0-1-11,1-3-27,2 0-34,2-3 44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21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0 882,'-84'3'348,"80"-4"-250,1 1-54,2 0-33,1 0-37,0 0-8,0 0-18,3 0-2,12 1-15,32 1-16,-29-3-167,0-1 170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3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716,'4'1'276,"3"1"-171,11-2-69,8 0-8,12-2-4,10-3-7,7-1-16,-2-3-14,-4-1 722,-2 1-539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2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 593,'-5'-3'266,"2"3"-128,0 0-27,3 1-47,-1-1-16,0 0-29,0 8-8,-1 19-7,0 38-1,8-39-7,5-3-9,-4-4-24,-3-4-16,1-5-105,-8-2 102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2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17 610,'-4'-4'256,"0"0"-157,3-4-17,1-2-37,0 0-10,3-7-16,4 1-5,-4 0 0,2 1 0,1 6 0,-4 4 0,0 3-7,0 1-1,-2 1 1,0 0-1,0 0 0,1 6 0,3 19-2,1 34 0,-3-32 1,0 0-1,-2-2 0,1 1 0,-1-5-3,-1-3 2,1-8 0,1-5 2,2-1 2,-3-4-1,0 2 0,0-2-2,-1 0 2,-1 0 2,1 0 8,0 0 1,0 0 1,0-2-2,0 1-6,0 1-2,0 0-1,0 0 0,0 0-5,0 0-1,-3 0 0,-5 3-1,-37 11 0,35-9 2,6-6 0,1 2-2,2 0 0,4 0-2,-2-1-3,0 0 1,0 0-3,0 0 3,0 0 0,0 0 1,5 0 2,7 0 0,31-2 1,-27 1 0,0-3 1,0 1-2,1-1 1,-2-1 2,-1 3 0,-2-1 2,-2 2-4,-1 0 1,-5 0-1,-1 1 0,1 1 0,-4-1 0,0 0-1,0 0-1,-1 0-13,0 0-13,-1 0 563,1 0-412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1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48 539,'-37'-37'232,"30"31"-122,4 0-26,0-1-21,0-4-5,2-1-9,0 0-4,-1-5-8,3-2-4,-2-2-5,2-2-3,2 2-5,-3 3-4,6 5-7,-3 3-4,-1 5-2,2 5-2,-1 3-2,1 6 0,3 17 1,-2 6 0,1 17 2,-2 4 1,2-21 0,-4-17 0,1 1-1,7 45 0,1-20-2,3-4 0,-3-29 0,0-4-4,4-6 1,2-9 1,0-11 2,0-5 4,-9-9 1,-3-1-2,-7-5 0,-4 0-1,-4 4-1,0 6 2,-1 10 1,-1 2 3,5 9 0,-2 1 2,5 4-3,0 4-2,4 2-3,3 0-2,-3-1-2,0 0 2,2 0 1,19-3-1,33-5 0,-27 3-6,-4 2-13,0-2-11,-4 2-34,-2 4 739,0 0-515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0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44 401,'5'-6'198,"1"-3"-63,-1-2-27,-1-3-32,0 0-9,2-5-17,-2 2-6,3 3-8,-7-3-1,-5 7 0,4 3 0,-5 2-1,8 4-1,0 1-12,-2 2-6,0-2-10,0 0-4,-1 8-1,0 14 0,3 35 2,5-32 1,2-3-2,-2-1 0,-1 2 0,-3 1-1,-1-6 0,2 1 0,-2-5 0,-4-4 0,1 0 1,-4-3 1,-2-3 1,0 1 2,-4 1 0,-5-3 0,3-2 0,3-1-1,-2-1 4,4-1 1,3 2 1,-1-2 3,6 3-4,1-1-2,-2 0-1,1 0-1,0 0-2,0 0-2,0 0-1,0-1-1,17 0 1,40-3 0,-37 1 1,2 0-2,-6 2 1,2-3-7,-5 4-21,-3 3-10,-2-2-46,-3 1 51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6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705,'-2'0'266,"3"8"-214,-1 4-14,1 15-23,2 7 1,-2 6 2,4 1 1,-1-5-17,-2-1-9,1-8-34,-3-3-50,-3-11 60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10.0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35 602,'-1'-14'275,"-2"3"-126,1 3-39,0 6-33,-2 0-14,2 6-25,1-4-11,0 0-19,-9 18-4,-26 55-2,17-29 2,0 3-1,2 1-2,0-4-5,2-4-14,4-5-19,4-4-16,7-11-71,2-7 80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09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78 324,'-10'-66'190,"9"61"-29,-2 0-3,2 4-36,-2-2-15,3 3-25,-1 0-15,1 0-29,0 0-12,0 0-19,0 3-2,11 28 2,17 34 2,-11-34 2,2 0-2,-1-9-3,-1 0-1,0-5-3,-4-1 0,-1-2-1,-4-3 2,1-3-2,-1-2 1,-5-2-8,-2 2-9,-2-1-16,-6 0-16,0-1-66,-1-2 72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08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36 622,'-8'1'285,"4"-1"-133,3 0-46,1 1-52,0-2-20,0 0-20,0 0-8,0 0-4,0 0-1,2 0 1,14-2-2,38-9 2,-30 7 0,1-1-6,3 3-8,1 2-31,2 0-32,-1 1 48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08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21 419,'-61'14'221,"52"-18"-44,1 2-81,0-2-35,2-1-3,-3 3 3,4 1 3,2-1-2,-2 2-8,6 0-22,-1 0-12,0 0-16,0 0-4,1 0-3,17 4 1,38 5 1,-32-9 1,3-5 1,1 0 1,-2 0-1,-1-1 0,-7 2-13,-1 1-11,-6 3-31,-3 0-24,-7 4 51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07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07 534,'2'0'21,"-7"-1"10,4 0 32,-1 1 4,1-1 6,1 0-5,0 0-7,0 0 0,0-1-8,-1 1-5,0 0-7,0 0-3,0 0-3,0-8-5,-2-40-2,-4 35-4,7-3-5,-2-3-1,2-2-6,3-3-5,-1 1-1,2 2 1,2 2-1,-3 2 1,0 6 0,0 0 0,0 6 0,-1 4-1,1 2-3,4 3-2,-2 10-2,1 3 1,2 13 2,-1 7 2,3 7 1,-1 4 0,-1-2-1,2-1-3,-1-3 0,1-4 0,1-4-1,-2-6 0,0-8 1,2-3-2,1-9-1,-1-7 2,5-7 0,1-6 2,-1-15 3,1-1 0,-4-8-1,-3-2 2,-5 5 1,-2 2 1,-4 5 0,-3 4 0,-5 3 2,-2 5 0,-2 3 1,0 2-1,0 1-1,-1 3-1,4-1 0,1 3 3,6-1-3,0 2 0,3-1-2,1-3-7,5 2 1,5-6-1,6 2-1,3-3 3,4-1-2,3 2 0,1-2 2,-2 3-1,-1-1 2,2 5 0,-9 0-2,-3 5 0,-5 2 0,-5 0 0,-4 0 0,1-1 0,-2-1 7,-1 0 2,1 1 10,-1 0 1,0 0 3,0 0-4,-1 0-6,1 0-1,0 0-9,0 0-2,0 0-9,0 0-14,0 0-40,0 0-21,0 0-39,1 0 67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4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9-7 609,'-8'-7'304,"5"3"-54,3 4-191,-1 21-28,1 14-19,-3 35-13,-2 15 1,-5 23 3,-1 7 0,1 5 3,-1-4-3,4-10 1,-3-8 1,-2-8 6,0 2 6,-8 1 4,-1-6-2,-8-11-7,-6-3-4,-5-5-4,2 1-1,-2-7-1,-2-6-1,1-8 1,-2-8 1,-1-9 3,-2-2 1,-1-9 1,-7-1 3,-3-2 4,1-3 1,-1 1-3,7 4 2,6 3-6,3 3 1,2 8 0,4 5-4,0 14 1,0 3-3,7 9-1,3-4 2,7-4-2,6 1 1,10-1-4,0-1-1,6-3-10,8-4-7,-1-8-12,7-5-13,2-5-14,2-11-12,8-4 43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3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0 956,'-3'2'345,"10"-1"-287,10 0-32,12-3-21,10-3-1,15-6 0,4-1 1,6 1-5,-3-4-2,-7 6-15,-4-2-11,-9 0-25,-6 2 17,-1 1 17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2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9 761,'-1'-1'318,"0"0"-204,0 0-48,1 0-26,4-2-23,30-10-3,48-3-4,-31 15-1,0-2-6,-4-1-3,-12 0-10,0-3-9,-9 3-29,-3 3-24,-8 2 43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2.4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66 518,'4'-5'256,"1"2"-94,-2 3-46,-2 6-70,-1 4-15,2 11-16,2 6 0,-2 9-5,-1 1-4,3 3-1,1-7-2,2-5 0,4-7 2,-2-12 3,-2-3 1,2-11 4,-2-4 2,0-10-1,2-2-3,-5-7-3,-4-1 0,-3-3-2,-4-3 1,-4 3 5,-2 1 4,-2 5 3,2 10 1,-4 3-6,4 3-3,5 5-4,4 1-5,6 2-4,3-1-7,5-4-6,3-1 3,10-4 3,0-2 4,3 0 4,2-1-1,-4 0 1,1 2 1,-4 7 0,-1-2 0,-2 14 0,-5 9-4,-7 12 0,-3 9 2,-3 9 1,-7 3 2,-2 2 2,-2-1 0,0 0-1,1-3 0,4-7 0,-1-8-1,4-11 0,3-7-1,0-5-7,3-4-2,0-6 0,-1-3 4,-3-9 5,1-2 3,-1-11 1,-2-1-2,-1-5 1,-1 0 0,-2 5 0,0 1 0,4 12-1,1 2 1,1 10-2,1 3-1,3-2-1,-3 2-1,0 0-1,0 0 1,0 0-1,7 3 0,3 14 1,32 35 0,-33-30 2,-2-1 1,2-4 0,-1 0 0,-2-5-1,2 1-1,0-2-9,0-4-2,4-2-8,-1-7-5,2-8-5,4-3-5,2-7-5,1-2 5,0-5 9,-1-5 11,-9 1 14,1-2 7,-8 5 24,2 4 10,-6 2 20,-2 7 4,-2 4-7,-5 2-7,7 3-9,3 4-9,5 3-16,6 7-7,3 3-9,-1 0-2,3 4 1,0 2 2,-1 0 1,2 5-1,-6 1-1,-5 1-2,-7 3-4,-4 3-10,-10 3-29,0 2-10,1 4 28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1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15 588,'0'-16'263,"0"7"-133,0 1-25,2 8-58,0 1-19,1 10-16,1 9-8,4 12-1,0 9 4,3 4-3,1 0 0,1-9 1,1-11 1,-1-10 4,1-8 3,1-8 11,-1-2 1,0-12 0,-3-4-2,-3-11-10,-4-7-3,-5-3-6,-3-2-1,-6-2-4,-3 2-8,-4 4-10,-2 4-11,-2 7-24,1 5-4,1 1-20,2 7-6,1 3-18,2 1 2,8 7 26,4-1 10,3 1 36,3 1 3,-4 2 5,0 0 3,1 0 11,15 8 1,34 28-5,-32-19 8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5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264 738,'-2'-3'283,"1"-2"-216,1-11-26,2-3-6,0-11-18,2-1 0,-2-6 6,-1-1 4,1 6 4,-1 4 3,1 15 3,-2 2 1,0 10-7,0 2-9,3 8-17,1 9-7,5 13-2,-3 7 2,3 7 3,1-2 2,-4-5-1,3-5 3,-3-6-4,-3 2-1,-3-7 1,-1-3-2,-3-7 1,-2-8 5,-1 0 2,0-2 0,-5-6 5,-2-2-2,-3-4 5,1-2 4,1 0 2,1 2 4,6 3 3,2 1-3,5 5-8,0-1-8,4 2-11,-3 0-1,0 0-1,5 0 3,20 2 2,37 6-3,-31-6 2,0-1-8,-7 2-27,-1-2-7,-2 3-29,-6-3-11,4-2 330,-4-2-204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1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26 395,'-14'-24'209,"2"2"-68,2-2 5,3-2-57,2-2-15,4-2-17,-3-1-7,4 3-11,6 2-4,0 2-8,10 3-3,2 1-8,4 5-3,7 7-5,3 8-4,10 30-2,3 16-2,5 49-1,-2 21 0,-7 40 1,-5 10 1,-5-16 0,0 1 3,-3-32-1,-2-16 3,-8-18 1,-6-18 0,-4-26 2,-1-9-2,-3-18 1,-1-7-1,-6-7 18,-3-9 2,-5-6 0,-7-10 0,-4-12-21,-2-5-1,-5-6-4,-3-1 1,-1 5 0,0 6 0,2 14 1,4 9-2,4 14-3,-1 8-4,3 15-6,3 7-4,3 13-14,3-1-7,10-1-22,5-6-12,14-9-16,4-10 51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19.7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158,'0'0'77,"0"0"-24,0 0-21,0 0-21,0 0-8,0 0-6,0 0-2,0 0 2,0 0 3,0 0 5,0 0 12,0 0 19,-1 0 2,0 0 1,0 0-10,0 0-21,1 0-4,0 0-13,0 0-6,0 0-9,0 0-6,0 0-11,0 0-19,0 0 38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19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150,'0'0'63,"-1"0"-32,1 0-14,0 0-14,0 0-1,-1 0-2,0 0-1,1 0-1,-1 0 2,1 0 0,0 0 0,0 0-4,0 0-14,-2 0 10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15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5 19 697,'0'-9'283,"0"1"-206,0 6-9,-2 7-25,-5 13-19,-4 8-4,-11 15 1,-4 4 4,-12 7 0,3 2-4,-4 1-5,4-2-5,11-8-5,-2-4-3,13-12-13,1-5-8,7-7-38,4-9-30,5-3 53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14.9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20 476,'-43'-81'244,"34"70"-74,2 2-83,2 3-17,3 1-13,-1 1-4,0 3 2,2-2-2,1 3-17,0 0-9,0 0-17,5 22-5,20 50 0,-5-24 2,7 1-1,4-1 0,-1 0-2,2-1-2,-7-7-2,-1-3 2,-7-10-1,-3-7 1,-6-7-5,-4-4-9,-2-3-25,-2-3-18,-4-3 32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2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31 502,'-6'6'197,"2"3"-135,-1 2-29,1-1-23,1 1 1,1 1 12,-1-3 7,3 0 13,2-1 1,1-5-3,0-1-2,2-4-2,2-6 0,1-3-1,1-4-3,-3-3-6,-2-1-4,-4 1-5,-2 3-1,-6 4-1,1 7-1,-5 4-5,-2 7-6,-3 8-6,0 5-3,1 2-2,3-1 3,5-3-1,3-7 1,5-1-2,2-4-1,4-5 0,2-1 5,2-8 5,3-4 5,0-2 4,-1-2-1,-2 1-1,-4 2-2,-4 0 0,0 5-1,-3 4 2,-3-1 0,-1 7-11,-6 1-10,-5 9-29,1 5-20,1 7 36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1.5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226 685,'-17'-12'279,"1"0"-175,6-3-4,3-1-37,3-3-15,10-1-26,6-3-7,9-1-8,1-1 0,7 4 5,3 4 1,2 5 7,1 4 2,-2 7-5,-3 1-1,1 13-8,-3 4-3,-8 8-1,-3 7 1,-14 10 1,-5 5-1,-11 12 1,-6 6-1,-6-1-1,-1 1-1,5-11-10,1 2-7,5-6-29,5-1-18,5-5 19,5-8 17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0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579,'52'82'242,"-53"-48"-147,4 6-56,6-2-13,6-3-17,0-7-2,3-10-6,-1-7 1,0-10-1,-1-4 3,-2-10 13,0-5 6,-7-8 11,-4-6 4,-6-2-1,-4 1 0,-6 1-4,0 3-1,-3 5-3,-2 2-1,1 9-5,2 6-6,11 7-7,2 0-4,1 0-21,0 0-5,1 0-3,0 0-1,1 4 14,13 9 5,37 37 3,-30-34 1,-4 1 1,-1 1-1,-2-3 0,0 0 1,-4-4-2,-2-1 3,-1-5 1,-4 3 2,1-6 2,-1 3-1,-3-4-1,0-1-1,0 0-3,0-1 1,0 0 0,0 0-1,15-18 3,33-41-2,-35 32 0,0 5 0,-6 12 0,-3 5 1,-4 7 0,0 7 2,0 8 3,0 7 0,1 7-1,3 1-1,1-3-7,2-2-9,-2 0-26,0-3-42,2-2 49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0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-3 744,'-13'-4'278,"8"13"-237,5 13 8,5 17-45,8 9-18,5 6-172,5 0 137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00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95 809,'-10'-35'301,"9"6"-253,7 10-14,1 7-14,11 13-14,-4 21-1,4 37-2,-3 22 1,-3 31 1,0-5-2,-1 3 1,1-7 0,-9-10 0,4-4-1,-7-29 3,-1-12-1,-1-22 7,-3-11 9,-1-11 12,-1-3 2,-3-7-6,-9-7-10,-6-10-14,-1-9-6,-8-2-11,8 1-1,3 8-4,2 5-1,11 10-4,3 4-2,6 5-17,3-1-5,10-2 5,7 0 4,10-4 20,0-1 10,8 3 7,-5 0 2,-1 6 7,0 8 0,-6 7 2,0 7 1,-1 1 0,0-4 0,-1-5-2,-2-6-2,-1-3 0,-3 2-1,-1-10-1,-1 0 1,-2-10-5,0-2 0,-2-5-5,-4-8-14,-4-11 10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5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77 715,'-2'-18'281,"1"-11"-200,4-1-18,6-5-17,3 0-10,6 2-13,1-1-4,3 8-8,-2 5-3,-3 7-4,-3 10-2,1 13-2,-2 9 0,3 22 2,-6 7 2,-5 9 3,-2 5 1,-1-7-1,4-8-1,0-9-3,4-9-1,-3-14 0,2-5 1,1-8 0,-1-5 4,4-13 4,-1-6 1,1-18 4,2-12-3,-4-7-2,1 2-4,-5 6-3,-4 12 1,-3 13 1,0 7 8,-1 12 4,-1 3 0,0 2-3,2 3-10,0 0-7,0 0-6,0 0-19,0 0-4,1 0-19,16 1-9,39 6-14,-35-5 41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9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-4 978,'-17'-7'345,"12"23"-323,1 18-26,6 27-76,-1 12-127,-1 2 137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9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574,'-6'9'251,"-3"12"-133,5 7-19,0 17-54,0 0-11,6 0-20,0-5-4,5-9-12,3-6-8,4-11-16,2-2-8,-1-11-9,-1-3-1,0-8-15,-2-6-14,-4-6 12,-1-4 10,-6-3 31,-1 1 22,-6 3 10,-1 2 7,-2 7 14,-2 7 7,-2 14-3,0 13-3,-5 17-8,2 2-4,2 5 4,3-1-3,9-11-7,4-1-4,4-12-3,3-6-2,4-11 8,1-4 10,8-9 12,0-8 5,5-7-6,0-5-7,-3-8-13,0 6-6,-6-1-3,-1 7-1,-6 12 0,-5 4 3,-2 9 2,-4 4 1,-4 11 1,-3 6-2,-4 17-6,1 3-2,1-3-2,3 0 0,3-9 1,3-5-1,6-5-1,0-6 0,4-6 0,3-3 1,3-7 4,2 0 1,4-11-1,-2-1-1,5-4-1,-3-3 0,-5 5-1,-2 6 1,-10 7-2,2 7-1,-3 7 1,2 11-2,-1 10-3,-2 4-8,2 4-27,0-5-26,2-4 37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8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9,'0'1'281,"1"-1"-69,-1 6-133,0-6-17,0 0-22,2 15-8,9 44-6,-5-31-7,2 0-13,1-2-3,-1-8-5,3-2-7,3-4-19,0-4-14,5-6-24,-3-4 40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8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25 596,'-8'0'264,"2"8"-142,-5 14-67,-1 8-25,2 6-23,4-3-3,2-5-2,6 0 0,4-13-1,4-2 1,5-10 0,0-7 4,3-7 6,-1-11 0,0-6 17,0-4 1,-6-11 0,-1-1 1,-9-6-11,-2-5-2,-9 3 1,-4 0 2,-4 5 6,-3 5 1,-1 5 3,4 6-2,4 4-11,2 6-5,6 5-8,1 3-4,4 6-8,0 3-14,8 1-22,0 2-6,8 2-9,5 3 1,1 13-11,2 2-12,-2 13 50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7.9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544,'17'8'229,"4"15"-124,-2 5-12,1 4-33,0 1-13,-2-7-28,-5-6-6,-3-6-5,-4-6-1,-4-7 13,0-1 10,-2-5 18,0 4 3,0 0-11,2-17-9,3-44-20,-2 32-6,1-4-15,-1 4-5,1 8-16,2 5-7,2 3-8,4 3-4,2 0-1,4-1 3,1 4 13,1 3 6,3 4 16,-1 3 5,0 11 13,-1 3 9,-3 12 12,-5-1 5,-4 6-1,-4 2-7,-13-4-7,-5 3-2,-12-9 1,-4-4 1,-2-6 7,0-5 2,4-3 0,0-7-1,9-6-7,0-5-6,11-10-7,4-3 0,8-1-4,6 1 0,7 9-3,5 6-5,4 7-8,5 4-7,6 5-24,0-1-19,5 1 40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7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4 512,'1'17'243,"1"6"-116,-2 3-49,3-3-30,3-5-29,0-3-9,4-10-4,0-3 0,4-9 8,1-7 8,1-8 10,2-5 7,-2-9 1,-2 0-4,-4-4-9,-7 4-6,-6 9-7,-7 6-3,-6 14-2,0 8-9,-4 18-22,-4 8-13,3 13-36,2 0-114,5-5 128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7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-3 770,'-18'0'286,"11"23"-233,5 12-5,4 27-34,-1 8-3,3 13-4,3 6-1,-1-2-2,4 1-1,-4-7-6,1-2-8,3-6-36,4-10-31,3-21 46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6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6 793,'-5'0'291,"-2"10"-242,4 5-6,-4 10-32,4 7-2,3-6-4,0-3-1,7-8-2,-1-7-2,1-4 0,1-4 0,1-7 2,4-4 3,3-15 1,4-4 1,-1-6 0,-4-2 0,-1 10-2,-2 7 1,-1 14-4,-2 7-1,1 19 0,-2 4 0,0 16 0,-1 1-7,-2-1-38,-1-1-27,-3-9 40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6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1 8 549,'-1'-5'294,"-1"3"-38,-3 2-169,-1 1-25,-4 10-28,-4 10-14,-1 14-16,0 5-3,4 6 2,1-4-3,7-8 2,0-2-1,5-10-5,0-2-5,3-7-7,0-1-4,-2-5-8,-1 1-5,-1-4-36,0 1-21,-3-3-23,-3-2 1,-6-2 37,-2-4 25,-1 0 64,5 1 22,-1-1 30,3 4 7,5-1-15,-2-1-8,6 4-23,1-2-6,7-2-13,2-2-5,8-4-3,3 0 2,3-4-1,3-4 0,2-4 1,-2-3 0,0 0 0,-3 5 2,-7 5 0,-3 4 4,-9 4 18,-2 2 8,-4 5 18,-1 5-1,-1 13-15,-1 10-9,-4 10-16,1-1-4,1-2-3,4-5-6,4-8-24,3-3-18,4-6-36,1-3-229,8-6 219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5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3-1 641,'-23'3'294,"-3"3"-159,-7 10-46,2 9-29,-8 9-41,2 8-9,0 9-10,-1-2-7,6-4-28,3-3-29,11-16 38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4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8 606,'49'80'271,"-52"-76"-151,1-4-20,2-2-10,0 1-39,0 0-15,1-8-19,10-55-8,-4 22-3,-1 2 0,-1 11 3,-3 6 4,-1 14 7,0 7-3,1 10-1,1 9-5,2 23-8,-2 7 1,-1 14-1,0-1 1,-1-10-1,-1-3 1,0-12-1,0-3-1,-1-7 0,0-2 0,-1-8-1,2-3 1,-1-6-2,1-3-7,0-3-13,0-1-12,0 0 20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5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44 575,'-32'5'277,"10"-1"-98,5 1-38,6-1-51,4-3-23,9-3-38,5 0-13,18-6-16,9-3 0,10-12 2,9-6 3,9 1-2,3 3-3,-2 1-6,-1 3-4,-16 1-6,-9-1-1,-11 5-2,-5 2 1,-9 5 2,-3 1 4,-5 7 4,-4 0 6,-2 1 4,0 0 4,1 0 6,0 0 0,-1 9 3,-8 50 4,17-23 1,3 3 0,7-2-3,3-3-4,7-5-7,2-4-1,4-4-4,1-3-3,4-7-13,-1-3-7,-1-3-18,-6-5-10,-9-9-35,0-3 78,-12-11-11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5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42 705,'-16'-10'292,"6"2"-171,0 5-24,3-3-22,-3-2-8,3 5-10,-2-1-10,-2 5-23,0 11-9,-7 10-11,1 11-4,-4 18-1,0 7 1,4 13 1,5 6 1,10-1 0,2-5-2,8-13-1,2-11-4,4-16-11,1-6-3,2-13-15,2-4-2,5-12-4,-1 0-5,-2-10-6,-3-4-7,-11-7-24,-3-2-21,-14-4 66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1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374 688,'-10'-5'271,"0"-7"-205,7 0-5,3-7-34,0-5-13,7-3-7,2-7-1,3 0 5,2 1 5,2 4 10,0 8 2,2 9-3,-3 9-4,2 9-13,2 9-1,-1 16-3,0 5-2,0 15 3,-3-3-1,0-5 0,0-6 1,-2-9-4,1-2 0,1-12-1,-3-1 2,7-7 1,-1-7 2,-2-7 7,3-7 2,-4-10 1,-2-6 1,-1-6-7,-8-4-2,-6-7-2,-3-2-2,-8 3 1,3 5 4,-7 12 5,4 8 5,-3 8 5,-2 4-3,7 7-5,1 0 1,7 3-10,3 3-4,6-1-2,-6-2-5,0 0 3,15 3 1,49 6 7,-34-10 5,2-6 6,0 0 4,-9-1-6,-4 1-6,-2 2-7,-5-1-2,-3 1 0,0 3 4,-3-1-4,-2 1-8,1 2-27,-2 0-21,-1 5-36,1 3 152,-3-7-56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0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760,'62'-36'287,"-62"35"-225,4 2-30,1 0-23,-5-1-4,0 0-3,5 1-1,17 4-2,33 10-5,-33-9-12,0 2-4,-1 3-36,-2-6-58,-1-1 80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0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-3 811,'-5'0'323,"-1"7"-237,-2 8-27,-10 17-40,-8 7-9,-10 15-3,-3 1 0,-2 0-4,3 0-4,6-2-17,5-1-11,12-13-35,8-8 37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9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15,'0'0'307,"0"0"-233,4 10-36,27 52-10,-8-25 6,9 11 6,2-1-3,3 2-18,-2-4-4,-5-6-9,-3-1-4,-9-7 1,-7-3-1,-3-5-12,-3-4-8,-5-6-33,0-6-23,-6-10 48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9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99 523,'-3'-25'231,"2"6"-117,0 2-20,1 5-16,0 3-8,1 5-7,-1 2-8,3 13-25,4 10-8,8 23-11,6 19 8,4 24 16,2 7 6,1 0-4,2-2-6,-4-18-11,-4-9-6,-8-13-8,-5-8 1,1-13-2,-6-5 4,-2-12 6,-3-3 4,-4-9 14,4-2 5,-4-4 4,1-1-5,-5-10-15,1-7-9,8-18-12,0-11-1,13-18-8,3-12-1,5-17-7,2-5 2,0 6 3,0 12 3,-4 20 6,0 12 0,-5 7 2,-4 7-2,-1 11 1,-5 5 0,-2 15 0,0 2-3,-2 5-12,0 2-10,0 2-29,-1-3-10,1 0-11,0 0-7,0 6 22,5 22 31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8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627,'37'34'262,"-42"4"-159,4 12-22,6 5 0,3-6-10,-2-3-6,3-5-16,-4-4-10,-6-7-18,3-6-6,-2-10 8,1-7 16,5-5 30,-8-2 8,1-9-15,-3-4-18,4-13-30,6-9-11,2-9-1,2-2-1,0 6-2,-1 1 1,-2 7 0,3 4 0,-1 7 1,0 1-1,-4 3-1,0 3 0,-1-1 1,0 1 0,0 4 1,-2-3 0,-2 3-1,0 1 0,-2 4-6,0 0-4,2 2-17,-1 1-16,1 2-33,0 0-20,0 0 492,0 0-321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7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78 814,'-12'-1'336,"4"-2"-231,7 2-24,6-1-23,14-3-37,7 0-10,17-6-4,4-2-2,1 3-15,-1 2-13,-5-1-25,-1 4-17,2 1-31,1 2-45,2 5 96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47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04 404,'2'-11'207,"-1"-1"-73,0-4-27,2 1-14,-5-1-16,2 2-7,2 1-8,-1-1-5,7 6-13,-6 0-5,0 7-9,-2-1-6,0 2-7,0 0-7,0 0-4,0 0 5,5 22 6,7 59 5,-12-8 3,-1 11-3,-5 5-10,3-5 0,-1-16-7,-3-14-2,6-14 2,-2-10-4,2-11 4,2-4-2,0-9 0,-1-3 3,1-3 0,-1-1 2,0 0-2,3-23-4,15-61-7,-4 23-3,1-21-6,-1-6 0,-2-7 3,4 1 2,-7 15 4,1 10 3,1 20 2,-4 8-2,-1 14 2,2 7 0,-3 9-3,2 9 0,-1 13-7,4 7-1,2 26 1,1 8 1,0 16 5,-1 7 2,1 8 2,-2 1 0,2 1 1,-2-8 0,-2-18 0,-2-8 0,-3-17 0,-1-7-5,-1-11-21,1-4-15,-4-13-22,-4-4 183,-6-8-9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00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84 421,'8'5'236,"5"-5"-56,-4-5-7,3-10-63,0-5-7,-9-6-16,3-4-16,-7 2-28,-3 0-13,-3 8-10,-2 8-6,0 7-9,-6 4-6,6 7-9,-2 6 0,4 6-3,6 2-2,1-2-4,7-1-4,7-6 0,2 0 5,9 1-2,-3-5 3,2 0-3,0 1-5,-5-3 5,-1 5 4,-5-1 6,0-3 7,-7-3 3,-1-2-1,-3-1 1,-2 0 3,0 0 6,0-1 2,0-1 5,0 1-2,0 0-6,0 0-1,0 0-2,9-3-3,33-18 1,-28 19 0,-4-1-2,-1 1 0,-1 3-2,-3 2-2,-3 2-13,0-1-5,-2-3-25,-2 0 130,1 0-70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4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444 847,'-22'-10'335,"6"0"-243,2-1-7,2-5-39,4-2-11,5-10-17,3-3-8,9-14-5,3-5-2,5-3-1,4-2 4,4 13-3,-4 6 2,-1 12-3,-2 9-1,-3 15 2,3 11-4,4 26 2,0 17 0,-3 35-1,-7 7 5,-10 9-3,-2-2 2,-7-13 1,1-4-4,1-15 0,4-11 0,3-19 0,-1-10-1,8-15-6,-4-6-8,-2-10-3,3-4 4,-5-19 3,1-4 6,0-21 4,-5-2-1,-8 1 4,-6 5 4,-7 18-3,3 8 2,-2 14-4,0 5 0,1 17-2,-5 6-5,0 13-31,6 4-20,5-1-42,12-1 54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6:13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-4 611,'-1'0'265,"0"0"-137,0 0-46,0 0-47,0 0-10,0 0-18,0 0-3,0 0-2,0 0-1,-1 0 5,1 0-1,-1 4 2,1 2 1,-1 3 5,-2 36 5,1-32 5,-1 2 5,0 1 2,-1-1 0,0 4-4,4 1-1,1 2-8,1 3-8,4 4-2,1-2-3,2 2-4,6 1 5,3-3-4,3 4-1,6-2 0,3 2 0,9 2 0,-1-2 0,4 0 0,1 0 0,-7-1-2,5 0 2,-6-2 0,-2-1 1,2-3 6,-1 1 0,2-4 6,4 2-2,2-5 6,4-1-2,5 0-1,-4-6-1,-3 1-11,-4 1 4,0-6-4,2 4 1,2-2 2,4-5-5,3 4 1,6-2-1,6 1 4,-4 2-2,-4-1 0,-3 1 0,-6-1-2,-2-2 0,2 3 0,-3 0-2,9 3 1,3-2 1,1 0 2,2-2 3,-8-1 2,-2 1-4,0-2-1,0 2 3,6-4-4,4 4 3,5-1-3,3 0 2,-3 2-3,-3-2 0,-10 0 1,2 1-4,0-2 2,4 0 3,8-1-3,1 0 4,-4-1-1,-2 3-2,-7 1 0,-1 0 2,1 2-2,1-1 2,5-1 2,2 1-4,3-1 1,0-2 0,-5 3 0,0-2-1,-2-3 3,2 0-4,6-1 2,4 0 2,0 0 0,-2-1 1,-5 0-2,-2 1 0,1-1-2,4 0 0,7 1 0,2-3 5,-2-2-1,-5 2-3,-4-1 1,-2 1-2,1 0 0,8-1 0,1-1 0,-3 1 0,-1-2 0,-8 1 0,-3 0 0,2 0 1,6 1 3,3-1 2,6-1 2,-3 1-1,-1-2-1,-5 2 0,-3-2-4,2 1-1,10 2 1,-2-2-3,0 3 3,-2-1 0,-11-2 3,3 2 2,1 0 1,6-1 1,5 0-3,-1 1 1,-2-4-3,-7 3 0,-2-1 1,-1 0-5,7 2 2,3-1 1,1 4-2,1-2 3,-7 1-2,-2 0-2,0 0 0,1-1 0,10 0 1,4 0 0,-1-1 0,0 0-1,-7 1 0,-3-1-1,6-2 1,5 3 2,1 0-1,-1 0 1,-6 1-2,-3-1-3,0 0 3,4 0 0,3-1 0,2 0 3,-3 0-2,-4 1 0,0-2 0,-1 2 1,10-1-1,4 0-1,-4-1 1,0-1-5,-9-2 4,-1-1 0,9 2 0,-1 1 2,3-2-2,-4 1 1,-8 0 3,-5-3 0,2 2 0,1 1 0,10-1-2,-2 2 1,-5-2 0,-3-2-1,-11 0 2,1 0-2,4 3-2,3 0 3,1 2 1,-1 2-1,-9-3 0,-3 1 0,-6 1 0,0-2 1,5 1 2,0-1-4,7 2 0,1 0-2,-1 1 0,-2-1 0,-9-2-1,-3 3 1,-6 0 1,2-2-2,4 2 1,2 0-1,4-3 3,0 3-2,2-1 0,-2 0 2,0-2-4,-4 1 3,-3 0 0,-1-3 0,1 3 1,3 0-2,4 2-1,1 0-1,5 0 1,-1 1-1,-4-1 3,-1 0 1,-6-2 0,1 2 2,-1 0-2,0 1-2,4 0 0,1 1 0,7 1-2,0 0 2,-2 1 0,-4-2 2,-3-1 1,-4 4-1,3-1-2,2 3-3,3-1 2,1 1 1,2 4 0,-6 1 0,-3 3 0,-1 4 0,-8-1 4,2 2-2,-5 4 0,-2 0-1,0 1-2,-3 3 3,0-2 1,1 3-1,0 3 3,-2-2-1,-1 1-2,-1 1 2,-1-1-2,1-1 1,-3 4 3,2-1-2,-5 2 2,1 1-2,0 2 0,-4 0 2,2 0-1,1 1 0,0-2 1,0 1 0,3 0-4,1 3 2,0-4-4,0 0 0,5 0 3,-2 0-2,4 0 1,3 2 2,5 2-2,3 0 0,2 3 3,3 0-2,-5-3-1,0 3-1,1-1-1,-5 0-1,8 0 1,1 0 1,11 4-3,6-2 2,2 0 0,1 1-1,-3-5 4,-3 1-2,1-2 1,3-1-1,12 1 2,2 2-3,-1 1-1,-1-1 3,-5 3-2,2-2-3,15-1 4,2 0-5,7-5 3,-2-2 2,1 3-2,5 1 6,3-3 0,3 5-2,-1-5 0,0 0-1,5 2-2,1-2 0,-3-2 1,-3 3 0,0 2 2,1-3-3,-2 3 1,-2-1-1,-10-1 1,5 2 0,-2 0-1,-3 0 0,-3-1-3,-8-4 2,4 2 1,1 1 0,1-2 2,-2 1-2,-12-5-1,-2-5 1,-3 1-3,-4-6 3,2-1-1,-6-1 1,-12-5 3,-2-1-1,-15-1 1,-3-2-2,-5 0-1,-5-2 0,-6-4 3,-2 0 3,-5-3 8,-1 0-1,-3 1 10,0-2 4,-1 0 14,-1-2 3,1 1-8,0 0-4,0 0-18,0 0-7,0 0-3,0 0-2,-8-3-2,-31-21 4,33 21-4,1 1 1,1 1 2,0-2-4,-2-1 2,1 0-2,0 2-6,3-1-5,1 2-17,2-2-10,0 3-48,0 0-35,0 1-66,6 0 108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1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8,'14'-9'288,"4"15"-219,10 5 9,12 18-1,2 13 0,7 19-8,-2 16-9,-6 7-23,-4 3-9,-10 5-16,-9-3-3,-7 4-1,-7-1-2,-10-14 0,-4-8 1,-11-15-1,2-5 4,-4-9 4,0-5 0,1-8 2,1-5-2,5-7-2,3-3-2,5-9 1,2 0-3,5-1-4,1-4-3,2 1-15,-2 0-11,0-1-27,0 0-18,0-1-30,0 1-50,0 0 98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0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8 0 701,'-27'25'269,"-1"29"-189,-2 15-20,3 19-18,1 11-2,13 12-5,7 3-4,11 3-11,13-7-7,12-18-8,4-9-2,7-14-4,-1-8-8,3-16-28,2-7-20,-1-20 33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30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27 533,'-8'-17'255,"2"7"-43,3 5-132,1 2-1,0 6-14,2-3-29,0 0-3,8 28 2,19 51 10,-2-16 21,4 5 3,9 0-12,1-3-14,2-11-21,-2-4-10,-11-16-8,-2-5-1,-12-13 4,-1-5 3,-1-6 8,-5-5 7,-1-8 11,-5-5 0,0-12-8,-1-7-6,-4-15-17,-1-8-2,-1-10-6,5-3-2,7 5-4,5 7-3,3 6 0,0 3 0,-1 7 1,-1-4 3,2 6 2,-3 2 2,-3 8 1,3 7-1,-5 8 4,-2 5-2,-1 5 3,1 0-1,-5 1-1,2 1 0,-2 1-4,1 0-3,-2 0 0,1 0 0,0 0 1,-5 23 4,-13 50-2,7-25 2,-4 18 2,1 5-2,-3 10 2,-4 2 1,0 6 0,0-4 2,5-18 0,1-12 0,8-22 0,1-11-1,4-10 0,3-5-1,0-3 2,1-3 0,-1-5 10,-1 3 0,0 0 0,-1 0 2,-2-14-9,-12-38 0,8 35-5,-2 0-8,-3 1-17,0-2-6,-4 0-9,2-1 1,-4-7 8,2-1 5,-3-11 12,1-2 6,5-4 8,1 1 2,6 8 3,1 4-1,3 12 1,1 4-1,2 11 0,0 3-1,1 5-4,-1-3-1,0 2 1,10 33 1,14 58 7,-8-26 1,4 2 0,2-2-1,2-14-2,3-7 0,3-8-2,-3-10-1,1-8 0,-4-5-1,-9-7 0,-4-1-1,-7-3-13,0-2-7,-6-4-35,1 1-17,0-1 44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9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0 791,'-1'-1'308,"0"-2"-237,10 3-27,4-5-15,10 0-14,7-5 1,9-2 1,3 0-3,0 4-5,-3 4-4,-5 4-3,1 0-3,-9-1-14,-4 1-15,-9 0-8,-6 0 21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9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-5 802,'-3'-6'307,"4"6"-242,1 6-9,-1 17-38,2 12-7,-3 21 9,0 15 5,0 15 4,0 3-3,-2-8-2,0-11 1,-3-22 1,-3-12 1,2-10-2,1-10-4,1-9 0,0-3-2,-2-10-6,-1-4-1,1-14-10,-1-4 0,1-20-4,2-9-1,2 8-4,1 23-2,1 2-2,0-74-2,0 10 1,3 9-1,-1 49 3,2 2 3,-1 11 4,-1 0 0,0 11 1,-1 3 1,2 3-4,1 3 1,-4-3-3,3 11-1,22 65 5,-10-25 1,6 7 4,1 0 0,5-3-2,3-2 1,-3-15-2,4-4 0,-2-8-3,-2-7-6,-5-2-19,-3-5-10,-7-11-26,-1-1-10,-8-8 47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8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08 760,'0'-10'276,"2"5"-242,3 13-6,-1 10-9,2 32-3,-2 17 2,-2 15 8,3 4 2,-1-16-3,-1-11-3,-1-14-4,-4-10 1,-1-14 8,2-5 3,-4-10 8,5-5-5,-2-2-8,-4-9-6,0-9-13,1-3-2,-2-13-2,4-3-1,-5-10-3,3-8-4,0-11 0,1-2-3,2-1 1,-1 8 2,3 16 0,0 11 4,0 19 2,0 6 0,2 9-3,2 5-1,9 11-5,3 13 1,5 27 5,7 12 3,-3 16 3,5 1 2,-1-10 0,1-11-1,-3-18 0,-1-8 1,-1-11 0,-8-7 1,1-10 2,-3-4 0,-1-13 5,3-10 3,-3-15 2,0-9 0,-3-17-5,-3-12-5,-6-11-3,-3 1-2,-7 8 3,0 12 3,-2 20 2,-1 7 2,0 13 0,2 5-1,0 4-6,5 4-2,0 4-4,2 1-2,3 3-27,-1 0-13,0 0-19,0 0-11,0 0-17,10 2 205,43 52-100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7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1 656,'-3'-2'277,"7"1"-166,2 0-47,4-1-18,5-3-14,0-3-4,5 1-2,0 1-2,-1 0-2,0 3 0,-3 1 3,0-1 4,-2 0 3,0 1-2,-4 0-5,-1 1 0,-1-1-2,-4 0-3,1 0-2,-1 1-5,-1 1-9,1 0 1,-4 0-3,0 0 0,0 0 2,0 0-4,0 0 0,0 0 0,0 0-16,0 0-11,0 0-30,0 0-18,0 0 45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6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759,'-2'-5'311,"2"1"-204,3 8-34,0 8-40,3 3-14,1 13-5,0 3-3,-1 2-4,-1-1-2,-2-5-4,-2-1-4,0-2-14,-1 0-13,-1-3-43,0-4 47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6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1 333,'26'-41'161,"-32"51"-28,-2 4-84,2 3-20,1 1 0,4 0-8,1-1-4,1-5-3,3 1 5,1-6 18,3-3 10,0-3 17,3-2 2,1-6-7,1-1-5,-1-2-15,0-1-11,-2 2-11,1-2-4,-5 3-3,0 0 1,-3 4 2,-2 2-1,3 1-4,-4 1-2,0 0-4,0 0-1,0 0 1,0 0 0,0 0 0,0 0 0,0 0-1,0 0 0,6 2 3,4 1 2,37 10 3,-33-14-1,0 1-1,-2-2-4,0 2-2,-1 3 1,-1-1-2,0 0 0,1 2 0,0 0-2,-2 4 2,-2 1-4,-1-3-20,0 3-14,2 0 126,-8-2-77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2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444,'-3'27'217,"-2"5"-83,5 10-52,-2 0-26,2-1-28,4-8-12,3-9-8,4-3-3,0-9-1,-3-1 1,1-6-1,-5-5 7,-4 0 25,0-4 10,-1 3 3,0 0-5,0 0-24,0 0-9,-9-4-3,-35-35-2,34 40-3,1 0 1,7 4-9,-2 0-3,5 0-9,2 2-4,6-3-9,2-1-1,7-6-7,6-5 2,5-7 20,4-7 10,-4-1 23,-2-6 8,-5 2 4,-3 3 1,-3 3-5,-3 6 0,-5 10-5,-2 4-4,-1 11-5,0 10-2,1 16-3,2 6 1,-2 2-2,0-3 0,-1-9-5,1 0-6,-2-8-17,2-1-23,-1-9 31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6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1 671,'-3'3'261,"1"7"-174,0 4-27,1 6-27,1 4-3,0 0-14,1 2-8,3-2-13,1-3-10,2-1-29,0-5-21,0-6 39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5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0 765,'-8'6'306,"1"9"-197,2 5-44,-3 5-29,4 0-12,4 3-11,0-1-2,3-3-9,1-3-2,1-6-11,2-3-5,3-6-28,2 0-29,-2-8 48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5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426 721,'-11'3'262,"3"13"-213,-3 6-26,1 8-14,2 2-3,2-2-3,2-1 5,4-11 7,3-2 4,1-8 6,-2-3 2,4-4 0,-1-2 7,-2-7 4,4-3 2,-7-10-1,-2-6-8,-5-8-8,-4-3-5,-4-15-5,-4-2 2,0-9-2,-4-5 0,2 12-2,4 4 0,4 18-4,4 4-1,6 10-3,3 2-6,4 2-26,4 3-14,4 8-27,4 6-19,4 12-35,0 9 78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5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8 508,'55'-49'216,"-48"34"-106,-2-1-15,1 2 0,-5 2 0,-1 4-4,0 3-4,0 5-22,-2 0-12,1 0-23,0 0-14,-5 10-11,-26 54-2,19-27-1,2 2 2,5 2-3,1-4 0,8-3-1,0-5-4,5-7-9,0-5-5,3-2-11,6-8-2,0-6 1,1-3 2,-2-10 4,-4 0-4,-2-2-14,-6 2-2,-4 1 0,-2 1 5,-7 3 16,-2 0 2,-4 3 10,-3-2 7,-1 5 10,3 1 11,3-2 7,4 3 3,2-3-4,4-2-5,7-5-10,7-5-4,12-4-3,-2 1-1,4-2 7,-3 3 1,-1 4 14,0 0 4,-5 2 1,0 8 0,-6 2-10,-2 4-1,0 11-1,-4 2-2,-1 3-1,1 1-4,-2 0-6,0-1 1,1-3-3,0-3-10,4-2-32,0-3-22,1-2 36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3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-4 880,'-7'-2'344,"1"11"-253,-3 14-19,-6 14-49,-4 11-10,-7 9-8,0 3-1,1 1-17,1-2-13,5-5-30,4-5-22,4-19 49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23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4 849,'-6'-3'346,"8"6"-235,9 3-28,16 6-32,10 5-3,17 8 6,4 1 1,-2 7-24,-3-3-9,-8 4-13,-2-3-5,-7-3 0,-2-2-3,-9-7 0,-1 0-2,-8-7-29,-5-2-22,-6-5-44,-4-2-26,-6-6 76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4:50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2 799,'2'0'305,"14"-6"-241,3 0-14,13-5-38,5 0-4,8 0-1,4 4-3,-4 1-12,-5 2-5,-5 1-21,-5-1-14,-3 3-133,2-1 122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41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623 758,'-23'1'256,"18"-1"-259,6 0-28,15-11-5,8-5-1,25-17 8,5-12 20,14-19-2,2-5-1,-7-3 22,2 3 18,-5 10 23,-2 5 11,-2 12-6,0 3-4,-7 14-16,-2 5-8,-14 14-8,-8 6-5,-3 13-5,-3 9 1,1 18-1,0 7 2,-2 17-2,-3 5 3,-3 12-5,-1 2 0,-1-1 0,1 2-4,-1 2-12,5 8-18,-1 22 524,-2 9-382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7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80 678,'-15'1'379,"8"-1"-28,14-1-255,9-3-29,22-3-19,14-6 2,29-4 14,14 0 0,11-6-10,2 3-5,-1-4-17,-5 3-11,-5-1-12,-5 2-5,-17 1-3,-6-3 4,-10 5-16,-6 2-27,-10 6-69,-8 5-40,-12-2 87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7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65 1067,'4'-6'379,"11"-1"-317,14-7-35,13-4-10,19-5 19,10-3 6,23 0 8,10 2-2,3 0-12,4 1-8,-4 2-10,-1-1-4,1 2-6,-6-2-2,-15 3 1,-6-3 0,-11 9-6,-8 2-6,-16 2-28,-11 4-17,-17 0-33,-9 1-10,-8 3 3,-10 1-7,-17 7-15,-13 2 76,-25 9 1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2.3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4 0 503,'-13'7'233,"-15"20"-106,-5 15-58,-15 19-47,-9 3-6,-5 0-33,-2-6-48,15-5 43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6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41 752,'-3'-3'300,"0"5"-214,-1 3-25,-7 9-35,-2 6-10,0 9-5,1 4-2,5 1-1,0-6 0,7-6-1,2-3-1,6-10 1,4-3 3,3-8 14,2-7 5,12-7 6,-2-4-4,2-8-10,-1-3-5,-11-6-3,2-2 1,-6 9-1,-3 4-1,-6 13-1,-5 5 1,1 9-8,-4 8-2,-5 10-6,0 8-2,-2 7 1,0-3 3,7-2 2,6-3 0,-2-8 0,8-1 0,1-7-2,2-3 1,3-7 2,-3 0 6,4-6 3,-3-5 0,4-3-1,-1-1-4,-1-1-1,-4 3-1,-1 3-1,-2 4 2,-6 3-4,3 2 3,-3 0-3,-1 0-1,0 0 1,0 1-1,0 0 0,0 0 1,0 0 1,0 0-2,0 0 0,0 0 0,14 7-8,37 11-9,-32-15-24,0 2-14,-3 5-18,-4-3-6,-9 7 53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6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814,'7'-54'342,"-7"41"-199,0 4-26,2 8-53,3 4-24,4 13-36,5 6-6,3 15 1,-1 3 2,2 5-2,-2 1-8,-1-3-24,-2-3-18,-4-9-37,-4-6 738,-6-7-498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6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497 621,'31'-33'241,"-35"47"-181,5 4-7,2-4-12,5-2-6,2-6 5,-1 0-1,1-9 8,2 2 8,-3-7 2,-2-4 3,-3 0-11,-4-6-9,-1-2-12,-2-4-3,-7-6-5,-2-2-1,-8-5-7,-5-2-1,-1-2 1,-5 2 5,4 5 14,-2 3 5,8 9 1,5 4-7,5 2-14,9 2-10,3-1-7,6-1-1,11 3-16,1 0-10,2 1-19,0 3-13,0 4-12,-1 4 2,2 15-1,0 6 1,-4 11 192,1 10-106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5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4 759,'62'-8'321,"-67"3"-190,0 3-52,-2 1-18,-1 3-31,-4 3-10,1 8-9,-6 8-2,0 9-2,4 7-1,1 3 0,5-6-3,7 1-2,5-6 1,4-7-2,6-4 2,2-4 0,3-5-2,5-4-2,-4-4-5,8-2-11,-9-6-7,-1 3-8,-4-3-2,-15 0 3,0 2 4,-13-2 2,-2 4-1,-8 3-1,-2 1 1,-3 3 9,-2-2 9,7 1 14,5 1 8,5-2 8,5 0 1,5-4-4,2-3-6,7-2-8,6-6-1,7-5 0,3-1 0,1 0 2,1 1 2,-3 5 7,-1 2 4,-4 3 5,-4 4 1,-3 3 1,0 4-2,0 8-4,0 0 0,0 11-9,-1 0-2,-1 2-3,-1 0-3,1-4-11,1-1-17,-2-4-30,0 0-23,-2-2 50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4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0 572,'-10'-4'316,"2"4"-31,-1 6-182,-2 2-29,-5 10-36,-6 6-15,-5 12-13,-7 4-3,0 11-4,2-2-2,4 2-14,3 0-16,4-7-43,5-3-17,10-9 55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4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7 834,'-6'-9'328,"6"2"-236,1 5 1,4 1-40,3 2-12,3 4-11,7 7 0,11 8 9,5 2 5,11 8-4,4 3-6,3-1-13,2 2-7,-6-4-11,-6-5 0,-9-2 0,-10-5-1,-9-7-9,-3-1-16,-5-4-35,0 0-18,-6-3-20,2-6 8,-5-9 505,-4-8-327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4.3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97 969,'-7'-1'369,"11"-1"-281,1 0-27,10-4-30,7-2-5,6-4-5,2-1-4,1 1-11,0 2-1,0 3-5,0 0-7,1 2-20,1 0-18,-1 2-39,2 0-24,-4 2 70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5:44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19 718,'-54'32'314,"51"-33"-179,4 1-39,3-2-25,-4 1-21,0-1-5,29-4 3,43-12 1,-26 4-15,3-1-9,4 2-13,-5 2-6,1 1-4,-6 0-2,-3-1 0,0-1-5,-5 1-23,-2 2-16,-7 4-32,-7 3-15,-10 2 17,-6 4 37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7.6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1,'10'13'324,"-1"-1"-452,1-6 100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7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 83 723,'-24'12'269,"-6"13"-220,-6 10-13,-10 9-11,1 6-6,3 0-6,7-2 4,10-3-1,8-8 1,10-5 1,7-4-5,12-8-5,6-6 2,13-14 15,5-10 8,12-16 9,7-7 4,11-7-7,0-3-1,-8-10-6,-7-5-1,-24-9-6,-12 2-5,-22 12-5,-12 8-6,-24 25-9,-8 8-9,-13 23-39,-5 17-16,5 26 37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2.2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9 530,'-8'-7'252,"4"4"-116,4 12-73,4 6-37,6 12-21,1 4 5,8 2 8,1 0 4,6-3-5,3 0-3,-2-5-5,0-3-3,-4-6-2,-1-6 0,-3-6-12,-5-2-8,2-10-34,-1-6-94,3-14 101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7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8 18 843,'-1'-13'326,"1"8"-247,-1 6-18,-4 10-17,-12 22-16,-19 8-5,-29 23 0,-15 12-4,-14 8-9,3 8-6,7 2-30,4-8-21,6-12 30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6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9,'25'35'274,"27"-28"-201,4-5 6,6 1-20,-2-2-12,1-2-18,4 1-7,3 0-4,0 3-2,-7 2-8,-6 0-1,-13 1-7,-10-1-6,-11 3-28,-6-1-23,-8-1 36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8:36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5 368,'-82'13'215,"62"-22"-17,5 4-78,3 3-19,3-1-14,3 3-11,5 0-30,0 0-12,1 0-22,0 0-7,19 6-3,48 17 1,-21-9 2,0-2 0,9 7-1,2 0 0,1 3-1,0 3-2,-6-2 1,-5 0 0,-10-1-2,-5-2-4,-12-5-14,-6-3-9,-11-3-40,-7-3 41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40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0 0 487,'10'8'191,"1"12"-132,-7 26-1,-4 17-5,-16 51 8,-7 27-5,-25 47-18,-7 33-7,-15 46-7,-8-4-2,-1 53-2,-12 15-2,-12-11-7,0 13 0,2-45 0,10-16 5,10-15 5,-1-2 13,4-12 3,2-17-4,19-31-3,11-18-14,14-27-8,8-16-1,4-20-3,3-14-2,4-26 1,1-11-1,3-21 2,2-15 0,4-15-10,0-8-17,5-13-52,2-18 79,14-32-22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35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685 465,'-1'-1'248,"0"1"-64,0 0-65,-3 1-17,-5 4-16,-33 22 3,36-28-10,1 1-10,8-10-22,-1-3-15,13-17-25,6-14-2,12-21-4,7-9 5,8-11 4,2-2-3,2 1 0,0 9-4,-9 17 2,-8 12 2,-15 25 2,-8 9 2,-5 14-6,-1 5-2,2 21-3,-1 15-4,-10 30 4,-1 9 0,-3 5 6,1-7-1,0-20 0,4-9 1,-3-13-3,0-5 2,5-11-2,-4-4-2,4-11-12,2-2-13,-2-4-34,0 1-16,0-1 218,0 0-128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33.3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2 26 734,'1'-12'278,"2"5"-217,-3 0-9,3 8-33,-1 3-7,0 18-6,3 20-3,-3 35 9,0 34-1,-6 63 2,-6 38 2,-8 74-6,-5 28 5,-3 40-4,-2 13-3,1-5-2,1-6 1,3-16 6,1-27 4,7-31-3,0-29-8,7-55-4,3-19-3,2-43 9,4-16 3,1-27-1,-1-15-4,4-27-5,-4-13 0,-1-17 6,0-9 2,-1-9 5,1-2 0,1-1-1,-1 0-1,0 0-7,0-1 1,0 1-3,0-1 1,-1 0-1,0 0-1,-1 0 1,1 0-2,0-1 1,0 1 1,0 0-2,0 0 2,-1 0-1,1 0-1,0 0-1,-1 0-2,1 0 0,0 0-1,0-1-3,0 1 1,1 0 3,0 0 1,20-8 3,51-12 1,-8 7 4,17-2-2,24-14 1,8-7 1,28-7-4,7-2 2,10-9-1,22-2-1,-3-5-1,0 0 0,23 2 1,-12 3-1,12 2 1,-3 1-2,-14 7 1,6 1-1,-25 4 1,-4 0 1,-5 4-2,-19 5 1,-19 8-3,-9 6-2,-28 8-2,-7 6-1,-8 5-5,-9 3-10,-13 4-34,-9-2 39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36.6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2725 678,'-88'41'284,"77"-37"-186,6-3-15,9-7-57,9-11-19,17-22-17,12-8 1,30-27 2,8-9 7,12-13 5,8-8 3,19-2 2,4-2 2,14-3-4,10 0-1,-2-5 1,4 1-6,22-4 2,-6-2 2,-5-1-5,7 2 3,-13 4-2,-5 5 0,4 5 5,-8 1-3,-18 10 2,-4 4 1,-19 16-6,-6 4 2,-10 13-2,-6 6-1,-21 11 0,-11 9 1,-23 11-1,-7 8-4,-12 7 3,-6 3 1,-3 0 5,-1 1 4,1 2-5,0 0-6,-1 0-19,-3 0-6,-11 4-11,-36 12 0,32-6 1,-3-2 1,-3-1 12,2 1 5,-1-4 15,1 0 5,3-1 10,0-2 7,3 1 8,0 0 3,5 0 6,-1 1 2,6-1 8,-1 0 2,5-1-5,3-2-10,4-2-21,6 1-8,12-7-4,13-3 3,13-9 8,4-3 2,2-3-2,-4-1-4,-4 2-2,-4 2 0,0 3-2,-4 6 2,-5 1-3,-4 6 1,-8 7-1,-5 3 2,-4 10-1,-6 1 1,-10 11 5,-3 8 1,-13 17 7,-3 8 4,-2 10 4,-3-1 3,3-8-3,2-2-6,2-15-6,4-4-5,4-11-1,3-7-3,5-7-1,2-5-3,3-5-31,1-2-16,2-2-47,-2 1 419,0 0-253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34.9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5 133 262,'1'-26'133,"-1"0"-16,0 1 2,0 4 7,0 2 2,-1 11-16,0 0-9,-1 9-31,0 8-19,-4 30-33,-6 28-9,-12 73 4,-6 36 8,-9 69 6,-3 22-1,-3 7-11,-1-2-8,-3-41 12,1-22 5,0-43 12,0-19 6,10-27-6,0-13-2,12-30-7,3-12-2,5-25-8,4-11 0,4-16-2,2-5-6,3-13-21,0-4-15,5-15-41,0-7-15,8-21-18,3-11-7,5-16 72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6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 761,'-7'-6'332,"3"6"-129,4 1-179,7 3-30,4 4-10,7 2-28,8-1-14,3 0-31,4 0-4,2-1-3,-2-2 14,-4 0 37,1 1 32,-7 2 69,-3 1 17,-6 4 13,-11 2-11,2 8-30,-5 3-7,-5 4-7,5 3-8,-9 3-2,5-3-4,4-5 5,0-7 2,8-6 3,7-2 4,8-6-4,4-5 3,2-9-5,0-8 5,-1-4 7,0-6-2,-10-6 3,-5 2-3,-10-4-8,-10 0-1,-13 2-12,-5-2-7,-10 6-8,-4 5-1,-6 4 7,3 4-2,6 4 4,8 2-2,17 4-11,4 0-1,13 1-8,10-2 1,18 0 2,4 0 1,11 1 9,-2 3 1,-7 6 2,-3 1 0,-1 11 0,-3 0-4,-8 7-3,-3 1 1,-10 2 1,-4-1 3,-6-3 1,-1-2 3,-2-12 4,1-1 0,-1-8 5,1-1-4,0-1 0,0 0-6,0 0-2,0-3 0,17-27 0,40-36 5,-33 35 6,0 7 2,-7 14-1,-6 6-2,-6 13-10,0 12 0,-4 19-3,1 9 3,1 8 0,-1-3-11,10-5-33,-3-11-19,16-4-45,0-8 61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6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0 865,'8'14'343,"-4"8"-246,-1 3-1,-9 2-41,-8 4-19,-11-2-19,-7 0-8,-7-2-2,-1-4 0,-2-7 1,-1-3-2,7-9-1,-6-3 2,9-8-7,9-3 3,3-11-2,14-3 0,8-6-1,8-3 1,10 3-5,3 3-3,7 9 3,-1 7-1,-1 12 3,3 8-2,-5 13 0,-3 0 2,4 6-22,0-1-18,0-5 321,0-3-229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2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3 220,'18'7'96,"-3"6"-33,-2-6-28,0 1 1,0-2-6,0-4-4,0 0 34,0 0 10,-1-9 23,1-3 7,-1-11-24,-1-3-9,-4-10-14,-7-1-8,-6-1-7,-5 5-2,-3 11 0,-1 8-2,-2 19-9,1 13-6,-3 30-14,0 9-3,6 13-1,1-3-1,10-2-5,3 0-4,5-9-26,6 1-16,2-19-80,3-9-134,4-17 176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5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0 965,'9'-15'356,"17"0"-279,10-1-20,20-4-12,10 5-5,3 3-18,0 3-4,-17 4-8,-5 1-4,-13 6-11,-10 3-7,-9 7-12,-11 1-2,-15 4 2,-8 2 4,-12 2 3,-7 4 1,-1-4 10,-2-4 3,13-5 7,4-4-1,15-5-3,9 0-8,3 0-11,5-1 1,11 1 0,0 0 7,10 1 10,4 2 0,2 4 1,1 2 1,1 8 5,1 0 5,-8 4 5,-4-1 2,-13-2 6,-7-3-7,-15 0 6,-7 0-1,-15 0-7,-3 0 0,-2 1-15,1-2-10,4-7-26,6-1-19,7-7 35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5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4 981,'-5'-4'358,"2"13"-321,8 13 4,2 19-34,6 10-6,-4 14 4,1 0 2,2-1-31,-4-3-24,2-9-60,-7-9 57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4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43 971,'-67'-46'382,"71"50"-274,4 4 10,9 5-59,6 5 3,3 6-18,-3 2-13,-5 8-16,-5 2-16,-13 5-47,-5 3-37,-15-1-164,-2 7 158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4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16 779,'-8'4'347,"9"-4"-184,8-2-68,13 0-59,9-2-16,17-6-4,10-1-3,13-3-19,-2-5-19,-9-3-37,-7 2-33,-10 4 59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4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8 1022,'-13'-5'381,"11"3"-314,3 2-19,12-4-29,5 2-15,13-4-3,12 0-2,8-2-9,2-1-11,-2-2-23,-7 2-10,-12 4-20,-5 3-8,-18 5 56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3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893,'-2'31'395,"1"7"-136,1 9-213,0-2-15,0-10-40,0-5-35,-1-4-68,-1-6 64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3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2,'35'33'374,"15"8"-255,3 0 0,9-9-63,-4-5-19,-6-9-27,-6-4-11,-15-6-21,-3-3-19,-10-5-41,-1-1-19,-7-3-67,-3-3-89,-7-8 6,-4-2 37,-3-12 133,-3-2 157,-7-4 104,0 2 18,-2 10-1,-2 8-37,-6 12-43,-2 6-21,-13 16-33,-5 7-16,-1 17-27,-3 2-10,9 2-28,6-2-29,13-12 169,9 1-109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3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6-1 986,'-24'-2'373,"-6"5"-290,-3 6-19,-11 12-26,-4 8-12,-8 13-14,0 4-8,11-1 0,7-3-3,24-9 3,5-7-4,15-10-2,8-2 3,12-11 11,8-5 6,5-9 10,5-7-2,-6-7-5,-5-2 3,-10-4-5,-7-1-1,-13 2-5,-3 0-1,-10 6-12,-7 2-14,-9 8-33,-5 4-27,-5 4-43,4 1-82,5 6 133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2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40,'1'5'311,"1"-1"-312,4 2-6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2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957,'-6'36'353,"6"23"-290,3 10-12,4 9-24,4-3-10,3-12-18,2-9-23,6-5-53,0 0 49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1.7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0 616,'-17'23'208,"4"12"-234,2 8-55,7 0 56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2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61 549,'-38'-27'244,"37"-2"-88,5-3-102,5-6-14,8 1-5,6 4-5,1 3 5,3 12 15,0 3 3,1 13-2,-2 7-2,-3 10-14,-4 4-6,-2 9-11,-1 1-4,-4 3-9,0 3 2,-2-7-3,-3-3 1,1-7-2,0-7 0,-1-3-1,1-1-2,0-4 0,0 1-2,0-4 1,-1-2-1,2 0 6,-2-4 0,4 1-1,0 1 1,0-1-4,1 0-1,-1 4 1,1-3 0,2 2 0,0 1 4,4-2-2,4 2 2,5 1-2,0-1-2,2 0 0,-1 1 0,-3-3-17,1 1-15,-7-4-16,-1 0 22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1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840,'2'20'290,"2"3"-267,-2-5-14,1 1-9,-7-4-32,-1-2-52,-3-2 55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1.8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1 84 881,'1'17'334,"-2"0"-254,-4 7-8,-12-1-26,-3-3-12,-12 2-23,-1-4-4,-11 0-5,0-1 0,-6-1-2,-2-6-3,10-8-1,5-3-1,14-7-6,5-5-3,8-2 2,5-4 0,10-3 1,8 2 2,14 2 0,3 1 1,4 5 4,8 7 4,2 5-1,-2 4 1,7 8-4,-6-4-6,3 1-8,1-1-7,-1 3-5,-1 4 4,-4-2 9,-2 2 6,-8-4 16,-5-1 6,0-5 7,-4-3 8,2-6 1,0-4-3,-3-7-4,-3-6-4,-4-1-6,-2-1 2,-5-7-3,-2 1-2,-7-5-1,-7-1-3,-5 12-7,-6 6-3,-6 17-6,-4 14 3,-7 21 5,-2 11 3,0 10 3,4 1 1,12 0 3,9-7-4,13-3-11,8-3-24,11-8 23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1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603 619,'-10'-72'278,"-5"64"-142,-1 6-23,10 2-43,4-1-20,10-1-32,12-5-5,22-6-17,7-2-4,12-9-10,0-3-9,-4-6-34,5-5-46,-1 3-96,0 0 11,-1 3 48,-6 3 73,-16 0 193,-3-1 29,-21-2 27,-8-1-18,-12 3-68,-10 2-23,-7 9-22,-5 4-7,-4 7-9,-3 1-2,8 7-15,4 1 2,11 4-6,6-1-7,8 0-3,9 0-2,16 2 0,4 0 2,13-2 3,4-2-1,-4-1-1,-3-1 0,-9 0 2,-4 0-2,-11 4 2,-2 1-1,-13 3-4,-7 2 2,-17 5 3,-7 5 0,-18 9 6,-7 1-5,-4 0 2,0 0-6,14-7 0,7-2 5,19-9-3,7-2 1,6-6-2,6 2-6,7-2-2,5-4 4,7 2 4,2-2-1,2 1 1,-2 0-1,-7 1-4,-5 2 4,-9 1-3,-2 2 2,-9 6 1,-5 1 0,-8 8 1,-5 0-1,2 2-1,0-2-1,6-2 1,6-2-2,12-2 2,3-8-1,11 1 0,6 0 0,11-2 0,8 3 2,9 0-2,3 1 3,-1-1 3,-7 2 0,-10-2 2,-9-1 2,-12 0-1,-5-2 1,-16 5-1,-8 5-2,-23 4-1,-11 5-9,-6-1-17,-2-3-11,12-8-36,11-1 41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0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7 0 1010,'-23'37'349,"-2"11"-327,-1 1-3,1 2-10,7-5 0,4-6-23,7-7-18,7-5-42,3-4-15,3-12 55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0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6,'0'3'280,"-1"7"-188,1 10-41,2 7-21,6 8-10,10 1-4,7 0-8,7-5-13,5-6 5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10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6 8 708,'60'-8'275,"-69"25"-202,-4 5-9,-9 8-28,-4 0-2,-6-2-8,-2-3 1,-4-5-5,-4-2-4,2-10-7,3-2 1,10-6-10,5-7 5,7-6 8,7-2-3,8-6 5,5-1-6,9-3-7,5 0 0,10 3 0,4 5 3,2 6 1,2 8-1,-5 6-1,-1 3-2,0 7-3,-2-1 1,3 4 0,1-6-7,-3-1-24,0 0-13,-2-7-36,-4-3-8,-4-8 57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9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76 601,'15'36'273,"4"1"-149,-4-2-40,-2-3-28,-5-6-37,-4-2-3,-6-8-7,-3-1 1,-6-2-3,-4-8-5,0-5-4,-1-3-9,-1-13-18,2 0 0,2-9-7,5-6 7,7-2 20,4-1 5,7 4 11,3-2 2,9 7-1,4-1 5,6 7 9,-1 2-1,2 11 7,-2 5-5,2 5-6,-1 7-3,-2 8-10,-3 0 0,-7 6-2,-3-1 1,-7 0 1,-7-1-3,-5-1-4,-6-2 3,-6-4-1,1 0-2,0-4 4,0-5-1,2-3-8,2-2 0,1-3-12,7 0 1,2-2 8,3-2 2,-4 4 8,0 0 0,4 0 1,14 0 0,28-2 0,-29 3 2,-2 0-1,0 0-3,-2-3-16,-2 0-6,-7 0 14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8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1008,'-10'1'358,"4"0"-325,4-1-23,2 2-88,4 1-98,-4-3 110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8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40 577,'-12'1'241,"5"1"-156,12-3-69,11-5-17,13-7-18,7-6 19,11-3 11,-5-1 2,-1 2 15,-2 5 5,-8 3 17,-5 5 6,-4 6-9,-4 2-3,-1 5-9,-1 3-6,-1 6 2,1 2-6,-4 7-6,3 2-2,-5 2-9,0-1-1,0-4-32,-1 0-34,2-13 39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1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5 0 555,'0'41'209,"-16"19"-170,-5 9 0,-11-3-6,-7-7-12,-3-12 4,0-12 11,1-12 27,2-7 9,10-13 2,2-6-10,9-13-26,0-6-11,4-13-20,8-4-2,6-9-1,8 2-2,9 6 2,-2 9-4,8 18-7,1 11 1,4 16-3,2 7 0,-2 12-4,2 0-6,1 4-34,-2-1-22,-3-5 48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8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0 843,'6'48'299,"-30"-24"-263,-7 10-9,-4 4-11,-1 4-7,0 1-4,13-3-3,8-4 0,15 0-8,7-3-7,10-8-14,5-1-1,14-15-5,1-5 0,2-11 1,1-7-14,-10-10-108,-1-2 105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7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41 829,'-43'-41'317,"48"47"-225,3 0-50,9 5-16,6 3 8,3 4-1,4-2-7,1 5-12,0-4-7,-6-1-30,-3 2-5,-15-1-23,-6 3-17,-15 11 48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7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4 871,'-1'1'308,"6"2"-268,5-2-19,12-1 1,5 0 7,11-5 2,4-2-5,7-2-14,6 1-5,0-3-5,1 1-3,-7 1-18,-9-3-14,-10 4-62,-5-2 59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07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5 860,'-4'-3'317,"10"3"-258,17 0-38,0 0-12,16-1-5,4-2 2,5-3 2,10 1-2,-3-1-10,7-1-11,2-3-12,-2 2-9,-5-3-22,-8 1 0,-12 3-184,-7-1 165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51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6 686,'0'0'264,"0"0"-195,0-1-9,10-2-22,35-12-6,-34 10-11,1 6-3,0-3-5,1 2-3,6 7 4,-4-2 0,2 12-3,-3 3 2,-5 11-3,-2 7-3,-9 12-1,0 2 1,-2 7-4,3-1 0,8-1 2,5-1-5,2-11 3,4-3 0,-4-13-1,-1-8 5,5-6-6,-7-7 0,4-7 3,-3-2-3,0-6 3,-1-1 3,-4-7-2,-2-1 0,-7-2 1,0 4 2,-4 4 3,-4 0 1,1 10-1,-5 4 0,-4 9-7,3 10 2,-4 4-2,6 4-3,10 4 0,1 2-3,2 6 0,3-3 2,5 3-3,1-6 1,8-4-1,-2-1 1,-4-8 5,-5-7 1,0-6 0,-2-4 1,-4-7 14,-1 1 6,-9-1 8,-8-4 0,-4 4-15,-1-3-5,-6-1-9,5 2-2,-4-2-14,0 4-12,9 0-31,3 3-21,8 2 48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51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7 145 583,'-11'-8'249,"-3"-3"-147,2 0-34,2-3-18,-3-3-10,3 3-5,-3-5 7,1 4 6,0 2-2,-3-1-1,4 7-6,-2 4-8,0 4-9,0 9-4,-6 8-11,2 10-3,-1 9-4,3 4-4,2 3 2,-1-9 0,8 1 1,1-4 2,5-4 0,4-2 0,0-7 0,4 3-1,0-4-1,-1 1 0,-2-5 1,-2-1 0,-3 2-8,-2 3-7,-11 5-7,-4 1-4,-5 6 0,-7 2 6,-9 5 3,-4 2 3,-6-2 7,4-4 2,12-7 5,5-4 2,14-12 4,4-5 2,9-5-9,5-3 1,9-6-4,11-1-1,12-4 3,4-3-3,6-1 4,-6 2-2,-4 9 2,-5 7-1,-10 14-9,-5 9 0,-10 12 7,-1 12 0,-8 17 10,1 5 2,1 9-4,1-7 3,9-13-2,3-7-5,10-18-23,7-9-29,10-15 32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50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7 794,'-13'-9'330,"2"-4"-220,3 11-23,5-2-17,2 10-39,3 14-15,0 18-17,-2 16-5,-2 17 4,0 7 2,3 4 3,5-6 2,2-7-1,5-7-1,3-18-3,-1-6-3,5-14 2,-1-10 1,1-8 0,3-8 0,0-14-2,1-4 1,6-16 2,1-8 2,1-14-2,-1-6 2,1-13 3,-1 3 0,-8 2 8,2 9 2,-10 18-2,-9 5 4,-4 20 2,-7 4-4,-5 18-6,-4 14-6,-1 27-4,-4 12-5,1 23 1,9 7-2,0 1-7,10-3 5,10-15-7,4-9-4,17-14-7,3-12-9,7-13-8,0-9-17,-4-17 38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9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92 798,'-2'6'350,"14"-6"-118,9 2-207,17-6-16,12-9-4,7-8-18,2-8-27,-4-4 23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9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47 734,'0'-6'305,"0"-1"-178,-2 0 0,-6 1-45,0-2-9,-6 3-28,-2-2-10,-6 7-16,-5 1-9,-5 9-8,-2 8-3,-11 7 1,-1 7 3,6 8 0,5 5 1,20 2-4,12 0-1,14-3-6,6-8 0,16-3-3,0-6-6,0-10 0,1-4-6,-7-12-21,-1-8-17,2-4 36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4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50 781,'-7'-14'296,"3"-3"-225,1-2-4,7 0-22,-3 0-4,9 5-12,1 5-2,-7 8-13,5 4-6,0 21-8,-1 10-9,2 17 3,-2 3 5,0 0 2,-4-6 2,4-11 1,0-4-5,-2-14 0,3-2 0,0-10 0,0-7-2,2-7 2,-1-10-2,2-10 1,1-4 2,-1-9 1,0 3 4,-5-4 3,-4 4 2,-3 10 2,-1 4-3,1 13 6,-2 3-1,3 9-9,0 3 0,2 16-8,4 8-3,-1 10 7,5 1 1,0 1 0,2-3 1,2-7-1,6 0-2,2-11 1,7-7-1,4-10 2,-8-6 0,7-11 0,-7-8 7,-3-7 5,0-6 3,-16-8 5,0-2-4,-8-8-3,-1 8 3,-4 4-5,2 6-2,-2 14-4,3 0-4,1 11-9,1 2-14,2 5-36,1 3-22,9 4 4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1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243 323,'9'40'140,"-3"-6"-84,-4-2-4,-2-9 9,-2-5 19,-4-6 23,1-4 7,-3-4-8,0-4-19,-2-11-26,0-7-15,2-16-28,4-5-8,5-15-5,7-6 1,7 3 2,0 6 0,3 10-1,-1 12 2,1 15-2,1 8-1,2 12-1,2 11-1,-2 12-1,-3 6 0,-5 14-1,-5 0 0,-8 3 1,-5 0-6,-3-3-24,-3-1-25,9-6 35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3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966,'-36'59'376,"35"-59"-261,1 0-36,2 2-37,-2-2-18,0 0-32,2 14-20,8 61-66,-10-24 62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3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77 733,'3'-88'268,"-10"65"-223,4-4 5,4 0 0,2-1-2,4 1-3,8 1-14,0-3-10,1 4-6,0 2-1,-1 11-7,2 7-1,-2 13-9,3 9-4,-5 14-1,-2 9 1,-3 1 4,-1 3 0,0-9 5,-2-5 2,2-12-2,1-3 0,3-13-3,1-4-3,1-6-2,-2-9 0,2-8 3,-2-3 1,-2-13 6,-6 12 2,-2 13 0,1 2 4,-1-37-1,-1 1-1,-2 19 2,0 25-4,-3 6-3,3 11-1,0 14-6,2 10 0,-1 17 3,3-1 5,3 2 0,-2-6-1,7-9 0,1-2-3,5-16-2,6-5-1,6-14-6,6-9-5,12-16-30,1-11-25,5-9 42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2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929,'0'14'336,"2"3"-264,2 14-54,-2 8-8,0 11-20,-3 1-22,-4 4 21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42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336 644,'-16'-2'268,"-35"-3"-156,37 3-29,4 1-15,-1-2-3,2-3-2,3-2 0,0-3-6,3 2-8,3-8-15,3-4-10,9-9-15,4-7-6,11-3 0,6-2 0,5 5 0,0 4-1,-6 12-8,-4 9-2,-5 16-14,-2 12-4,-3 25-9,-3 14-4,-5 18 8,-4 4 2,-2-5 17,0-3 7,1-21 5,1-6 4,7-19-1,-1-8-1,3-10 1,4-7 0,2-17-1,1-7 3,-1-18 0,0-6-1,-4-5 1,-7-3-4,-6 1 2,-4 8-3,-7 10-3,0 8 0,-3 17-5,1 1 4,2 7-2,2 5-1,5 2-2,1 5 0,9 8 5,3-1-5,12-3-36,4-3 12,14-7 12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6.4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67 707,'-14'35'296,"6"-7"-169,3-4-33,5-8-45,2-2-8,10-4-11,0-6-4,6-5 5,3-3 3,-3-6 3,0-1 16,-6-4 23,-4-2 7,-6-8 4,-4 0-15,-8-2-24,-7-1-10,-6 13-25,-7 0-12,-6 10-32,-4 5-22,-3 8-55,5 8-27,13 12 81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6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361 862,'-6'22'342,"3"9"-232,2 1-30,3 4-40,3-5-16,2-4-15,-1-2-4,3-2-5,2-2-7,-1-7-14,4-2-10,-8-5-16,-1-3-6,-2-4-11,-3 0 2,-4-6 9,-7-4 10,-7-3 19,-5-4 6,-8 1 8,3 1 5,2 4 23,2 3 13,7 4 32,6 3 7,8 1-10,2-1-10,10 1-29,4-2-10,13-3-12,6 1-1,15-3 0,2-2-2,-1 2 4,0-3-1,-11-2-1,-5-1 2,-6 1-2,-5 1 2,-7 3 7,-1 3 9,-6 1 11,-3 2 3,2 9-5,-4 6-9,0 9-11,1 5-2,1 0 2,-1 2-5,2-4 1,0-6-1,1-3-3,3-6 0,0-8 1,2-2-1,-3-8 1,0-2 4,-4-9 9,0-1 12,-4-6 17,-1-3 2,-5-6-9,0-4-8,-4-9-12,-2-1-6,-5 1 15,0 0 2,-5 8 4,2 1 8,3 8-17,1 6-4,7 8-9,1 4-6,4 5-3,4-1-1,3 1-5,6 0-8,7-1-6,8-3-9,9 0-27,6 2-6,6 2-21,6 6-9,3 4-1,-3 7 55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5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827,'-7'18'329,"7"6"-190,3 2-49,5 5-12,2-2-4,-1-5-33,4 0-15,-4-6-14,-4-4-7,-2-6 0,-5-1 2,-3-4-2,-2 3-2,-2-6 1,1-4-3,-2-8 0,1-3 2,5-6-1,3-4 3,5-5-2,5 0-1,5 3-1,2 6-1,7 11 0,1 3 0,3 8 3,0 9 4,-1 8 0,2 5-3,-3 3-1,-3-1-1,-7-2-13,-1 0-11,-3-2-38,0-3-18,2-3-45,2-5-33,10-7 102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5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6 869,'-8'-12'345,"7"9"-240,2 2-1,3 2-57,-4-1-20,0 0-31,6 1-23,22 6-47,32 10 113,-27-14-50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4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95,'2'11'334,"2"5"-237,0 5-34,1 7-12,-2-1-13,3-1-27,-3-1-5,0-5-23,-2-3-13,-1-5-28,-2-4-12,-2-3-19,-1-4-118,-3-4 145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4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75 653,'-82'15'287,"77"-19"-153,2 3-14,2-2-54,1-1-14,0 3-13,0 0-7,0 0-12,0 0-1,0 0-13,0 0-1,14-9 0,33-22-3,-27 25 0,-1 0 1,0 3 1,-1-3 0,-2 4-2,-1 1-1,1 3-1,-3 3 1,-4 0 0,-1 0 1,-4-2-2,3 4-3,-4-4 3,5 4 0,-3 3 1,1-2-1,1 5 2,-2-4 0,0 7-1,1-1 1,-1 4-2,0 2 1,-4-1-6,4 0-13,-3-3-49,2 0 267,8-7-167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0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2 604,'-2'-21'234,"2"-5"-180,3-7 0,14-11-23,2-6-3,8-5-4,2 3-1,-6 9-1,-2 9-3,-7 16-1,-2 12-3,-2 22-1,0 16-1,-3 35-6,-4 11 3,-3 11 0,-3-2-3,1-17 1,2-11-2,5-13-2,5-11-1,3-14-2,3-6 1,3-14 0,2-5 1,3-18 6,0-11 1,5-17-1,1-5 1,1-7-4,-4-3-1,-8 8-2,-6 6-1,-11 13-6,-1 17-7,0 11-42,5 2-26,3 6 49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3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-2 987,'-13'-3'361,"-4"11"-300,-10 6 4,-6 15-37,-2 9-9,1 8-15,4 1-2,16-3 1,3-6-3,12-8-8,7-4-7,7-8-7,6-4-5,7-7-7,1-5-5,2-6-21,-5-6-11,-10-5-18,-4-1-1,-13-1 0,-5 2 15,-12-2 40,-7 2 27,-8 4 60,-2 0 19,3 4 17,8 1-8,8-2-28,6 3-9,10-3-26,3 1-9,12 3-5,5 0-4,12 4 3,4 3 1,7 6-1,-3 3 0,-3 6-1,0 4-1,-9 2 0,-4-1 2,-8-1-1,-5-4 0,-3-6 4,-2 0 1,-4-7 3,-1-1 1,-1-2-4,0-2-8,0-1-34,0 0 426,0 0-304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3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0 981,'29'10'350,"-50"23"-296,0 6-15,1 8-20,-3-5-6,8-3-16,9-6-9,8-7-19,2 0-7,8-9-5,-1-1 0,4-10 2,6-6-5,-2-6-16,0-4-5,-12-7 2,0 2 9,-9-2 27,-6-2 11,-8 4 33,-5 2 17,-11 3 28,1 1 11,2 6 2,-2 0-9,15-3-19,2 3-9,12-2-22,9-5-5,15 6-7,8-4-2,10 4 1,5 4 1,-2 5-1,0 6 2,-4 6 2,-2 3 3,-2 2 5,-4-2 0,-4-1-1,-4-1-3,-11-3-4,-4-3-3,-5-7 2,-5-2 0,0-3 6,1-1 3,0 0-1,0 0 3,0 0-9,-1-14-2,4-43-3,8 31-2,7 1-5,5 1-4,4 3-7,3 2 1,6 6-1,-2 3 2,-3 9 9,-1 5-5,-4 12 8,-1 6 1,-6 7 0,0 0 2,-12-1 6,-5-1 0,-7-1 4,-8-1 0,-9 1-3,-9-3 2,-6-7-4,0-2 3,-3-10-4,6-5 3,8-10-4,6-6 0,16-11 0,5 1-1,15 2 0,6 3 1,6 10-3,8 9-3,-1 7-10,1 7-7,3 6-42,-4-4-195,4-1 179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2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-4 945,'41'-3'322,"-35"39"-277,5 8-5,7 22 8,-3 3 0,3 1-26,-1 0-3,-9-10-12,-3 1 0,-12-10 5,-9-5-5,-3-14 4,-3-5 5,0-15 12,0-4 2,3-15-1,0-11-8,2-13-12,5-10-8,8-7-5,4-2 1,10-3-1,6 2 2,10 1 5,5 5 0,4 8-5,3 9 1,1 18-2,-2 5-4,-1 14 3,-5 5-4,-2 16 2,-4 5 0,-4 9 2,-2 0 4,-8-8 1,0 0-2,-7-8-3,-2-2-3,0-6-6,-2-4-4,-4-7-7,-2-1 0,-7-7 0,-2-1-1,-2-3 5,1-3 3,0-1 4,3 0 11,3-2-3,7 0-1,9-4-4,4-3-4,13-5 4,-3-2 1,10-5 3,2 0 3,4-5 0,0 4 0,-6 2 2,0 8 2,-10 11 3,-4 6 4,-5 12 7,-2 4 7,-5 13 9,-3 2 5,-1 1 0,-4 1-11,2-5-9,-1-3-17,7-3-47,3-5-25,9-7 39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1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66 759,'-33'-42'281,"10"23"-233,5 14-18,10 22-91,3 14-124,10 19 115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1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2 0 942,'-13'27'362,"-2"4"-278,-3 1-24,1 2-12,-6-4-23,-4-4-10,1-2-9,0-6-4,5-6-5,6-4-2,3-7-6,4-5 0,7-13 0,0-8 0,5-14 6,6-1 3,2 2 4,4 7 0,0 16 0,-1 9 2,6 18-3,-2 10 0,5 14 0,1 1-4,0 3-33,7-2-22,-2-13 33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1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793,'-7'24'329,"0"7"-204,0 10-42,0 5-18,-2 2-22,-3-4-12,-2-3-18,-4-7-3,-1-10-8,3-3-1,-2-10-3,-2-6-6,1-7-8,4-5-1,6-11-3,6-4 1,7-10 9,3-2 3,8 3 5,5 4 2,2 16 1,-2 3-1,3 10 1,0 3 2,6 4 1,5 3 2,4 1 4,1-2-1,10-2 2,-6-6 0,1-3-1,-4-3 1,-8-7-1,1-1-1,-11-7-2,-4-3 0,-12-2 3,-5-3 4,-6-4-5,-5 0 1,-6 5-7,-3 4-3,-8 18-2,0 12-3,-4 25-3,-2 13 0,4 15 3,6 5 2,10-6 5,6-5-2,12-6-24,5-9-14,13-7-51,5-8 53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0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8 843,'64'78'351,"-67"-45"-200,2 10-83,0 0-11,-5-8-24,1-4-12,-5-7-15,-1-5 4,-1-3-1,0-6 0,2-8 1,2-2-4,1-8 3,2-6 3,4-10 0,2-10-2,9-17-1,5-3-6,5-1-2,3 4 3,5 19-4,-2 10 3,0 15 1,0 8-1,0 14 0,-1 7-1,-1 10 0,-1 6-2,-5 4-10,-1-3-12,-2-1-35,2-5-14,0-9-45,6-2 71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0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-4 584,'4'0'275,"-4"6"-114,-2 2-15,-4 16-49,1 5-25,1 8-28,2 6-9,6-4 3,2-3 0,1-4-6,0-6-4,1-6-7,0-4-8,-3-9-1,0-3 1,-3-4-5,0-3 5,-1-5 6,1-5 0,1-10-3,-1-5-4,2-7-9,2-3-8,3 1-23,3 2-24,6 5-42,3 3-23,6 3 71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30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71 707,'-30'19'297,"14"-10"-173,11 0-42,10-7-48,8-4-19,17-11-26,6-4-14,15-10-62,4 1-179,-3 1 179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29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674,'-18'42'266,"8"-5"-166,2-2-25,8-3-29,5-3-3,8-5-21,4-4-7,11-10-8,4-3-2,5-8-3,9-2-2,3-6-7,-3-9-10,-3-3-30,-10-5-26,-14-1 44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40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5 294,'-7'-7'155,"1"6"-57,1 1-13,-1-1-32,3 1-7,-1-1-7,-1 0-1,4-2-8,-1 5-7,1-2-6,0 0-7,1 0-7,0 0-3,0 0-6,0 0 2,0 0 4,0 0 3,0 0-6,0-2-10,0 1 10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29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402 333,'-1'0'221,"0"-1"-2,0 0-35,-2 0-70,-7-1-17,-35-10-25,33 6-13,-3 0-14,2-1-6,-2 3-11,4 1-3,-1 2-10,-1 1-2,1 4-1,1 7-2,0 19-3,2 13-6,-1 14-1,2 2 0,7-6 0,4-6 0,12-12-1,1-6-3,5-14 2,4-5-2,4-12-2,2-10 2,3-11-1,-5-7 4,-10-11 2,-5-5 1,-14-7 3,-4-4-1,-14-5 1,-6 3-1,-8 0 0,-4 5-1,4 15 1,0 3 4,6 16-2,5 4 1,9 9 9,3 3-3,11 0-1,6-2-1,13-4-13,8-2 0,18-1 0,8-3 0,6-4-10,0 5-11,-9-3-29,-3 7-16,-6 6 548,-1 3-374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29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6,'34'34'45,"-39"-32"-34,2 0-14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9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31 971,'-26'25'344,"4"10"-312,4 17-12,0 7-8,12 9-9,9-4 0,13-4-1,7-4-2,6-16-1,1-5 0,1-18-1,1-13 1,5-19 4,-2-16 6,1-21 8,1-9 6,-8-16-2,-4-6-4,-18-1-2,-8 2 2,-15 12 8,-8 14-3,-11 30-5,-7 17-10,-6 35-17,-6 17-4,4 31-42,2 12-26,13 5 51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8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-4 979,'-7'1'344,"5"13"-305,2 15 6,0 26-4,0 17-8,-4 29-20,-1 8-29,-4 10-70,0 3 57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8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4 862,'27'-16'306,"3"-1"-276,14-3-4,7 1-3,9-2-8,4 0-7,-5 0-30,-5-2-29,-13 7 30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8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50 850,'-13'-4'328,"9"1"-240,-3-1 1,7 2-28,0-1-19,7 0-24,7 1-8,9-2-9,6 0 1,10 2 0,3-1 3,8 1-12,1-3-14,4 3-31,-3-3-22,-15 3 43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5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651,'-26'-1'275,"13"2"-152,4 0-16,10 2-37,10 4-13,7 3-8,10 2 8,6 2 11,0 0-6,3 0-21,-4 3-15,-3 1-16,-8 1-4,-15 4-6,-4 3-8,-27 11-36,-16 4-14,-31 16 33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5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9 859,'-11'3'308,"15"1"-263,8 1-13,19 0-17,4 0 5,15-5 2,4-5 0,10-3-8,4-1-7,5-3-3,2 0-3,-6-1 0,-6-4 2,-10-2-14,-5 0-9,-11-4-30,-5 5-18,-14-2-40,-6 3-23,-15-2 83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5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88 796,'2'6'274,"17"0"-242,7-3 4,26 0 3,8-3 2,14-4-6,0-4-11,3-3-10,2-4-1,5-3-9,5 6 1,-16-2-5,-7 3-8,-15 7-17,-11-4-16,-10 7-37,-9 1-66,-14 3 95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3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43 712,'1'-16'266,"4"2"-205,-1 4 5,0 6-19,2 2-7,-1 9-23,0 10-8,-4 28-4,-3 20-6,-9 38 1,-3 9-4,0 1-2,1-8 4,7-24 1,2-11 5,7-20 7,3-10-4,7-23 4,4-7 0,7-25-3,2-10 1,8-21-3,3-14-4,1-10 1,2-8 1,-10-7-1,-1-2 5,-8-3 11,-5 4 2,-6 18 9,-4 13 3,-4 24-7,2 9-3,-4 17-9,3 9-7,-2 22-6,-2 17-4,-4 36 7,-2 15 0,1 10 3,-1-5 5,5-17-6,4-11 7,11-15 0,6-10-7,11-14 4,-3-12-5,5-15-2,3-7-12,7-24-43,6-7-12,8-17 31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00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334,'-3'12'157,"-1"4"-93,0 1-85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32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 36 587,'-17'-11'256,"2"4"-101,-1 1-122,3 3-7,-2 0-2,0 1 5,3 1 14,-4-1 6,6 1 4,0 1-2,6 0-12,4 0-7,0 1-22,0-1-6,0 0-8,0 0-2,9 3 4,49 24 2,-21-14 0,2-1-2,15 4 3,7-2-1,10 1 2,1 1 1,-2 0-2,-6-3 2,-12-4-1,0 2-1,-9-4 2,-3 3-3,-4-1 2,-3 1 1,-3-1-1,-6-3 2,-7 1-4,1-2 3,-7-2 0,-2 2-3,-4-2 2,-5-1 0,-2 0 4,1-2 7,-1 0 2,1 0 0,-17 5-2,-46 9-6,33-3 0,-2 2-5,0 2 1,1 7-3,-1 3 0,-1 3 2,3 6-2,0 4 2,-1 2-2,4 2 0,-2-3 0,5 1 2,0-10 2,4 0-1,6-4-1,-2-9-1,12 1 0,-4-6 1,6-7-1,1 1-1,0-4 1,0-2-1,2 0 0,0 0 6,-1 0-2,1 0 1,0 0 3,0 0-7,0 0 3,0 0 2,0 0-3,0 0 3,0 0-19,0 0-22,0 0-37,0 0 39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3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9 887,'5'0'325,"7"0"-257,17-6-27,11-1-12,9-9-5,6-3-6,6-5-42,1-4-34,7-1 36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3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0 1358,'-12'15'9,"-1"0"-3,-13 24 8,2 12-8,-2 9 1,7 3-2,4-7 1,7-2-1,14-10-1,4-4-2,14-10 1,3-7 0,4-11-2,5-10 2,-1-14 0,-1-9-3,3-13-15,-4-4-16,-8-1-39,-7-1-78,-18 10 98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7:12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218 638,'-42'39'256,"33"-42"-168,-1 0-7,-1 0-23,-1 3-7,-1 1-3,2 4 2,1 2-3,0-1 5,3 0 0,-1-3-3,6-1 0,0-2-7,2 0-11,0 0-5,0 0-11,0 0-5,0-1-3,0 0-1,0-1 1,6-18-2,19-44-1,-11 31-3,2-1 1,-3 1-1,-1 8 3,0 1 4,-1 7-8,0 4 1,-2 6-6,-2 7-8,1 8-1,-3 6-2,0 21 2,-2 11 3,-2 20 11,1 7 4,-2 1-2,0-2 1,0-10-5,2-4-2,2-15 4,1-8 0,4-11 1,-1-7-3,2-14 1,0-4 1,7-20 2,3-12 2,5-13 0,3-9 0,-7-11 0,1 1 1,-11-3-2,0 7-1,-4 11 0,-5 6 0,1 17 0,-2 7 0,-2 7-1,1 4-2,2 2 2,1 2-1,6 0-2,0 3 3,3-1-1,-1-1 0,4 0-1,1 0 2,-1 3-3,1-1 2,-4-3 1,2 4-4,-6 0-6,0 0-6,-1 0-29,-4-1-6,1 1-19,2-2-15,0 0 58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51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0 836,'-19'23'292,"-17"16"-251,3 9-19,-1 4-11,4-1 11,22-6-1,6-3 0,17-9 2,6-8-4,11-10-1,2-12 6,7-7 7,0-7-2,-1-11 4,-2 0-6,-10-13-5,-9 0 5,-12-3 3,-7-1 0,-13 5 20,-7 1-7,-9 8-28,-5 7-17,-10 14-65,5 9-17,2 10 405,9 3-261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50.8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-3 1147,'-4'1'405,"3"3"-346,1 10-50,-2 4-8,0 14-2,-4 10 3,-7 10-8,-3 2-10,-9 6-19,1-2-13,-2-7-15,2-2-8,4-10 25,4-7 19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50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3 896,'-7'0'402,"11"1"-131,17-1-230,10 0-26,23 0 0,9-2-1,12 0-2,-2-1-3,-3 1-11,-4 2-10,-4-1-32,0-1-13,-3-1-45,-7-4 241,-5-5-110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50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2 934,'-25'-2'405,"11"0"-235,3 2-15,10 0-88,7 0-20,14 1-23,12-1-12,22 0-3,12 0-1,18 0-8,0-3-8,0 2-24,-7-2-14,-15 0-22,2 3-9,-12 3-8,-4 1-7,-13 5 60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9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5 1015,'4'-10'413,"-6"6"-287,4 1-20,-2 0-70,0 2-23,0-1-57,-1 1-34,1 0 48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9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 791,'-7'-6'314,"2"8"-222,0 7 7,0 14-40,-1 13-3,-1 24-6,3 10 0,2 11 6,-1-1-3,4-2-15,1-4-10,1-1-17,0-10-6,0-8-32,1-4-16,-2-17-53,2-3 693,1-16-462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9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0 873,'3'11'324,"6"6"-242,2 12-25,-5 0 1,6 2-8,-2 1-3,-9-8-24,7 1-3,-15-4-6,-5-5-9,-1-3 3,-12-3-1,3-4-2,1-3 3,0-3-8,3-4 0,5-6-7,4 0-6,8 0-2,9 0-1,5 1 3,10 3 3,1 2 5,-1-1 0,7 5 3,-8 0 0,6-1 1,0 3 2,-2 0-1,0 3 1,-3 0 1,0-3 0,-2 2-1,4-2 0,-4-1-1,0 1-9,-7-2-15,-1 0-18,-4-3-42,-4-4 5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31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-1 379,'-34'5'221,"13"0"-22,5-1-76,12-2-49,1-1-16,3-1-26,0 0-17,0 0-18,0 0-2,28 0 7,49 1 12,-9 0 12,14-1 0,10-1-5,0-1-6,-12 0-7,-8-2-2,-5 1-4,-6 2 1,-2 0 0,-6 1 1,-12 1 2,-4-1 0,-12 3-1,-6-2-1,-5 3-1,-4-3-2,-4 0-6,-3-1-7,-2 0-10,-2-1 1,0 0-24,0 1 30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9.0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2 602,'2'0'277,"3"21"-80,38 55-107,-30-17 0,3-3-5,5 4-21,2-1-10,0-2-30,-2-2-8,-4-12-8,-3-6-5,-10-8-1,-6-8 1,-5-5 3,-5-4 3,-4-13 8,1 1-4,-5-16-3,0-6-1,2-6-11,1-10 0,7-6-9,2-3-6,8-6 3,5 3 2,5 5 6,2 5 6,4 11-4,-2 2 1,3 9-7,-1 8-5,-4 2-3,4 5 0,-6 4 2,-3 1 4,4 8 1,-6 5 2,6 10 5,3 8 1,1 4 13,7 2 1,-1 3 4,4-1-1,0-1 3,-5-2-4,-2-8-4,-4-7 0,-10-7-9,-2-5 11,-8-6 9,-7-2 0,-2-3 8,-1 2-8,-4-9-6,3-4 0,2-11-10,-3-9 4,7-2-6,1-6 4,10 2 3,1 1-8,11 5 2,4 5-3,7 9-8,7 7 4,-1 3-5,-2 3 2,-2 4 3,-2-2 1,0 2 5,2 3-2,-4-2 1,-2-2 3,-5-2-2,-2-2-1,-4-10 8,-1 0-3,-5-7 4,-5-8-3,-7 10-8,-6-3-2,-4 13-16,-1 9 4,-4 11 0,0 14-6,-3 14 12,4 7 2,10 7 2,6 2 4,16-1-2,1-2-1,8-4-10,1-5-10,-2-11-30,6-5-18,-8-30 45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8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24 925,'-15'-37'338,"15"47"-278,-3 1-33,-1 18-26,3 8 5,1 4 1,6-2-6,9-7 0,5-6-2,5-10-2,3-5 3,4-9 3,-4-4 1,5-8 5,-9-2 2,-7-6 5,-3-5-2,-16-7-7,-3-3-1,-14-5-8,-9 0-1,-7 6-4,-1-1 1,3 11 1,4 1 0,8 8 5,7 4 0,7 5-1,7 4-5,8 0-8,5 0 1,11-2 1,4 3 4,6 12 3,0 6-2,2 11-2,0 5 2,-3 4 7,0 2-4,-3-7 5,-4-6-1,-3-9 0,2-4 2,-3-6 11,-2-6 7,-1-6 12,-6-5 10,-2-6 6,1-2 0,-5-4-2,-7-6-11,-4-6-16,-1 1-6,-5-4-29,2 2-11,-1 4-40,1 4-27,2 10 61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7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32,'0'14'307,"2"12"-252,-3 3-13,5 3-5,-1-1-18,1-5-12,1-3-2,2-8-2,1-4 2,2-8 0,4 0 6,-2-7 3,3-3 6,1-9 21,0-7-3,1-7 0,-1 2-4,-5 8-22,-4 6-1,-4 6-9,0 4-5,-3 5-24,1 8-8,2 11-15,1 6-13,4 3 731,5 1-515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7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9,'4'23'314,"2"13"-280,2 25 0,2 14 2,-2 16-13,-2-1-5,0 4-14,-4-6 1,-1-5-3,1-4-7,-4-15-44,1-12-25,-1-19 44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6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5 940,'0'-11'334,"4"0"-297,3 0-18,1 3-10,1 4-7,1 8-3,1 9-2,0 9-4,2 4 7,-1 3 2,0-1 5,2-8 0,0-4-1,4-11-3,-2-3-3,3-5 3,5-3-2,0-4-1,-3-6 6,-4-3 2,-4-2 0,-5-3 0,-1 5-2,1 9 0,-4 0-3,-3 10 2,2 3-12,-2 7-11,0 9-7,5 9-31,-5 2 349,8 4-228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6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111 783,'-12'-8'303,"15"1"-215,-5 0-14,3-3-27,6 1-10,-3-2-21,5 0-3,1-2-6,4 2 0,0 1 1,1 2 1,-2 5 2,-10 0-2,3 6-3,-2 4-2,-2 11 3,7 8-3,-7 9 2,-1 2 2,-1-3-1,-2-5-2,1-12 0,2-3-1,2-7-2,2-4 4,3-2 0,-2-5-2,2-9 5,0-3 2,-1-9 3,-1-1 4,-1 2 0,1 1 0,-4 9-2,0 4 1,-2 10-10,0 10-5,1 14-2,0 8-8,3 9-9,-1 1-11,4-3-30,5-4-27,8-7 56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5.7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2 763,'10'-44'291,"8"9"-226,2 7 11,12 7 4,-2 6-4,10 7 0,2 7-4,1 6-25,2 8-13,-6 10-19,-10 3-11,-12 9-8,-9 2-4,-20 1-24,-6 2-11,-17-4-6,-10 1 0,-2-8 28,2-5 13,13-6 15,9-7-3,14-7-1,6-2-7,8-2-6,5-1 4,9 3 1,2 6 3,9 7-3,4 9 4,6 9 2,-1 0-1,2 1 3,-3-2-1,-8-7-29,-1-2-26,-11-11 35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5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 726,'2'-14'266,"3"13"-204,1 6-1,1 19-4,-1 16 4,2 30-10,-2 10-7,-3 11-14,-1-1-5,-2-8-12,0-2 1,0-12-5,2-10-9,-2-14-25,-4-10-20,-3-16-27,0-5-9,-2-14 52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5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-3 904,'-12'2'339,"2"7"-268,1 16-21,2 13-16,1 29-17,0 3-6,5 9-6,2-2 1,3-14-7,7-2-13,-4-11-24,-1-7-20,-1-12-23,-3-8 46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4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9 847,'-13'2'321,"21"2"-249,1-4-35,17-7-33,10 0-11,9-6-41,7-2-56,14 2 69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31.2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216 718,'-12'-8'285,"3"6"-195,9 1-33,0 2-32,3-1-8,-3 0-10,0-1-1,24-2 0,45-1 0,-19-1-1,8 3-1,19 0 1,10-4-2,6-1 0,0-1 1,-4-6 0,-1-2 2,1-2 0,2-1 0,-12-1-1,-5-2-1,-17 4-1,-10-1-1,-10 10 1,-8 3 0,-14 1-9,-5 4-8,-14-1-19,-11 2-29,-17 12-226,-13 1 201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4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95 708,'-5'-86'320,"-22"77"-130,-1 13-105,-2 4-15,-3 12-17,4 9-6,3 12-16,5 1-11,10 5-6,3-7-7,9-9-7,6-6 0,10-7-7,5-4-3,7-10-22,4-3-16,4-11-34,1-5-22,-5-4 67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4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-2 881,'-3'0'336,"2"11"-263,-3 13-26,2 26-30,2 23-4,5 34-2,1 9 2,7 1-1,-2-13-1,-1-26-1,-1-9-7,-4-20-8,-3-10 2,-4-11 3,-3-11 7,-2-8 13,-3-2 0,1-13-1,3-5-2,-2-13-5,4-6-5,4-9-6,5 2 5,15 2-2,3 4-2,4 13 2,-1 4 1,-1 10-2,2 4 3,-1 7-1,-6 1-5,-8 9-3,-5 0-7,-16 5-16,-7 4-14,-10 4-50,5-16-127,10-7 147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3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99,'2'18'331,"4"6"-254,3 12-43,2 5-3,0 4-12,-4 1-26,-14 0-183,-11-1 138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3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04 715,'-4'-1'277,"1"7"-227,-3 7-10,-2 14-10,0 5-9,1 3 27,2 2-17,9-7-10,0-3 0,7-12-9,4-5 5,4-11-3,-1-7 6,7-12-5,-1-7 1,5-11-2,-3-3-3,-11-7 5,-3 0 1,-14 4 7,-6 5 4,-8 19-6,-9 8-8,-11 29-5,-1 19-9,-5 20-2,5 11 6,13-2-2,7-6-5,17-14-2,7-5-5,11-19-6,4-6 9,7-16 0,5-10 1,3-9 6,4-7-2,1-5 5,-5-7 4,-7-4 4,-2 1 2,-15 1 11,-7 8 4,-4 16 5,-9 5 5,-7 19-16,3 13-5,-14 17-13,2 11-14,5 7-16,3 0-12,23-4-30,7 0-9,22-9 51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3.0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1345,'-30'24'465,"41"-7"-429,2 9-19,4 17-8,-4 6-5,-6 15-78,-7 2-53,-19 4 77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2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 698,'-6'-6'309,"2"1"-155,4 8-69,4 2-16,10 15-23,8 13 0,14 26 21,10 15 15,12 36 15,4 11-14,-7 6-28,-6-4-11,-14-5-25,-15-5-2,-18-3-55,-12 3-21,-22-16-46,-13-5-27,-17-8 12,-6-2-1,-5-17 80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2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0 1049,'-4'17'362,"2"3"-338,1 23-10,-1 9-2,-7 21 4,-1 4-4,-4-3-11,0-5 2,-4-16-10,3-5 2,-1-9 5,-2-4 2,8-16 7,1-7 5,7-10 4,1-3-5,9-10-2,6-8-5,17-14-7,9-3-2,9 6 4,0 3-4,-9 20 2,-6 5 1,-12 9-3,-1 11 2,-9 6 1,-6 3 5,-8-1 6,-9 2 4,-14 0 6,-9-1-5,-12-1-3,-5-6-2,2-13-7,7 0-1,12-11-20,9 0-22,14-7-30,5-3-23,10-5 55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1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905,'27'-11'346,"-29"41"-266,4 11-33,0 1-8,4 0-38,-3-4-24,0-6-62,1-2 51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1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20 839,'5'17'295,"6"9"-258,4-1-1,6-8-15,7-4-1,6-12-1,4-3 3,-1-15 14,1-5-1,-5-8 2,-2-4-3,-8 0 2,-6-4 1,-13-4-6,-4 3-1,-16 4-1,0 9-5,-9 21-17,-6 9-11,-6 30-12,-9 14-8,-9 13-6,7 4 0,8-11-14,8-7 7,29-13 1,4-8 5,17-10 17,14-7 2,5-13 10,4-8 5,5-15-3,-3-5-5,3-11 8,0-2-4,-1-3 6,-6 0 7,-10 12 8,-5 6 3,-14 18 18,-7 11-1,-10 20-11,-6 11-2,-7 16-12,0 4-2,5 2-2,5 2-5,9-6-30,4-1-21,10-9-30,5-6-27,9-8 66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0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0 953,'-36'10'333,"-3"30"-306,-3 19 1,-2 34-11,0 21-3,6 23-1,8 8-3,14-4-5,7-6-2,9-23-2,3-7-1,7-17 0,1-15 2,2-13-12,-1-12-8,-1-17-45,1-7 40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30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4 0 864,'13'40'308,"-12"-45"-273,2 5-11,-3-2-14,0 2-1,-1 0-3,0-1-2,0 1 5,0 0-1,-11 22 8,-34 63 4,-7 3 3,-13 28 1,-23 39-3,-8 31-2,-27 48-9,-8 23-2,-13 28 2,-9 1-2,8 3 6,9-19 1,9-23-1,10-11 4,11-37-1,2-3 1,12-9-5,6-10-7,10-16-3,7-16-2,18-39-1,10-16 4,22-29 1,7-16-2,5-16 0,4-7-3,2-14 0,2-1 0,0-7 0,0-1-6,1-2-42,-1 2-18,4-11-93,46-68 94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40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7 411,'22'14'234,"2"-2"-12,-1 0-111,-1-7-48,2 1-5,-1-7-11,3-8-11,3-3 2,1-6-5,-2-5 4,-2 1 4,-13-2 8,-6-2 11,-7 2-1,-8 0-3,-8 5-22,-3 6-16,-10 12-18,-3 6-11,-5 14-15,3 9-4,7 5-7,5 3-3,13-1 1,6-6-2,10-5 10,6-4 9,9-7 6,5-4 8,8-9 3,3-7 2,2-7 6,-1-7-1,3 0 6,-4-2 2,-8-3 7,-4 2 2,-20 3 6,-4 2 1,-5 4 3,-2 7 3,-3 3-7,-1 4-7,-8 8-13,-2 6-2,-1 14-3,2 4 3,15 3-4,0-2-1,14-6-7,7-3-3,7-10 6,6 0-7,-1-7 6,4-6 3,-2-1 0,-4-12 3,0-2 0,-5 0 1,-5-4 0,-3 1-2,-6 1 1,-3 1-3,-6 4 0,2 2 6,-4 1 0,1 0-1,-2 2-2,1 5-2,0 7-8,-1 4-1,0 9 4,1 0 0,6 4 5,2-2 6,6-7-5,2-6-9,6-2-1,2-5-1,6-7 8,2-1 4,2-8 2,-1-5 0,-2-1 3,-1-3-2,-11 6 4,-3 6 0,-17 10-7,-6 7 1,-3 14-15,-8 10-3,8 10-22,4 1 24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9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2 518,'-5'-31'293,"9"6"-24,13 7-168,7 3-22,10 4-15,7 2-4,12 7 5,8 1-6,4 5-20,-8 2-16,-12 2-19,-12 0-3,-19 3-6,-8 5-1,-21 4-13,-10 3-10,-16 10-15,-13-3-9,0 2-8,3-4 3,14-9 37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9.2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8,'-1'6'372,"2"12"-309,4 12-18,0 21 0,2 2-1,2 8-22,-2-1-9,2-6-10,-1-3-5,-1-8-25,-1-9-14,-2-10-29,-2-4-7,-3-11 0,-2-2-5,-8-11 56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9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2 98 909,'-31'-19'336,"-7"0"-268,-4-2-7,-9 2-14,-8 6-14,-13 7-17,-4 4-1,3 12 4,7 1 6,16 8 11,9 2 2,13 1-13,9 1-7,13 3-11,7 5-6,18 8-2,7 4 0,18 3-2,7 0 1,14-2-1,6-2 1,0-3 1,-6 0 0,-14-9 2,-15-2 2,-18-9-4,-7-3-1,-12-2-1,-9 0 1,-13 5 9,-14-4 3,-21 1 2,-6-2-3,-8-5-1,7-2-3,15-4-5,6 1-6,13-4-44,9 1-21,12-2-7,12-4 35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8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1 949,'2'5'337,"14"-2"-284,13-2-16,8-3 1,13-6 5,2-3-6,14-2-15,0 1-5,6 4-12,-3 3-4,-8 4-30,-5 1-20,-14 2-66,-3 1 68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8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25 545,'-36'10'283,"38"-10"-50,8-3-153,-6 1-15,2 1-12,18-5-4,23 0 7,4-3-4,0 5-9,5 2-3,1 1-24,0 0 0,2 3-11,1 2-4,-6 2 0,-7-1-5,-11-1-17,-10 0-9,-10 1-34,-5 0-22,-9 0 55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7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9 548,'-12'-4'198,"2"1"-167,4 2-25,-3 0-1,3 0-3,0 1 1,-3 3 8,-1 0 7,-1 2 17,-4 0 12,0-4 22,4 4 5,0-2 1,2-1-7,6 0-15,-4-2-6,2 0-13,-1 1-5,-3 2-10,1-2-6,3-1-3,0 0 4,6-1-7,0 0-1,-1 1-1,0-2-5,0 2 2,0 0 0,0 0-1,0 0 0,4 0-2,2 0-1,-1-1 0,-2 0-2,-1 0-7,6 0-6,-2 0-19,30 2-16,-29 0 34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6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-1 582,'-4'49'248,"-1"-2"-130,1-6-20,0-11-27,0-3-9,6-14-22,3-3-8,5-6-6,4-4-2,3-8 11,5-5 8,-9-8 10,5-6 4,-12-4-3,-6 0-7,-7 1-10,-12 4-10,-6 8-28,-1 12-14,-1 12-52,-1 12-22,3 14-189,5 3 185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6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500 760,'-4'4'282,"0"17"-209,3 5-21,1 15-13,1-1-3,7-4-17,1-2-5,7-5-9,3-4-5,2-6-5,0 1-8,-6-11-11,1-1-4,-6-8-10,-3-4 5,-4-3 10,-4-4 8,-6-2 18,-3-5 1,-6-2 8,-3 3 6,1 2 7,1 0 7,4 6 0,4-1-4,7 4-10,3 1-6,7-3-9,6 2-3,12-6 1,10 4 0,8 1-1,1 1 5,-3 6-9,-5 1-1,-5 6 0,-3 9-3,-9 5 8,-3 2 5,-9 2 2,0-6 1,-6-1 5,-2-5 3,-1-4 4,-2-1 1,-5-8 1,5 3 0,1-8 1,-1-3 3,1-11-2,1-11-5,2-9-3,2-6 0,-1-7 0,-1-2 6,-4-2 1,-2 3-4,-6-2 0,-2 3-7,-5 0-3,-1 5 0,-2 9-4,1 5-2,5 10 0,1 5-1,5 6-1,3 0-3,9 1-15,6 1-12,6-4-23,6 3-13,1 0-13,3-1-14,4 6 60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6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17 700,'-2'29'264,"-1"3"-188,0-1 0,-8-5-12,0-2-6,-1-6-24,0-5-2,-1-5-11,1-2-6,0-5-2,-1-1-4,3-10 3,3-4 0,7-17 0,4-5 1,9-9-3,6-2-2,11 4 0,0 5-1,2 14 4,0 9 0,-5 15 2,-2 4 0,0 13-8,-2 5 3,-2 13-6,-3 6-4,-7-1-10,-4 4-15,-6-4-34,-1-4-29,3-6 54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2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98 517,'-1'-4'219,"-1"4"-104,3 0-32,-1 0-25,0 0-8,0 0-17,0 0 0,0 32 12,0 43 6,2-20 2,1 3-8,-3-2-15,3-2-3,-6-14-3,2-3 3,-1-13 8,-3-4 2,4-9 4,-5-1-4,6-5-5,0-5-4,0-2-4,0 1 3,0 0-3,0 0 1,23-34-6,58-59-9,-8 10-5,12-4-1,19 8-2,2 4 1,-9 20 1,-10 3-3,-8 4-52,9-2-13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5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-1 935,'-9'2'333,"0"-1"-313,4 7-7,4 2-34,5-1 8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5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6 758,'-9'-5'280,"9"4"-227,8-3-18,9-7-25,14-2-3,12-8-1,4 1 3,5 0 6,-6 5 1,-2 8 7,-7 7 1,-7 11 3,-3 3-3,-8 7-4,-3 3-2,-6 6-5,-1 4 3,-4-3 1,-4-4-3,-1-5-1,-2-7-3,-5-5-5,4 0 1,-4-6 0,1 2 1,-1-6-1,-2-3-1,2-7-3,1-4-2,5-9 0,0-2 0,2-5 3,4-4 2,6 1-7,5 3 3,6 6-1,3 8-1,0 8 1,-1 6-1,-1 6-2,0 9-4,-1 9 7,-4 4-4,-1 7 3,-5-2 1,-4 1 1,-2-4 2,-1-7-3,0-6-2,1-3-18,-1-7-5,3-4-20,-3-1 1,6-14 10,4-3 8,0-10 21,3-4 5,1-3 3,-5 4 5,2 8 1,-5 6 5,-3 16 4,1 7-2,-4 12 3,3 12-6,-3 2-3,1-1-3,-2-3-28,0-6-25,1-6 29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4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9 810,'-10'-5'326,"0"2"-227,-6 4-35,-7 3-24,-5 16-22,1 16-6,2 16-18,1 5 14,7 3 2,8-8 0,11-8 6,6-2-13,13-15-14,2-5-6,9-13-23,0-6-10,-3-11-17,4-2-16,-10-10 57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3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5 868,'42'-18'298,"-40"-12"-276,4-6-7,6-4-3,5-6 0,4 1 1,2 0-2,-1 4 0,1 12-2,-1 8-5,-3 7 1,-4 18-7,0 13-2,-1 30 1,-8 20 2,-4 30 7,-4 7 4,-5-1 6,3-10 1,4-23-3,4-14 0,8-19-8,0-10-1,8-15-2,8-4 2,-2-21 4,7-8-3,1-23 3,-6-15-4,4-16 2,-6-7-2,-4-5 1,-3 7 7,-4 18 0,-4 11 5,-6 23 3,-3 8 5,2 16-7,-3 5-3,1 21-10,5 12-14,-1 22 7,-2 10-2,3 11 6,-4-1 6,4-9-7,4-5 2,2-16-5,0-6-14,1-13-22,4-4-26,0-10 36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6:32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4 1085,'-4'-2'416,"2"2"-294,1 0-28,1 0-25,0-2-17,0 2-30,0 0-7,0 0-70,0 0-54,0 0 64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59.3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41 883,'-38'-73'328,"40"73"-264,1-5-3,9 0-32,2-3-6,5-3-11,7 0-1,3 0-4,0 1-3,2 6 1,-5 0 1,-5 6-1,0 3-2,-8 5-2,-6 4 2,-4 9-1,-9 0 0,-7 12-1,-3 7-1,-2 3 3,2 5 2,6-1 0,6-7-1,4-13-2,3-4-1,5-12-2,0 2-1,3-8 0,1-1 0,0-5 2,-2-6-1,0 3 3,-5-4 1,0 1 6,-2 4 2,-4-2-6,0 4-1,0-1-5,0 0-2,-1 3-3,-3 19 2,-5 33-3,13-30 1,5 3 7,0 0-4,4 0 4,0-2 0,-5-5-2,3-4 3,-4-7 4,-3-2 6,-2-2 25,-3-4 9,-10-1 16,-1-1 10,-7 0-21,2 0-7,-3 0-22,2 0-13,4 1-60,2 0-50,4 6 63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58.7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6 781,'17'-122'311,"-4"91"-222,4 0-11,-2 3-13,-1 4-17,-1 4-10,-3 8-14,-2 3-8,0 9-9,-4 6-2,1 8-3,-1 3 1,-3 7 3,3 0-3,2 1 1,3-1-2,7-6-4,2-3 2,4-6 0,4-6 0,0-6 4,-7-4-1,3-5 3,-4-2 2,-8-5 0,2-3 1,-12-8-3,-5-3 5,-3 4-5,-4 1 5,-2 13-5,6 3-4,-1 4-1,5 7-7,2-1 4,2 3-4,0-1 1,0 0 1,7 1-1,13 4-3,36 1-16,-32-8-20,2-3 95,1-4-51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58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6 192 710,'-49'-50'277,"36"34"-189,-3 0 4,-1 3-3,8-3-5,-6 0-18,9 2-10,-3 0-21,-1 1-3,1 3-5,1 1-3,-3 6-11,2 0-8,-2 3-9,0 6-2,0 8-7,-3 5 1,3 11 4,0-4 2,3 4 3,3 2 1,3-1-2,1 2-3,2 0 1,2-3-2,0-5 3,-1-3 0,2-6 2,-1-1 2,0-5-2,-1-5 2,1-1 3,-2-1-1,-2-3 0,0 0-3,-1 0-2,1 0-3,0 0 0,-3 1-7,-9 9-13,-32 34-2,36-36-10,1 0 13,8 2 6,0-3 3,5 2 11,1 0-6,5-2 3,5 0 1,1-2 3,4 0 4,0-2 2,1 1 4,-6 1-3,-3 2-2,-5 4 4,-3 5 2,-5 11 2,-5 5 4,-5 3-3,-1-1 3,0-3 5,5-4 0,4 3 3,2-2-9,9-2-8,5-3-2,8-5 0,6-4-2,7-6 0,1-5 0,4-7-4,2-6-3,-5-15-28,1-3 79,0-7-43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42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7 392,'-1'-5'186,"3"-4"-73,5-3-75,0-13-28,5 1-1,2-9 11,0 3 8,-2 7 15,-3 2 8,-3 13 19,-4 1 9,-2 7 1,-3 0-11,-6 3-29,1 5-12,-2 2-17,1 2-1,1-3-3,2 1-2,4-1-1,0-5-2,4 2-12,3 0-19,6-3 20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9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361,'76'113'177,"-72"-85"-56,-2-4 5,1 0-35,1-2-15,3-7-28,1-1-2,4-9 9,1 0 3,3-8 2,3-4-7,4-7-5,0-5-13,-3-6-7,0-4 1,-9-4-7,-6-1-1,-5-2-6,-9 1-3,-4 7-7,-3 3 3,3 12-4,-3 1 0,8 6 2,-2 2-7,10 3-14,6 1-9,0 2-3,12 3 4,-5 2 13,8 6 4,3 6 2,0 7 2,1 1-2,-3 0 3,-2 2 1,-4-4 0,4 1 1,-4-3 3,0-5-3,-2-3-3,-1-4 2,0-4 1,1-2 5,2-5 1,0-8 4,2-7-1,-3-5-2,0-2 2,1-2-5,-2-2 2,0-1 0,-1 2-2,-5 10 3,-5 7-5,-3 9-3,0 7 0,-1 13 0,1 5 0,0 8 3,1-2 2,0-7-2,5-1 1,4-7-4,5 1-1,5-8-2,2-2 0,5-5-8,1-4-16,9-9 464,4-1-335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1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9 7 616,'3'-4'228,"-2"1"-184,0 2 15,-2 1 14,0 0 10,0 0-5,-17 9-28,-53 37-17,15-11-16,-14 2 1,-16 10-4,-8-2-2,0 2-2,12 0 0,14-8 1,8-4 2,20-14-3,0-6-1,18-10-4,8 0-1,8-3-3,7-1-2,7 3-5,3-1 0,9 1 0,7 1 3,10 0 4,2 2 1,7 5 2,-1 3-2,5 4 1,6 2-1,6 4 0,6 2-1,1-1-1,-4 1 0,-12-1 1,-7-5 0,-11-1 2,-4-5 1,-7 0 2,-4-2-2,-7 1 1,-3-2-3,-4-1 1,-2-1-2,-4-5-10,-2 1-12,-2-2-37,-1-2-24,1-8 48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9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5 724,'-10'-10'273,"4"7"-202,4 2-11,-2 2-29,5 1-8,-1-2-22,0 0-12,0 0-28,0 0-20,16 8 34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8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1 0 872,'3'22'337,"0"4"-267,-4 3-16,-1 0-8,-5-1-26,-5-5-8,-1 0-3,-7-4 2,-5-6-5,2 3 0,-6-10-1,0-2-1,2-6 8,3-4 2,7-7 2,4-6-2,11-6-8,1-5-1,7-2-3,8 1-2,1 2 4,4 6-2,1 14 0,1 9 0,-1 17-2,-2 8-2,0 10 2,0 3 0,2 1 0,3-2-9,-5-9-37,0-7-25,-2-11 40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8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5 871,'56'26'316,"-39"-41"-251,1-6-1,6-15-15,0-6-11,0-10-24,-1-5-6,-6-2 1,-2 1-5,-8-4-1,-4-2-2,-4 2 2,-2 0 2,-3 20 0,-1 13-1,-3 27-5,-1 15-4,-10 38-10,-7 16-1,-3 32 6,-3 10 2,9-3 7,8-8 0,15-20-2,6-16-2,11-22 1,3-11 3,2-18-5,3-5 4,-2-13 9,-1-7 5,1-14 15,-4 0 0,-7-10-1,-9-11-5,-7 7-7,-11-1-5,-4 17-23,-3 15-18,-5 21-44,3 14-22,-1 18 58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8.0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9 536,'12'14'240,"3"1"-145,-2-4-12,-6-1-10,0-6-26,-4-3-4,-1-1 9,-2-1-2,0 0-10,0 0-12,0 0-20,5-16-3,23-42-4,-5 31 2,5-3 0,5-2 0,1 7 2,-5 6-4,-5 14 4,5 9 4,-9 12 1,-2 2 2,-2 11-3,-8 0-3,-8 4-1,-4 3-2,-13-5 1,-4-2-1,-2-5 0,-1-4 2,6-7 0,1-6 1,9-6-7,1-10 2,6-8-5,1-2-1,6-12 3,2-2-1,6-2 1,3 5 2,-2 10 1,2 10-1,-3 10-1,-2 7-5,-1 15 3,-3 6-1,-3 12 3,0-1 1,0-2 2,1-2-1,4-7 0,2-3 3,1-11-4,-2-5 0,3-8-1,1-5-1,2-7 3,-1-7 1,4-6 4,-1-5 0,-1-2 0,2 7 0,-7 4-1,2 2-1,-6 9 3,0 5-3,-5 7-4,-2 10-2,1 6-1,-2 2 0,11 7-13,-6-3-11,6 1 0,5 3 12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7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0 850,'-8'-9'303,"5"8"-275,0 1 10,2 1-30,1-1-30,0 0 12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7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12 465,'-9'-1'235,"8"1"-45,9-4-162,8-2-13,14-10 18,7-2 17,12-2 12,-3 1 0,-2 7-8,-4 1-3,-9 6-12,-2 4-7,-6 9-14,-5 7-4,-7 7-3,-2 0-1,-6 3-1,-3-1-6,-3 2-28,-4-2-30,0-2 31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6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45 818,'-7'-9'321,"5"0"-241,-10-1-14,5 2-10,-10 0-23,-8 5-7,2 13-12,-3 5-8,-3 21-4,9 9-3,5 2 1,3 3 0,13-10 4,3-7-2,13-5-2,5-6 0,4-5-3,5-4-4,-1-9-17,-3-3-10,-10-6-34,-4-5-19,-8 0-193,-3-2 191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26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429,'-1'32'200,"5"-41"-112,0 2 1,0-1-5,-3 4-27,1-2-13,0 3-21,-1-1-8,-1 1-10,0 3 0,-1 0-6,0 0-3,1 0-11,0 0-32,0 0 31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8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864,'3'26'295,"-3"5"-268,4 8-14,1-1 6,0-3 0,9-5-8,0-5 2,0-9-4,3-2 7,0-8 7,-1-4 4,5-10 23,-1-2 11,-3-11 2,3-6 9,-10-2-14,-7-6-7,-9-1-11,-13-3-14,-8 3-15,-1 6-11,-1 6-29,5 14-16,2 10-43,1 7-20,5 20 71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7.8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-4 944,'-2'-3'350,"4"3"-290,-2 0-8,-1 0-11,1 0-27,0 12-8,3 71 1,-1-23-1,-7 16 2,-1 0-1,0-2-4,-6-8-2,4-6-15,3-5-11,-2-8-37,5-5-18,3-11 51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1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6 823,'6'-1'280,"15"1"-261,6 1-14,17-2 13,3 0 6,16-3 11,4 0 0,18 0-1,6 0-3,-1-7 1,0-2 2,-1 2-3,2 0-4,-5-1-13,-2 0-3,-16 1-6,-11-1-1,-14 6 1,-9 1-3,-13 3-5,-5 2-8,-9 3-25,-5 2-14,-4-1-16,-10 0-20,-12 0 58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7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3 826,'-2'0'311,"11"2"-253,6-2-3,8-2-13,4-5 3,13-3 8,5-3-1,6-2-18,1 4-8,1 4-15,-2 1-4,-11 6-8,-5-1-5,-13-1-3,-4 2-17,-5 0-31,-5 0-25,0 3 50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7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51 624,'-18'0'339,"3"0"-14,12 0-246,6 1-20,14 0-32,4-1-9,13-6-7,6-1 1,8-4 0,2 0-5,-3 5 2,3 0-5,-3 4-3,-6 1-1,-7 1-13,-11 2-14,-10 2-27,-2 2-20,-11-1-50,0 6 76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6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0 1008,'9'74'371,"-9"-46"-299,-1 4-15,2 1-18,-1-5-9,-4 7-22,-5-2-3,-6 2-25,-6 1-22,0 2-40,-3-2 41,-1-6 19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6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9 785,'-11'-10'291,"8"12"-229,-5 1-1,1 19-18,-1 12-8,-2 17-26,1 11-1,4 5 0,3-1-4,2-3 5,0-11-1,4-12-2,3-7 3,6-12-1,4-3 1,-2-11 2,2-4 1,-3-12-1,1-7-1,3-8-3,-1-6 0,-3-10-4,1 0 3,-1-10 1,-2-3-3,0-2 5,-2-1-3,-3 10-5,-2 5 5,-2 20-3,-2 9 0,0 10-3,-1 6-2,0 16-3,0 6 2,0 20 3,0 6 0,-1 5 3,0 3-2,2-4 0,3-6 4,4-7-8,3-8 2,5-10-6,3-6-9,4-8-19,4-5-21,5-9-194,8-8 172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6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2 770,'14'-9'277,"17"-3"-231,12-3-18,4-3 0,3-3-11,-4-1-6,-5 3-11,0 5-57,1 3-160,-1 0 146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5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77 717,'-3'-42'304,"-9"36"-182,0-3-36,1 1-18,-3 2-25,-3 2-9,-1 4-20,-6 2 1,2 12-7,-5 8-4,-3 15 2,6 9-6,3 8 0,15 3 2,12-3-3,9-6-1,12-10-4,4-8-2,1-13-15,2-4-10,-1-10-23,-8-9-32,3-6 61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5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42,'-2'9'281,"2"11"-214,1 1-28,0 3-21,2 2-14,1-2 35,1 0-33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5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3 517,'-8'-6'250,"6"3"-85,0-3-37,5 2-33,2 0-12,-2 0-18,-2-5-7,-3 4-18,-1-3-7,8 3-20,-5 5-2,1 0-8,4 5-2,-5 6 3,4 4-4,0 12 0,-3 2-3,1 5-16,-2-4-10,1-2-36,1-7-34,5-9 64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4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24 648,'-3'5'278,"1"-4"-154,2 0-20,-2-1-20,1 0-5,0-1-5,0 0-10,0 0-25,1 0-10,0-1-18,6-11-3,27-47-3,-11 31 1,0-4-3,1-5-1,-4-1-1,-6 0-1,-1 9 4,-7 6 2,0 11-3,-3 6-3,-3 7 0,4 5-2,-3 16 2,3 9 2,2 21-2,-5 9 2,4 9-2,-3 2 0,5 4 0,-6-1 0,7 0-1,-2-5 3,-4-11-3,3-5 1,-7-17 4,1-5-4,-1-12 0,-3-5 5,0-5-5,1-3 2,-7-3 1,4 0-5,-4-3 3,1 0 0,0 0 3,-1-1 1,-4-1-2,1 2 0,-3-2-3,-1 1-3,4-1 6,0 1 0,4-2-2,3-1 4,3 3-3,1-2-7,0 1 6,2 0-6,2 0 2,0 1 2,0 1 0,2-1 1,29 1-2,37-4 2,-26 0-2,2-2-1,-7-2 4,-1 2-1,-3-3 5,1 5 3,-5-1 1,-2-1 8,-6 4 8,-2-3-2,-5 5 4,-3 0-1,-4 1-7,-3-1 1,-1 0-7,1 3 0,-4-3-5,0-2 0,0 1-4,0 1 0,-2 0-2,2 0 2,0 0-1,0 0-4,0 0-9,0 0-16,0 0-43,0 0-31,0 0 59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2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8 589,'6'23'240,"2"1"-156,-1-9-3,-5-3-4,3-6-1,-3-6 5,5 0-17,2 0-4,-4-8-8,6-1-2,-4-7-7,-1-3-5,-1-3-10,-2-2-8,-1-2-7,1-4-5,-2 1 0,1 0-6,-2 1 1,-3 4-4,2 8-1,-2 2 1,-1 8-6,3 5 3,2 2-9,-1 2 0,0-3 1,0 0 2,5 11 6,25 44 4,-11-33 0,2 5 0,-4-3 0,2 3 0,-4-3-1,-2-5 2,-1-3-1,-4-5 2,-3-6 4,0-2 2,-2-4 6,4-1-5,1-3 10,2-2-8,4-6 1,-1-9 0,4-4-12,-2-6 5,5 2-4,1 7 2,-7 7 1,-3 5-3,-5 13-1,1 10-4,-2 18 6,2 9 3,-4 8 7,-1-2 5,-1-4 1,1-2-1,2-9-1,2-3-3,1-4 3,1-6-2,-5-5 2,1-2 0,-1-5-8,0-2-3,-3 0-4,2-3-7,-2 0-23,0-2-14,-1 1-62,0 0-330,0 0 311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0.8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86 937,'-17'-12'335,"10"8"-294,5 4-24,5 0-17,10 0-9,6-2-1,21-6 7,9-3 4,24-4 5,14 0-1,13-1-2,3 2 2,-4 0 3,-2-2 3,0 2 3,-4 3 2,-7 1-4,-9 1-2,-19 3-5,-5 3-1,-14 2-2,-5 1 2,-13 0-2,-6 1-1,-6 2-10,-5 2-6,-4 0-15,-7 1-3,-15 6-18,-11 3-16,-16 8 44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2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6 751,'-11'-17'271,"10"15"-213,1 4-70,6 5-2,4 9-5,7 7-28,4 1-79,3 4 86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1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0 868,'16'15'350,"1"3"-249,-4 4-24,-2 5-21,-12-3-34,-5-1-5,-8-2-7,-5-3-2,-3 0-2,-5-5 2,4-5 0,1-5-2,-1-3 1,1-4-7,6-7-3,0-4 3,9-5 0,2 2 0,3 1 0,3 2 1,7 11-6,-2 1-2,9 13 3,1 6 4,5 8 6,0 2 4,8 0 3,-2-2-11,1-8-25,-1-3-24,-6-5-302,1-10 244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1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589 880,'8'-13'332,"2"-3"-229,12-6-59,-2-4-9,-3-10 0,-2-7-1,-9-6-8,1-4 7,-5-2-5,-2-1-4,-3-4-1,-7 1-8,2 18 0,0 4-3,-1 20-12,0 11 0,-9 16-7,-1 19-6,-6 28 6,1 15-2,3 24 2,7 5 2,15-1-6,4-10 3,18-23 1,-1-14-1,6-21 1,4-10-3,-6-15 4,0-7 3,-6-11 4,-3-4 5,-10-13 3,-1 0-1,-12-9 3,-2 0-1,-10 7-5,-7 3-11,-4 13-13,0 12-13,-8 12-27,6 13-11,0 8 43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1.1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62,'3'25'335,"1"6"-224,7 16-69,0 1-6,6-6-15,-2-1-21,-1-5-40,3 4-25,-3-5 35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0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-2 825,'-33'-6'335,"-2"17"-230,1 12-3,-1 19-35,3 7-29,3 9-30,1 1-17,7-6-48,5-2-43,7-7 60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0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913,'23'3'363,"6"7"-262,6 2-28,6 8-45,2 1-16,6 2-9,2 2-11,-8-5-37,-2-3-25,-16-5-237,-2-6 208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5:00.6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02 563,'30'-16'317,"-34"16"-39,-4 3-171,0 4-36,-4 11-41,1 5-13,10 11-12,2-1 3,9-1-3,4-6 4,6-9 0,4-2 0,9-12 3,2-1 2,6-7 7,1-5 0,-7-12 3,-4-3 3,-15-8 2,-6-3 7,-13 1 3,-7-2 0,-10 6-15,-9 0-11,-8 11-11,-9 6-13,-3 14-21,3 17-3,3 14-37,7 10-18,8 6-297,5-1 264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9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893,'3'3'339,"2"-6"-227,15 2-80,7 3-5,14 3 12,10 8 4,1 3-8,-7-2-13,-11 1-12,-8-2-5,-9 3-3,-2 2-1,-15 1-1,-8 1-10,-15 8-20,-3 3-9,-10 2-39,-7-2-21,5-6 65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8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1 756,'-3'2'307,"2"-2"-207,-2 0-34,3-1-39,0 0-13,0 0 2,22 0 5,42 1 13,-30-2-1,3-1-10,0-1-1,2 3-15,-4-1-1,-6 0-29,1 2-26,-5-5 111,2 5-65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8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7 1021,'-1'-1'397,"0"0"-308,0-1-22,0 1-53,1 0-5,0 0-6,32-14 8,37-6-4,-33 18-4,-1 3 1,1 1-6,-5 2 7,-5-1-5,-5-1 0,3 3-2,-10-2-10,0-1 2,4 1-2,-6-2 2,-4 0-7,3-1-5,-6 0-11,3 1-3,-1 0-7,2 1-2,-10-2-13,2 1-16,-1 1 5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0.2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7-3 349,'-4'4'195,"4"-2"-44,0-2-48,1 1-65,-1-2-12,0 1-11,0 0 1,0-2 6,0 2 4,0 0 2,0 0 8,0 0 11,-8 33-2,-46 78-5,-5-13-10,-35 22-17,-8 5-5,-2-5-2,5-5 0,29-20 0,8-13 1,23-26-2,8-11-2,19-18-3,12-10-5,20-22-7,12-12-2,19-28-4,13-19 7,32-26 11,14-18 3,10-14 19,-1 2-1,-5 10 0,-11 17 0,-21 30-2,-16 12 1,-40 29-2,-13 10-2,-18 21-1,-13 21-1,-37 34 0,-18 16 2,-25 38-8,-3 6-4,11-6 0,1-9-2,22-34 1,12-17 0,27-26-3,19-10-7,23-16-13,13-10-2,26-24-2,14-14 4,15-36 14,7-15 2,15-23 5,5-2 3,-10 9 4,-8 15 3,-35 33 2,-16 15-1,-22 29-3,-10 15 0,-19 36-1,-14 26 2,-34 51 2,-22 22-1,-25 13 0,2-13-3,20-27-5,22-21 1,31-29-27,15-10-19,20-32 28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8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597,'6'31'262,"3"8"-132,3 2-31,0 0-2,2-5-15,-2-3-11,1-4-8,-1-7-8,-4-9-17,2-3-7,-10-9-15,3-1-5,-1-5 2,-4 4-1,2-5-9,3-24-13,8-44-24,1 33-5,2 0 0,3 3 12,5 8 14,4 9 5,1 13 7,-9 4 3,2 10 14,-4 3 5,-2 7 9,-1 0 6,-5 5-9,-5 0-2,-5-2-9,-2 3-7,-5-3 1,-1-3 0,0-5 5,1-2-3,0-8 10,1-1-4,1-5-5,-2 0 4,4-5-8,3 0-3,8 4-6,0-3-5,5 9-17,1 0-5,4 4-19,3 6-17,6-1-19,10 0-33,10-2 77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52 780,'-26'-37'332,"12"27"-161,2 5-108,6 13-23,1 12-12,0 7-17,3 9-22,5 7-36,6 2-39,6 4 53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7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16 652,'-27'-53'261,"44"50"-172,5-1-29,4-4-24,0-3-14,4-1-34,1 0-32,-2-1 31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13,'0'10'270,"5"21"-205,1 7-8,0 10-5,6 3-12,2-11-15,-5-4-12,7-2-24,-6-8-13,-6-5-41,4-6-30,-9-13 62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869,'-7'31'327,"4"28"-242,1 15-5,2 17-19,0-3-11,5 0-33,2-4-4,0-8-16,4 0-22,1-10-43,-2-8-44,0-10 69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7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58 795,'2'10'293,"5"9"-237,-2 0-11,3 4-15,-3-1-11,-2-5-16,0 3-9,-8-10-20,0-1-2,-5 0 1,2-6 9,-2-3 24,1-5 4,-1-9 13,2-4 1,6-3-8,0-3 2,4-8-13,6 3 1,5 2-2,3 5 0,6 8 14,-1 6 2,-2 3 7,1 2 0,1 11-8,-4-1-1,2 12-4,-2 2 0,-4-1-3,1 3-2,-4-4-2,-3-2-2,1-4-2,-4-2 0,1-3 1,1-1-2,1-2-8,0-3-4,2-3-6,3-5 1,1-4 12,7-1-2,6 1 6,-7 1 0,-3 3-1,-3 0 4,-6 2 6,3 0 4,-2 2 1,-3-1 0,0 2-5,3 1 0,1 2-2,3-1 2,2 0 2,0 0-1,4 0-2,0 3-1,4-2-5,2-1 0,3 1 1,2 0-1,2 1 2,-1-1-5,4-1-27,-8-1-30,-3-5 35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6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7 561,'5'1'294,"-3"3"-47,-1 4-96,3 14-50,-2 0-19,-5 7-39,-1 1-15,-9-5-19,-5 0-5,-4-1-2,2 0 1,-5-4-4,3-1 0,5-10-5,-3-3-2,10-8-8,5-5-2,0-7-5,4-2 0,10-5 8,0 1 4,7 6 5,5 3 2,-3 9 0,0 0 2,5 2 2,-3 3 0,5 0 1,8 1 3,4-3-2,2-2 3,14-3 3,-5-4-1,0-7 3,1 1-5,-17-6-4,-4 2 2,-13 1 3,-12-6 4,-7 4 0,-6 0-2,-9 5-20,-5 7 2,-1 16 0,-8 11-1,1 20 19,6 7-7,2 7 1,10 3-1,12-3-4,5 0 1,7-9-25,5-4-14,4-12-37,3-6 41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6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131 635,'-11'-21'267,"-4"6"-156,0 1-20,-3 2-34,0 1-8,5 5-6,-1-3-7,7 7-9,5 2 0,8-1-13,6 2-4,13-2-4,4-4-4,11 2 2,-1-2-2,0-1-2,3 2 2,-8 1-2,-4-1 1,-9 0 0,-7 2-1,-9 0 0,-3-2 3,-6 6 10,3-2 2,0 0 3,-19 7-2,-58 19-9,28-12-2,4 2 1,3-3-2,15 2 4,4-2-3,9-2-1,5 5-2,10-2-3,3 1-1,10 3-2,5-2 4,8 0 1,7 0 0,3-2 1,-2-3 1,-2 3 4,-7-1-5,-8 0-2,-10-1-3,-15-3-7,-10 5 7,-14 0 0,-5 5 3,-2 6 3,1-2 1,4 1 4,6-4 0,10-1 2,2-3-9,11 2 5,5 0-7,9-1-7,5 3 7,12-2-1,2 5 2,7-6 3,5 4-1,-5-2-1,-3-1-1,-12 5-4,-10-5 1,-22 1-1,-4 2 6,-17 3 1,-5-1 3,4 2-11,-6-6-17,10-4-29,5-5-27,13-6 47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5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71 611,'-14'-4'262,"10"1"-170,5 1-45,14-1-42,8-4-17,20-4-18,6-5-16,4-9 30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5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843,'-13'70'296,"1"-26"-269,5 0-3,0-6-2,14-3-12,2-2-18,11-8-39,2 1-46,-5-10 55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19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2 281,'116'-81'159,"-101"75"0,-6 1-123,0 5-46,-7 0-43,-2 2-54,-3 3-9,-14 3-16,-3 4 81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4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1 627,'19'30'272,"4"0"-151,-4-7-40,-6-7-39,-3-5-10,-6-4-11,-3-6-2,0-2-2,3-4-4,-4 4-1,0 0-2,6-15-4,25-46 1,-16 27-2,1 0 0,3 4 0,1 6-2,3 12 2,1 7 0,2 10 10,0 5-2,-5 11 1,-2 1-2,-7 4-4,-3-3 0,-9 0-2,-2 0 2,-9-4 1,-2-3 4,-3-3 0,1-4 3,2-5 10,3 1 2,3-9 4,2-4-3,2-6-17,-2-2-3,7 2-9,3 1-2,2 5 3,7 1-4,-6 5-2,4 5-7,3 10-6,-1 6 6,3 6 3,-1-2 6,3 0 3,1-2 2,-1-8 0,3-1-2,-3-9 1,0-3-5,-2-10 2,2-4 2,0-8-1,-4-6 3,3-3 3,-4 2 0,-7 1 3,2 6-1,-6 11-2,0 5-2,-2 7-5,3 7-6,-2 11-1,3 1 4,2 14-3,0-1-9,8-1-35,5-1-21,5-8-67,6-8 85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4.3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6 765,'-4'-11'297,"4"8"-169,4 0-141,5 3-19,6 2-37,3 3-227,4 6 211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4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-1 950,'32'3'329,"-43"35"-303,-1 7-4,4-1-7,6 3-3,3-9-8,5-7-2,4-4-13,3-5-6,3-8-11,-1 0-5,0-13 5,2-1 1,-5-7 6,-3-4 3,-7-4 11,-8-4 7,-8 2 15,-3-3 3,-6 4-6,3 3-3,1 5 4,4 1 1,6 5 11,4 0-1,5 1-13,3-2 2,-3 2-12,0 0 1,20-5 3,44-11-5,-29 16 0,2 1-1,0 10-2,-4 1 0,-4 5 2,-6 2-2,-4-4-4,-7 0 1,-5 1-21,5-2-17,-19-1 29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3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373 788,'-85'21'289,"72"25"-237,2 5-10,6 1-16,7-3-3,7-9-12,7-9-6,10-10-2,2-8-4,3-19 2,-1-8-1,0-20 7,-4-8 0,0-7 3,-5-5 3,-13-9-3,-4-4 3,-18-15 0,-4-1 0,-20 6 0,-3 13 1,-6 27-2,-2 14 6,13 23 3,1 9-3,7 20-3,3 8-6,8 12-12,8 3-6,17 0-19,7-9-11,24-8-29,5-4-7,14-17-10,4-5-3,-7-11 29,0-5 16,-9-3 36,-3 1 22,-1 7 28,-1 4 9,-3 13 16,-1 6 0,-2 9-11,-7 0-8,-11 0-12,-7 3-10,-16-4-6,-9-1-7,-9-1-5,-6 0 0,-3-2-3,3-4 0,1-8 0,4-6-1,6-8-5,0-9-3,7-11-7,2-4-5,6-4 5,4 4 8,8 6 2,1 7 1,9 10-6,-1 2-3,8 12-2,5 5 3,9 10-22,-2 0-27,20-4 38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2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0 677,'-13'14'285,"-1"7"-176,3 18-28,5 4-16,4 10-19,4 1-10,6-3-13,4-4-6,2-12-11,3-4-1,4-13-3,3-3 3,5-12-1,2-8 0,4-13 2,-1-9-3,-4-13 1,-2-6 1,-9-5 1,-9 13-1,-6 20 6,2 0-7,7-39 0,-4 8-1,-3 24-10,-5 33 0,0 19 2,3 17-1,-3 14 8,2 5 3,6-4-3,-3-1-13,8-8-42,0-7 320,2-7-214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2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04 610,'-21'6'310,"12"-1"-55,9-4-162,9-3-35,9-3-28,19-9-23,9-3-3,14-4-27,8-1-17,6 4-101,-1 1 86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2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8 40 807,'-27'-10'315,"-5"-4"-198,0 4-48,2 4 5,1 9-13,0 14-28,2 4-6,7 19-13,1 1-8,10 8-3,5 3-2,10-3-4,8-3 2,12-11-9,5-4 0,8-14-13,0-10-11,4-7-26,-1-11-28,-4-6 57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1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34,'0'1'281,"-1"2"-292,3-1-29,-2-2 27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1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855,'-7'12'304,"4"10"-289,3 15 60,2 17-7,7 27-16,5 9-12,6 0-27,2-6-4,-1-18-12,-1-4-13,5 0-53,-5-6 103,0-6-42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1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8,'12'22'247,"-3"6"-177,-3 4-24,-3-3-24,0 1-6,-1-10-2,3-2-3,0-7 0,1-4-1,0-2 2,-2-5 5,0-5 6,-4-6 1,-2-5-3,-2-4-2,-7-2-9,1 1 0,-2 1-7,4 4 2,4 5 0,0 2-2,4 4-2,-3-1-2,5 4-1,0 0-2,-2 2 0,0 0 1,7 1 2,16 6-1,34 11 2,-35-11-2,4 5 0,-2-1-3,-2 4 5,0 3 0,-5-3 0,0-2 3,1 1 1,3-7 2,-1 2 6,3-1 4,2-10-2,1 2 1,6-4-5,-5-4-3,1 0 0,-2-3-1,-4 0-3,2 5-7,-5 3-20,-3-2-38,-3 1 4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9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5 589,'-7'-3'308,"-4"-2"-35,2 1-207,0 3-4,1-2-12,2 3-6,3 1-15,0 0-12,3 5-13,0-6-4,0 0-1,0 0-2,1 5-2,9 8 2,31 36-7,-35-33-2,-3 0-2,0 2 0,-5-4 3,-2-1 4,2 3-5,-3-4-10,0 1-23,0-2-10,0-4 25,1 1 1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18.4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25,'59'32'138,"-59"-33"-253,-3 5 84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0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7 713,'10'-61'290,"-14"47"-187,5 9-16,0 4-31,7 5-15,3 7-17,0-2-5,4 8 1,0 2-2,3 2-9,0 2-2,-5-5-8,-2-1 1,-9-9 5,-2-1-1,-2-7 1,1-2 0,1-3 1,0 4-1,0 0-2,3-18-1,12-53-3,-2 33-1,-1 0-1,6 7 0,-7 10-3,-1 4 1,0 16-1,1 4-5,3 16 1,1 8-4,0 14 3,-2 1 5,-4 0 0,3-2 6,-1-10 3,1-8-2,4-8 4,-4-11 3,3-6 5,-1-4 2,2-11 7,-1-1-3,-5-9 0,-1-2-1,-9-7-8,-2 2 1,-1 2-9,-2 3 2,1 10-18,2 4-11,3 7-33,5 3-21,5 5 34,4-1 14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0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637,'8'10'297,"-1"1"-134,-3 9-54,0 0-22,-8 9-30,-4 0-11,-10 6-23,-4 2-3,-3-8-8,0 2-6,-1-12 2,-1-8-2,8-7-2,2-5 2,3-7 1,3-4 2,8-9-2,-1-4-2,20-4-1,1-3-5,7 3 0,4 2 0,-3 11-8,3 9 7,-2 12-10,3 5-5,1 11-15,-2 1-10,0-1-32,2 2-30,-8-9 70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50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878,'-7'31'321,"7"1"-274,-1 2-13,1-7-5,4-4-26,-3-4-23,8-11-98,6 0 80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49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 344 573,'-5'4'230,"-17"16"-125,-39 40-66,32-20 2,9 7-2,4 0-8,8-4-2,12-8-8,1-9-9,18-7-14,0-6-6,9-13 4,4-5 0,-6-14 8,1-5 5,-8-9 3,-5-4 1,-8-6 4,-3-3 0,-16 0 0,-6 0 2,-11 7-4,-11 1 2,-4 9-1,-4 5-5,0 1 1,9 6 1,11 0 4,8 0 3,10 0-1,4 1-2,15-6-9,7-2-3,13-3-5,6-3-1,7 5-4,2 5-2,-8 8-19,3 9-21,-10 5 29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49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84 503,'-40'74'243,"34"-69"-95,-3-2-37,-1 2-16,-2-4-16,-4 0-8,2-1-26,-3 0-10,-2-4-8,3-1-4,-2-5-11,8-3 0,4-3-7,4-3 2,8-3 1,2 0-2,11 0 2,0 0-3,2 11 0,3 4-4,-1 12-6,1 12 2,-3 9 1,-2 9 2,-11 9-4,-7 6-4,-14 12-16,-7 5-5,-12 12 2,-3 2 2,-19-11 14,4-10 6,-4-24 8,4-10 4,24-16 7,1-7 3,18-10-2,2-5-4,11-10-10,8-6-1,15-8-1,4-3 1,10 9 6,-2 7-4,-2 15-1,3 12-2,-11 12-4,4 9 2,-6 8 1,-6-1-1,-3-2 1,-2-2 2,-2-7-9,-2-5-1,1-4-28,-2-8-40,3-6 54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4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810,'3'2'284,"5"3"-243,8 10 15,5 13 6,7 17 14,2 7-7,5 18-20,-2 1-15,-5-3-15,-3-1-4,-14-8-11,-1 6 4,-14 1-2,-4 5 0,-6-8 2,-10-5-3,1-12 2,-3-9 6,3-9-2,7-6-3,5-9 2,4-3-7,3-6 1,2-4-1,0 1-6,1-1-4,1 0-6,0-1-4,0 0-7,0 0-8,0 0-26,0-3-18,3-9 49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3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0 775,'-21'16'273,"4"14"-239,0 5-1,0 23 8,-1 9-3,3 21-8,9 6-4,3 6-14,2 0-4,17-10-9,-3-11-8,10-22-38,8-9-33,0-17 51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3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79 733,'0'5'258,"1"6"-217,0 3-4,-1 3-4,4 3 5,0-2-9,-1-2-6,8-3-4,-1-8 3,5-4 4,4-1 8,1-8 4,2-5-3,10-6-3,-5-4-6,-7-3-4,0 2-4,-22-4-5,0 4-2,-5 4-2,-10 8-3,-6 12-10,-5 6-2,-7 25-6,-2 5 3,2 12 9,4-1-2,10-7-6,7-8-5,10-8-7,7-4-1,8-11 6,5-6 1,7-12 6,3-9 5,3-7 5,3-6 2,3-2 6,-4-1 1,3-1 5,-6 4 4,-6 0 0,-1 8 2,-14 9-3,-2 5-5,-9 17-8,-5 8-3,7 21 1,-8 4-3,3 4 7,7 0-3,0-10-17,14-2-6,6-8-21,3-8-4,3-10-4,2-4-5,-2-10-26,-3-9 39,5-7 16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2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6 692,'-1'-11'257,"7"-9"-209,5-3-3,6 0-10,-2-5-11,6 5-3,-3-1-8,-7 2-5,2 5 7,-7 6 1,1 7 0,-2 8 3,-2 7-2,-3 14-2,0 7 2,2 8-4,-1 1-3,5-1-6,-2-21-1,-2-9-25,0 0-22,14 17-273,2-8 220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2.0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0 762,'54'-30'284,"-57"33"-237,0 8-11,1 2-6,2 3-16,4 0 0,2-5-4,9 2-1,9-7 5,2-4 2,9-8 4,5-6 8,-8-13-1,2-2 2,-3-3 0,-7 0-7,-9 3-6,-4 2-2,-11 7 1,-2 2-1,-6 10 0,-7 1-9,-5 13-12,-9 3-5,-5 14-2,-1 7 3,3 5 4,5 2-4,13-1-2,6-4-5,5-11-2,8-4 4,7-10 5,7-7 2,15-3 9,-4-9-2,3-10 2,1-1 2,-5-8-1,1 0 1,-4 2-1,-3-1-4,-4 1 1,-5 3 2,-3 4 2,-4 4 4,-6 10-1,-3 2 1,-5 12-3,-3 10 0,-4 15 1,2 9-2,-3 1 4,5 2-1,5-9-3,5-4 0,5-11-1,4-6-1,0-10 1,4-4-1,3-6 1,3-7 4,10-3-2,0-8 1,6-6-1,1 0-1,-7-4 0,1 4 1,-3 4 0,-7 3-1,-3 7 1,-3 3-1,-11 5-2,0 3 1,-4 4 2,3 2-3,-2-2 2,0 0-2,0 23 1,-2 42 3,-3-34 0,3 1 1,5-8-6,-1-3-6,9-1-22,0-7-20,8-2 114,6-1-64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4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133 570,'-1'-9'218,"8"4"-164,5-3-17,6-6-22,5-1 2,3-6 5,-5-1 6,-1 5 13,-2 5 8,-10 4 0,0 6-2,-8 1-7,-4 3-8,-11 15-10,-8 6 0,-13 19-14,-5 7-4,-12 9 1,0 2-2,3-1 6,7-5 1,17-11-1,10-5-1,16-16-7,6-4-2,19-14-1,6-8 1,16-18 2,8-12 2,5-16 2,2-8-2,-2 0-1,-3 7 0,-10 17 2,-11 12 4,-17 16 3,-10 4 2,-22 19 4,-10 10 2,-24 28-1,-9 13-2,-7 13-6,3-3-3,12-15-1,7-13 0,21-20-1,4-9-3,24-11-4,7-7-2,14-16 2,16-10 2,8-24 4,6-9 0,10-11-1,-1-3 0,-10 13 0,-8 12 1,-25 20 1,-10 14-3,-15 20 2,-10 13 2,-20 28-1,-11 13 2,-15 11 0,1-1-1,5-8-3,9-6 2,18-14-4,6-7 0,18-16-4,6-9-6,16-16 5,8-11 0,23-18 5,7-6 4,7-8-3,2-1 1,-19 3 0,-7 7-1,-20 13 2,-9 9 0,-13 16-1,-6 9 0,-16 22 1,-9 10-1,-24 16 0,-7 3 3,6 0-3,1-2 3,28-13-2,13-3-4,16-23-3,13-7-5,19-19 3,11-14 3,13-21 4,5-7 2,-4-10-1,-6 5 0,-10 12-1,-8 6 2,-19 19 0,-4 8 3,-17 11-2,-8 11-1,-16 22 1,-11 10-4,-8 22 2,-2 1 1,9-2 0,6-7-4,15-17-2,11-7-5,9-17-14,5-7-1,15-11 0,2-8 5,15-14 13,6-6 4,1-14 0,4-1 1,-9-1 1,-1 5 1,-11 13 0,-9 9-1,-14 11 7,-3 5-3,-17 14 3,-5 13-3,-15 19-6,-5 8 0,2 1 0,9-12 4,14-10-5,9-9-5,17-12-4,6-5-5,15-10 6,7-7 4,12-7 5,6-3 3,-6-7 0,-3 3-2,-11 3 1,-10 3 1,-7 14-27,-6 4-17,-7 17 24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1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69 614,'4'-5'241,"5"0"-157,2 0 3,7-1-6,0 0-8,2-3-21,-3 2-15,3-1-16,-2 2-8,-2 1-11,-5 1 1,-2 1-2,-4 3 0,-3 0 5,1 2-5,-3-2 1,-1 0 0,-1 0 0,1 0 4,0 0 0,0 0 2,0 0 1,0 0-4,0 0 3,0 0-5,0 0-3,0 0 2,-1 0-2,1 0 1,0 0 3,0 0-1,0 0 1,0 0 3,0 0 3,0 0-1,0 0 0,-3 0 1,-3 1-4,1-1 3,-30 5 3,35-6-4,1 1-3,0-1-2,0 0-6,0 0 2,0 0 1,18 1-2,35 4 2,-33 0-4,-3 3-3,-3 3-1,-1 5-7,-5 2 2,-8 5 3,-2 0-1,-13 3 7,-4 6 0,-8-4 4,2 4 2,-6-10 4,2-4 5,5-3 3,-5-8 2,7-3-1,-1-3-4,2-6-8,3 1 1,7 1-8,4-1-16,7-3-45,2 5-23,17 2 52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0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2 838,'-8'-8'324,"3"4"-248,3 4-1,1 1-15,2 17-32,6 7-15,7 22-4,-1 6-1,3 3-1,-5-5-1,4-13-8,1-3 2,-1-8 1,1-6-1,-6-7-4,-4-6-11,-4-8-26,0-1-15,-2-8-25,2-6 44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20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5 102 423,'2'-11'234,"-2"-2"-53,2 2-10,-3-1-55,-4-3-19,-6 2-36,-2 2-11,-6 3-19,-3 4-10,-5 2-8,-3 3-2,-2 8-5,2 5 2,-5 9-4,-4 3-1,-3 4 0,2 5-3,6 1 0,6 1 2,16 1-1,2-3-1,11-4 1,13 3-1,14-5-2,10-2 2,4 1-1,3-3 3,1 0-1,-2 5 0,5 0-1,-7 1 0,-3-5-1,-7-2 1,-11-4 1,-7 2-1,-12-2-1,-10-1 0,-13 3 4,-6-4 2,-10-4 11,0 2 5,-3-6 1,4 0 4,6-3-4,-3-4-4,1-5-6,8-1-6,1-1-5,6-1-1,13 4-27,-1 1-14,6 6-52,4 1-97,13 7 131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19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20 886,'0'-3'310,"5"1"-271,11-1 1,4 1-4,7-5 7,4 0-2,6-4-13,2 4-3,6 1-9,-2 0-8,-4-2 0,-1-3-5,2 2-1,4 3 2,-4 0 2,1 2-1,-18-3-2,0 0 0,-10 2-4,-9 2 2,5 3-6,-6 0-9,-5 1-10,2 3-19,-1-4-35,0 0 7,0 0 38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19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0 675,'-92'48'290,"80"-48"-176,-2-3-14,10 4-8,-8-5-18,8 4-7,3 0-19,1-2-14,0 1-22,0 0-5,12-1-6,45-9 1,-25 8 2,4-2-3,4 2 0,0 2-1,5-1-15,-5-1-5,2 3-16,-7-1-9,-7 0-12,-3 5-20,-12 0 53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4:09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695,'-90'61'284,"83"-63"-203,7 1 6,-3-1-6,7 2-18,-4-1-6,-1 0-14,0 0-8,0 0-3,0 0-4,1-1-3,0 1 0,0 0-11,0 0-6,0 0-8,0 0-3,1 1-2,6 4 2,3 17-21,6 41-20,-29-32-58,-6 0 63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5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0 747,'5'7'285,"-4"8"-187,1 6 2,-3 7-5,0 5-6,-6-2-39,1 3-13,-11-4-15,1 3-8,-12-5-1,-2-7 0,2-9-6,0-6 1,15-9-3,0-5-3,5-12-1,6-4 1,3-4-2,16 0 2,4 5 0,-8 6-2,4 9-3,-2 5 0,5 14 1,3 9-8,1 10-25,-7-1-23,4 9 34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5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2 676,'-6'-23'297,"1"12"-128,3 5-84,2 4-35,-1 2-26,3 1-81,-2-1-22,0 0 42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5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19 141,'52'24'137,"-50"-30"-3,3 1 46,-7-3 16,3 3-51,2-2-29,-11-2-32,11 6-10,-3 1-11,3 2-9,-3 0-18,0 0-12,1 19-20,-5 50-2,1-19 1,-2-3 5,1-14-1,4-3-2,12-8-4,-2-8 1,2-4-5,9-5 4,-11-11 9,5-1-2,-1-14 13,-1-7 0,1-8 5,-1-8 1,-5-7 0,-14-6 0,-6-4-3,-4 1-3,-10 12-9,4 10-2,-2 16-12,-2 6-4,10 14-20,-1 4-12,1 8-14,2 4-11,4 6 0,5 0-2,11 1-5,7-2 2,11-7 3,7-2 11,14-5 28,0-3 7,1-2 30,-2 1 9,-14 1 10,-5-2 8,-8 10-8,-4 2-2,-8 17-5,0 9-11,-7 9 5,-5 3-7,-5-2-4,1-4 5,1-10-5,6 0 2,3-16-1,2-2-3,6-6 0,2-7-1,3-3-2,2-7 1,6-8-4,-1-3-1,-1-4 2,-4-1-1,-7 5 0,-3 0 4,-4 6 0,0 3 1,-6-2 1,-5 4 4,-2-2 4,4 3 3,-2 0 4,8 5-6,0-3-2,-2-1-1,6 1-2,3-2 0,6 5-5,4 2 0,1 2-3,2 4 0,0 6 0,-3-5-1,0 9-2,-2 0 2,-2-3-16,-3 2-14,-2-3-32,-4 0 208,-6-3-120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4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33 735,'-13'5'289,"12"-4"-217,4-1-21,10-3-40,6-4-10,8-10-5,10 2 6,8-4 3,-2-2 2,2 6 6,-11-2-7,-11 1 2,0 5-1,-8 8-2,-3 2 6,-2 4 4,-5 6-3,-1 7 4,-2 6-2,-5 8 0,0 6 4,-2-1-1,2 0-1,5-7-3,1-7-4,1-13-4,3-2-5,4-6-1,-1-5 0,6-4 1,0-8 0,-3-7 0,2-1 0,-3-7 1,-2 1 4,-5-5-1,-2-6-2,-3 6-16,-3 2-12,0 9-36,3 7-3,0 9 39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1.9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7 799,'0'-5'259,"6"4"-240,6 0-36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4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4 66 706,'1'-8'290,"4"1"-173,0 1-15,-5-1-21,1 2-10,0 0-20,-1-3-6,-4 1-17,-2 0-3,-10 4-12,-1 0-5,-3 10-6,-7 7-6,5 19 2,-2 10 0,2 11 2,8 4 0,4-7-8,2-7-3,15-6-12,3-4-3,14-8-2,1-4-10,4-12-3,-4-9-4,-5-8-23,3-4-25,-12-10 59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2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236 690,'-41'-54'302,"37"36"-166,-5-4-41,4 2-12,1 2-24,-2 0-8,6 7-22,0 0-9,-2 2-13,4 5-5,-4-4-6,2 10-1,2 19-8,-2 13 2,0 35 4,-4 7 1,-1 14 9,-2-2-3,7-17 3,0-12-3,5-27-1,4-8 1,-2-17-4,3-6 5,6-11 0,7-9 1,9-15-1,4-14 4,-6-19 2,-6-9-3,-5-5 4,-7 3-1,3 11 0,-2 11 2,-9 18 0,1 10-1,-3 20 1,-4 1-4,3 28-1,0 13-5,-1 13-4,0 24 2,1 5 5,4 2 0,-2 4 4,3-11-1,4-12-2,-2-10-2,5-12 1,0-5-2,0-10-2,-5-10-6,4-2-34,1-9-22,0-11 35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2:51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2 795,'25'46'294,"-32"-39"-239,-2-4-10,6 9-17,-4-8-11,7 1-10,6 7-2,0-10 2,1 1 2,5-4 5,-3-7 6,2-4 4,2-1 3,-5-6 0,-2 4 1,-6 2 1,-3 0 0,-3 7-8,-4 0-7,-2 6-11,-2 8-3,-2 10 1,0-1 1,2 7-1,-2-1 0,9-3 0,1-6 0,8-3 3,7-4-4,0-7-1,7 3 1,2-10 0,1-5 4,4-4 3,1-1-1,-6-2-3,1 6 4,-11 2 12,-7 4 5,2 3 10,-14-2-7,-1 6-12,-6 3-7,-5 4-10,3 5 2,0 0 1,3-1 2,6-1 1,5 0-2,5-5-1,1 2-6,3-6-4,2 0-12,6-1-27,0-7-23,10-1 43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57:42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4 867,'-10'2'318,"7"-2"-273,1 2-5,2 2-21,-1-4-9,1-1-6,-1 0-1,1 0-1,0 0-1,0-1 3,0 1 1,0 0 1,0 0 1,0 0 0,0 0 3,0 0 3,0 0 3,0 0 4,0 0 2,0 0-2,0-1 0,0 1-8,0 0-1,0 0-3,0 0-6,0 0 1,0 0-1,0 0 1,0 0-1,24 5 4,49 21 1,2 4 12,8 6 5,9 2 1,5 7-4,10 6-9,9 0-2,8 4-6,2 1 4,2-4 1,-2 4 1,-2-4 2,-3-6-2,-5 1-5,-2-4-2,-6-5 3,-5 0 0,-16-7 1,-4-1 1,1 2-3,-4 0 2,-16-3 0,-7 2 0,-16-5 0,-5-5-6,-4-3 1,-6-7 1,-9-4-3,-6-1-5,-9-4-7,-3-2 2,-7-4-11,-6-8-3,-7-5-13,-1-2-6,-5-1 3,0 7 4,-5-1 12,0-1 0,-3 4 9,-3-4 3,-1 5 7,0 4 5,3-2 10,4 2 6,7-1 8,3 0 6,8 3 5,4 0 0,6 2-1,-2 0-6,5 1-12,-1 0-8,2 2-7,0-1-3,0 0-4,0 0 2,7 0-1,24-1-2,49 6 3,-26 6 0,6 3 2,1 3 2,-5 1 0,-1 2 2,-3-1-3,-6-5 3,-2-2-2,-5-2-1,-8 3 0,-4-2-1,-14 0 4,-4 1-2,-14-3 8,-6 7 2,-13 3 2,-9-2 1,-7 3 0,-8-3 0,-2 0 4,1-1 7,5-2 4,1-2-2,3-6-6,3 1-6,4-5-10,1 0-2,8-1 0,-1 0-1,5 1-18,6-1-9,6 1-28,5-1-17,7 3-39,6 5-5,16 8 73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8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0 726,'20'4'326,"-7"9"-138,-1 6-38,-7 9-44,-5 1-22,-13 4-40,-6 1-13,-13-1-10,-4-1-2,-3-4-8,-2-5 1,3-8-6,0-5-3,9-10 1,6-3-2,5-15-13,15-5-4,4-11-6,9-6-4,10 2 7,4 3 2,6 13 1,1 11 0,0 14 4,-1 9 3,-1 10 3,-1 2 4,2 0-6,-1-2-5,3-4-3,-5-2-2,-1-5 7,-1-4 4,-5-6-1,0-1-1,-3-3-3,0-3-1,-3-5 10,-1-7 5,-4 2 10,1-2 4,-2 4 2,-2 4 3,-2 4 2,-4 4-1,-1 6-12,-3 9-12,-2 15-4,-2 7-2,2 4 7,4-1 5,9-11-5,5-4 0,7-9-2,-2-7-1,2-9 2,-3-4 3,1-10-3,-3-4 4,-3-6 1,-2-6 2,-8-2 3,-1 4 1,-3-4-3,-5 2-4,1 10-1,-4 2-8,1 10-1,3 3 4,-2 3-6,3 3-1,3 5-8,1 5-6,3 6 0,4 6 3,4 8 5,-1 3 6,6 5 4,-2-1 2,3-8 3,-1-5-3,1-11 1,2-4-2,0-6 6,5-4 4,-3-9 6,-1-3 7,2-9-1,-2-2-2,4-4 1,-2-4-6,-5 3 7,-1 6-1,-7 12-1,-2 9 0,-5 23-13,-4 13 0,-6 26-2,-3 10 0,3 7 1,2-4-15,12-16-41,4-8 674,10-13-482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7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7 1056,'43'95'388,"-49"-91"-302,2-2-40,0-2-7,3-7-12,2-3-9,8-10-10,2-12 6,6-11 7,2-2 1,1-7 3,-3-2-2,-2-19-2,-1-8-3,-12-13-2,-2 3-10,-5 25 0,-5 15-2,3 31-18,-2 11-9,-4 31-31,-5 18-1,-6 43 10,2 19 5,6 6 29,8-2 4,8-21 1,6-12 6,13-16-2,5-11-1,9-16 4,2-13-3,1-20 1,1-8 2,-5-14 8,-6-2 6,-8-5 17,-13-6 1,-12 1-5,-10 1 1,-12 7-26,-4 9-13,-9 11-46,2 9-23,2 14-37,6 4 65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7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9 943,'8'33'351,"2"-5"-282,-4-2-20,-6-11-24,-2-1-12,-1-7-6,-6-5-1,5-1 1,2-3-5,-4-11-7,7-1-2,6-17-2,5-6 6,12-10 4,3-5 5,8 8-5,1 5 0,0 15 0,-2 8 0,-5 10 1,-5 6-2,-9 8 0,-2 5-1,-5 6-3,-8 5 1,-13 7 3,-5 3 0,-13-2 4,1-1 1,0-6 2,2-5 1,4-8 1,4-7 2,5-8-3,3-4-2,10-1-6,1-3-4,7-1 0,11-2 2,2-1 3,9 4 1,2 1-2,0 5 0,0 1 0,1 2 3,-1 2 3,-1-1 3,-3 1-2,-4 0-2,-5 0-2,-2 1-1,-5-1 1,-1 0-1,-3 0 2,-1 0-2,1 0-1,-4 2 3,2-2-3,-2-4 1,-2 3 1,0 0-1,0 0 1,4 0-3,15 0 0,35 0-1,-30 3-9,7 2-12,-4 3-33,2-1-22,2-4 44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6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37 854,'-19'-22'319,"8"14"-239,2 3-13,5 3-25,6 4-11,8 0-43,6 1-40,14 0 32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6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959,'2'14'353,"0"8"-269,1 23-59,-3 7-3,-2 8-3,-3 3-5,3 0-3,1-5-7,4-10-3,7-4 0,5-16 0,3-6-5,0-12-2,2-7-3,-3-9-9,-1-6 0,-6-10-1,-3-2-3,-12-7 6,-5 1 8,-11 5 1,-4 2 8,1 10 16,-1 2 4,4 5 5,5-1 3,5 3-8,5 1-7,8-3-4,7-3-3,12-11-9,6-4 2,12-3 1,3 1 0,4 9 2,2 7 3,-2 15-2,0 7-1,-10 11 2,-6 9 0,-7 8 2,-6 3 3,-5-1 0,-2-2-4,-6-8-6,2-5-18,-2-9-40,-2-6-24,-2-10 46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5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25 764,'-28'-12'310,"8"4"-188,6 5-21,5 0-33,7 2-11,4 3-28,5 2-1,12 3-1,6 3 1,16 8 5,8 0-2,11 3-10,4 2-6,-1 0-9,-7 2-4,-15 3 1,-13 0 1,-14 2-7,-9 4-4,-11 3-18,-8 6-6,-10 3-20,-4 2-12,-10 0 228,8-5-13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1.6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02 848,'36'-38'288,"-31"39"-281,1 6-5,1 9 0,-3 6 2,-2 10 3,3 2 3,-1-1-2,4-5 0,5-9 0,1-5 2,8-11 5,0-4 1,4-9 2,5-4-1,-8-7-4,1-1-2,-9-2-4,-8-2-1,-12-3 0,-11 4-1,-17 2-3,-6 2 0,-5 8-2,-1 3 1,8 8 1,5-2-1,15 7-1,6-3-4,6 0-13,8-1-2,10-9-1,5-5 3,17-8 12,6-2 2,9 4 3,4 3 0,-6 7 1,-3 4 1,-14 8 0,-6 6 2,-6 11 0,-5 3-3,-6 9 4,-2 1 0,-6 4 0,0 1 1,-2-4-2,-1-1 1,4-8-2,1-1 0,4-9 0,2-3-2,5-10 2,2-7 2,8-12 7,1-6-2,3-7 2,4-2-2,-6 4-5,0 3-2,-3 12-1,-5 5-2,0 12-3,-3 5 2,2 9-1,0 5-2,-7 6-11,-1 2-3,-9 1-12,0-1-9,-6 0-21,-2-2-22,-16 1 53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5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5 1048,'-12'4'378,"4"-4"-303,10 1-65,7-1-4,14 1-2,9 0 0,14 1 6,7-1 2,8-2-3,13 1-5,6 0-1,1-4 0,-9-2-3,-10-1 0,-10-1-15,-6 2-12,-3-1-23,-3 0-8,-8-3-26,-3-2-23,-12-5 71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9:15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0 954,'-70'51'356,"54"-52"-277,3 0-14,5 1-27,3 0-5,3 0-18,5 2-5,-3-2-4,0 0-9,31 10 6,42 13 5,-23-13 1,5-1 4,7-6-6,4-2-3,12-1-3,0-3 3,-3-1-4,-8-2 2,-12-2-5,-7 1-16,-8 2-19,-5 1-10,-13 2-28,-4-1-12,-18 3 58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2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8,'9'5'349,"-2"2"-275,0-1-6,-5 2-67,2-2-30,-3 2 13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2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71,'-12'26'366,"9"25"-266,3 9-9,5 13-28,2 3-6,3 5-30,1 1-10,1 1-12,1 1-4,-2-8-13,-2-9-17,-2-14-41,-1-4-27,-4-16 59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2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979,'21'6'357,"-27"24"-286,0-3-25,-4-4-23,0-1-6,-5-7-12,-4-3-2,-1-3-7,0-2 1,-3-4-4,3 0-1,3-8 6,0-3 1,4-6 3,0-6 6,5 1-2,6-4-4,5 3 0,5 5-4,6 6-2,2 4 1,7 3-1,6 2 1,9 1 5,2 2 1,-4 3 3,2 1 1,-7 5 1,-3-2-4,-4-2 2,-3 0-1,-6-4-4,1 1 3,-3 0 0,-4-3 6,-2-1 7,0-1-1,-3-4 2,3 1-2,0-3-5,0 3-3,1 0-6,-1 2-1,3 1-3,-1 2 2,5 4 0,3 3-1,-1 4-2,5-1-5,-2 5-13,8-3-7,-1-3-14,-2-1-13,0-8-37,-6-3-270,-3-11 255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1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112 899,'-23'28'327,"-3"8"-272,3 7-13,0 0-31,6 2 0,7-7-10,3-5 1,12-12-4,2-8-3,9-10 7,2-4 3,7-10 15,1-8 8,0-12-1,0-4-2,-6-7-11,-7 1-7,-12 5 0,-6 0-2,-12 9 1,-3 2 3,-8 5 0,-2 4 3,0 8-2,2 2 0,5 1-3,6 2-2,8-3-1,5 0-7,7 2-13,5 3-1,7 5-4,6 9 2,6 10 14,4 7-3,4 13 3,0-3 5,0 3-2,2-5 2,-4-7 2,2-2-2,-3-12 0,-6-7 0,-3-10 0,-6-8-1,-2-8 4,-3-4-1,-1-9 1,-1-2 3,-7-5-1,-3-4 3,-3 2-3,-2 0-1,0 8-6,2 5-7,-2 8-22,2 1-15,-1 7-27,1 4-13,3 5-10,0 1 2,0-1 24,0 0 9,0 0 48,0 0 24,0 1 34,11 20 18,38 43 0,-32-25-9,5 20-6,-1 3-4,2 18-6,-4 5-2,0 1-14,-2-3-5,-7-10-7,-1-6-3,-10-13-3,-4-9 1,-7-16-1,-4-6 2,0-17 0,-3-5-3,1-11-2,-2-10-3,5-15-3,1-8-2,7-12 2,4-4 3,3-15 2,2-3 2,2-2 0,3 2 1,4 12-2,-2 10 5,4 14 1,-3 11 2,1 13 4,1 7-3,0 8-3,3 5 2,1 13 7,5 6 2,6 19-1,1 6-2,1 16-10,1 2-5,-5-1 2,1-1 1,-13-15-2,-2-5 4,-11-13-3,-4-7-2,1-9 0,-12-5 0,2-12 1,-4-4 3,-4-15-3,5-7 0,1-11 0,5-7-2,8-2 3,1 0 4,10 7-4,1 7 0,10 16 3,1 5-5,6 4 5,6 5-1,-2 1-3,0-3 4,-2 1-1,-4-4-1,0-4-2,-3-1 2,-2-7-4,-3-1 2,-11-3 3,-1-2-2,-6 2 3,-6 1-1,-4 6-1,-3 3 1,-7 11-12,1 10 3,0 19-1,-1 13-4,0 19 10,6 3 0,3 6-5,3 0-8,17-5-20,0-5-13,12-13-39,3-4-157,4-17 169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0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6,'0'12'315,"0"14"-260,2 7-16,-2 10-20,0 2 0,1-1-10,0-3-1,9-9-1,1-8-3,6-11 0,0-6 3,7-16 1,4-6 0,3-18 4,1-3 2,-5-5-1,-6 0 1,-5 12 4,-6 4-1,-4 15 3,-2 7-4,-3 9-8,-1 10-4,0 12-5,-1 3-11,1 6-32,3 0-19,8-6 33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0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957,'-4'18'345,"4"15"-301,1 32-4,8 18-14,-6 24-8,1 8-7,-2 12-8,-3-4-7,1-8-21,0-5-18,4-23 24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40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5 972,'7'-24'343,"3"-5"-297,4 2-11,-4 5-11,-3 5-6,-2 11-14,4 13-2,-3 20-4,2 8-1,-2 15 4,-6 0 0,5-7 8,-2-4 3,4-11 4,2-11-1,3-8-3,-1-6-3,0-12-1,2-7-5,2-15 3,2-6 1,0-4-3,2-1 3,-7 5 3,-4 6-3,-4 11 1,-4 8 3,0 17-7,-2 12-3,2 20-4,0 8-9,1 11-26,3 1-15,0-3-49,-1-3 61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9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1162,'50'34'419,"-52"-1"-359,1 11-29,-3 0-18,-8 7-55,-6-2-46,-3 5 52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0.9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60 560,'-3'13'222,"2"14"-127,4 7-48,-5 9 0,6 2-3,2-4-17,-4-2-2,3-7-5,-7-9 0,-2-8 22,-3-7 12,1-6 14,2-5-3,-5-14-27,2-7-14,4-15-16,2-3-5,12-12-2,5 1-1,6 3-2,3 8 1,-3 15 0,-2 6 0,-3 13 0,1 6-2,-2 10 1,-1 7 0,-5 13 0,0 3 1,-5 8 1,-1-1 2,0-2 1,-1-4-2,2-8 1,1-6-1,3-10 2,-2-3 1,3-11 3,-1 0 1,4-13 2,3-4 2,5-6-2,-1-2-2,1 4-4,-1 2-3,0 6 0,4 2 3,-1 7-2,-1 2-2,-3 8-2,-1 7-1,-2 8-3,3 7 3,-4 4 2,-3 2-5,-2-4-14,-2-2-5,0-4-22,5-6-4,-2-9-3,3-3-6,5-9-13,-4-5 118,8-9-40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9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75 754,'-5'40'275,"4"5"-222,1 0-18,8-5-10,4-6-3,5-16-2,6-6 2,9-12 0,2-8 6,1-14 15,0-5 5,-8-13 4,-3-5 3,-7-3-11,-8-4 0,-11 4-10,-5 4-12,-12 9-6,-5 8-10,-10 15-22,-7 15-15,-5 26-34,1 15-22,7 20 54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9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1019,'-4'33'355,"4"23"-311,3 10-15,1 8-8,0-1-6,0-4-16,1-3-17,2-4-46,3-3-26,8-13 50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8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9 1003,'3'0'354,"12"0"-301,6-1-28,14-4-3,4-2 1,10 3-8,4-6-5,6 3-9,3-1-18,-8-4-40,-8 5-40,-13-1 55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8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0 258,'-17'-6'192,"3"2"47,6 3-63,5 2-42,3 1-35,12 4-45,6 1-8,10 0 0,11 3 10,8-7 2,9 1-9,15-4-22,4 0-7,1-3-15,-3-2-5,-15-3-26,-11-3-20,-13 0-49,-7 0 57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8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95,'55'28'390,"-54"11"-329,2 5-20,-4 5-30,-6 3-27,-14 5-83,-3 5 65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8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4 965,'-11'-10'365,"1"6"-274,1 4-27,4 14-39,0 17-10,0 28-13,-2 13-5,2 14 2,2-1-1,9-6 0,3-8 4,11-10 2,-2-9-1,2-18-1,3-10-4,1-17 2,4-7 3,4-17 2,2-14 1,4-26 3,-2-9-4,-1-12 1,-5-2-1,-14 0-1,0 4 2,-10 15 0,-4 11 3,0 25-5,-4 11 1,0 16-12,2 14-2,-4 27-3,3 19 2,1 20 5,-1 3-6,10-1-22,3-5-16,11-7-42,8-8 275,8-11-151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7.6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4 949,'-11'4'358,"16"-4"-278,16 0-36,20-5-38,14-7-3,13-10 1,1-6 2,0-6-9,-4 2-17,6 4-37,2 3-36,-3 3 54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7.4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204 964,'-20'-65'352,"0"35"-282,-2-1-7,-4 3-16,-1 4-13,-4 7-19,0 6-4,0 14-11,-3 9 3,-2 21 3,0 13-4,2 13 6,4 4 0,18 1-7,11-6 4,11-6-4,12-3-2,8-5 0,-1-6-7,4-11-11,-1-5-10,-2-16-21,-1-5-9,-2-14-30,-5-6 216,-9-6-109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30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9 843,'-9'-9'315,"11"-8"-254,4-6-4,9-12-37,10-6-2,9-6-7,7-3 0,9 4 0,2 1-2,1 13 5,-1 11-7,-9 18-6,-5 6-1,-16 24-5,-4 12 1,-14 22 0,-1 13 2,-13 11-1,-4 4 1,-6 4 4,-1 0 1,4-10 1,0-11 2,8-21-3,6-12 0,3-17 0,4-8-3,5-11-10,-4-3 1,0-6-1,-5-4 3,-3-8 10,3-2 0,-2-1 4,1 2-5,-3 9 0,-1 5-3,-3 10-8,2 12 0,6 19 2,-3 16 5,10 21-3,5 9 6,1 4 0,6-6-3,2-11 6,-2-12 0,-2-3-3,-1-4 2,-7-4-2,-6-4 0,-6-9 4,-5-11 1,-10-7 5,-3-4-2,-13-7 1,-3 0-1,-5-2 0,-3 0 0,6-6-2,4-1-1,9-1-3,6 4-3,11 2-20,2 1-13,7-3 18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9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4 3 822,'-3'-1'327,"0"-1"-242,4 3-22,-1-1-25,0 0-23,2 1-5,1 2-6,1 3 3,2 2-3,17 45 3,-24-20-7,-4 7 1,-5 16-2,-5 7-2,-7 13 3,-6 3 3,-19-3-7,-7-3-2,-5-15-1,0-6-3,13-11 11,6-7 3,12-12 3,7-10-1,9-10 1,3-3-2,9-13-3,5-2 0,8-10-2,6-3-1,11-2 3,-2 4-1,6 7-1,-1 8 3,-2 11-7,4 6-2,-12 24-1,0 13-5,-18 32 3,-6 14 5,-11 12 2,-7 0 1,0-7 4,0-5 0,13-8 2,6-5 1,16-16 0,10-10-2,16-15-7,6-11-19,10-20-30,5-10 33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00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296 420,'3'15'164,"2"-5"-120,0-1-17,3-6 21,3-8 18,3-14 27,0-8 1,4-13-27,-3 2-13,-7-7-16,-5 1-2,-15 3 0,-2-1 0,-1 23 3,-1 6-1,5 20-12,-3 13-6,0 19-13,0 16-4,5 20 2,3 5-3,8 5-1,3-6 1,5-12-2,2-10-3,2-17-16,0-7-12,2-11-46,0-8 47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9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881,'-3'-26'316,"6"-2"-279,3 0-7,1 1-4,0 9-12,1 5-1,0 14-19,2 11-3,-1 24 0,0 8-3,1 15 14,-3 2 1,-2-11 1,1-3-1,0-12 2,2-8-1,1-7-1,0-7 0,1-10-1,1-2 5,2-14 0,0-5-3,3-13 2,-1-7-6,3-9 0,-3-7 1,1-3 1,0-1 0,-4 15 1,-1 13 1,-3 22-11,-1 10-1,2 24-1,1 9-3,-1 17 8,-1 5 5,0-5 3,6-5-2,5-13-10,6-4-23,-3-13-255,0 2 206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8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150,'1'9'396,"5"6"-364,2 14-24,-2 9-10,-1 15-21,-5 3-24,1 8-50,-3-4 80,3-2-5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28:28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490 333,'-34'-47'257,"25"32"5,-3-5-95,3 1-56,0-8-57,2-2-14,7-4-5,2-1-5,5-2-2,1 5-5,0 5-6,1 0 1,-2 13-10,1-1-3,1 7-7,1 6-5,4 10-2,2 15 1,-2 15-2,0 11 0,-2 13 3,0 1-1,-5 1 4,0-3 0,2-11 3,1-9 0,5-14 1,2-5 2,1-10-2,0-6 2,0-15 1,3-9 0,2-23 5,8-3-1,-4-21-4,-1-6-1,-7-5 0,-9-6-2,-4 9 3,-1 7-1,-1 17-1,-2 14 0,-3 17-2,1 4 3,0 11 1,0-1 3,5 3-3,-3 0-4,1 2-1,3 0 2,4 2-2,44 13 4,-25-17-16,2 0-26,5-10 28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31:59.55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36,'0'-34,"18"34,35 0,17 0,-17 0,35 0,18 0,0 0,17 0,-52 17,70-17,-53 17,-35-17,0 0,35 35,-71-35,19 0,-19 0,1 0,17 0,-17 0,17 0,-17 0,-1 0,1 0,35 0,-36 0,36 0,0 0,-18 0,-17 0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3:09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1 747,'-4'-5'314,"0"3"-189,-1-5-26,3 5-29,1 0-14,0 0-8,1 2-9,-1 0-14,1-1 1,0 0-9,0 1-3,0 0 0,0 0-5,0 31 4,1 65 1,-1 2-1,2 14 2,0 1 1,3-8 3,4-29-3,4-13-3,4-25-4,0-12-7,4-15 0,-3-7-3,4-14 1,1-9 3,3-19 3,3-12 0,-3-15 2,-2-13-4,-12-12-1,-1-1 3,-9 6 0,4 7 0,2 20-1,-3 10 1,0 18-5,-3 10 1,-6 14 1,6 9-5,-2 23-2,1 19 0,6 38 6,-8 11 3,3 7 12,4-8-1,4-26-2,10-8 2,3-23-12,-2-11 5,8-17-16,0-13-1,16-33-22,8-21-26,22-39-54,8-22-10,7-25 68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3:08.19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8-1 162,'-10'32'114,"7"-32"7,0 1-13,-3-1 4,5 0-4,0 0-7,0 0-26,0 0-13,0 0-14,0 0-3,0 0-9,0-1-4,0 0-10,-1 0-3,0 0-4,1 0-4,0 0-15,0 0-30,0 0 24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5:16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95 427,'-4'-19'249,"3"11"-25,1 5-100,0 5-39,0 5-34,1 6-19,2 27-21,0 14-1,-1 30 3,-1 9-1,1 10 1,1 0-8,0-6 0,0-6 0,-2-17-3,1-6 2,-5-14-2,-1-6 2,-1-5-1,0-7 1,3-8 1,1-6-3,-1-8 0,1-6-2,1-3-5,0 0-3,0-6-6,0 1 2,0-1-3,0 0 10,0-1 0,0 1-2,0 0 7,0 0-6,0 0 6,10-1 2,47-7 0,-29 4 4,9-1 2,4 0 0,4-3 0,1 1-2,6-3-5,-1-1 2,11-1 1,6 0-3,14 1 2,3 1-3,-1 1-2,3 2 3,6 3-1,6 0 0,7-2 1,-3-1-1,-6-2 0,-2 2-1,8 0-1,0 1 2,-3 2-1,-1 0 1,-3-1 0,5 3-1,-4-1 0,-1 2 0,-11-1 1,0 1 0,7 2 0,0 1 0,-1-1-1,-2-4-2,4-3 3,8-4 0,1 2-1,-2-1 1,-7-1-1,-2 3 2,6 1 2,0 4-2,-10 1-2,-5 1-2,-8 1 2,2 2 0,-1 1 4,-8-1 0,-12 0-3,-10-2 4,-10-1-4,-4 1-2,-6 0 3,-5 0-3,-4 0 2,-1-1 2,-4 1-2,-3 0 0,-3-1 1,-1 1 1,-1-1-2,1 1 2,-4 0-1,0-1-1,0 0 3,0 0-2,0 1-1,0 0-1,0 0 1,2 0 3,4-1 0,4 0-2,35-14-2,-31 4-4,3-7-3,0-7 1,1-9-11,-3-8 2,-3-10-12,-1-1-2,-10-5 6,-4 1-3,-8 2 16,-9 3 8,-1 12 22,2 9 16,-6 9 8,3 4-3,3 7-17,3 1-11,6 6-5,1 0-1,5 3-6,-1 1 5,4-3-8,1 4-1,-1-1 1,1-1-4,0 1 8,0 0-1,-1 0 17,0 0 9,0-1-3,0 0 2,-5-2-20,-23-6-12,-53-47-15,24 31-3,-31 1-6,-13 2 6,-22 3 9,-19 3 9,-12 3 19,-11 2 6,-22-1 8,3 4 0,-16 2 3,-2 4-2,-1-1 2,0 4-6,3 6-10,-3-2-4,11 5-8,0-4 3,13-4 1,14 0-1,11-2 3,12 0-2,24-2-2,9-2 0,28-3-1,12 3 3,15-2-5,9 1-4,12 0-11,9 1-14,13 2-29,11 2 37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4:04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78 434,'-5'-38'213,"4"30"-72,-2 1-37,1-1-29,1 3-6,1 2-15,0-1-3,0 3-3,-1 0 0,0 0 8,0 0-3,0 0-9,0 0-5,0 0-13,1 0-5,-2-1-10,2 1-2,0 1-9,0 0-5,0 0 2,0 0-5,0 1 8,2 17 2,2 33-2,-4-32 3,-2 4-3,0 1-1,-1 12 1,1 7-1,0 4 0,2 4 0,-1 1 0,-2-7 1,3-5 0,0-1 0,0-13-2,3-2 1,0-6 5,2-5-2,1-5-2,1-1-2,3-5-6,2-1-1,3-7 3,5-7 0,0-9 1,3-7 5,4-9-1,-3-7 1,3-8 4,-1-5-3,2-4 1,0 0-1,-7-6-3,-2 6 4,-12 11 1,-1 8 1,-4 18 3,-2 4 2,0 9 1,-2 5 2,0 1 0,0 5-5,2 4-4,0-3-3,2 8-10,0 27 3,3 58 1,-3-33 3,0 4 0,5-1-1,3-7 3,0-2 0,3-13 7,3-6 2,2-9-12,2-10-13,4-12-31,2-9-26,8-29 48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4:05.5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88 714,'-11'18'275,"6"-40"-193,-1-10-17,3-9-12,2 1 6,1-6-4,1 7 0,2 0-3,3 1-5,4 4-8,-1 2-6,1 10-9,-2 6-6,-1 6-6,0 3-3,3 8-10,2 7-3,2 19-7,0 13 2,2 21 10,1 7 8,0 7 6,-6-3 3,7-16-9,-5-8-2,3-17-4,9-9-3,-4-13 0,4-6-2,3-12 0,-2-6-4,2-20 3,1-10-1,-1-26 6,1-12 4,0-7-4,-3 2 4,-2 20-3,-7 13 3,-6 26-1,-3 10-3,-6 17-5,-1 6-4,1 21 0,-2 9 5,0 16 2,0 6 2,-1 1 1,1-5-2,7-2-1,0-8-1,11-8-13,3-3-13,4-10-12,1-3-6,5-9 1,-1-2-2,1-15-18,1-4-39,-2-20 68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24.80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3 0 654,'-36'1'283,"13"0"-121,0 0-82,8 2-1,7-2-6,-1 0-25,10 2-16,11 2-25,4 2-4,21 1-3,5 3 2,10-5 0,12 1 1,14-4 2,14-1 1,14-1 0,1-4-3,4 1-2,2-1-1,-5 0 2,-2 2 0,-8-4 0,-7 3-1,4 0 3,1 0 8,-5 0 3,-5-3 2,-11 1-8,-5 0-4,-2 4-4,-1 1-6,-9 2 6,-5 0-3,-10 1-19,-10 0-4,1 1-34,0 1-20,-2 1-259,0 2 233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9.9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371,'-4'1'93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23.88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3 103 854,'1'31'295,"5"-32"-263,2-2-15,12-2-10,-4 1 3,10-4-4,3 2-1,4-2-6,2-3 0,6 4-2,2 1-2,11 0 5,8 3 0,9-4 1,1 2 0,-2-3-1,4 3-2,4 2 1,9 0 4,11 1-2,1 1 2,6 1-1,8-1-3,5 1-1,3-3 2,2-4 0,3 3 1,0-3-5,0 2-5,3 1-5,0 1-1,-1 5 2,0 4 4,4 2 4,-6 0-1,-2 3 6,5 0-3,-3-1 3,4 3 8,-4-3 3,4 1-2,-3-1 1,1-1-6,-1-3-1,-4 3 3,4-1-4,-3-4 1,1 1-3,-3-4 3,0 1-1,-2 1 3,-4 1-3,0 3-1,-6 0 2,-2 0-3,-5-4 7,-6-2-3,-6 2 1,-6-2 0,-10 0-3,-7 2 1,-19-4-2,-8-2 3,-17-2-4,-3 2 2,-13 0 1,-1 3-1,-6 1 3,-1 0-4,-4-1-41,3-1 30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22.80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83 34 413,'-17'32'215,"5"-31"-60,-4-5-60,-5 4-45,-1 1-10,-1-2-11,-2 5-5,-2 0-5,2-4-1,1 0-3,3 2 3,2-2 11,3 1-4,8-1 5,1-4 1,7 3-15,0 0 3,7 2-9,4 3-5,12-1 0,13 1-1,19-3 1,7-1-2,11-5 1,3-2-1,8-1-1,11-1 2,11 1-2,-2 0 1,-3 1-2,1 1 2,-2 3 0,1-2 0,-5 1 3,-8-1-1,-7 4 3,5 1-2,1 0 1,0 1-2,-9-1 0,-10-1 0,-7-1-1,-1 0 0,-3 1 2,0 1 0,-12 0 0,-3 0 3,-10 0 0,-7 1 0,-7 0 5,-8 0-1,-7 0 4,-2 0 3,-1-1 11,-1 0 4,0-1 5,0 0-7,0 0-15,0 1-7,-1 0-11,0 0-3,0 0-41,1 0-31,0 0 47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8:01.4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246 640,'-11'1'257,"2"4"-180,-1-3-19,-2-2-16,5-1 5,3-1 3,2-2-1,0 6-8,2-2-17,0 0-7,0-1-3,2 0 6,29-11 13,43-18 8,-19 13-1,8-4-6,5-1-6,0-2-5,-9 0-11,1 3-2,-4 1-4,-1 4-6,-3 4 4,-5 1-1,-11 3 2,-4 3 2,-14 1 3,-6 4-2,-5 0 5,-5 3 3,-2-2 7,0-1 1,-1 0 0,0 0-5,0 0-11,0 0-7,0 0-32,0 0-20,0 0-51,0 0 196,0 0-87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8:00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01 447,'-10'0'214,"10"-1"-82,-5-1-29,6 0-45,-1 2-11,0-1-6,0 1-1,-1-1-2,-1 0-2,1 0-4,0-1-2,0 1 0,0 0 2,0 0-6,1 0-2,0 0-6,0 0-4,0 0-3,0 0-1,0 0-4,0 0 0,8-5-2,53-33 3,-20 20 1,7-1-1,15-11 8,9-1 1,20-5 3,1-1 11,0 3-6,-6 1-1,-14 6-4,3 0-9,-3 6 7,-3 4-4,-9 0 0,-9 4 0,-14 1-8,-4-1 1,-6 4-4,-6 0-1,-3 4 0,-5 0-4,-6 4-2,0-1-4,-5 3-28,-1 1-15,0 1-36,-2-2-26,0 0 74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57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7 205 663,'-31'-84'293,"32"79"-144,-1 0-21,0 4-20,0 0-10,-1 1-31,0 0-14,-7 19-33,-22 49-7,8-22 3,1 0-2,-4-1-2,-3-1-4,0-6-6,-6-3 2,2-10 2,1-7 0,4-9 0,-1-6-1,7-9-2,3-5 3,5-7-4,7-2-2,5-7 0,6 0-3,9-5 4,7 0-1,5 5-5,1 2 3,-3 10-6,-1 6 1,2 13 0,-1 9 0,2 14 1,-1 5 2,-6 7-7,-1 0-10,0-1-30,-3-6-6,2-8-8,-3-5-3,-3-14 17,-1-1 3,-3-12 6,2-2 8,0-12 6,0-7 5,0-6 11,-1-9 4,-1 6 15,-2 4 4,-2 8 20,3 10 7,-2 9 5,2 6 0,2 13-11,3 5 2,7 11 4,1 2-3,4 3 3,0 1-1,-3-5-5,-2-3 6,-6-10-4,-3-3-1,-2-9-9,1-4-1,-1-4 8,2-11 1,2-11 4,0-3-7,3-15-13,1-4-7,0-9-3,4-2-4,-1 4-31,2 6-25,4 11-59,-2 2-19,1-8 84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37:56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294 613,'-82'40'307,"59"-39"-82,6 1-102,3-5-39,4 3-10,5-2-19,2-3-9,12-3-24,3-1-9,15-4-9,5-2-2,12-3 3,5 1 1,16 0-2,8 3-1,14 0 1,2-3-2,2 0 1,1-3-1,3 1 3,4 1 5,-5-1 11,-7 2 6,-15-2-1,-10 4 0,-6 2-3,-8 2-2,-14 7 0,-8-4-6,-13 6-1,-4 2 8,-9-1 7,-2 2 4,-8-1-7,-3 0-11,-7-1-31,4 1-21,-2 0-50,3 1-35,5-5 78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9.8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3 0 531,'3'11'210,"-3"8"-150,-4 14-4,-3 11 6,-9 9-17,0 3-11,-4-4-9,1-9-8,-1-11-6,0-9-2,0-15 1,4 0 0,0-10-1,-1-6-1,2-9-6,-1-13-2,10-11-4,0-4-6,4-8 2,3 6-1,2 10 1,3 7-1,11 24 0,0 6-1,6 19 6,7 9 7,0 10 4,2 0 3,3 0-6,1-4 2,4-11-16,2-4-23,0-16 25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9.4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63 856,'-24'-53'289,"55"28"-289,4-2 0,1 2 0,-3-2-1,1 3 3,-2 0 1,1 3 2,-2 5-1,-5 4 0,-4 4-1,-6 7 3,-5 1-2,-6 0-1,-3 3 1,-5 3 5,-4 5 5,-7 8 1,-6 8 0,-3 12-7,-2 5-4,2 1 0,2-2 0,7-8-1,4-5-1,8-6-2,3-5 0,5-2-2,1-3-1,3-3-1,4-1 0,5-4 1,0 2 1,2-3 2,0-2 1,-2 2 4,-3 0-5,-5 1 1,-3 4-1,-7 1-4,-3 3 4,-10 7 0,-4 4-2,-8 9 2,-3 5 0,-4 5 1,-3 2 2,5-2 0,1-2 0,10-10-3,7-7 2,7-9-5,1-6-2,8-4-2,3-1 1,13-3 2,6 1 2,5-1 3,4-2 2,3 0 0,-2 1-1,-4 3 0,-4 1-1,-9 5-1,-7 3 0,-18 10 1,-9 5 2,-18 13 0,-3 8 2,-5 4-14,2-1-12,6-8-54,4-12 46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8.7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43 650,'-9'8'231,"10"-1"-198,23-5-33,13-4-11,14-17 4,6-8 7,9-14 17,1-9 3,13-4-2,4-5-29,-7-7-56,-4-3-125,-17-4 12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9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295,'64'-21'163,"-57"15"-31,-3 2-3,2 3-12,-2 0-14,0 4-20,2-1-9,1 15-25,0 5-7,4 9-3,-2 9-4,1-3-3,-2-1-5,-2-7-10,1-6-2,-2-11-5,-1-4-1,2-4-1,0-2-1,2-5 1,1-5 0,2-7-1,0-6 0,3-9-3,1 2-2,3-5-3,-2 4 1,-2 9-2,1 3-1,-3 10 2,-4 2-5,1 8-4,0 5-2,-4 12 0,5 4 3,-7 7 7,-1 1 1,-1-4 2,-2-4 1,6-6 0,-2-4 0,5-6 0,3-1-2,-1-5-3,1 0-1,-2-5-2,-1 0-1,1-4 2,1-3 2,1 6-2,-2-7 0,-2 2 1,0 3-1,-2 0 2,0 5 0,-1-1 3,2 3-3,-3 0 0,2 1 3,4 5-1,1-2-1,2 1 3,1 0-1,1 0 0,0-3 1,-1-1-1,1-2 1,1 1-1,-1 1 0,3-2 0,-3-4-1,1-1 1,1-3 0,-1-3 0,-3-2 0,-3-6 2,-1 0-1,-8-8 2,2 3-1,-6 0-3,-3 2 1,-1 13-3,-1 1-4,-3 12-1,2 10-2,-4 18-3,2 9 5,2 9 4,4-1 2,6-5 2,3-6 2,9-11-2,3-6 1,3-13-2,3-3-1,5-9 2,3-8 0,3-8-3,1-12-5,-3-11-6,-6-3-1,-8-3 3,-3 5 5,-8 11 7,-3 7 1,-1 14 3,-1 5 3,-2 7 1,2 5-1,-1 8 0,0 5-5,1 11-1,-3 0 1,3 3 3,3-4-1,3-2 0,3-1 0,1-10 0,1 1-1,-4-12-1,5 0 0,3-6 0,1-2 1,3-6 1,-2-7 2,0-2-3,-4-5 0,0-1-2,-1 1 0,-3 4 1,-3 2 0,-1 11 1,-3 2-3,-2 5-2,0 6-2,-3 9 0,-3 7 3,0 9 1,0 3 2,4 0-12,2-3-16,4-3-31,2-6 152,6-9-84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8.5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1 25 643,'4'-9'275,"-1"1"-156,-2 2-27,-2 4-13,-4 2-18,-5 1-12,-11 9-29,-5 14-6,-15 33-14,-4 20 2,-4 24 5,1 3 1,17-11 1,10-10-3,21-15-2,6-11-6,19-13-8,1-11-3,14-19-5,0-8 6,2-18-1,0-7-5,-7-20-15,3-3-14,-7-6-39,-7-4-112,-11 7 137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7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1 117 853,'-28'-19'286,"6"-2"-286,0-4-1,3 3 1,-3 2 10,-4 10 23,-7 11 6,-12 27 4,-10 16-8,-23 32-18,-4 16-3,-5 11-2,6 0 3,25-18-3,13-17-2,26-25-6,12-14-5,21-14-6,12-9 2,28-22-1,17-10 3,24-30 3,2-15 0,1-16 1,-6-3 0,-2 6 2,-5 12 0,-16 28 2,-19 13-1,-32 24-2,-15 8-1,-20 25 9,-18 17 2,-29 38 2,-14 12 0,-11 13-7,6-4-4,17-22 1,16-11 0,27-27-4,11-13-3,24-20-9,12-9-3,19-24 2,10-18 9,26-28 3,11-11 2,10-21 0,-1 0-1,-10 6 2,-8 8 1,-20 29 0,-5 18-1,-30 23-2,-15 13-4,-27 29 2,-20 16 1,-21 41 1,-11 18 1,0 12 1,2 0-1,13-23 2,10-19 1,21-27-4,16-11-2,27-25-8,10-10 0,19-30 2,10-14 5,20-23 5,6-12 1,-1-9-1,-5-3-2,-21 12 1,-11 17-1,-20 27 3,-10 15-2,-12 20 0,-8 11 0,-16 32-2,-6 20 1,-14 34 3,-3 5-1,-1-5-5,5-10-1,14-27-8,11-11-1,20-23-5,10-10-2,16-22 1,3-11 3,13-23 10,5-10 4,11-18 5,8-8 2,-8 4-1,-5 6 0,-21 27-1,-15 17-1,-12 24 1,-6 9 1,-7 23 1,-3 15 2,-10 21-1,-6 5-1,-1-11-1,5-11-1,10-23-2,7-9-1,13-12-5,4-6-2,9-15 5,4-8 1,5-17 4,5-5 4,2-17-3,-1 0 0,-10 6 4,-8 9 3,-12 28 20,-15 8 5,-17 28-6,-10 16-6,-17 32-19,2 12-9,1 1-19,7-6-11,13-24-30,5-11-15,8-14 6,3-9 37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5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22 623,'-47'-6'242,"34"1"-159,2 3-57,4 1-3,0-1-11,3 2-2,2-1-6,2-1-6,0 1-28,0 0-19,0 0 31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54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376 530,'-43'12'245,"32"-23"-106,2 3-29,1 0-39,0-3-13,3 4-19,-1-3-1,2-5-4,2-4-4,3-4-2,1-2-3,5-1-6,-1-1-2,2-5-5,3 2-2,3-4-6,-2 4 0,0 7-1,-2 0 0,-4 11 1,-2 3 1,-2 5-2,-2 3-1,0 1-1,0 0 0,-1 0 0,1 0 0,0 0-1,-1 9 0,0 37 0,1-32 2,0-6-1,1-2 0,4 0-1,-2-4-2,0 0-12,4-1-9,-2-3-23,0 0-15,6-7 4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40.1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59 446,'-10'-5'227,"7"4"-66,-1-3-46,4 3-51,0 1-13,0-1-14,0 0-6,0 0-1,0 0-1,13-1 0,36-6-2,-21 6-7,6 1-4,7 1-6,8-1-4,6-2-2,5 0-1,10 1-2,6 2 0,2-1 0,-2 0-2,-7-4 2,-5 1 4,3 1-5,0 0 4,-1 3-3,-4-1-7,-16 1-9,-9 0-6,-14 5-17,-7-1-5,-8 3-16,-7 0-11,-4 0-214,-7 3 19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26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3 814,'-15'-1'287,"4"0"-252,4 1-5,2 0-5,0-1 0,4 1-8,0 0-2,1 0-13,0 0-4,0 0 2,19 10 2,56 24 8,-28-19 2,9-1-2,3-2 0,-5-3-2,1-1 0,-3-2 1,-3 1 2,4 1-1,-6 1 0,-2 1-3,-3 0-1,-13-1-2,-2-1-1,-15 0 1,-3-1-3,-5 1 0,-4 1 1,-2 2 3,-2 2 4,-15 3 11,-3 2 4,-14 4 4,-8 1-3,1-2-3,-2-1-2,4-2-5,3 3 1,4 1-7,1 0-2,7-3-1,4-2-6,7-4 3,4-2 1,4-2 1,0-3 1,5-2 0,1-1-3,0-2-3,1-1 0,0 0-2,0 0 1,0 0 1,0 0 0,0 0-11,0 0-10,0 0-27,0 0-17,0 0 575,0 0-397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25.7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9 871,'0'0'284,"13"4"-291,4 0-7,20 3 7,5-7 3,13-2 14,6 1 6,13-6 15,5 0 7,4-5 1,-1 0 1,-4-1-12,-4 1-5,-1 4-8,-4 3-3,-5 3-3,-8-1 0,-16 3-1,-2 1-3,-11 4 0,-3-1-2,-5 3-1,0-5-2,-2 0-7,-1 0-6,-3 2-16,-2-3-10,-5-2-16,1 0-5,-1-8 16,-2-3 22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25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0 669,'-78'30'251,"70"-30"-185,-1 0-20,2 0-4,1 0 5,5-2 5,-3 2-5,4 0-20,0 0-11,0 0-15,0 0-2,23 3 5,47 7 3,-16-6 1,6 1 0,8-3-3,1-3-1,-1-1 0,-1-2 1,3-1-1,1 2 2,-3-1 1,-4 0-1,-13 2 0,-7-1 0,-9 0-2,-5 1-3,-8 0-4,-2 0-6,-8 0-10,-3 2-7,-6 0-4,-4-2-7,-10-2 24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5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67,'0'19'225,"1"2"-44,3-2-140,3-6-50,4-1-32,5-10-78,5-2-2,6-11 8,4-2-4,6-9 102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5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73,'3'2'-143,"2"-1"143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8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465 915,'-24'64'311,"18"-17"-292,-2 5-10,4-3-3,2-10 1,8-15-3,4-5 1,-1-13-3,3-6 1,0-7 3,1-7 1,6-16 5,-5-6 1,1-11-1,-4-2 0,-10 7 1,-1 7-1,-10 14 1,-4 13-3,-2 13-8,-9 14 0,-1 20-6,-3 7 1,2 1-5,8-3-5,8-15-5,5-10-1,7-9-8,4-7-6,15-7 0,1-8-2,14-16-4,1-9-3,-4-20-17,4-6-4,-11-11 10,-2 0 14,-4 2 22,-1 1 8,-9-3 24,-1 4 11,-5 18 19,-1 14 3,2 28-7,-2 9-11,4 20-3,1 11 4,0 24 7,1 9 0,1 13-11,-3-1-5,4 0-12,0 0-1,1-6-2,2-8-1,-5-16-1,1-10-1,2-18-2,0-6-6,4-14-2,3-8-1,5-17 0,-1-8 0,-2-10 2,-1-1-1,-14 5 4,-2 7 5,-3 18 0,-3 5 1,7 12-4,-1 6-2,-2 15-2,0 11 0,-2 9 1,0 2 3,2-3 2,-2-9 1,3-9-2,-2-7-9,3-7-37,2-7-32,2-13 46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5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8 652,'0'0'254,"0"-2"-186,0 1-44,0 0-8,0 1-16,0 0-1,0 0 3,0 0 4,0 0 12,0 0 8,0 0 13,0 0 3,0 0-4,0 0-7,0 0-11,0 0-7,0 0-6,0-1-1,0 0-5,0 0 0,0 0-6,0 1-3,0-1-3,0 0 0,0 0 4,0-1 2,1-12 1,11-33 1,-7 33 1,-1 0 1,-2 7 2,0 1-1,-1 5 0,0 1-3,-1 0-10,0 0 0,4 16-1,8 49 5,-8-27 9,1-8 2,5-8 1,1-6-3,2-9 0,2 0 0,-4-9 4,5-2 3,-3-7 2,-1-5 1,-3-2-1,-5-4-3,-2-5-1,-1 1 3,-1 4-1,-1 5 3,-3 11 1,3 4-6,2 5-7,1 7-3,1 4-4,1 6 5,6 4 3,1-4 1,3-5 0,2-3-1,-2-9 0,3 1 1,1-5 4,-3-6 0,2-4 7,-1-2 5,-7-11 1,3-5 2,-8-4-4,-4-2-4,-1 4-2,-4 5-2,-2 8-6,0 6-8,0 7-29,1 3 475,5 7-340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4.5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 0 578,'-4'13'197,"-1"15"-158,0 10-3,-1 15 25,2 10 14,0 11-3,0 8-10,0 3-25,1-8-12,-5-11-14,-1-5-7,-1-8-5,-3-3-10,0-7-35,4-9 27,8-13 1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4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3 613,'38'-21'217,"-25"44"-171,5 4 5,1 7 13,7-3-13,4-4-25,-3-5-6,-1-14 5,0-3 6,-5-14 9,1-3 0,-1-4-12,-4-7-8,-4-2-11,-3-4-4,-4-5-26,-3 2-19,-3-3-124,-3 1 109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3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2 0 523,'-4'11'216,"4"12"-99,-1 10-34,-6 10 3,-2 3-20,-9 1-30,-2-8-13,-3-9-3,1-6 6,3-13 5,0-2 4,2-10-1,2-3-7,4-4-12,4-3-7,7-8-7,1-6-2,5-3-6,8-1-1,2 6-5,6 6-3,3 11-9,1 7-7,3 10-16,-4 0 41,0 2-2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3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89 171,'0'0'67,"0"0"-25,0 0-55,0 0 0,0-1 14,0 0 5,0 0 21,0-3 24,0-2 62,0 0 21,2-33 17,-6 33-13,1 0-43,0 0-14,-1 0-25,3 5-9,0 1-20,1 0-11,0 0-12,0 0-3,0 0-1,6 33 4,44 56 7,-31-31 2,-4 1-1,-2-3-2,-7-16-5,0-3-1,-6-6-2,-2-7 3,-2-10 7,1-3 9,0-10 11,-1-2 2,-2-7-5,2-4-10,1-8-10,3-3-4,0-5-4,3-2 1,3-1-2,2-1 0,5 3 0,1 3-2,2 0 2,1 6 0,3 0-1,0-3 2,5 0-2,-2-1 0,-4-6 2,-1 3 0,-9-2 1,-1 0 2,-6 6 2,-2 2-5,-6 6-6,-2 6-3,-5 8-11,-5 7 1,-4 24 5,-4 14 0,4 27 7,6 11 6,7 1 1,5-6 0,7-15-2,0-11-6,3-5-27,3-6-5,2-9-17,2-6 140,2-20-65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2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3 540,'5'17'201,"-1"12"-143,1 8 11,0 1 22,-1-1-13,-1-13-17,3-3-10,-4-14-15,2 0-4,-1-7 2,-1 0 3,0-7 2,-3-5-4,10-6-15,-4-5-7,6-9-22,5-3-7,-4-8-17,6-2-6,0 4 7,4 2 3,1 16 12,0 4 4,0 11 5,1 4 2,2 6 1,1 9-2,-3 12 2,-3 5-4,-2 12 6,-4 1 2,-8 1-1,-6-4 4,-8-6-1,-5-9 4,-3-8 10,0-5 1,1-6 3,0-4 1,4-3-6,-1-6-4,3-8-8,4-4-2,4-7-4,7 0 2,7 1 2,5 7-1,6 11-5,-1 6-2,8 12-11,0 1-20,2 5 2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2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75 609,'0'0'222,"-2"13"-176,1 6-33,-1 10-18,-1 6 17,-2-4 19,2-3 1,2-8-9,3-6-4,3-5-1,1-4 2,2-6 1,2-1 7,5-9 2,0-3-1,5-4 0,-3-2-7,-5-2-6,-1 4 0,-4 7-6,0 3-2,-3 6-6,-1 2-3,1 8-3,0 11 0,-1 4 2,2 0 2,0-5 2,3-3-1,4-8-1,1-2-2,3-6 2,1-4 0,1-7 7,2-7 3,-1-5 5,-4-6 1,-6-3 1,-5-1-3,-4 1-5,-2 4-2,-6 8-5,3 4-5,-3 10-26,4 3-26,4 6 31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1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222 206,'12'13'106,"-1"-5"10,2-2 22,-2-6 23,3-1-3,2-7-42,-3-5-23,1-9-46,-2-3-7,-11-13-14,2 4-5,-7-1-4,-7 2 0,2 12-5,-10 3-1,5 17-6,-4 11-3,-5 28-4,4 15 0,-1 18 3,3 6-1,5-7 3,3-1-3,3 4-8,2 0-6,3-2-14,2-4-22,1-20 33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1.4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6 225,'82'35'131,"-78"-16"2,3-3-16,0-8-9,1-3-2,1-8 9,4-7-1,2-12-14,1-7-17,3-11-40,-3-4-7,-7-5-7,-2 1-1,-10 9-6,-3 4-2,-3 14-5,-3 7-4,-2 11-20,0 6-19,-1 15-28,0 8-13,8 10-12,1-2-219,7-6 216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1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0 704,'-9'46'247,"-3"25"-211,0 11 5,-2 14 8,1 5-9,2 0-16,2-5-6,5-10-11,-2-10-5,9-10-23,4-11-18,8-19-136,1-14 119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5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3 981,'0'-2'331,"0"6"-320,0 4-12,-1 11 1,-4 19 0,1 10 3,-1 22-2,1 6 0,3 0 2,1-6 2,0-12 2,1-12 0,0-10-2,2-2-1,-1-10 0,0-4-3,0-10-16,1-1-8,0-4-28,0-2-18,-2 0 4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1:00:45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90"14,14 10,11 16,-33-10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0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36 524,'0'-1'220,"-1"1"-141,-3 28-22,0 35 5,6-41-23,-1-7-5,7-7-5,-3-8 3,7-8 6,3-5-1,2-12-6,4-7-7,-3-7-11,1-2-4,-4 3 0,-4 7-3,-2 7 1,-2 9-1,-4 10-5,1 7-1,5 17-4,1 8-2,3 23 3,0 8 0,-4 9-37,-4-4 0,-5-13 18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0.4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0 479,'-13'59'222,"5"6"-94,2 0-89,2-6 7,4-16-27,0-14-5,4-15-1,-1-4-2,-1-9-5,2-1-2,-1-7 4,2-6 5,1-8-2,-2-5 2,-2-6-4,-2 3-3,-5-1 6,-4 3 1,-2 8 12,-1 6 6,4 6 2,2 4-4,5 2-15,1 2-8,3 3-8,-3-4-2,0 0 0,19 4 0,46 2-7,-26-10-1,4 0-4,2-2-5,1-3-6,0 1-9,-10-1-199,1 1 169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0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7 480 677,'-1'0'235,"-3"0"-208,-2 1 7,-3 1 7,-37 11 4,29-11 5,0 5-3,-2 3-4,4 4-6,2 6-13,1 7-5,5 10-9,1 2-3,6 4 0,3-2-3,5-10-2,2-3 2,6-11-4,-1-6 3,6-8-1,-2-3-2,3-7 1,0-5 0,-1-12 3,-2-4 1,-6-6 0,-6-4 1,-12-3 2,-8-5-1,-6-1-2,-8 3-3,-11-2 2,-4 6-2,-7-4 5,4 0 5,3 5 4,0 0 7,18 14 3,6 4-4,10 3-8,10 5-9,6-3-8,9-2 0,16-4-2,7-6-4,11 1-7,0-2-9,4 9-21,6 5-8,4 10 45,-1 9-4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5.5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 1282,'-4'-1'22,"3"1"2,-3-1 14,4 2-21,0-1-12,0 0-13,0 0-2,25 12 5,47 43 1,-16-32 3,3 0 0,3-4 1,-2-2 0,-9-5 3,-1-2 0,-5-1 1,-2 0-1,-4 0 0,-4-2 0,-3 3 0,-6-1-2,-9 0-1,-4 2-1,-13 3-1,-2 5 1,-10 8 1,-5 4 1,-8 3 7,-5 1 4,-2-1 7,0-2 2,2-4 3,5-2-1,3-10-2,5 0-3,4-4-5,3-3-4,5-3-5,1 0 0,2-6-3,1 3 0,1-1-2,0-2 1,0 0-7,0 0-7,0 0-26,0 0-16,0 0-40,0 0 5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0 72 685,'-11'-44'242,"36"35"-219,2 1-1,-3 2-3,-7 4-2,-2 0-2,-12 2 5,-3 1 17,-12 4 8,-8 2 0,-14 9-8,-5 3-18,-15 6-6,-5 3-2,-9 1-4,0 0 0,11-6-3,8 0 0,21-9-1,5-2 1,11-5-1,6-5 0,5 1-3,1-2-4,6 3-3,6 1 1,9 1 2,5 2 5,9 6 2,4 3 0,3 4 1,3 5-4,2 3 0,-4 2-1,-7-1 1,0 2 0,-8-4 0,2 1 0,-3-2 2,0-2-2,-3-4-4,2 0-6,-4-8-19,0-2-16,3-7-220,1-5 188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4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03 927,'-4'-2'306,"12"2"-305,6 2-9,17 2 1,12 0 4,17 1 4,5-3 2,5-2 2,2-3 1,7-2 1,6 0 1,5-5 2,-1 1 0,-4-4 1,-9-4-4,-2 3 0,-4 0-1,-9 1-2,1 5 0,-18 4-6,-7 1-7,-15 4-14,-10 2-9,-3 0-23,-6 3-11,-6 0-213,-2 3 19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4.0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9 79 172,'-22'-1'134,"-2"-3"30,3 3 2,-2 0-36,-1 0-21,6 1-37,-1-3-15,6 3-18,0 0-6,5 0-8,0 1-2,3 0 2,4 1-2,1-1-6,0-1-4,0 0-11,0 0-3,3 0 2,26 1 3,53 5 12,-27-6 2,12-3-5,5-2 0,8 0-9,6 0-2,5-1 1,-1-2-3,-2-3 5,-3 2 0,3 0 3,2 2 0,-10 3-2,-6-2-1,-21 5-3,-11-1 2,-4 3-4,-6 2-3,-8 3-10,-2 1-7,-12 0-20,-3 2-9,-10-4-78,-3 2 84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2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 163,'-4'-1'4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1.5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62 705,'-1'-2'212,"8"-1"-235,6-2-2,12-7 4,6-4 23,11-2 17,6-1 4,-2 1 13,-1 1 3,-8 1-3,-6 2-2,-5 4-10,-8 2-4,-8 7-9,-5-2 2,-5 5-5,-3 8 6,-13 12 0,-5 12-4,-12 13 4,-4 5-4,3 0-1,-1 0 1,4-12-3,4-3-2,10-10-1,3-8 1,12-3-4,2-4 0,6-5-3,8 2-2,5-6 1,1-2 1,1-1 3,1 0 1,-6 0 4,-3 1-1,-8-1-2,-5 2 0,-3 5 1,-9 0 3,-12 14-2,-8 7 0,-16 5-2,2 4 0,4 0-2,7-5 0,14-3 1,5-5-1,10-9-1,5 1 0,11 1-2,5 0-2,14 5 5,4 0-3,10-2 1,3 0 0,-4-5 0,-1-3 1,-10 1 2,-3-2 0,-18-2 0,-6-5-2,1 1-1,9 11-2,-16 4 7,-5 2 4,-19 2 8,-5 1 2,-4 2-6,-1-3-2,5-7-4,5-1 0,3-10-5,6 0-3,5-7-13,2 0-13,11-5-25,2-5 33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0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67 351,'-22'-7'220,"12"2"-24,0 5-43,8-1-104,2 0-22,10 1-31,11 1-4,10-2 3,11-3 1,4-10-1,-3-7-11,5-11-47,-2-4-79,-1-10 91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6:28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10 640,'1'-16'229,"3"-3"-200,7-2-10,2-3-9,3-2 2,5 1 4,1 3 8,1 2 3,-2 4-5,-2 3-1,0 6-11,-5 6 0,-5 7-3,-3 6-3,-4 19 4,-2 13 1,-2 31 1,0 7 1,-5 3-2,2 1-1,1-8-2,1-1 1,7-2-2,7-4-2,9-11 0,3-8-3,1-20 0,0-8 4,8-9-4,-3-6 1,1-9 0,-3-3-1,-4-5-1,-5-4 4,-3 2-1,-4-2 0,-11-5 7,0 6 0,-6 3 14,-3 0 2,-4 14-3,-6 1-3,-1 18-12,-3 7-4,7 12-3,0 6 3,1 4-2,15 5-1,-2-4 1,10 3-2,-1-13 1,2-3 2,0-8-1,-2-7 0,2-2-1,1-3 2,-3-3-1,0-2 0,-4 0-1,-3-3 1,0-2 2,-7-4-1,2-2 5,-5 0 2,-3-1 6,-3 0 2,2-2-2,-2-1-5,7-2-7,1 2 0,2-2-21,5 0-14,1 2-18,0-2 23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0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0 218,'11'-1'174,"-6"3"22,-4 3-45,-1 14-56,0 10-23,-9 24-17,-2 11 5,-3 10-9,1-2-8,3-8-13,4-6-9,0-8-10,3-5-1,8-13-5,-3-6 0,10-14-1,-3-3-8,3-9-21,-1-7-8,0-8-29,-1-8-67,-7-9 9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0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12,'14'19'211,"7"17"-177,5 11 7,1 15 7,-3 2-2,-7-4-18,-1-9-9,-9-15-5,0-7 8,-4-15 11,-2-4 13,-1-8 18,-3-3-4,-4-4-8,2-2-13,-5-8-24,0-9-7,4-11-8,-3-6-3,8-7-4,1 1-2,5 5-7,5 4-5,5 11-6,3 4-6,6 5-22,2 3-11,5 3-96,1 1-86,3 3 158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00.0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9 31 730,'-12'-15'261,"8"7"-230,0 1-2,4 5-19,0 2 0,0 0 15,-1 0 5,0 0 6,0 0-5,0 0-17,-5 14-8,-21 64-3,8-23 2,-3 14-1,-5 2 2,0 1-1,-4-3-1,-3-14 2,0-7 1,-5-10-1,-2-7-1,-5-12 2,-2-3 1,4-16 0,6-3 2,12-14-6,5-7-2,11-11-4,6-7-2,8-9 2,5-6 1,10 3 1,1 4-1,1 14 3,3 12-2,0 12 2,-3 5-1,4 15-5,2 9 1,-1 18-5,2 13 3,0 10 4,-4 1 0,-1-1 4,0-6-2,-5-7 1,0-5 2,-4-10-2,-2-4 1,-2-12-13,0-7-23,-1-9-57,-1-11 58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0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9 118 225,'-66'36'112,"66"-44"-45,6 1-30,-3-3-12,-2-6 4,3 5 13,-6-4 24,0 2 10,-1 0 8,-6-1 0,8 2-7,-3-1-4,0 4-11,4 2-4,-4 2-6,2 3-1,-1 2-13,4 3-9,-1-3-15,0 4-7,4 31 5,0 57 5,-15-18 10,0 8 4,-2 5 0,-7-1 0,4-14 1,-1-10 2,-1-13 7,6-8-1,5-12-3,-1-2-4,6-12-8,-1-4-1,0-7-2,3-3-2,-1 0 1,1-2 2,0 0 5,0-1 6,0 1-2,0 1-1,0 0-9,0 0-6,0 0-7,0 0-1,0 0-6,0 0-1,0 0-3,0-1-11,0 1-42,0-1-30,0 0-69,0 0 87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8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531 578,'-2'2'287,"2"0"-107,-2-2-61,1-1-24,1 0-32,-1 0-13,1 0-20,0-1-7,2-17-10,12-37-6,-4 27-5,0-3 1,0-8-1,-1-6-3,1-12-12,-1-2-8,0 0-8,1 3 3,-4 21 9,1 12 6,-5 13 6,-1 10-2,1 5-1,-1 5-2,-2 15 2,-1 5 3,-1 14 3,-2 9 2,5 9 2,0-1 1,4-2 3,1-7-2,2-6-1,0 2 0,2-2 1,-1 5 3,1-2-1,-4-4 3,1-6-3,-4-7-1,-2-6 2,0-5 0,-4-6 0,-1-1 1,-2-10-1,1 0 0,-5 0 2,1-3 2,-2 2 3,-3-2 0,2-2-2,-2-4-3,1 3-3,0-3 1,1 1-2,1 2 4,4-2 2,4 2-1,1 2-2,3 1-3,-1-1-7,1 0 0,0 1-1,0-1-2,3 0 3,18-1-1,44-7 2,-30 2 2,3-1-28,5 0-14,0 2-42,1-1 44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7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426 512,'-49'73'252,"49"-72"-96,2-1-49,-2 4-9,0-6-11,-1 2-3,0 0-7,0 0-5,1 0-12,0-1-7,-1 1-12,1 0-6,-2-1-13,2 0-6,0 0-12,0 0-1,5-14-3,15-44-1,-8 23 3,0-7-2,0-11 1,1-6 0,-3-4-3,-4 2-2,1 20-2,-4 9 2,-2 19 3,4 5 1,-7 5-1,0 1-2,0 5-4,1-2-3,0 0 1,0 3 0,-2 27 7,-3 39 2,7-21 1,2 4-1,2-3 0,1 0-2,-1-7 3,-2-6-1,-2-1 0,-1-2 1,-2-2-3,2 3 3,-4 3 2,0 1 1,0-7 6,-2-3 0,6-12-1,0-4 0,0-5-5,0-4 0,0-2-2,0-1-1,0 0 1,0 0-2,0 0 4,0 0-1,0 0-1,0 0 2,0 0 0,0 0 1,0 0 4,0 0 1,-1 0-5,0 0 1,0 0-5,0 0 1,-12 2-2,-39 12 2,34-10 0,1-1-1,1-4 3,4 1-3,2 2 2,2-1 0,6 1-3,-2-2-1,4-1-5,0 0-4,0 0-1,0 0 1,23-5 4,35-10 4,-29 6 2,5-1 1,1-3 0,0 1 0,-1 0 2,-1 5 0,-6 4 0,-7 3-1,-5 3-2,-3-2-5,-7 4-21,1-1-16,-4-3-34,-3 1-15,1-1 710,0 0-482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8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8 904,'0'-9'325,"-2"7"-281,2 2-11,1 11-37,0 7-21,1 20-54,0 10 48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7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05 669,'-18'-11'352,"7"3"3,4 1-238,6 7-10,1-3-24,8 3-43,7 1-20,17 1-16,11 2 3,23 1 1,12-2-4,5-1-1,-2-3-2,-13-9-5,-2-1-12,0-6-39,0 0-28,7-1-29,-6-1 61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9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674,'9'2'235,"-2"2"-214,-1 1-17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9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118 531,'19'-52'251,"-38"66"-114,2 7-25,0 11-62,4 2-12,6 6-15,1-5-5,6-5-10,5-7-1,3-9-2,3-8-3,8-8 12,0-6 10,12-14 13,-1-4 8,-1-9 3,-3-1-5,-16-2 0,-4-1-1,-11 2-11,-12 3-4,-5 10-22,-6 10-15,-6 18-41,2 11-19,-1 22 221,4 6-13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6:27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75 637,'24'16'252,"-37"-28"-167,-1-1-13,-2-1-19,0 2-3,3 0-1,-3 0 0,4 7-6,-5-1-3,-2 4-6,3-1-3,-2 4-11,5 4-6,1 4-9,-1 3-2,6 4-3,-3 6-1,6 7 0,2 0 0,2 8 0,1 1 1,5-2-2,2 5 0,4-9 1,0-3 1,3-2 0,-1-4 0,1 1 0,2 3 0,-5-8 0,1 4 0,0 1 0,-1 2 0,-7 6 0,-4 3 0,-8 5 0,-9-4-1,-4 4 1,-4-1-1,-3-10 1,2 2 0,9-11 0,3-6 0,7-8-2,5-3-5,1-3-5,6-3-3,6-1 1,4-6 4,8-4 6,-3 3 2,5-2 0,0 7 2,-8 11-3,0 2-1,-7 20-3,-10 7 0,-8 15-1,-5 7 2,-5 11 4,-3 4 1,5 2 3,3-6 2,7-9 0,7-8-2,13-15-2,4-8-1,11-13-12,15-3-5,6-16-23,5-7-14,5-12 33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8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84 616,'-7'3'310,"5"-3"-60,8 0-202,9-1-25,19-7-25,16 0 0,10-7 5,7-4-10,-8 5-36,-7 1-24,-5 4 37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8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869,'-14'38'323,"13"-38"-275,3 0-6,10 0-28,5 0-10,18 0-2,10-4 2,8 2-4,3-1-8,-5 1-21,-5 2-15,-11 0-38,-5 1 53,-13 5 10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8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788,'3'-4'277,"5"3"-253,2 1-13,3 0-34,2 1 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8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-3 652,'6'-3'270,"0"6"-161,-2 4-31,0 11-25,1 3-6,-3 10-6,1 4-3,-2 4-15,-1 4-3,-2-4-9,-2 0-4,-4-8-1,0 0-1,-3-7 0,0-5-1,0-8 13,3-7 5,-5-6 3,0-2 0,-2-13-17,1-4-11,3-4-34,2-4-14,3-6-73,4 3 7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7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54 865,'-14'-40'305,"13"-3"-278,4-2 4,10 0-8,6 5-5,4 14-7,0 7-4,3 26-6,1 14 0,7 27-1,0 15 1,3 8 2,-1 1 1,-6-7 0,0-1 2,-10-11 0,0-1 1,-6-14 0,-7-10-1,-3-9-1,-4-10 2,-7-6 29,-3-3 7,-10-7 5,-6-1-2,-4-8-31,-1 3-9,5 2-21,5 4-23,8 9-36,3 7-24,8 6-187,2 1 192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7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0 690,'43'-12'262,"-42"35"-208,1 0-15,6-5-19,-3-5-5,5-3 0,-3-5 1,-2-5 7,3 1 9,-1-11 23,1 0 13,2-12 5,-5-3-7,-6-2-16,0-1-14,-8 2-14,-2 5-4,-1 6-16,3 6-11,-2 12-46,0 5-22,-1 16-4,1 4 36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7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57,'15'2'246,"0"14"-123,-2 7-14,-3 7-35,0 4-18,-6-1-35,0-4-8,-2-8-33,-1-1-25,0-9 29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6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0 702,'60'54'277,"-59"-26"-152,4 3-90,0-4-1,-2-3-3,1-7-16,-3-6-5,-5-6 4,1-3 5,-6-4 8,0-3 2,0-9-3,-3-4-9,2-15-6,6-8-4,4-10-6,8-2 0,7 9-1,-2 7-2,3 24 1,-2 5-1,4 16-4,0 9 2,0 10-1,1 9 0,-4 3 4,-1 2-2,-1-7 0,0-3-1,-3-11-6,1-4-1,-1-10-4,-2-6 1,2-1 2,-3-5 3,3-8 4,0-1 4,-1-8 1,-1 2 2,-1 7-1,-3 4 0,1 9 0,-1 1 0,2 9 0,0 3-1,3 3 1,4 6 1,2-3-1,2-6 1,3-4-2,-5-7 0,0-5 5,3-2 4,-3-7 14,0-3 8,-4-5 10,-4-3 3,-9-6-5,1 2-5,-11 2-6,-1 3-7,-2 11-9,-2 3-7,-3 10-29,-2 7-15,3 5-30,4 4-14,13 1-61,2-4 91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6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6 574,'-18'-18'271,"9"12"-74,3 4-134,5 8-26,1 10-18,5 11-33,5 9-22,7 6 2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6.2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9-2 821,'-3'2'307,"0"14"-232,-5 5-25,-6 12-13,-2 4-4,-3 5-14,-3-5-7,-2-2-5,-3-4-1,-1-15-3,2-2-1,8-12-2,3-4-4,4-11-5,7-4-4,3-5-2,4-6-6,11 4 3,2-1 2,7 8 5,0 8 4,3 18 4,1 10 1,3 14-2,-1-1 3,3 1 0,-2-8 1,-1-5-11,0-5-14,-8-11-6,1-4 1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6:22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09 586,'-3'-1'196,"1"-1"-207,4 5-13,-3-3-7,0 0 13,0 0 46,-1 0 31,1 0 27,0 0 4,0 0-14,0 0-15,0 0-12,0 0-7,0 0-8,0 0 1,0 0-5,0 0-1,-1 0-5,1 0-6,1 0-2,0 0-2,0 0-5,0 0-1,0 0-5,10 4-2,36 9 0,-29-15 0,1 0 0,3 2 2,3 3-2,3-3-1,6 2 0,-3-1 0,6-1 0,0 0 1,-2-1-1,4 0 0,-3-3 0,3 4-2,1-3 2,0-2 0,8 0 0,-1-1 2,6 0-2,4 3 0,-3-1 1,-2-3 2,-4 4-2,-3-3 1,-4 2-2,6 1 0,11 0 2,2 2-2,4 0 0,-3 2 0,-9-2 1,-2-1 1,-5 0-1,2-5-2,1 7 2,1 0 0,8 0 1,-3 5 3,-5-7-1,2 2-2,-9 1 2,-1 0-1,-1 0-1,-8-8 1,2 1-1,0 0 2,3 5-3,1 0 1,-2-1-1,-5-1-1,3 0 2,-8 2-1,-5 0 1,-3 0 0,-8-3-1,5 3 1,-6-1 0,3 2 2,-5-1 1,-1 1-1,-3-3 3,-2 1 1,0 2 1,0 0 4,0 0 2,0 0 3,0 0-1,-1 0 1,0-1-5,1 1-4,0 0-3,0-1-5,0 1 2,0-1-1,0 0 0,0-1-1,0 1-10,0 0-12,0 0-33,0 0-20,0 0 45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5.8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8,'9'20'280,"2"11"-178,1 12-11,3 11-1,-1 2-21,0 1-37,0-7-12,-7-10-18,-1-8-10,-5-14-23,-1-4-13,-1-7-23,-1-7-6,-1-9-11,1-10 2,2-15 2,5-7 5,6-14 21,4 1 12,5 2 39,-4 10 30,-3 21 38,-2 7 9,-5 13 6,-1 6-14,-6 8-5,-5 9-3,-9 7-13,-3 2-7,-6 3-21,-1-7-5,3-1-4,4-7-2,7-10 0,4-1-1,6-7-9,4-1-1,8 0-1,6 3 1,10 5 4,3 0-1,8 0-21,2-1-21,-3-7 285,6-2-198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5.4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27,'2'14'263,"3"9"-195,1 20-22,0 5 1,1 5-6,1-4-17,0-12-15,-1-4-5,0-13-13,-2-5-4,-3-8-9,-2-6 3,-1-4 18,-4-6 5,-3-8 5,-3-3 2,0-4 2,2-2 5,2 9 8,7 3-2,3 4-7,5 3-7,7 0-8,4 0 2,7 0-2,5-1-8,6 1-34,4-2-28,9-5 41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5.0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-5 991,'-6'-8'356,"8"13"-323,11 11-7,10 25-18,1 11-1,2 29 5,-2 14 0,-6 6-1,-3 2-5,-5-6-2,-1-5 3,0-5-30,2-5-18,2-15-52,3-14-38,3-32 85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54.8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99 714,'-32'21'284,"32"-33"-184,2 0-46,-1-2-14,4 10-16,-3 0-5,6 13-13,-1 4 0,3 13-1,4 4 0,-3-1 3,3 3-3,-3-14-3,2-6-2,4-8 0,2-13-1,5-12 3,1-4 0,0-10 1,1 0 0,-6-2-1,-2 1 2,-7 10 0,-3 9 0,-5 11-2,2 7-1,1 16-4,-2 6-2,3 22-9,-3 5-13,-4 3-8,0-5 17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40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4 40 660,'-62'-40'235,"62"40"-200,0 3 0,0-2-2,0-1 4,-1-1 4,0 1-2,0 0-16,-3 0-9,-30 12-10,-39 16 0,26-7-3,-2 2 2,-3-6-1,-3 2-1,1-6 4,0-2 0,9-3-3,9-2 0,14-1-1,5-1-4,12 1-4,2-1-4,3 4-8,5-2 3,9 2 3,4 2 2,9 2 11,7 4 2,9 4 2,7 2-1,1-1-1,-2-3-2,-5 2 0,-5 0 3,-6-4 1,-2-2 2,-6-5 2,-2 0-2,-6-1 4,-5 2 0,-8-8 0,0 2 2,-4-5-4,0-3-1,0 4 0,-1 0-1,0 0-22,0 0-159,0 0 124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40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6 480,'-10'2'226,"12"-1"-118,1-1-39,13 0-45,5 2 0,8-2 26,7-2 9,11 1-10,4-2-8,12-1-12,2 1-9,1 2-6,-1-1-4,-7 1-5,-3 0 0,-8-3-1,-6 1-6,-8 1-20,-3 0-15,-8 0-39,-7 1 47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0:04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2 271 489,'-35'-5'237,"5"-1"-73,0 4-111,-2 0-23,0-3-8,0 3 3,0-4 14,0-2 10,-5-1 7,-8-3-1,-2-1-9,-4 0-6,0 1-9,2 1-1,-2 1-7,-1-1-4,-2 0-5,1 1-2,-9-2-7,-3 1-1,0 2-2,-4 2-1,6 6 0,0 1-1,-7 1-2,-3 1 2,-7 1 0,1 3 2,3 4-1,6 1-2,2 3 1,0 1 1,-3-3 3,0 6 0,2 3 2,6 0-5,13 12 1,3-1-2,5 3-3,1 4 2,-4 0-3,1-2 3,6 1 1,0 1-1,12 0 1,4 0 0,7 1 0,2-3-2,5 1 3,2 2-2,7 2 0,5 0 1,7 4-2,3-1 2,9-6-4,3 0 3,4-5-2,1-1 0,5 1 1,1-2 1,0 4-1,2 1 2,-2 1 0,2 5-3,2-5 3,4 3-1,6 0-1,5 0 2,4-3 0,-4-2 1,-7-10 0,-1 1-2,1-5-1,0-3 0,7-2 2,1-6 0,2-1 1,1-1 1,-5-1-1,-2-1-1,-1-1 1,-1-5-1,8 1 0,4 2 0,5-3 1,-1 2 0,-8-1 1,-1-1 0,-3 2 0,5-3 0,11 1 0,2-1-2,1-3 0,0 0 0,-7-3 0,3-3 0,8 1 0,2-1 0,4 2 1,-1-2 0,-9-2 1,-1 1-2,2 0 2,5-1-2,3 5 2,-4-3 0,-7-4-1,-3 1 2,3-1-2,3 0-1,2 0 2,-3-2-2,-14-6 2,-3 0 2,-4-3 0,3-2 3,6 6-3,2-7-1,-1 2 1,-3-2-3,-11 0-1,-3-2 2,-2 4-2,0-1 2,0 5-1,0-2-1,0 1 1,-6 2 0,-3 0 2,-7 2-3,-11 1 12,-2-1 4,-6-3 6,-3-1 4,-2-3-10,1-1-5,2-2-9,0-2 0,2-1-1,-1-3 1,0 2 1,1 0-1,-5 0 3,0 4 4,-5 0 5,-2 0-3,-1 2-1,-4-3-2,-5 1-2,-1-3 4,-6 4 3,0-4 1,0 3-2,-4 1-3,-3-1-5,-7 6-1,-9-6 5,-1 1 0,-4 1 2,3 0 1,-1 4 1,0-2 3,2 4-3,-3 1 1,-3-1-7,-2 1-1,-6 1-1,-7-1-1,-4 5 0,2 1-1,1 1 0,1 0-2,-8 1 1,-7 0-1,-5 1 1,-2 4 2,6 0 0,6 4-1,-7 0 1,-6-1-1,-4 3 2,-2-1 3,9 6-4,2-2 2,-8 2 3,-2 2-2,-4 1 2,2 1 3,1 2-1,-4 1 2,-5 0 3,-1 2-4,3 2-6,-7 6 2,-7 1-7,-3 5-3,-5 7-23,3-1-22,-1 12-66,-1 8-30,-12 14 8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4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26 972,'-7'0'385,"9"1"-267,3-1-30,7-1-38,3-1-20,6-8-19,6 0-2,5-6-6,3-1-2,-3 5 0,0 3-4,-1 7-2,-2 3 2,-4 5 1,-4 3 0,-8 10 2,-5 3-1,-1 9 1,-3 0 2,-1 1-2,-2-1 4,1-8-4,1-4 0,7-5-3,1-11-2,4-4-1,-1-9 4,1-11 6,-3-1 6,-5-7 17,-1-3 7,-7-5 11,0-1-2,-9 2-8,-1 5-6,-7 12-13,-1 5-5,-5 14-44,1 11-33,-3 11-68,2 9 198,4 9-68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4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20 710,'-19'-20'334,"12"37"-145,1 9-53,1 4-18,1 9-17,2 5-13,1 2-30,0 1-15,1-6-26,0-5-9,0-14-15,-1-6-13,0-8-36,-1-6-24,2-2-29,0-9-15,4-11 80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3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7 94 861,'-4'26'324,"-3"6"-252,-1 6-9,-12-2-13,-3-1-16,-6-6-16,-1-2-3,-3-10-6,-1-5 4,3-12 13,6-8 2,9-12 1,3-4-3,12-12-15,2-3-4,12-4-3,6 2-3,9 15-2,0 5 1,8 18-5,-2 7 3,1 9 2,2 5-1,-7 3 0,2 1-3,-5-2-6,0-1-2,-4-6 1,-2-4 0,-4-3 4,-2-3 3,1-5 4,-4-2-1,-6-7 7,1-3 4,-5-5 4,0-1 5,1 0-6,-3 1-2,1 7 5,0 4 3,0 8 3,2 1 0,1 8-10,5 3-3,1 3-4,0 2-1,1-2-2,3-1-1,2-4-1,-3-3 1,3-4-1,-3-3 0,2-3 3,2-2 1,-4-6 3,0-2-2,-3-2-2,-4-1-5,0 3-30,-2 2-17,0 5-32,1 4-10,-5 2 9,5 4 8,-1 5 22,2 0 11,6 4 22,-7 0 8,3-1 21,0 2 8,-1-2 8,5-2 5,1-4-4,2-2-5,-1-5-1,1-6-3,4-5-1,2-5 4,-4-8-2,3 2 2,-8-4 0,-3 1-2,-7 1 6,-4 1 2,-8 9 6,-4 0 1,-6 15-11,-3 5-5,0 16-11,2 11-3,4 10-1,2 3 0,4 2 1,4 0-2,1-5 2,5 0-1,4-6-3,-1-5 1,3-2-10,-3-6-10,-1-6-33,1-1-4,-2-12-25,-1 4-15,-1-8 429,4-2-271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0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33 31 211,'-83'-11'129,"-5"2"-34,-1 2-2,5 4-25,-13-4-33,-1 7-13,-4 3-13,-1 1-5,8 6-1,-3-2 0,-4 1-2,-1 3 2,4 6-3,-2 3 0,0 3-1,3 3 1,2 6 2,4 3-2,14 9 4,2 3-3,3 1 2,4-4 0,8 1 0,6-3 0,11-2-2,6 6-1,7 1-2,1 4 0,10 5-2,5 1 0,7 3-8,3-4-4,11-4-5,2-5-1,8-2 2,7 2 1,12 6 2,4 0-3,17 1-13,11 2-4,9-5-19,6-6-5,0-8 3,-3-6 6,16-4 20,4-2 8,12 2 14,2-4 8,6-1 5,2 2-1,-1-2 4,4 0-5,-2 1-3,3-2 3,-1-2 5,3 2 9,2-4 18,-4-1 6,4-4 10,-5-1 1,0-2-2,0-4-1,2-2-5,-4-6-6,-1-5-10,1 3-3,-5-8-9,1 0 1,-3-7-1,0 0-3,-3-7 4,-2 5-8,-8-7-5,-2 0 4,-6 0 1,-7 0 14,-12-5 21,-7-3 6,-5 1 10,-5-4 1,-3 2 0,-8-2 2,-12-6 2,-6-3-2,-18-4-8,-1-2-6,-10 1-6,-2 3-8,-6 3-6,-9-3-6,-8-1-10,-5-4 3,-9-6-1,-3-2-2,-5 2 3,-1 0-2,-4 10-5,3 0 3,-12 4-9,-6-1 0,-12-4 2,-7-2-3,-4 3 0,-2 8-3,-10 4-5,-6 5 4,-9 7 4,-5 0 0,-9 6 0,-3 4 1,-2 5-4,-6 3-2,-1 8-3,-5 2-3,-11 2-2,-4 4-2,-1 7-1,-5-1-1,0 10-5,4 5-3,-12 4-13,6 12-16,1 5 38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2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9 857,'1'33'299,"5"0"-268,-1 0-10,3-8-15,-3-6-7,1-9-41,-2-4-30,-1-6-30,-2-6 5,0-4 56,-4-2 46,0-4 74,0 2 16,-2 3 7,4 3-7,2-1-33,6 2-11,6-1-25,6 0-8,3-1-8,8 2-4,6-3-7,0 1-17,4-2-45,-1-2 42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2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5 975,'-14'-11'362,"3"16"-290,3 8-3,3 26-28,-1 14-13,5 19-22,1 8 0,-3 1-4,3-2 0,3-1-23,5-2-25,4-9-53,5-10 56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2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2 798,'-18'-3'314,"3"3"-230,11 5-1,-1 5-15,3 9-23,4 4-6,1 11-8,6 3 3,0-4 0,7 0-10,1-10-14,2-6-5,7-8-10,-3-6 2,6-11-2,-1-5 0,-3-11-1,4-6-3,-7 0 1,-3 0-1,-7 15 7,-3 5 0,-4 14-3,-2 8 0,3 11-4,4 8 2,-1 5-14,2 1-15,-1-7-44,-6-6 4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1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89 673,'-2'5'285,"2"31"-105,10-28-115,3 1-10,2-1 1,4 1-22,0-2-5,3-11 1,3-3-4,1-12-5,-2-4-3,-4-4-6,-2-3-3,-11-2 1,-1-1-2,-11 4-5,-3 1-8,-6 8-34,-2 4-22,1 13 3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1.1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1002,'-2'3'347,"3"3"-328,1 16-43,3 7-20,4 17 22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0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16 711,'-2'-11'315,"-3"5"-180,-7 11-48,-2 3-21,0 14-36,0 5-7,4 3-7,3 2-3,5-4-3,3-4-3,2-6-3,9-1-2,4-7-1,0-5-1,11-5 0,-3-5 2,5-8-1,3-6 1,2-5 0,-4 0 1,-3-6-1,-8 2 5,-10 4 6,2 0 3,-10 10 25,0 6 5,-4 4 6,-6 3-3,1 2-26,1 3-9,-2 2-14,5 3-1,4 0-14,0 0-11,8-2-19,-2-1-13,4-3-8,0-3-7,3-11-10,1-3 49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0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7 824,'59'14'294,"-58"16"-239,2 0-4,5-4-13,5-5-6,4-10-23,-3-9-6,8-5 1,2-9 5,-4-14 6,3-2 7,-7-8 9,-3 1 1,-7 0 8,-5 3 0,-8 4 0,-4 4 2,-4 17-7,-7 2-5,-3 26-13,1 13-9,-4 18-7,4 10-1,9-2 0,2-4-10,14-5-26,6-5-17,8-9-24,4-8-6,7-12-17,2-10 575,5-13-368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10.2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766,'0'-1'331,"0"0"-207,0 1-21,0 0-8,2 13-41,2 43-15,1-32-22,-1 0-21,6-6-49,2 2-26,1-9 43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9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3 0 636,'5'12'259,"3"10"-131,-4 4-38,-3 8-4,-1 3-2,-16-3-24,1 0-11,-11-5-19,-6-5-11,4-4-11,-4-7-3,7-11 1,2-4-2,4-12-2,3-6-4,9-8-2,4-5 2,12-3 2,5 0 3,8 8 3,1 8 1,2 12 2,4 9 2,4 15 1,0 4-2,1 8-3,-2-2-3,-5 0-14,-1-4-17,-4-7-45,0-1 4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9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9 171 889,'-76'10'338,"62"-15"-243,2 2-5,-6 3-7,-2 5-7,-1 16-29,-5 6-11,0 18-21,1 2-9,8 1-2,9-5-1,7-10-2,5-6 0,9-10-2,-2-4-1,8-11-1,-2-2 2,-4-10 3,0-6 1,-7-10 1,2-7 0,-8-13-1,-1-4 0,-10-7-1,-4 2 1,-7 3 0,0 7 7,1 11 9,2 5-1,7 12-2,1 4-5,7 6-13,3 1-15,8 4-29,5-2-20,13 3-22,6 5-2,4 0-3,0 7 3,-3 2-19,-4 1 0,-3 3 26,-1 2 15,-4 7 54,0 6 25,-4 10 26,-2 2 7,1 5 7,-6-3-6,2-3-17,-3-2-5,-5-13-32,2-4 17,-5-12-10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48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91 391 295,'-6'-7'183,"-5"-2"-19,4-2-75,-6-1-61,-1-4-10,1 4-7,-7-4 2,2 1 7,-3 4-8,-4-8 2,-2 4-1,-4 1-9,-2-3 3,-3 11-6,1 3-4,-5-2 0,0 0 3,-7-1 4,-4-3 5,-3 1-2,-6 3-2,1-5-2,-1-1-1,2 4-2,0-2-1,-5 5-2,-5 3 1,-12-3-2,3 1 0,-3 5 5,8-1-1,1 5 3,-5-1 3,-7-5-6,-5 4 1,5-2 3,4 6-1,-4 5 7,1-1-3,-6 3-1,2-1 3,3 5 0,7 4-3,3-2-1,-2 2-4,1 3-3,3-6 4,7 10 1,7 1-1,8 4 3,0 4-2,-3 2 0,-5 5-1,2 4 3,-2-2 1,8 5 3,11-1 0,3-6-1,8 1-3,7-5 1,3-3-1,8 3-5,2 1 5,7 3-4,5-1 1,4 4-2,1-2 0,4-4 0,5-2-1,0-1 0,5-2-1,5 6-5,5-3 1,10 5-4,1-3-2,7-3 0,1 0 2,0-8 5,0 0 2,4-6 3,1-3 0,11-3 0,6 0-1,6-5-1,-2 1 1,-2-3-2,-2-2 3,11 1 4,5 0-3,-1-3 3,-3-3-2,-5-1-1,0-1 0,8-2-3,3-1 2,-7-2 2,-2-3 1,2-2-1,0 1 2,1-4-4,1 0 3,-9-2-1,-1-5 0,4 0-1,-4-4 0,6-6 1,-2 4 0,-13-10-2,-4-1 1,-6-1 0,-4-3 0,0 2 4,-2-3-1,-5 1 4,-3-2 3,-11 4 6,-4 0 1,-10-2 3,-2-2-2,2-4-6,-6-9 0,1 1-6,-3-5 3,-6 0-1,3 3 3,1 4 0,-6 2 0,-3 3-1,-1-3 0,-4 0-1,3-3 1,0-4-3,-4 2-1,1-1-3,-3 4-1,0 7 3,-1 4-1,-6 6 5,2 3 1,-9-4 0,-1 4 0,-4-3-4,-5 0 1,-6 1 1,0 1-3,-3 2 1,-5 1-3,2 3-3,-5 2 3,0 2 3,3 4 2,-2 3 2,2 2-1,-10 3-3,0 1-4,-1 6-2,-4-1 0,14 2-1,-5 5 0,2 1 2,6 2-1,-5-2 5,2 1-5,0-1 0,-1 1-1,-2 2-4,3 0 3,4 0-2,1 2 2,4 4-1,3 0 2,2 0 1,-1 3 0,4-3 4,0 3-3,4-4-1,-4-3 1,-1 0 0,3-3-1,-6-3 1,9 1-2,3 0-2,1-4 2,5 5 1,2-4-1,4 1 0,1-2 0,3 0-1,-1 1 0,2-4 2,3 2-3,-1 2 1,2-3 2,-1 0-2,1 0 1,-1 0 2,1 0-2,0-1 1,0 1 2,0 0 1,-1 0-2,0-1 1,0 0-3,0 0-4,-1 0 5,1 0-2,0 1 1,0 0-3,0 0-6,0 0-15,0 0-18,0 0-30,0 0 41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8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157 945,'-2'6'338,"2"13"-274,-2 2-10,-4 13-9,-2 4-4,-2-6-22,2 1-6,3-9-7,4-5-1,0-8-6,1-3-3,0-6 1,-4-3-1,2-6 4,-9-6 4,-1-3 5,3-10 1,-6-8 11,5 2-2,0-10 0,1 8-3,8 0-8,9 3-4,7 8-4,4 3 0,9 3-4,0 0-3,4 0-6,1 2-3,-1 4 3,-1 2 4,1 4 5,-1 5 4,-3 5-3,-3 12 0,-2 12 3,-4 4-3,-8 9 6,-5-1 1,-6 1-2,-2-1 3,-2-4 0,0 0-1,3-7 1,1-2-4,1-12-21,0-5-19,3-9-25,-4-3-4,-1-7 8,1-7 12,-6-11 24,1-2 5,-5-4 17,-2 2 9,-1 8 19,2 6 10,5 7 19,3 3 6,3 1-17,4-1-9,13-1-22,5-1-9,16-1-4,7 0-13,5-1-42,5 0-31,-7 0 49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8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274 659,'-13'17'303,"0"-1"-67,-1 0-170,8-4-11,-1-4-1,8-4-23,3-3-13,7-5-9,4-4-3,5-16 6,4-11 4,3-12 5,0-2 1,-3-1 4,-5 6 6,-10 9 7,-5 7 5,-8 12 9,-4 7-1,-9 9-15,-6 3-8,-4 16-27,-8 8-20,0 11-44,3 3-26,6-5-40,9-1-13,11-11 9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07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0 1000,'-70'21'375,"61"-28"-247,7 4-28,1 3-20,2 6-9,5 24-37,0 12-4,4 20 1,-2 7 2,-1-5-16,-1 0-5,0-8-5,-3-3-3,-1-6-9,-1-7-11,0-10-33,1-5-26,-1-12-48,1-2-15,-1-8-75,5-8 132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7.5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360,'1'11'172,"5"35"-40,-4 19-13,-2 41 2,0 6-32,0 10-54,2 0-15,0-9-156,5-6 104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3:17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0 952,'-4'18'319,"-2"11"-312,-2 41-7,-4 18 1,-1 16 4,2 0-2,1-22-13,1-6-2,4-21 0,-1-9 3,4-15 10,0-12 0,1-14-1,-1-4-1,-1-8-15,2-10-19,-2-10-100,1-9-152,-3-8 183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2:59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6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1 24 492,'-9'-5'209,"-2"0"-117,1 1-31,-5 0-32,-5 2-3,-3-1 9,-4 3 7,-2 1 14,-1 3 1,-3 8-7,-1 3-4,-4 7-12,-2 2-1,-4 5-5,-6 3 1,0 12-5,-5 8-3,0 18-5,7 11-6,3 24-5,8 11-2,18 11-1,8-1-2,21-9 2,11-8-1,17-11 0,12-5 2,17-20 1,8-14-1,6-23 1,3-13 0,3-20 1,7-7 0,1-17 0,-1-10-1,-11-12-1,-7-8 0,-7-9-1,-1-4 0,-9-9 3,-11-1-2,-16-7 2,-13-5 1,-21-11 1,-11-5 3,-22-4 1,-9 2 3,-10 3-2,-6 4-2,-3 10-4,1 12-3,-10 27-9,-5 14-6,-8 26-17,2 12-10,4 27-22,10 16-15,15 25 47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1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222 658,'1'-11'275,"1"-8"-162,3-4-24,0-5-29,-2-2-8,1-1-1,-1 2 6,-1 6 4,0 3 4,-1 11-7,-3 3-8,2 6-16,1 8-12,0 10-16,6 4-5,-3 12-3,4 2 2,2 2 3,-1 2-1,4-3-2,1 0 2,-2-7-2,2-4 1,-13-10 1,3-3-1,-5-7 0,-3-5 1,-2 2 6,-7-6 3,-6 0 5,-2 0 0,-2 0 1,2 3-2,-3-1 4,5 1 3,4 0 4,4-2 0,10 2-7,1-2-6,8-2-9,5-3-4,9 0 0,3-2 0,8 3 0,-2 0 2,-4 3 2,-1-1 0,-8 1 4,-4 3-2,-7 0 0,-1 1 1,-5 1 3,2-2 6,-3 0 1,0 0 1,0 0-3,0 0-6,0 0-6,0 0 2,0 0-6,0 0 1,0 0 0,0 0-12,0 0-21,0 0-17,0 0-32,0 0-12,0 0-27,0 0 15,0 0 6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1.3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49 630,'-5'-23'308,"1"-2"-141,2 0-22,2 1-20,3 1-43,1 1-18,2 6-31,-1 4-12,0 11-17,2 5-3,0 18-2,0 9 0,-1 14 3,2 3-1,-2-4 2,2-7-2,2-11-2,3-6 0,1-9 1,-1-4-3,-1-10 4,-1-6-1,0-12 0,-1-2 2,-4-11 1,-3-6-1,-3-8-1,-1-4 1,-2 2-3,0 8 1,1 15-3,0 11-11,1 13-47,1 6-26,1 15 11,2 5 3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0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2 444,'6'1'252,"0"0"-42,-1-2-87,2-5-23,4-11-30,0-4-13,4-9-17,1-1 0,0-3 0,-3 2 0,-2 4-3,-3 8 0,-5 10-4,-1 6-5,-2 14-10,-3 4-6,-1 18-13,1 4-9,3 0-28,3-1-19,3-8-37,-1-3 77,3-4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07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62 111,'-40'19'102,"43"-17"25,-4-2-14,-2 1-11,3-1-17,0-1-8,0 1-10,0 0-20,0-2-11,0 2-16,0 0-2,0 0-8,0 0-1,0 0 1,0 0 0,0 0 6,0 0 2,0 0 2,0 0 0,0 0-5,0 0-3,3 0-4,-1 0 0,2 0-3,2 0 0,-2 0-3,4 2 0,33 2 1,-31-4-1,1 0 1,1 1-1,1 1-2,4-2 1,1-1 1,2 0 1,2 0 1,2-2-1,8-1 0,3 1 2,11-1-2,0-1-1,-2 1 1,-2-2-2,-5-2 0,-1 3 1,2-3-3,1 1 1,3 2 1,2-1-1,3 2 2,6 1-1,4 2 0,-3-2 1,-7 3-2,-4-2 2,-10-1-2,4 2 0,5 0-1,-4 0 1,9 2 1,3 1 0,-1-1 1,3 1-2,-4-1-1,-2-1 1,-4 1 0,0-1 1,0-2-1,-2 2 0,3 1 0,5 4 0,5 0 0,-5 2 0,5 2 0,-7-5 1,-6 1-1,4 0 0,-5-2 0,3 0 0,6 2 0,2-3 1,5 0 1,3 2-1,-7-3-1,-3 0 0,-4-1 0,2-1-1,3 1 2,2 0 0,6-1-1,-3-1 1,5 1-1,-3 0 0,-5 1 2,-3-1-1,-10 0 0,-2-3 0,-3-1-3,-1 2 1,-1 1 1,-2 1-1,-5 3 1,-4-1 1,-6 1-1,0 0 2,-5-2-1,1 1-1,-7-1 1,2 0 0,-2 1 0,-3-1 3,0 0 3,0 0 6,0 0 8,0 0 1,-1 0-2,0-1-6,0 0-6,-1 0-3,1 0-9,0 0-8,0 0-4,0 1 1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0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147 710,'-12'-2'320,"-2"-8"-165,9-6-59,0-6-19,1-5-27,6 1-5,2 5-15,1 6-7,1 7-7,1 8-4,-1 11-2,3 7-2,0 14-4,-1 4 1,0 10-3,0 2 1,1 2-2,-2-1-1,-2-7 2,-1-8-2,-4-12 3,0-7-3,-4-6 3,-3-2 0,-5-3 2,-2-2 4,-6-3-5,-1-1 2,2-5-4,-1-1 1,7 3-6,4 2-10,4 0-26,0 3-25,5 4-47,1 2-17,9 1 79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0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 116 864,'-5'0'353,"5"0"-239,15-4-36,2-2-16,23-5-22,7-4-5,7-4-9,8 1-8,-6 0-12,-2 3-3,-1 8 0,-6 4-11,-3 4-29,-3 6-22,-10 4-49,1 5 739,-17 6-487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0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72 738,'5'-5'306,"-2"-6"-186,-1-2-29,5-5-43,-1-1-14,3-2-12,3 1-2,1-1 2,-1 1 1,-2 7-2,-3 2 1,-3 11-3,-2 3-2,0 16-7,-1 6-4,-1 10-4,1 3 2,0-5 0,2-3-1,6-7 1,0-5-3,0-7 1,1-6 0,0-6 2,0-6 2,1-10-3,0-2 2,0-5-3,0-1 0,-2 6 2,-1 3-4,1 10 1,-7 4-3,6 7-2,-4 6-1,4 9-11,3 1-8,-1 7-26,3-2-12,0 0-13,-1 0-15,-4-6 61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9.6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347 869,'-16'-23'327,"6"-5"-255,5-5-2,5-8-18,4-6-14,6 1-16,6-2-5,6 12-10,2 7-4,-2 14-3,-5 11 0,-1 16-3,0 13 2,-5 27 1,0 16-1,-7 14 2,0-1 2,-2-10-2,-4-9 0,-3-12 1,-3-5 0,-3-10 4,2-6 1,-4-10 6,-2-5-2,-5-7 3,-2-5-1,-3-7-8,0-3 1,7-7-17,4 2-15,5 1-31,6 4-26,6 2 51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9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7 803,'-44'17'343,"40"-17"-187,0 0-17,1 0-34,3 0-19,-1-1-39,1 1-15,0 0-27,0 0-3,12-1 0,38-5-8,-30 4-22,0 2-19,-1-2-40,5-3-13,1-2 63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8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27,'0'4'231,"1"0"-27,-1-4-155,0 0-17,0 0-26,0 0-7,0 0-24,0 0-28,0 0 33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8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6 949,'-12'-2'383,"3"0"-269,4 1-55,5 1-25,1 0-71,-1-1-25,0 0-43,5 0 647,21-7-417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8.0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160 511,'-86'-56'281,"75"37"-29,1 2-109,5 7-58,7 3-20,9 1-34,7 0-13,14 0-14,1-1-4,8-1-37,-2-1-28,5 0 38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7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767,'-6'11'307,"-1"7"-211,4 15-21,1 8-17,2 3-23,2 2-11,3-5-19,4-6-10,-1-9-21,-1-6-14,-3-9-45,-2-5-49,-4 0 87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7.5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88 766,'-12'-3'319,"2"0"-204,8-4-25,-1-1-13,3-4-23,2-2-9,7 2-11,5-1-4,7 6-11,0 1-1,-1 5-5,0 1-3,-5 8-3,-1 7-3,-3 5-4,-2 5-1,-9 8 1,-6 1 0,-6 4 2,-8 3 2,-3-1-1,-2 1 0,3-8 1,7-6-1,6-9 0,3-6-3,6-4-4,5-5 1,7-3 1,4-3 2,7-8 4,2-1-2,2-2-1,-1 2-8,-2 2-23,-3 2-16,1 0-42,-1-1 714,-4-2-48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00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45 227,'-8'2'147,"5"2"-2,-7-2-23,3 3-39,7 1-20,-3 1-23,-1-2-9,3-1-4,-2 2 2,3-4 6,4-1 3,-5-1 3,0 0-2,-1-1-9,1 0-3,0 0-12,0 0-4,1 1-3,0-1-2,8 0-1,19 0 1,33-5-2,-34 4-1,2 1 1,2 1-2,5 0-3,3 0 2,1-1 0,3-1-1,5 2 3,1 1-3,6 1 1,-3 0 1,-6-2 2,-3 0 3,-4 1 2,-1 0 0,2-1-3,3 0-1,-1-1-3,6 1 3,2 0 0,0-2-1,0 0-1,-8 0 0,-1 1-2,-3-4 0,3 1 0,1 0 0,0-3 2,-2 4-2,7 1 0,5 2 0,-4-1-2,1-2 1,-3 0 0,-4-1 0,6-4 0,3 5 0,2-1 3,4-1-1,10 6-1,-3-4 0,-2 1-1,-2 1 1,-12-2 2,3 3-3,-7-4 1,5 4-1,0 0 2,3 3-1,-2-2-2,-2-1 2,-5 0-1,-6 1 2,-2 3-1,-7-2 0,-5 0 1,-5-1-1,-9-1 0,-1 0 0,-4 2-1,1-1 1,0-1 0,-4 0 0,0 0 0,0 0 0,-1 0 5,1 0 3,0 0 7,0 0 0,0 0-6,0 0-1,-1 0-8,0 0 0,1 0 0,0 0-1,0 0-3,0 0-12,0 0-29,0 0-18,0 0 3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7.1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62 488,'0'-31'273,"1"2"-36,2 3-139,2-1-17,1 2-32,4 5-11,1 3-8,-2 3-5,0 9-9,1 5-4,-1 17-5,5 8-2,0 22-2,-3 4 0,1 4 0,2-4 0,-1-14 0,2-8-1,4-11-1,1-4-1,-2-11 3,3-4-1,-7-13 3,0-7 2,-6-6 7,-2-8 5,-5-4 3,-2-5-1,-7-7-6,-1 2-6,-2 4-4,4 5-1,3 14-2,0 9 0,2 10-20,3 7-22,6 5-47,2 2 105,13 10-31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6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95 638,'1'-6'307,"-2"-3"-124,0-9-92,0-3-29,2-3-30,2 1-8,3-2-8,-1-1 1,3 6-3,1 5 0,-2 7-2,2 8-5,-2 13-3,1 7-3,0 20-1,-2 3 3,2 11 0,-1 0 3,0-1-1,-1-6-3,-2-11-10,-1-7-11,-2-15-24,4-2-24,-1-8 42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6.3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173 785,'-11'-11'319,"1"-1"-225,4-9-20,4-3-16,2-3-28,7 1-10,5 2-9,-3 6-4,6 9-3,-2 6-1,0 13 1,2 6-1,-3 16 0,0 4 1,-2 7 0,-3 1-1,-1 6 1,-2 0-3,-2-4 1,0-7-1,0-14-2,-1-11 3,0-6-2,-1-5 8,-1-3 19,-4-1 3,4 0 1,0 0-1,-3-1-19,-14-8-5,-35-35 2,33 33-4,0 12-2,-2 2-2,6 13-29,-2 3-18,12 1-38,5 3-22,9-7 67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5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02 952,'-20'0'375,"12"0"-260,3 0-22,3 0-40,5-1-20,-3 1-22,1 0-7,34-2 0,54-7 5,-26-4 5,3-5 2,2 2-7,0 0-1,-3 4-6,1 3 0,-7 5-2,-10 2-13,-8 2-32,-9 2-20,-10 8-34,-5 2-15,-11 4 76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5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9 635,'4'-15'282,"1"2"-144,0-1-20,3-1-39,1 1-18,-1-3-20,6 0-10,6 1-15,4 0-4,7 3-5,-4 5 0,-1 6-2,-1 3-2,-7 5-3,-3 4 0,-13 10 0,-4 2 0,-12 11 2,-6 5 0,-5-2-1,-3 3 2,-2-5 1,4-2-1,7-6-1,7-5 1,9-7-12,4-5-5,10-4-3,4-2-3,9-5 4,4 0 0,2-3-5,0 1-9,-1 2-24,1 0-16,-9-2 43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5.2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444 895,'-17'-22'343,"6"-3"-263,4-4-1,5-8-39,6-4-14,10-4-19,4-4 0,12-1-2,4 3-1,3 7-2,2 6-1,-13 18-3,-2 7-2,-5 21-3,-6 13 0,3 22 0,-6 10 3,-6 16 5,-2 6 0,-4 6 3,-2-2-3,2-14 0,1-10 0,1-25 0,5-4 1,0-16-1,-2-4-1,3-7-1,-6-7 0,0-5 7,0-5 1,-1-10 2,-4-3 4,-8-6-6,-1-1 1,-11 9-7,0 7-6,-2 17-27,-4 10-13,1 21-27,1 7-28,10 4 67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4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25 722,'-9'-1'317,"-1"-1"-161,2-1-15,3 2-36,0-1-17,0-1-22,3 1-12,1 1-22,0 0-10,1 1-21,0-1-1,0 1-3,0-1 1,0 0 4,0 0-2,1 0 0,8 0 0,31-1-1,-29 2 1,0 0 0,-1 1 0,2 2 2,-2 0-2,2-2-1,3 0 1,3 0-1,1-1 1,5 0 1,-1 0-1,7 0 0,0-1 0,-7-2 0,3 1 0,-10 0 1,-8 1 0,3 1 1,-3 0-1,-4-1 0,1 1-1,-7 0 1,1 1 2,1-1 3,-1 0 5,1 0 7,-1 0 3,0 0-1,0 0-4,0 0-11,0 0 1,0 0-4,0 0 0,0 0-1,-1 0 0,1 0-2,0 0 1,0 0 1,0 0-1,0 0 0,0 0 0,0 0-1,0 0 0,0 0-1,0 0-4,0 0-27,-1 0-17,1 0-46,0 0-20,1 0 73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3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6 888,'-2'-4'327,"7"0"-266,6-1-26,16-3-26,5-3-12,8-6-42,5 2-43,0-7 51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3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52 877,'-38'-34'362,"33"32"-254,6 2-35,4 1-22,10-1-44,5 1-13,11-1-21,3-3-10,2-1-26,1 2-11,-1-2-16,-5-1 52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3.2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93 820,'-7'-6'299,"6"-4"-249,1-2-18,6-8-17,0-9-6,5-5-3,2-4 1,5-5-4,-3 6 2,-1 7 3,-6 7-1,-3 17 2,2 1 0,1 17-4,3 4-1,-1 16-2,0 13 0,0 3 2,-1 4-1,1-7 1,-3-5 0,-1-8-3,-2 0 1,-4-8-1,0-2 0,-5-6 3,-4-3 2,-3-6 4,-2 0 3,-5-3 4,1-3 1,-3-1 1,-1-1 5,0-4 2,4 3 2,7 2 7,3-2-4,11 5-5,-4-3-8,5-2-12,-4 2-2,0 0-5,26 0 3,40 2-1,-33-1-1,1-1-7,3-3-15,2-1-32,3-3-16,3-2 701,5-1-489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1:52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22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358 624,'-5'0'247,"1"0"-156,2 0-23,1 0-8,0 0-2,1-1-5,-1 1-1,1 0-10,0-1-4,0 1-3,-1-1-1,1 0 3,-1 0-1,0 0-9,-1-1-4,4-17-11,6-44-2,4 26-2,0-2-3,2-3 0,-1 4-1,-3-1-1,-2 6 0,-2 12-1,-3 4 0,0 15-2,-2 3-1,1 15-3,0 7-5,-1 20 5,-1 13-1,0 15 4,-2 4 3,2-4 0,2-4 2,5-19-4,1-12 1,4-14-2,0-7-4,0-13 5,4-4-3,0-12 4,0-10 3,0-12 0,-1-7 3,-3-13-3,0-4 0,-5 2 0,-6 4-1,-4 11 3,-3 10 1,1 14 4,0 6-5,3 9 1,-1 3-2,1 1-35,2 0-18,0 0-32,0 0-18,10 6-12,47 40 68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5:37.8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7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9 460,'80'39'209,"-51"-46"-90,6 2-16,12 2-38,3-2-12,13 2-23,-2 0-7,1-6-11,7 1-2,14 0-5,9-2-1,12 3-3,0 5-1,1-1-10,9 3-4,6 0 1,1-5 1,10 0 11,2-1 0,-2 1 0,1-1-2,6-2 1,-6-3 1,3-3 0,8 3 0,-4-4-1,-1 2-1,1 0 1,-1-1 2,-7 0-2,-5 2 2,-2 3 0,-9 4 2,-6 1 2,-2-1 2,-17 0 3,-9 1 0,-18 1 2,-6 2 4,-11 3 22,-11-2 12,-12 2 18,-6 1 7,-10-2-5,1 1-3,-6 0-5,-3-2-4,0 0-8,-1 0-5,1-1-12,0 0-6,0 0-14,0 0-3,0 1-4,0 0-2,0 0 1,0 0 0,0 0 6,-1 0 1,1 0 1,0 0-3,0 0-7,0 0-2,0 0-2,0 0-1,0 0-18,0-1-15,1 0-48,0 0-21,4-11 61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4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62,'0'0'57,"1"1"-40,-3-1-60,1-1 33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5:33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7,'0'0'33,"0"0"3,0 0-15,2 0 1,3 2-6,-1-1-11,-2-1-15,3 2 7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3:39.2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3:23.7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5.3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1 21 641,'34'-11'252,"-2"3"-198,-12 6 2,-9 2-7,-13 2 2,-12 7-5,-30 16-10,-11 10-6,-22 21-26,-11 8-4,-11 2 1,-7 0 7,-2-5 26,2-7 14,17-9 21,10-5-2,10-12-21,8-3-15,14-7-21,11-4-4,18-1-6,8-1-5,16 9-2,11 6-2,25 16 1,10 3 3,14 4 2,5-3 1,1-7 1,0-2 1,13-4 0,0 0 1,-5-6-1,-3-1-1,-17-4 1,-8-3 2,-7 1 0,-3-4 0,-10-4 1,-1-1-2,-10-6 0,-6 0 1,-7-2 0,-7-2 1,-6-5 3,-4-1-12,-9-7 647,-7-6-48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4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212 967,'-25'4'368,"12"-2"-309,17-1-14,14-2-28,27 0-20,11-3 1,28-9 4,3-4 4,13-10 1,5 0 0,4-1-1,-2 0-3,-15 4 0,-10 1 2,-21 10-2,-7 4-5,-17 8-27,-11 2-17,-11 6-36,-12-2-21,-12 6 6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24.5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22 999,'-26'-7'372,"18"5"-309,7 0-2,16 1-43,11 2-13,29 2-5,15 0 0,21 1 2,6-4 1,4-8-2,3 1 1,3-5-1,-4 1-4,-11-2-8,-11 0-4,-20 0-18,-8 0-4,-12 3-31,-4 0-20,-18-1 55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4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5 704,'-16'-10'271,"10"4"-190,-4 3 1,3 0-20,6 2-9,-2-2-24,3 3-12,0 0-10,0 0-3,0 0-3,12 4-1,46 15 0,-26-10 2,7 0-1,3-2-1,5 0 1,5 1 0,8 3 0,4-3 1,-3 1-2,-5 1 0,-13 1 1,-2 2 1,-5 4-1,-3 1 0,-7-2 0,-3 4 0,-9 1-1,-5 6 0,-6 1 0,-6 4 0,-10 5 3,-5-2 4,-10 4 6,-5-1 1,-6 1 5,-2-1-1,-7-2 0,-1-2-2,-5-3-2,1-2-2,8-5-6,4-3 0,14-7-3,6-4 2,13-6-1,1 1 5,5-3-8,2-2-6,0 2-16,0-2-9,0 0-17,0 0-11,1 0-92,16 3 99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4:15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92 454,'-29'22'198,"35"-28"-108,-1-4-37,4 2-38,0 4-5,2 1-9,-1 0-6,-2 1-8,0-5-2,-2 3 2,-2 2 6,-2-2 22,-1 2 17,-1 2 25,0 0 3,0 0-9,0 0-14,0 0-23,0-1-4,0 0-4,0 0-1,12-1 3,40-6-3,-25 4 1,0 1 0,9 3-3,2 2 1,-3-1-3,3 0 0,1 0-1,6-2 1,12 1 2,7-4 5,11-2 2,8 0-1,4-4 0,1 5-5,5-2 0,3 4-2,4 1-1,1 1 1,-4 0 2,1 1-3,4 4 0,-1-2-1,2 6-1,-1-2 2,3 0 1,5-1 2,-1-2 1,3-1 1,-6 3 1,0-2 0,2 1-3,-1-2 0,1 3 0,-2-1-2,0 4 2,-2-1 1,-9-5-4,-4 3 2,1-1 2,3 0 0,-3 3 6,-1-5 1,-7-1 3,-2 0-7,-3 1-5,-1-1-1,-8-1-6,-2-4 5,-10-5 0,-5 1-1,-8-4 2,-8 1-1,-8 6 2,-6-1 4,-13 4 17,-4 0 11,-6-1 11,0 3-5,0 1-11,0-1-4,-1 0-6,0 0 5,0 0-2,1 0-4,0 0-8,0 0-4,0 0-5,0 0 1,0 0 0,0 0-3,0 0 2,0 0-3,0 0 1,-1 0 2,0 0-1,0 0 0,0 0-5,0 0-14,0 0-35,-1 0-21,1 0 44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55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4 860,'-10'-8'296,"10"8"-281,0 0 1,0 7-11,7 3-4,1-1 0,6 6-1,9-3 1,2 2 0,15 1 1,5-1 2,17-2-1,8-5 0,15 0 0,5-4-2,0-3 0,3 0 2,-1 1-1,2 1 1,-7 4-2,-5 2-3,-15 2 0,-5 5-1,-2 8-1,-2 2 4,-3 11-2,-6 7 1,-6 7 1,-7 6-2,-10 5 2,-3-1 0,-8 2 2,2 1 1,-4 13 5,0 15 2,-1 20 2,-1 8 3,1 18-4,2-1 5,1 8 6,1 5 1,0 3-1,3 0-3,2 6-8,0 4-4,0-2-3,0 3-1,-3 3-2,-5-7 0,-10-2 1,-3 2-1,-4-12 1,-6-8 0,2-7 2,0-16 1,2-22 0,1-13 2,6-35 0,2-12-1,-4-23-1,2-4 4,-2-7 25,-4-5 7,1 2 10,-6-6-4,-8-4-21,-3-1-3,-5-4-6,-3 1-1,1 1-6,-5-6-3,-2 0-6,0 1 0,-12-1-1,-10 1 2,-14 2 3,-9 2 3,-4 5 9,5 8 3,-7 3 6,-6 1 2,-5 5-5,-1 1-2,13 0-4,8 2-2,10-4 2,6-2-4,6 2 1,9-4-4,19 2-7,7-1-1,14-1-4,3 0-6,2-2-14,2 2-6,-1 0-6,0 0 3,0 0 6,0 0-2,14 1-24,33 4-17,-33-6-35,1-8 61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1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703,'28'0'286,"-3"6"-188,-2 4-27,-5 8-29,-5 1-14,-4 4-14,-4-1-5,1 0-3,-3-2-2,1-5 1,-2-2 0,1-7-1,0-5-1,2-6-1,4-6 3,2-7-1,1-2 0,-1-4 1,-1 1-1,-6 0 1,-1 6 0,-1 9 6,-1 2 3,-1 7 1,1 2-2,-1-3-11,0 2-2,2 31-2,4 32 2,2-34 2,2-3 1,4-8-2,3-4 1,0-8-2,-2-4-1,-2-6 1,1-7 0,-1-10 2,-1 0 1,-2-7 1,-4 2 0,-2 6 4,-2 2 1,1 10 9,-2 2-5,-1 6-6,0 3-3,0 7-8,0 5 4,2 6 0,3 1 1,2-1 0,4-2-1,3-7 0,4-1 3,0-5 0,4-6 2,-1-10 6,2-4 3,-3-8 6,-7-4-1,-2-4-1,-6-1-5,-4-4-5,-1 2-5,-4-3-17,-5 2-12,-7 2-27,-5 3-12,-17 8 43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0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5 751,'8'-42'288,"-3"0"-230,3 16-9,0 11-22,-1 15-22,3 16-2,3 25 3,4 11 5,1 30 6,4 5 0,1 12 1,4-4-3,-2-13-8,-1-12-2,-1-20-1,-7-5 0,-7-14 3,-5-6 4,-7-10 11,-6-5 5,-10-8 2,-8 0-4,-11-7-17,-3-1-13,4-1-19,2 0-8,8 5-25,4-1-16,11 2 49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0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52 772,'2'-40'291,"12"1"-242,9 6 0,9 9-24,-5 8-10,5 16-6,-7 11 1,-3 31-1,-1 15 1,-7 32 5,-2 11 1,-3 4 1,0 0-4,-6-12-4,-1-12-3,-4-14 0,-3-8-1,-3-19 0,-2-8 1,-4-17 11,-4-6 7,-4-12 3,0-3 1,-4-12-15,-1-3-13,-4-6-27,4-1-16,1 3-28,9 0-15,15 3 58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9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7-3 701,'4'0'258,"1"11"-203,-3 9 3,-4 5 3,-5 9-4,-13 2-16,-8-1-8,-10-1-11,-3-7 6,1-4 2,4-5 1,7-8-7,5-6-7,10-8-7,3-6-2,5-13-2,4-5-3,8-1-2,3 2-1,9 5 0,4 5-1,7 11-1,2 1 1,2 14-10,1 1-6,2 1-30,4 4-26,1-2 4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8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43 1568,'1'13'-1,"5"14"-9,2 17-15,-2 12-22,-2 2-14,-7-4-25,-6-8 3,-3-9 24,-2-5 14,2-15 33,-3-4 12,1-14 12,0-7-1,-1-15 2,1-5-9,-1-14-8,6-2 0,4-7-2,5 1 5,8 10 2,1 6 5,2 15 1,5 5 0,8 5 3,1 1-3,5 7 1,-1 7-2,-2 10-4,-3 6-1,-2 6-1,-4 1 1,-2 1 2,-3 0 1,-3-5 6,-3-3 4,-3-8 7,0-3 2,-1-5-5,2-4-3,1-3-3,0-3-2,1-9 2,3-3 1,-2-9-3,2-6-3,-2-3-3,-1-1-1,-3 3-1,0 9 0,-2 10-3,-1 5-3,-1 11-10,2 4-4,-1 18 1,2 4 3,3 8 10,0 2 1,10-7 3,-2-5-1,8-10-2,1-5 1,-3-8 2,2-4 0,-3-12 4,-2-4 1,-2-8 1,-6-1 2,-5-2 3,1-2 2,-7-2 0,1-2 0,-3-2-3,0 1 1,1 12 8,1 6-2,2 14-3,1 2-3,-1 0-14,0 0-1,0 0-7,0 0-7,0 0-10,2 0-8,8 2-13,33 10-9,-30-8 40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8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 985,'-2'0'328,"6"-1"-365,2-1-36,0 0 42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7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457 1023,'66'-13'349,"-68"5"-340,1 1-16,-5 5-18,-4 1-4,-10 9-1,-5 8 10,-9 14 19,-3 5 11,8 10 17,-3 2 2,14-3-2,7-3-8,8-11-15,7-6-4,7-7-1,4-8-1,3-9 3,5-9 3,1-12 4,-1-4 2,2-8 3,-1 0-1,-6 0 1,-2 1-3,-13 7-5,-8 1 1,-10 6-4,-3 2 1,-4 5-2,1 2-2,4 6-1,2 0 2,6 2-2,5 0-3,5 0-7,2 0-5,-3 0 2,0 0 2,13-2 10,47-12 2,-26 18 0,1 4 0,6 6-1,-5 4 0,-1 5 1,-3 0 1,-15 1 0,1 0 0,-10-1 0,-1-3 1,-1-2 0,1-2 1,-7-7 0,2 1-2,0-6 2,-1-3-1,3-2 1,-4 1-3,0 0-3,0-5-4,6-20-12,9-33-5,-11 33-4,1 1 0,-1 5 12,0 1 5,3 5 7,1 4 2,1 4-1,1 3 0,2 6 0,-2 5 1,4 8 4,0 6 4,2 7 5,-1-1-1,0-2 2,-2-4-2,-2-7-3,-1-4 0,-6-5 4,-1-1 5,-2-5 23,-1-4 9,-1 3 0,0 0-6,-1-15-24,-3-45-11,5 31-5,3 0-5,3 6-12,2 3-8,2 8-20,1 4-5,0 5-11,2 3-3,1 1-4,0-1-8,1 2-104,-3-1 5,-3 1 17,-1 3 62,0 4 183,-1 4 22,-3 11 22,-2 1-35,-1 10-51,2-3-9,5-1-15,1-4-6,5-9-6,-2-4 7,-1-8 18,3-5 10,0-12 21,-1-7 1,-5-11-2,-3-4-5,-7-3-14,-8-5-6,-9-7-17,-4-5-5,-10-13-10,4 0-4,0 4 3,6 6-2,13 16-1,3 12 1,9 11-14,5 6-13,7 3-26,3-1-16,14 2-13,3 3 0,1 6 7,0 4-5,-3 12-180,-3 5 17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6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 900,'0'-1'330,"-1"1"-260,1 1-63,0-1-30,0 0-24,0 0 2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3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14 695,'-2'-10'246,"1"5"-232,3 3 19,3 2-5,-2 14-2,3 6 5,6 27 5,3 14 1,-1 22-6,-2 7-6,-10-8-14,-1-9-2,-7-23-4,1-8-1,-6-11-1,-1-4-1,-3-8-7,-12-4-8,-2-10-26,-1-5-6,-5-9 2,3-8 7,2-6 31,1-1 12,8 1 13,7 5-2,10 7-4,4 3-6,13 6-7,8 0 4,13 2 2,8 2-1,12 2 0,1-1-6,3-3-17,-3-2-13,-6-5 73,-2-2-40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4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500,'46'26'209,"1"-35"-119,6 1-9,12-2-19,5 5-2,5-3-18,-2 3-8,-10 0-17,-8-3-9,-13 3-2,-2 1 3,-11-1-4,-2 6 2,-9-2-6,-2 0-4,-1 1-22,-3-4-32,1 1 38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6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-2 737,'-7'2'268,"3"17"-227,0 11 9,-1 23-2,0 11 2,1 14-6,0 3-11,0-1-15,-1-4-5,0-12-8,-1-8 0,2-10-16,-2-8-16,3-8 23,2-9-9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6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0 717,'4'11'280,"1"8"-203,0 9-12,-4 1-8,-9 7-22,-4-2-11,-9-2-9,-3-4 0,-3-8 9,-1-4 6,2-9 11,5-5 6,9-5-10,0-5-11,12-6-17,6-3-9,14-1-4,10 1 4,4 0-2,4 3 1,0 3-1,-5 3 2,-1 6-1,-6 2-3,-4 1-1,0 4-4,-5 0 1,2 5 0,0-3-11,-2-1-5,-2 1-18,0-2-11,-5 2 92,-2-3-42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5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3 931,'-8'-4'335,"11"15"-302,8 12-7,6 24-28,9 12 0,0 22 2,-1 3 0,-5-3 0,-7-2-2,-9-16 0,-5-10 2,-3-12 2,-6-13 5,3-16 2,0-4-1,-4-13-1,-2-5-1,2-16-6,2-7-3,5-17-1,9-2 0,6-8 3,6 4 0,8 8 1,0 5-1,0 16 0,3 2 1,-2 7-2,-2 4 2,5-1-1,-5 0 1,1-3 0,-3 2 1,-7-2 2,-3 2 0,-11-1 8,-2 3 2,-7 6 4,-2 3-1,-4 15-10,-3 11-4,-4 26-4,0 15-3,4 14 4,4 2-3,10-7 3,2-8 1,4-10 0,4-9-5,-1-13-19,2-3-8,-2-12-11,1-4 21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5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6 0 515,'11'-7'290,"-10"4"-70,-17 7-85,-7 13-39,-25 20-62,-12 14-24,-8 23-2,-1 0 3,6-6 2,10-8 2,21-21-3,7-12-5,24-16-7,8-9-2,14-13-1,11-9 2,13-19 5,1-8 3,-1-9 5,2 0 0,-7 7 3,0 6-1,-9 17-6,-8 7 1,-12 12-9,-8 7 0,-19 21 0,-7 13 0,-17 27 4,-6 12 1,-1 7-3,0-5-2,8-15 0,6-12-2,12-22 1,7-6-4,20-15-10,12-6-2,18-20 1,8-8 5,14-21 10,5-7 3,9-6 0,-5 3-1,-12 18 0,-13 11-1,-21 21-2,-13 9 0,-15 17 6,-14 17 3,-24 21 1,-5 11 2,-11-1-10,2-7-1,12-11 2,8-7 0,16-13 2,9-8 0,13-13-12,6-5-5,13-15-2,6-7 0,11-8 10,6-8-4,0 8-19,4-1-18,3 7 30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4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9 401,'-9'-8'236,"4"0"-48,3 2-30,-1-1-74,0 2-15,3 4-18,1 2-13,4 10-20,3 9-7,10 23-5,3 11 4,7 26-1,0 7-1,-3 15-4,-4 0-2,-8-16 0,-9-12 0,-7-20-1,-2-7 2,-13-14 1,6-5 3,-5-14 12,-2-5 2,3-9 0,-5-3-3,1-6-10,-1-8-1,3-9 2,6-4 0,9-8-3,9 0-1,10-8-5,6-1-2,15-3 2,1-2 0,4 5 0,-3 1 0,-7 6 0,-6 5 0,-6 12 0,-5 5 2,-8 7-1,-3 8 1,-3 0 0,1 2-2,-4 1-7,1 0-10,0 0-27,0 0-11,0 0-21,0 4-197,0-1 201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3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61 602,'35'-77'255,"-35"67"-128,-1 1-36,-5 3-31,-3 3-5,0 3-24,-3 6-8,-5 13-12,-1 7-4,-3 19 4,3 3 0,7 9 3,2-2-2,9-11-4,3-5-4,5-13-3,3-7-1,4-10 0,1-5 2,5-12 10,1-6 6,-1-7 5,-1-6 1,-7-3-4,-5-4-3,-9-2-2,-5 1-2,-6 2-2,-3 5-3,-3 7 1,1 4-1,2 6 3,3 3 1,7 4-2,0 1-2,7 1-10,3 0-3,6-3-2,5-2 1,9-4 6,7 1 1,10-3 4,3 0 1,3 1-1,-4-1-2,-11 4-2,-6-1 2,-12 4-1,-5 2 0,-6 1 0,-1 3-2,-3-2-2,-1 1-6,0 1-23,0 0-15,0 0-26,-2 4-15,-7 18 54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2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816,'-4'-2'291,"4"6"-264,11 16-7,1 9-13,5 22 2,4 8 3,-2 11-1,1 3 0,-4-6-6,-6-6-3,-5-14 2,-3-12-1,-6-13 7,3-7 2,-3-9 3,4-4 2,0-8-5,-5-5-1,2-12-9,-2-5-3,6-6-4,4-2-1,11 0 5,2 0 0,7 2 1,4-2 0,2 3 0,-1 1 4,2 3-3,-4 2 0,-1 4-1,-3 1-2,-9 2 3,-4 5 1,-8 1 10,-5 3 4,-5 5 1,-3 3-2,-8 12-12,0 8-3,-4 17-2,0 10 1,7 11 2,4 1 1,9 1-2,2-5 0,3-10-1,3-6 0,0-8 0,3-7 0,-1-2-4,-2-5 0,-1-7-1,-3-2-4,-2-5 2,-1 0 1,0-1-1,-1 0 3,1 0-13,0 0-11,0 0-12,0 0 23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1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258 629,'-12'-27'275,"4"-3"-161,6 3-38,2-5-21,7 7-32,0 5-7,0 7-8,-1 3-1,4 12 0,-2 4-3,4 13-1,2 6 0,-2 3-1,2 3 2,-1-8-1,3-3-1,-1-6 0,0-4-1,-1-9-1,0-1 0,2-10 1,-1-3 2,-2-4-3,-2-6 0,-4-3-2,-2-1-2,-4 2 3,3 4 1,-4 9 0,0 7 1,-2 4-2,2 5 1,0-4-6,0 0 1,2 6 5,3 13-4,16 29 5,-9-36 1,-1-3-2,1-4 0,2-5 0,-2 0-1,2-8 0,5-2-9,-2-1-31,5-1-17,-3-1-87,-4-2-12,1-1 26,-7 1 17,0 0 115,-3 1 50,-4 3 47,0 0 15,-2 2-1,-2 2-18,-1 1-26,-2 3-9,-1 3-19,0 0-10,0 3-12,1 4-5,5 10-7,4 3-3,8 9-2,3 1-1,5-2-2,1-2 2,0-4-1,-3-5 1,-6 0 0,-5-3-1,-7 2-3,-1 3 0,-7 4-9,-7-1-11,-4 1 1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0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5 875,'-8'-10'309,"7"8"-281,1-1 1,5 3-38,-5 0-31,0 0 24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0.7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346,'2'13'202,"1"10"-39,0 9-20,2 7-69,-2 6-21,0 9-22,1 1-2,-2 1-5,-1 0-2,0-12-3,-1-5-1,2-8 2,-2-9 3,-3-5 7,0-3 5,-4-3 1,-2-4-1,0-3-12,-2-1-10,1-3-16,-1 0-14,0-5-37,0 1 35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53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7 172,'-11'4'65,"7"-1"-59,8 1-49,5 0 4,17-4 56,11 1 45,13-5 78,6-6 11,12 1-33,-1 1-21,3 3-26,-2 0-14,-17-1-18,-1 2-11,-15-2-14,-3 3-3,-10 2-3,-8-1 1,-9 2 6,-3 0 3,-7-1-11,-7 1-15,-7 1-56,-8 5-66,-4 1 80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0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 569,'30'25'268,"-31"-36"-101,0-3-56,1-1-43,2 1-12,-1 2-10,-1 2-3,1 8-14,-1 2-9,2 14-14,4 12 0,-2 22 6,2 10 3,0 7 2,0-4-5,4-13-8,2-10-2,4-17-2,-2-4 0,2-12-1,1-4 1,-1-8 7,6-8 5,-2-10 4,-2-8 1,-7-9-6,-3-5-5,-5-7-2,-1 4-3,-1 8-4,-3 7-7,-2 14-28,-3 5-14,6 10-27,-1 2 4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0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22 747,'18'-53'277,"-30"30"-214,0-4-6,2 0-21,4 0-3,1 1-10,3 3 2,1 11-5,2 8-4,6 11-6,2 11-7,6 16-1,3 7 3,2 10 3,1-2-1,5-3-3,-3-6 2,-3-5-4,-2-3-1,-9-12 0,-4 0-3,-7-5 2,-3 1 4,-3 8 4,0 0 1,-2 4-1,-2 0-3,-4 0-4,0 1 0,-1-3-1,1-3 3,2-9 2,1-1-1,4-8 5,2-5 3,4-10 2,2-8-4,1-17-2,5-7-6,2-20-2,0-7 2,0-1-1,0-4 2,-1 15 0,2 8-1,-5 16 6,2 14-2,-3 9 0,0 5 2,-1 5-7,-1 2 0,0 0-2,0 0-4,0 0-2,0 0 1,0 0-2,0 0 0,0 0-5,0 0-6,0 0-13,0 0-6,0 0-18,0 0-8,0 0-32,0 0-202,0 0 209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9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0 457,'10'30'227,"-13"4"-71,-3 3-58,-14-3-54,-2 1-13,-4-6-12,-3 0-3,1-11 0,0-4 3,5-12 4,4-6 8,6-10-3,5-5-6,6-11-10,3-6-9,8-5-3,5 3 1,8 7-2,1 9 1,1 15 1,1 7-1,0 15 0,1 7 2,-1 10-1,0 3 2,-2-6-3,-1-1-16,1-3 10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8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13 853,'-21'-10'330,"7"6"-263,3 7-5,4 10-20,1 12-27,-2 6-8,5 10-6,-1 2-1,10 0 0,-1-4-1,6-11-12,1-3-4,-2-12-10,3-3-2,-5-6 2,-2-4 3,-6-7 7,0-3 3,-9-5 1,-1 0-2,-6-2-7,-2 4 2,0 6 2,5-3 6,5 10 4,3-1 1,6 1-9,3 3-6,7-1-7,3-3 0,8-3 11,3-4 5,4-6 9,4-2 0,1 2 5,1 0 7,-5 4 17,-2 4 7,-1 4 10,-5 5-4,1 4-6,-6 5-5,-5 5-6,-4 1-3,-6 5-7,1-2-1,-3 0-2,1-3-2,0-6-3,1-3 0,1-3-4,2-3-4,3-3-5,-2-2-2,1-8-3,-3-2 3,2-8 4,-1 1 1,2-5-2,0-1-1,2 3-15,1-5-14,3 5-188,3 0 161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8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 520,'0'19'192,"1"8"-145,1 3-8,1 0-5,2-4-9,1-9-3,1-2 3,2-11 19,1-5 15,1-7 11,0-7 5,3-6-15,0-2-16,4-8-19,-4 1-10,-4 1-8,-1 4-2,-5 10-1,1 7-2,-1 7-2,-4 4-1,1 7-2,2 3 1,-2 9 2,1 0 3,4 1-1,-1-2 1,6-7-2,4-1-3,-1-8 2,4-4-1,-3-10 3,-1-2 0,-1-9 4,1-4-1,-3-3-1,0-3 1,-4 1-6,-7 0-8,-3 3-18,-6 0-19,-2 6-284,2 7 237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7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429,'-7'19'158,"0"18"-89,6 13 30,1 17 13,2 6 9,7 12-39,-3-1-21,4 0-29,-3-5-15,1-14-14,-1-4-9,-2-14-39,-3-6-13,-1-10 31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7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9 671,'3'5'235,"3"12"-198,3 4-25,3 16-2,5 3 1,5-1-2,2 0-1,4-11-2,-3-6 4,1-15 17,-3-3 7,1-15 11,0-7-1,-1-8-18,1-8-7,-6-2-12,-2-4-7,-10 0-33,-6-1-5,-10-1 18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7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308,'-1'20'53,"2"19"-100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7.1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0 635,'8'10'270,"-2"5"-155,-1 8-21,-5 5-40,-6 3-19,-9 5-21,-8 0-1,-11-1-4,-10-5 0,0-8 0,0-9-1,9-13 6,9-6 2,9-14-4,8-6-2,13-7-7,10-1-3,15 3 0,8 7-1,6 15-1,3 11 0,-5 18-3,-4 6-4,-2 8-32,-6 1 497,1-3-353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6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9,'13'20'287,"11"13"-115,6 24-166,-3 9 2,1 16 0,-8 0 2,-6 1-11,-7-4-2,-8-13-1,-6-9-2,-7-19 6,-1-8 3,1-15 10,-3-6 7,5-10 4,1-6-1,2-10-13,1-5-8,4-8-8,4-4-1,11-2 0,6 2 2,5 2 3,6 1 0,1 0 2,0-1 0,4-5 0,0-4 0,-1-4 0,-2-2 3,-7-3-1,-5 3 0,-11 7 2,-4 8-1,-7 16 7,-4 12 0,-4 28-2,-4 15-3,-4 32-2,-1 15-3,5 12 3,4 0 0,6-5-1,3-11 0,2-20-10,1-9-12,2-19-39,2-9-143,3-16 139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06:26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6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0 445,'17'22'209,"-13"1"-92,-6-1-43,-13 2-38,-9 0-8,-12 0 0,-3-2-3,-2-9 5,2-3 7,9-10 3,6-4 2,11-5-20,5-4-7,11-1-15,5 1-2,13 4-10,6 6-5,10 8-6,4 3-11,7 6 22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6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631,'6'24'227,"5"13"-184,0-1-8,-2-4 6,-2 1-8,-2-12-12,-3-3-1,-3-9 29,1-4 16,-3-7 10,0 0 0,2 1-36,0 0-18,-1-15-16,-2-48-11,11 25-21,2-2-12,7 6-35,5 4-17,4 8-160,3 5-46,2 11 173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5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8,'9'5'205,"15"12"-223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5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4 670,'-5'-5'270,"1"3"-176,4 2-37,0 4-41,0 7-9,1 11-5,1 4 4,-2 2 5,8-1 0,0-6-5,1-5 1,4-9-1,0-2-2,4-10 4,-2-1 2,6-11 0,-4-2 0,-4-10-2,2 0-2,-6-2-3,0 3 1,-3 10 0,-2 2-1,-4 11 6,-1 4-5,-1 8-2,2 8 0,0 6-4,0 3 2,4-3 2,-1-3 0,1-6-2,3-5-1,-1-5 1,2-3 1,3-10 4,-1-4 2,0-8 1,-1-5 0,-2-5 0,-3-1-6,-4 6-16,-6 1-21,-6 10 20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5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24 487,'3'16'189,"2"-4"-145,4-3-7,5-9-4,2-5 9,4-11 24,3-6 11,3-12-14,3-5-17,1-1-24,-6-3-7,-8 5-4,-6-1 5,-16 4 6,-4 8 3,-6 9 4,-3 13-3,-2 16-10,-1 15-5,-4 29-6,1 11 0,2 25 2,2 2 4,8 3-4,0-4 0,8-14-4,4-8-1,1-16-12,3-7-12,5-12-34,1-6 60,4-17-14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4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27 534,'6'14'214,"2"5"-158,1 9 0,1-1 2,-5-2-14,-2-3-4,0-7 3,-3-5 2,-5-3 6,1-4-2,-5-8-6,-4-2-5,1-10-15,-5-6-5,4-10-9,8-4-5,6-7-2,6 2-2,6 9-4,-1 8 0,2 12-6,5 7 1,-2 8 2,2 4-1,0 10 3,-1 3 0,2 1 0,-2 0 1,-2-4 0,-1-3 1,-3-4 0,-2-3 2,-1-3 0,-4 0-1,-2-3 0,1 0 0,-4-2 1,0 1-1,0 0 3,0 0 0,0 0 0,0 0 1,0 0-6,0 1-2,2 0 1,10 11 1,34 46 4,-31-30 3,0-6-2,2-1-2,0-8 0,3-6-2,0-7 6,1-5 3,-2-14 5,0-6 2,-2-10 0,-3-6-2,-10-1-1,-4 5-1,-16 5 1,-10 8-2,-4 12-5,-8 3-1,0 18-12,4 9-11,6 14-33,4 6-147,12 5 138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4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669,'-3'5'219,"2"12"-232,2 29 22,1 16 13,2 24 6,0 10 2,-1 9-10,0-1-5,1 0-7,-2-4-2,3-19-4,2-10-7,2-22-39,0-11-128,2-13 116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3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742,'38'-40'261,"-41"39"-236,0 1 8,-3 5-13,2 2-8,-1 6-9,3 1-2,3 3 5,4-1-1,3-6-3,3-1 0,1-9 0,4-5 0,3-7 5,1-5 1,4-4 0,-1-3 0,2 4-3,-2 3 1,-6 6-2,0 5-3,-6 10-5,-3 8-1,0 12-2,0 7 1,-5 9-16,0 4-26,-3-1 29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3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7 376,'10'19'196,"0"12"-69,-1 5-3,0 3-56,-5-1-26,1-3-21,-2-7-5,-4-14 9,4-3 5,-3-10 35,0-3 14,-2-9-4,0-6-5,2-19-39,2-10-17,9-14-11,-5-5-2,8 5-20,3 4-2,2 14-20,2 8-21,2 14 4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23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0 45 775,'-14'-8'285,"5"1"-232,3 0-3,2 2-15,3-1-12,0 1-10,1 0 3,1 3-3,2 2-3,-3 0-3,0 0-2,1 23 6,-2 50 1,-10-21-1,-2-1-2,-6 3-6,-4-3-1,-4 2 2,-4-1-3,-3-4 4,3-4 0,4-15 2,1-8 0,8-13 1,5-5-4,4-9-5,6-9 0,-1-15-6,4-12 4,7-14 1,3 1-1,9 5 2,0 8 0,-5 16 2,0 9-1,1 10 0,2 8-2,3 13-4,3 8-1,0 14-6,-2 3-7,1 9-28,-2-1-38,-5 0 5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26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62 304,'-32'-34'184,"32"34"-37,0 1-69,0-1-35,0 0-40,0 0-7,0-1-8,0 1 3,7 0 11,15 2 4,41 2 7,-30-6 1,13 2-1,3-1 0,18 0 3,3-1 3,2-7 3,5 2 1,4 2-2,3-2-3,16 5-5,2-2-4,-2-1-2,2 3-2,-1 0 1,0 0-2,3 1 1,-3-3 0,4 0 0,-2-1 1,-1-2 1,-2-1 1,-9-3 0,1 4 1,-5 0-1,1 2-1,-12 0-3,-11-2 2,-15 2 0,-10 2 1,-10 1 2,-6 2 0,-8 0 4,-3 0 0,-9 0 5,-2 0 2,-2-2 8,0 2 1,-1 0 0,1 0-5,-1 0-14,0 0-14,0 0 16,0 0-10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16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124 356,'-12'-6'187,"1"-1"-78,2-1-24,0 3-22,-2-4-12,0 2 9,-1 2 11,5-2 2,-4 5-3,4 0-6,1-1-20,2 1-4,4 1-19,6 0-9,-6 0-1,21 0 4,69-2 18,-21 0 11,11-2 7,8-2-4,13 1-12,6 1-6,4 2-15,-4-1 2,-10 4-13,0-3-1,0 0 1,-3 1-3,-14-3 1,-7-1 3,-13 4-42,-3 2-28,-1 3 39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03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54 359,'-16'-43'203,"12"37"-48,4 1-4,-7 5-65,9 2-25,0 0-36,-4 0-14,2-2-8,0 0 2,1 6 5,1 22 3,-3 43 0,-2-28-3,-5 6-5,-2 2 0,-4-5-1,2 2-3,2-2 4,1-3-2,5-6-3,-6-5-2,2-9-3,4 2-2,4-3-1,3-1-3,5-2-6,1-5-3,6-4 2,4-2 0,7 0 3,5 0 1,4-3 2,0-2 2,2-3 7,0 0 2,0-7 1,6 0 0,5-2-1,7-1 1,12-1 0,4 3 1,-1-2 1,-2 2-2,-10-3 1,0 0-1,10 2-2,3 2 1,10 3-1,-6 0 1,-5 4-1,-5 0 1,-2 5-1,7-1 1,9 1-2,4-2 0,-6-4 1,-4-2 0,-5 2 2,3 2 0,8 0 0,4 3-1,-8-2 1,-5-2 0,-9 1 0,-2 1 2,12-1-1,4 1-1,3 1-1,-2 1 0,-10-4 1,-6 0 0,1 2 1,4 1 2,15 6-3,-4-2-1,-8 1 1,0-2-1,-19-3 0,4 1 1,6-2 0,4 5 1,5-1 0,-3-2-1,-11-3 0,-7-1-1,-9 1 0,-2-1 1,2 0 0,-2 2 0,1-3 1,1 1-1,2 2 0,1 0 0,-2 2 0,-2-2 1,-8-2 1,-2 1 0,-3-1 1,-1-1-2,-2 0 1,-2-3-2,0 2 0,-1 0 1,-1-3-1,1-1 1,-4 1 2,2-1 0,-2 3 2,0 1-2,-1 0-1,2-1-1,1 1-1,-2-3 2,2 3-1,2-2 1,1 2-2,2-4 0,-3-1 1,-1-5-1,-3 3 3,2 4-2,-4 2 0,-2 2 1,-4-1-1,-2 1 2,-2-3 3,-1 4 3,-1-1 5,-1 0 0,0 0 0,0 0-3,-1 0-3,1-2 1,-4-11-1,-17-36 4,13 24 0,-1-4 1,5-6 2,4 1-1,-3-5 2,2-3-3,0 3 1,0-2 0,3 6-2,0 3-3,2 9-2,2 3-3,-5 3 2,-1 5 2,0 1-1,-1 3 0,1 7-3,2-2 2,4 4-2,-6 0 3,2-1-3,-2 1-1,0 0-3,1 0-3,0 0 1,0 0-2,0 0-4,0 0-3,0 0-15,1 7-14,2 5-20,8 29 35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00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32 860,'-44'-61'294,"45"45"-275,-1 2-6,7 3-4,-2 0-4,-2 4-2,4 1 1,-6 0-1,2 5 1,3 1-1,-2 5 5,4 8-4,0 9 0,-3 6 2,1 15-4,-5 4 3,-2 8 1,-4 0-1,-1 4-4,-1 0 2,-1 0 1,-3-2 0,2-5 2,0-5-2,1-13-1,6-6 0,2-10-2,2-5-1,5-4-2,0-4-2,8-5 0,2 0 0,6-6 2,8-3 0,10-1 2,6-3 2,20 2 1,2 0-3,1-2-4,-1 1-2,-8-3-7,1-1 6,10 8 3,7-4 2,6 4 1,-2 0 1,-7 0 0,-4-1 0,2 0 0,7 5-1,4-2 1,-3 4 0,-10 0 1,-4 1-1,-1 1 0,4 1 2,5 3 2,0-1 2,-9 0 1,-7 1 1,-7-3 2,-1 3 2,4-1 0,5 1 1,4 2-1,-3-4-1,-7 2-1,-8-3 0,-6 3-6,-3-1 2,1 0-2,1 5-1,0-4 3,4 2 0,3-1 1,-4-5 2,1 3 0,-2-1 1,-9 2-1,2 1-2,-4-4-3,-1 4-3,2-5-1,-1-1 0,2 1 0,1-2 1,2 2 4,-2-1-4,4-1 1,6 2 0,-7 1-3,2 0 3,-7-1-1,-9-2 1,-1-1 1,0-3-3,0 5 0,2 0 0,-1 1-1,0 1 2,-1 3 1,2-2 1,-2 1-2,2 0-3,1-3 2,-2 3 0,3 1 1,-5-1 2,-2 4-3,3-2-8,-6 2-15,1 0-11,-1 1-30,-5 0 122,6 4-52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1:55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-4 512,'0'-5'225,"-1"3"-110,1 7-74,2 5-17,-1 23-1,2 13 7,-5 21 7,-2 8-2,-5 10-9,-1 0-4,0-3-5,1-7 1,0-20 3,-1-7 2,3-19 4,-4-5-2,1-8-5,2-6-3,0-7-4,2-1 0,1-4 0,-4-4 0,3-6-3,-1-7-2,4-7-5,3-2-3,1-5 1,2 3-1,1-1 0,3 2 1,-1-2-3,3 1-2,1-1-3,-1-2-2,2-1-6,1 1 0,-1 3-6,3-1-3,-5 6 7,1-1-1,-3 3 9,-1-1 2,-4 3 5,-2 1 1,0-1 1,0 5 0,-2 0-2,1 5 1,0 3 4,-1 1 4,1 4 7,-1 0 3,-2 0 2,4 3-1,0 0-3,-1 0-1,1 0-9,0 6-1,-1 29 2,-4 57 2,0-25 6,-1 5 0,1 2-3,1 0-3,1-4-3,0-9-3,-1-16 1,2-7-2,1-16-10,1-3-12,3-7 656,-1 0-48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6:00.01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87 324 747,'-43'-22'250,"-4"-2"-250,-2 2 16,-1 1 29,3 3 17,8 1 21,1 5 7,11 0-9,4 3-6,9 4-16,5-1-14,8 5-31,4-2-16,19-2-17,13-1 1,37-2-2,19 1 1,22-4-6,8-1-7,20-1 3,1 0 3,14 1 15,11-2 6,-9 0 6,5 1 1,7 5-2,-12 3 1,-5 6 0,-10 2 0,-23 2-1,-8 2 1,-23 1 0,-14-3 0,-22 4 1,-13-2-1,-17-2-1,-12 2 1,-24-3 5,-10 2-1,-25-2 3,-12 3-3,-26-2-2,-15-4-1,-24 4-3,-11-5-1,-20 0-4,-4 0 1,-11 0 2,-4 0 2,12 3 1,1 0 2,7 0-5,6 2-3,15-2-8,6 3-3,24-2-7,12-3-7,27 0-2,18-1-2,29-1-1,16-1-45,28 3-4,16-2 2,37 1 10,12 0 53,22-3 11,19 5 1,13 0 6,7 2 4,22 0 1,-2-6 3,4 2 15,8-3 1,-14-1 12,-1-4 15,-7 2-12,-14 3-1,-17 1-2,-10 5-14,-24 5-2,-9 1-1,-18 1-7,-16 0-2,-22-2-8,-8-2-19,-7 4 13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9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764,'34'39'283,"-27"-24"-222,3 9-9,8 9-24,3 1-2,4 0-11,0-6-4,-4-11 0,0-1 2,-8-13 5,-2-3 7,-3-9 15,-3-7 5,2-9 3,-1-4-6,4-8-17,4 0-9,-2-4-10,1 1-3,5 12-2,-3 3-1,4 11 0,1 8-6,-5 4 3,3 6 1,1 10-5,-2 5 7,4 11-2,-7 0-1,2 7 6,-4-2-1,-7 2 0,-3-4-2,-6-7 0,-3-2 3,-11-6 4,-3-4 2,-6-5 2,-4-9-2,4-7-3,3-3 0,8-3-3,2 1-2,14-3-1,3-1-2,12 1-1,5 2 0,8 3 0,0-1 1,2 5 1,0 5-3,-2 2-11,1 5-7,-5 3-23,-3 0-7,-4 3-3,-1 0 7,-3 2 22,-1 2 9,-7 0 22,0-3 16,-3 1 22,1-2 14,-3 2 7,0-1-3,0 3-6,-3-3-6,2-2-1,0 2 1,-3-7-4,4 7-3,-2-6-6,0 0-9,1-3-5,-2-1 0,3 0 1,-3-1 1,2-2 7,0-2-1,0 1-1,0 1-2,1 0-14,0 0-5,0 0-8,0 0-2,0 0 2,0 0 0,0 0-1,0 0 0,0 0 1,0 0-1,0 0 0,0 0-4,0 0-21,0 0-8,0 0-28,0 0-18,0 0-33,0-1-27,-1 0 9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8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80 571,'-21'-36'249,"3"7"-141,4 16-35,7 11-24,4 20-47,1 10-27,6 13-127,0 3 10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8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9,'10'8'273,"0"13"-184,3 8-17,-2 12-20,1 2-17,1-4-25,-3-6-6,2-9-7,-3-6-4,-6-10-1,1-3 2,-7-8 6,-2-5 3,5-6-1,-6-5 2,4-6-4,-3 2 1,-2 0 2,4 4-2,6 8 1,3 2-2,8 7-3,3 2 0,2 7 2,3-1-5,2 2-16,2-5-11,0-3-32,-2-5-130,-3-8 139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8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907,'-7'31'312,"7"26"-292,7 14-3,4 18-4,-1 9 1,1 0-9,-4 1-2,-2-12-3,-1-8-16,2-8-12,-1-11 14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8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77,'-1'2'286,"2"6"-233,0 4-16,1 7-10,3 5-4,0 4-6,0 3-4,4-4-5,-4-5-2,1-5 0,-1-5-1,-4-6 0,1-2-3,-2-4 3,0-1 1,-1 0-2,0 0-2,0 0-8,-3-5-1,-4-11 2,-22-30 1,24 35 4,3 1 0,4 7 0,3-1 1,5 3-1,5 0-1,2 3 1,7 2 1,3 3 4,4 0 3,4 0-1,0-1 3,-1-3 4,-1-1 3,-1-4 1,-1-1 0,1-4-4,0 3-4,2 0-3,1 3-2,2 2-3,4 3-1,-2 3-7,2-1-10,-5 2-27,-9-3-19,-5 1 4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6.7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109 468,'-5'-1'217,"2"1"-118,0 0-18,2 0-62,1 0-13,0 0-11,0 0-4,5 8-1,29 38 0,-17-41-6,4-1-1,4-5-3,6-3 1,11-2 3,11 0 2,17-3 3,6-1 3,8-1 8,0 0-2,12 4 4,11 0 0,7 1 0,5 3 3,8 1 0,-4 0-2,5 1-1,3 0-2,2 1 0,-2 0 1,-3-4-1,2 0 2,-9-1-5,-2-1-4,-6 2-4,-5-2 0,-7 3 8,-2-2 3,-3 0 15,-2 5 4,-17-5 10,0 4 7,1-3 0,0-1 2,-6 0-8,-7 1-4,-20 0-8,-3 3-7,-9-1-1,-2-3-3,-4 3-28,-2-2 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7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 814,'0'7'316,"-1"14"-228,2 10-9,4 14-37,0 2-10,2-6-29,-2-2-16,1-12-27,-5-7-7,-1-7 4,-1-5 14,-7-12 21,2-3 7,-3-7 3,-1-7-2,-1-7 1,-1-7-1,2-7-1,3 1-1,7 7 0,3 6 2,9 10 0,3 2 3,7 8 4,3 4 0,1 5 9,5 7 1,2 7 2,2 4 0,0 8-2,-5 4-4,-8 2 2,-2-1-3,-7-7-2,0-3 0,0-8-5,-6-4 1,0-7 1,-1-4 1,2-8 3,3 0 2,3-8 4,2-2-4,-2-1-2,3 0-1,-1-1-3,-1 4 4,1 3-3,2 1 2,0 6-8,1 5-1,0 5-1,0 2 0,-3 5 0,-2 1 0,2 2 1,-2 2-1,6-3 1,-3 0-1,0-3-6,5 2-9,-4-3-17,6 2-13,5-5-32,-3-4 222,6-2-118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6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22 802,'0'20'296,"-6"11"-250,-4 5-11,-6 0-14,-3 0-10,-6-4-5,-3-4-2,-3-7-3,-3-8 2,6-8 4,3-5 2,8-7 8,5-5-1,8-10-6,4-3-7,11-6-13,4 2-2,5 7-1,5 2 6,0 10 4,2 3 1,2 9 0,-1 4 0,5 10 2,1 3 0,3 2 0,2 3 2,1-4-2,2-5-2,-4-6-1,0-5-3,-5-7 0,-6-3 0,-9-8 2,-6-3 2,-8-7 3,-2-3 1,-1-2 3,-5-2-2,-5 3-1,-1 1-1,-8 10-2,1 7-1,-2 13 0,-2 8 1,-2 9 4,1 8 2,4 10-2,1 3 1,12 12-2,2 0 0,6-2 1,3-3 1,6-6 2,0-2-1,-1-2-16,4-1-4,-7-12-4,1-1 1,-5-7 4,1-5-4,-5-3-18,-2-6-78,-1-2 84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6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43 455,'-22'6'244,"8"-4"-90,7 2-29,8-2-92,4 1-18,11-1-15,7 0 8,8-7 19,5-6 12,9-1 18,2-2 0,1 4-11,-3 2-8,-6 4-13,-9 4-4,-16 0-9,-2 2-2,-16 6-5,-5 4 1,-18 12 2,-12 2-1,-11 9 0,-1-2 0,7-1-3,6-3-1,11-8-6,9-5-4,8-8-5,4-6-2,6 0-3,2 1 2,5-3 3,4 1 3,5 2 9,2-1 2,2 5 1,-5-3 1,-3 3-3,-3 1 1,-7 4 2,-4 4-3,-8 5 1,-5 2-2,-3 3-4,2-1 4,2-3 0,2-3 1,5-2 0,4-2 0,3-5-1,2 2-1,6-2 1,-1 1 1,5 0 2,3 3 3,-2-2-1,-1 2 1,-7 3-1,-4 0-1,-7 7 0,-6 2-3,-9 3-15,-2 0-13,-1 1 17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5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 624,'-1'0'240,"3"0"-169,11 2-42,7 0-23,16-5-113,8-2 78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5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934,'-17'31'320,"6"21"-309,3 9-6,1-1-26,5-2-22,0-12-212,2-11 173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5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3 490,'6'39'235,"3"-7"-111,2-2-29,-4-14-49,1-2-22,-2-12-13,-3-2 1,0-11 12,3-5 4,2-9 1,2-8-5,6-14-13,1-6-5,8-7-5,4 2 1,2 14-2,0 11 1,-2 21 2,-1 8-1,-4 18 5,-5 7 1,-5 12 4,-4 6 2,-10 7-4,-3 0 3,-14-2-6,-3-4 0,-7-13 0,-2-2-4,6-13 2,-2-6-1,11-6-1,2-11-2,6-11-1,4-7 0,4-11 0,5 3 1,7 5 0,0-1-1,5 13 4,3 5-3,2 14-1,2 11 0,2 16-1,-4 8 0,-4 8 1,-3 3 1,-4-7 1,1-3 2,-2-10-3,1-8-1,0-11 0,0-4 0,2-11 2,0-8 6,0-6 8,2-6 1,-4-7 1,0-1-5,0 2-4,-3 5-3,-4 15-5,1 7-1,-3 13-4,2 7-1,1 11-9,1 5-7,8 6-28,3-5-15,15-4 41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4.6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8 485,'-7'-31'215,"3"12"-106,4 11-73,6 8-55,3-1-41,6 12 39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4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918,'-7'4'334,"2"26"-278,-2 10-40,1 21-14,-2 6-2,0 0 0,1-8-4,2-5-4,2-6-2,2-14-2,2-4 2,0-17 1,1-3 0,-1-9 3,0-4 1,-4-6-2,-1-5-5,-4-5-10,-2-2-3,-1 1 4,-4 4 6,4 2 12,1 4 4,9 4 0,4 0-1,9-6 0,7 0-1,5-5 1,7 2-1,-1 5 3,4-1 5,1 11 8,-1 7 8,-1 10 6,0 10-1,-5 4-5,1 4-7,-6 0-7,-4-3-8,-5-7-28,-10-6-19,-4-6 28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4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0 560,'25'9'252,"-4"9"-115,-8 18-54,-8 5-18,-12 8-25,-6-1-13,-11 0-12,-4-4-6,-6-6 8,-4-7 3,3-9-2,3-9 7,7-12 3,8-2-3,6-17-3,5-2-6,5-19-14,4-3-2,12-6 2,1 4-1,8 16-1,1 6-1,4 20-2,0 7-1,4 17-8,4 8-8,2 12-36,-7-2 34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3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7 413 739,'-7'21'254,"-24"64"-246,10-28 0,10 1-4,1-4-2,11-16 1,5-5 0,4-13 8,1-7 6,1-10 18,4-6 12,0-18 16,4-9 1,2-18-3,-5-10-9,-3-12-16,-7-2-7,-9-5-13,-7 2 0,-10-3-6,-4-1 0,-6 10-3,-7 12-2,-3 22 1,-2 15-4,6 19-3,4 7-3,8 14-5,8 7-9,10 8-33,6 7-18,14 2-40,5 2 6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5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 0 483,'-8'10'180,"-1"7"-132,-4 24-30,-1 12-6,-7 13 17,0 3 13,1-5 14,4-7 4,3-16-5,2-8-9,2-11-7,5-6-3,3-7-9,1-4-2,0-8 2,0-7-3,1-10-5,3-5-2,4-12-10,-3-3-2,2-6-3,-2-1 1,-2 5-1,-3 9 1,0 14-2,-3 9 1,1 14-7,5 5-5,-4 18-3,0 5-3,-3 16 4,-7 5-2,2 4-28,0 6 26,6-1 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3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79 679,'-6'-6'276,"1"1"-171,6 2-55,5-1-18,10-1-22,10-1-8,14-2-1,1-1-8,1-2-33,-4-2-33,-5 4 44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3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43 708,'2'42'241,"4"3"-225,1-7-5,1-5-9,-2-13-20,0-5-4,-3-8-11,-1-2 19,-4-7 32,0-4 10,-2-5 12,0-6-7,0-7-7,1-7-7,2-8-6,-1-5-6,4-5-8,0-1 0,4 8 1,2 3 1,6 13 5,3 4 2,3 6 1,3 2 1,4 5 4,-4 3 3,-1 5 4,-1 3 0,-2 12-2,1 6 0,1 15 4,-3 6 0,-2 4-3,-4 1-1,-7-8-10,4-2-3,1-7-3,-1-5-2,4-2-1,-3-4-16,-2-2-28,-1-5-25,-4-8-139,-4-3 138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2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847,'0'-5'283,"8"18"-296,-2 11-25,5 29 23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2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66 916,'4'-9'322,"10"-1"-283,11-9-20,8-3-13,10-2-10,6-2-6,6 8-12,1 3-6,5 6-1,-3 4 3,-3 1 14,-7 3 5,-15 5 6,-6 0 1,-10 7-1,0 5-1,-4 10 6,-1 6-1,0 12 3,-4 4 1,0 2-3,0-8 1,0-8-2,1-10-1,-1-9 0,-1-7-3,3-8 2,0-3 5,2-10 12,1-6 7,-2-13 11,0-1-4,-6-14-7,-3-5-5,-8 0-11,-6 3-2,-7 15-3,-2 12-4,-6 22-24,-4 5-12,-1 16 88,0 3-53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42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62 559,'35'-40'245,"-38"32"-125,-2 3-43,3 1-9,0 2-7,0-1 0,1 3-4,0-1-8,-1 1-15,1 0-7,0 2-17,-3 28-5,-4 39-3,6-29 0,2-6 0,0-3 1,3-9-2,-1-7 1,2-9-2,-1-1 0,-1-5 0,2 1-1,-2 1-4,-2-3-5,0 1-10,0 0-13,-1 0-23,0 0 32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2:33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 864,'-11'-1'351,"2"1"-232,4 0-66,-1-1-35,6 0-59,1 1-28,-1 0-42,0 0-4,0 0 73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17:39.607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76 0,'-371'0,"-34"0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50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98 382,'-2'-4'200,"-5"-1"-58,-31-32-18,34 37-50,-2 1-23,2 8-28,-2 4-8,0 15-13,-1 1-4,-2 11 3,5 1 1,2-7 5,0-3 4,5-10-5,3-6-1,3-6-1,5-5-2,2-8 4,1-7 5,6-16 0,4-3 5,0-13 0,-3-4 0,-6-3 13,-9-1 2,-9 2 4,-3 6 2,-9 10-15,0 7-5,-7 16-12,-2 6-10,-11 14-16,-2 9-5,-1 19-15,-2 3-20,4 15 41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49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2 42 148,'8'-37'106,"-8"35"-2,3 2-6,0 0-4,-4 0-8,1-1-6,0-1-20,-1 2-6,1 0-10,-1 0-7,1 0-8,-1 0-4,0 0-9,0 0-6,0 0-7,-5 10-2,-29 63-2,15-22 2,-7 21 5,1 4 9,-6 0 2,4-8-5,2-17 1,4-8-7,6-12-2,-1-4 2,7-5 2,-5-3 1,8-6 5,1-1 0,3-7 0,2-4-1,1 1-2,-1-3 0,1 0-3,0 0 2,0-1-2,0 1-2,0 0-2,0 0-1,1-3-6,1-2-6,-2 3-30,0 1-16,2 1 31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48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3 398,'-6'-3'196,"4"1"-89,2 3-49,3-1-20,-3 0-17,0 0 7,7 0 19,10 2 1,37 5-11,-31-4-6,0-3-16,3 1-2,2-3 2,2-4 0,-1-3-7,1 1 0,-3 0-2,-1 2 0,-4 2 0,-5 1-3,-9 0-4,-4-1-10,-8 6-75,2 0-183,1-1 179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7:32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77 339,'0'-13'159,"2"4"-63,-2 2-11,0 0-13,-1-2-9,-4-2-17,4 4-7,1 2-17,-2 1-7,-2 3-6,3-1 1,0 1 2,0 0 4,1-1 6,0 2 1,0 0-6,0 0-3,0 0-7,0 0-2,8 25 1,7 40 0,-12-21 1,-1 6 0,-2 6-3,0 0-1,-2-7 0,-1-5-1,-3-9 0,-1-4 1,-2-7-1,1-2 1,4-7 3,0-2 3,0-4 1,1-5 0,-2 0 1,5-1-2,0-2-3,-3-1-1,3 0-1,0 0-1,0 0 2,0 0 1,0 0-1,0 0 1,0 0-1,0 0-2,0 0 0,0 0 1,0 0-4,0-1 0,0 0 0,0 0-3,9 0 4,34-4-1,-38 4 2,8 1 0,4-2 0,1 2-1,10 0 0,-10-1 1,9-1-2,-1 0 0,-1-2 0,11 3 0,-3-1 1,-1-1-1,3 1 0,-2-2 0,2 0 0,6 5 1,6 1-1,0-1 1,7 2-1,-4-5 0,-1-1 1,1 2-1,-2-2 0,2-1 2,0 1 0,0 0-1,7 3-1,0 0 0,1 1 0,-5 0 0,-9-2 2,-1 1-2,-3 0 0,0-1 0,0 1-2,3 4 2,5-2 1,4 2 0,-1-1 0,-1-1 0,-7-1-1,-1 0 1,0-1 0,4-1-1,6-2 0,2 3 0,7-1-1,3 1 2,-4 0-1,-1-2 2,-5-2-1,-6 1 0,6 0 0,1 2-1,7 1 0,1 1 1,1 2 0,-5-3 0,-8 0 0,-3 0-2,-2-2 2,1 0-1,4-1 0,6 0 0,4 0 0,3 2 1,-7-3 1,-3 0 0,-7-1-2,-3 1-1,3 1 0,-1-1-1,11 5 3,1-3-2,-3 1 2,1-2 0,-9-1 0,-5 1-1,0-1 0,-3 1 0,-1-2 0,-2 4 0,-3 1 0,-4 0 0,-3 4 0,-6-5 0,-6 2 1,-3-1 2,-10 0-1,4 3 1,-2-1 14,-3-2 7,0 0 12,0 0 3,-1 0-11,0-2-8,0 1-8,0 0-6,-1 0-3,1 0-1,0 0 1,-2 0 3,2 0-1,0 0 2,-2 0 0,1 0-4,1-1 2,0 1-2,0 0-2,0 0 0,-4-9 0,-18-37 1,17 33-2,-5-11 3,2 2-3,2-4 0,0-4 1,3-1 0,-1-1-1,-1 0 0,-1 1 0,3 4 1,0 3-1,0 6 1,2 6-1,-1 4-1,1 3 1,1 0 0,1 2 0,-3 0 0,2 3 0,1 1-2,0 0-3,0 0-1,0 0-3,0 0 0,0 0 3,2 6 1,5 14 2,11 33 2,-16-28 0,0 3 0,1 1 1,0 6 0,3 1-1,0-2 0,-1 4-9,-3-8-10,-2-5-31,3 5 710,2-4-504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48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 0 208,'-36'29'145,"32"-33"23,-2 0-63,0 2-36,-2-2-8,-1 0-16,-1 1-7,-3 1-1,0-1-5,2 3 2,5 0 2,1 1-10,4 1-3,1-1-9,0-1-6,0 0-4,0 0-4,0 0-2,3 0 1,24 7-1,34 8 2,-31-19 2,0-2 1,4 1 7,-1 0 0,1 3-2,0-1-1,-6 1-5,1 0-1,-6 2 3,1 1-1,-4 1-4,-6 3-9,-3-1-23,-3 3-26,-2 0-202,-3-4 181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29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6 467,'-1'-2'236,"0"1"-64,0 0-54,0 0-45,0 0-10,0 0-18,-1 0-8,1 0-22,0 1-7,1 0-10,0 0-2,2 14 5,12 39 1,-11-31 1,1 1 3,-3-9-3,-1-2 1,0-2 6,-1-9-2,0 5 3,1-1-2,-2-1-5,1 2 0,0-2-2,0-2-1,0 0-1,1-2 1,0 0 0,0 0 0,0 0 2,0 0-3,0 0 2,0 0 1,0 0 1,0-1 0,8-6 0,47-43-3,-30 19 0,5 3 1,-5-3-1,6 3 0,-1 4 2,-3 0-2,2 9-1,-8 1 1,-6 6-2,-1 6 2,-8 0 0,1 2-1,-4 0-2,-2 0 0,1 1 1,-2-1 0,0 0 3,0 0-1,0 0 1,0 0 0,0 0 0,0 0-1,0 0 0,0 0 0,0 0-5,0 0-5,0 0-24,0 0-20,0 0 3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10T11:17:43.10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18'0,"176"0,176 36,-141 16,-123-52,-1 0,-87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3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630 458,'-2'-1'222,"2"0"-87,0 1-29,0-1-55,0 0-14,0 0-3,3 0 2,23-27 5,41-36-2,-18 27-12,8-5-2,8-2 0,2-2-1,-2-2-4,-1-1-1,9-7-7,4-3-3,13-4-2,0 0 0,1 1-1,0 4-1,7 1 1,5 1-2,4-4-1,3-4 0,2-2-1,1 4 3,-3 9 7,-4 3 4,-9 11 6,5 4 0,-4 2-4,1 3-1,-10-6-4,-10-5 0,-2 1 0,-1 1-4,-7 4-1,-5 6-3,-19 4-4,-10 4 2,-14 8-1,-4 2-9,-7 7-27,-5-1-19,-3 4-36,3 2 53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2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439 609,'-3'34'236,"3"9"-151,4-3-77,0-2 0,4-21-2,-1-5 4,3-12 18,2-5 16,4-16 23,4-14 2,8-20-8,1-12-11,3-15-16,-3 2-4,-12 1-9,-7 10-5,-13 14-5,-7 11-2,-9 23-5,0 11-4,-9 32-23,-5 17-14,-7 30-40,-2 15 46,9 17 11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2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4 857,'-5'-2'317,"5"3"-279,1 14-13,3 12-9,-4 21-16,0 12 0,0 12 7,-1 2-3,1-3-4,3-5-6,2-3-21,2-4-11,7-14-88,1-2 86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2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37 434,'-18'5'253,"15"-6"-66,6 1-79,21-7-83,-12 4-6,0 1 28,46-16 5,22-8-9,7-7-11,-24 7-14,-3 2-9,-8 2-5,-4 1-8,-2 5-24,-8-1-20,-11 3-235,-8 2 199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1.8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25 351,'-34'-3'225,"6"0"-5,15 2-125,6-1-36,9 1-31,2-2-8,12 0-8,7-1 3,14-3 7,7 2 5,8-3-3,-1-3-5,3-2-7,-3-3-7,-2 1-1,1 3 0,-5 3-11,-6 0-7,-11 6-36,-9 2-85,-20 6 91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1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4 455,'10'-23'218,"0"11"-89,1 7-37,0 11-63,-2 17-7,-5-11-6,1 0 1,15 59-1,-2 2 1,-2 14-9,-6-30 0,-4-7-2,3-2-3,-3-16 1,-4-8-1,-1-12 10,-4-4 10,-8-7 4,-5-1-1,-7-6-8,-1-5-11,-1-2-7,0-5-4,9 1-6,0 0-3,11 3-6,5 0-4,3 1-5,9 2-4,7 1 3,-1-1 6,7 7 8,-2 0 6,4 5 6,1 4 3,-4 5 0,-1 3 1,-4 3 2,-4 0 3,-8-2 4,0-1 2,-7-5 4,2 0-1,-4-3 0,0-3-1,3-2-3,-1-1 0,0 0-3,0 0 1,0-1-4,6-16-1,13-29-1,-10 34-1,-3 2 0,-1 4 0,3 4 0,-8-1-1,1 6-1,2 3 0,-2 6-2,5 6 0,-2 0 2,-2 0-2,5-1 2,-4-4 0,5-3 2,-3 1-2,0-5-2,4-1 0,-3-5 1,1-4 0,0-8 1,-1 0 2,-1-5-2,2 2 1,-4-1 0,1 0 0,-1 4 1,-1 2 0,-1 8 0,0 0 0,3 6-1,-4-3-1,0 0 1,0 2 2,9 13 4,25 31 3,-23-35 5,0-2 3,-2-5 5,-2-3 1,-3-3 11,-1-5 3,-2-8 3,-1-5-1,-3-5-15,-3-3-6,1-3-9,-3 0-6,3 1-4,0 3-5,2 10-15,2 5-13,6 10-46,5 2 50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0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91 233,'-7'-42'174,"2"13"-23,2 13 13,1 12-48,2 13-56,0 21-18,0 9-9,5 19-3,0 3 4,5-3-8,1-1-7,2-7-6,2 0-2,-2-7-3,-2-7-3,-4-12-1,-4-9 1,-3-8 11,-3-4 10,-4-4 3,-5-3-1,-6-5-16,-2-5-10,-2-1-23,0 1-14,3 0-30,7-1 38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16:47.55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4-2 462,'-19'56'186,"17"-58"-116,0 1-29,2-2-15,-1 2-13,1 0-4,0 1-11,0 0-1,0-1 9,0 0 8,0 0 1,0 0 2,0 1 1,0-1-4,0 0 4,0 0 0,0 1-7,0 0-2,0-1-5,0 0-1,0 0-2,2-1 1,11 1 1,36 1-3,-27 1 0,2-2 0,2 0-3,2-1 3,2 2 0,2 0-1,8 0 0,-1-1-1,6-1 2,-2 0-2,-3 2 7,2 1-6,-9-1 1,3-1 4,-3 0-6,2 1 2,5 1 0,-4 3-3,9-2 3,-8-2 3,0-3 1,5 1 2,-7 1 5,3 1 0,-1 0 4,-6 0 1,-4-1-4,0 0 2,-5 0 6,-1 1 9,-3-2-3,4 4 3,0 0-10,1-1-9,2 2 5,-5-3-10,4 2 2,0-1-3,8 2-3,5 1 3,-1-2-4,0 1 6,-3-3-8,0 1 2,3-1 1,1 0-1,1 0 2,2-1 0,3 1-1,6 0 1,-2 0-1,0 2-1,1 0 0,-4-2-1,6 1 2,-4-1 1,0 2 0,0 0-1,3-1-1,0 1 1,3 0-1,-1-2 1,-3 0 3,-1 0-8,-4-1 4,0 0-2,-4-1-1,1 2 5,4 0-2,4 3 0,1 0 2,0-1 0,-9 1-1,-4-3-1,-2 1 1,-3-1-2,4 0 1,-1-1 4,4-2-4,4 1 3,2-3-1,0 1-1,7 0-1,-3 0 1,-1 2 2,-5-2-2,-10 0-1,-2-1-2,-3 2 1,0 1 2,-3-2 0,0 4 4,-7-2-4,-1 0-3,-9 2 2,-1-2-3,-2 2-2,1 1-11,-2-1 13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0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3 663,'-3'-2'286,"3"0"-162,-2 2-55,1 0-17,0 0-26,0 0-9,0 1-11,-9 23 0,-49 36 2,36-29 0,-4-7-2,0-1 1,4-6-3,0-5 2,1-6-1,2-5-1,4-6 0,2-4-2,6-5-2,-1-2-4,6-7-2,3-1-1,2-1-1,7 2 2,-1 10 2,0 4 1,2 9 1,2 4 0,5 9-1,0 3 0,4 7-3,3 0-4,5-3-18,3 1-12,2-9-20,2-5-19,-6-9 5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8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94 736,'-5'5'269,"1"10"-198,3 11-62,1 13-4,1 6-1,5 0-2,-1-3-6,3-8-10,2-5-1,-4-8-5,0-10 1,-4-4 4,-2-7 4,-3-10 5,-2-4-2,-5-16-9,-4 0-7,-2-11 2,-3 5 6,3 8 21,3 3 11,5 12 8,5 2 3,3 5-9,2-2-5,9 0-7,4 0-1,8-3 7,6 1 1,4 2 2,2 4-2,-2 4-5,-1 5 0,-6 10-3,0-1 1,-10 3-1,-3 2 0,-9-3 5,-5 0 2,-3 1 0,0-2 3,0-1-5,4 0-5,1-5-2,3-1-8,4-6-6,2-2 1,7-8-2,0-5 7,5-9 3,0-1 1,0-2 2,-7 2 0,-7 8 5,-7 3 4,-1 7 10,-1 4 4,-6 6-7,3 6-4,-4 9-9,3 8-4,3 2 2,5 1-2,11-4-1,1-4 0,7-7-1,-4-1 1,-2-11 0,1-4-3,-1-11 0,1-6 3,-3-6 1,-4-5-2,-3-4-4,-4-1-5,-2 3-3,-1 2 4,-1 12 4,0 5 0,0 9-1,0 3-4,3 14-2,1 5 4,5 8 4,3 3 2,7-3 3,2 0 0,5-4 0,2-2 3,-1-7 0,-4-4 0,-4-9 4,-2-4 4,-6-9 9,-1-3 6,-1-6-1,-5-7-1,-2-4-9,1-5-7,-6-7-5,4 2-3,0 6-4,1 4-7,8 7-21,0 4-29,9 5 37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7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442 291,'8'-7'189,"-3"-9"-16,10-4 0,-2-14-72,-3-6-14,-3-12-26,-7-7-18,-7-3-25,-5 2-8,-9 15-5,-5 11-3,-14 20-18,-1 13-24,-14 16 24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7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 494 510,'0'1'219,"-1"6"-126,6 9-53,-5 6-16,2 11-4,7 2 4,-5-3-3,6-2-6,1-7-6,-4-2-2,1-3-4,0-2 2,-2-5-3,0-5 2,-6-1 2,-4-4 2,-1 0 9,-6 0 0,-8-2 2,2-2-6,-6-3-6,2-2 1,8 1-4,0-1 2,6 1-3,5 1-3,8-1-2,4 0-2,14-4-1,5-3 1,7 1 1,1-4 3,-7 2-1,-3 3 2,-6 0 7,-4 4 0,-2 7 2,-4-2-2,-6 5-7,-1 2 1,-4 6-2,-2 8 5,-3 5 1,-3 1-1,0 0 1,3-2-5,4-3-1,2 0-1,6-4 0,2 1 1,6-4 0,1-1 3,5-5-2,3 0-1,0-7 4,2-4 3,-5-6 8,-3-2 3,-3-7 2,-6 1-1,-10-5-2,-6-4-1,-18-6-2,-4-2-5,-21-4-9,-11-7-5,-11-4-6,-13-4 2,9-1 3,7 6 6,14 10 8,12 5-3,19 10 0,5 2-2,18-2-6,8-4 0,17-6-2,9 0-2,17 2 1,1 6-3,8 7 0,-1 6 0,-7 7-4,-1 6-3,-9 11-18,-1 5-18,-1 9 31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6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23 194,'4'30'78,"-1"-3"-47,0-6-9,-2-8-5,1-3 57,-2-10 95,-2-2 11,-3-6 7,-2-3-55,-1-7-91,0-4-10,0-3-15,-2-3-2,3-1-9,-1-4-4,6 0-7,2 3-2,2 3-4,9 4-3,4 4 6,2 6-2,6 10 8,-2 4 2,2 16 1,-3 2 0,-2 12 1,-2 4 1,-4 1 1,-3-3-2,-2-4-1,1 0-3,-6-3-13,0 0-10,-2-6-30,1-7-14,1-10-80,2-6-41,3-12 118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6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33 345,'-11'-17'210,"2"10"-22,3 1-63,1 4-78,2 3-23,3 10-43,3 3-54,4 2 47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5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03,'8'25'162,"-2"6"-47,0 3-22,1-2-48,-2-3-20,2-2-51,1 0-80,-4-12 69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5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03 403,'34'21'206,"-36"-1"-70,0-1-56,1 2-15,1-2-25,3-2-8,0-3-14,-1-3-5,-1-5-1,-1-2 6,-1-4 21,-1 0 1,1-1-3,0 0-9,0 0-18,-5-10-5,-22-38-1,22 27-3,6-1-6,0-1-4,6-1-6,3 0-1,6 4 0,-1 3 5,13 6 5,2 2 2,3 2 3,2 5 0,-4 4 0,-4 7 2,-3 6 1,-3-1 2,-3 3 0,-2 0-1,-3 0 0,-3 0 0,-6 0 0,1 1-1,-4-4 0,1-2-3,-1-3-8,-1-3-4,-1-3-19,2 3-19,0-5-92,0-2-103,0 1 153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5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9 583,'-87'32'256,"79"-32"-138,2 0-37,8 0-49,2 1-18,-4-1-11,0 0-4,3 0-2,18-1 3,42-5 0,-32 0-1,4-3-25,-2 0-25,-1-2 30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4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99 467,'-37'-84'216,"29"75"-97,0 5-66,-4 2-15,-4 4-15,0 2 1,-6 6 5,-1 1 3,-2 12 6,-1 5-3,0 10-11,2 5-4,2 0-10,5-3-2,10-2-4,-2-4 0,13-4-3,4-2 0,8-7-1,8 0 0,1-12-3,0-3-3,1-9 1,0-7 0,-1-4 3,-3-1 2,-8 0 3,-5 1-1,-9 6 5,-3-2 0,-7 4-3,-4 1-2,-10 2-5,-3 2-3,-3 3 4,-4 3 2,9-3 4,-2-1 2,8 0-2,6 0 1,4-2-1,5 0 1,-1-3-2,4-2-3,7 1-4,3-4 0,6 0-1,-2 0 3,-3 2 2,-2 1 0,-3 2 2,-3 1 0,-2 0 0,3 3 0,-3 0-3,0 0-7,0 0-13,-1 0-13,1 0-68,0 0-136,0 0 156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10T11:16:45.49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1 48 503,'-3'-3'220,"-6"0"-114,8 2-23,1 1-31,-10-3-7,10 3-16,-2-1-4,4 1-13,-2 0-10,0 0 0,12 4-2,52 26 0,-26-13 4,-3-3-6,6 0 1,7-2 1,4-2-2,15 1 3,6-2 4,-1-3 3,2-2 5,1-2 9,-3-2 3,23 0 0,0 0-3,0-4-2,1 1-7,-4-5-5,8 3 1,1 1-3,3-2-1,-8 6 2,-2-4-3,10 4-3,-6-2 0,-1-4 0,3 3-1,-11-4 3,1 4-3,-2-2 3,-6 2-1,-11 2 1,-1 0-3,-8 0-1,4-3 0,-5 2-2,0-2 4,-13 1 0,-10 2 2,-11-3 0,-6-2-2,0-2 0,1 4 1,0-1-2,0 2 0,-3-1 2,-3-3-3,-3 5 0,-3 0-1,-3 2-2,0 0 0,-4-4 5,4 5-1,-3-2 2,4 2-2,3 0-2,-2-3 0,3-1-3,6 2 5,-1-3 0,1 2-1,7 4 3,-5-4 3,5 2 2,6-1 0,-4-1-1,0 0-5,3-1-2,-6 1 0,0-5-4,1 4-8,-2 1-6,-1 1-6,-3-3-4,0 4-4,-4-2-131,-2 0 118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3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46 350,'-2'0'206,"0"0"-9,2 0-88,0 0-59,0-1-19,0 1-16,2-1-1,20-3 2,35-6 4,-28 5-4,4 2 0,-1-1-3,2 4-5,-3-3-4,0-1 0,-7 0 0,-7-2 0,-9 5 0,-1 1-1,-5 0 2,3 2-4,-1 0-25,-5 0-25,-8 5 27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3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70 465,'5'-40'199,"-13"36"-96,0 1-21,2-3-11,-2 3-8,0 1-15,-1-5-6,-2 7-14,3-1-7,-5-1-7,2 2-2,-1-2-1,2 2 0,0 0-2,0-2 0,3 5-2,-1-4-3,0 3-1,-2 2 0,0-2-3,0 5 2,-4-1-2,2 3 0,0 1 1,1-3-1,3 2 0,-2 1 0,2 2 1,-2 0 0,3-1 1,0 1-2,-1 2 0,5-1 1,0 1-1,1 0 0,2-2-2,0 0 0,3 1 0,0 0 0,5-3 1,-1 4 1,7-6-1,-1 1 1,1-1 0,1-3 0,3-3 0,-1 2 0,3-3 0,1-1 0,-4-1 0,2-1-1,2-2-8,1-1-7,-4-2-18,5 0-10,-1-4-139,-4 1 130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2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3 672,'-2'-3'259,"2"1"-205,6 1-18,10-2-17,4-2-14,6-2 1,3-3-1,1 3 0,7-1 0,-2 0-2,1 2-7,0-2-6,-1 3-21,1-1-13,-1 2 2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32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70 183,'-50'0'108,"48"-1"7,2-3-23,0 2-14,0 1-8,0 1-15,0 0-6,0 0-3,0 0-1,0 0 0,0 0 2,0-1 4,0 0 1,0 0-3,0 0-4,0 0-13,0 0-5,0-1-11,0 1-4,0 0-4,0 0-4,0 0-1,0 0 1,0 0-3,0 0 1,10-7 0,33-19-1,-29 24-2,2-1 2,0 0 0,3 2-1,-1 6 4,-3 0-4,-3 3 1,-3 0-1,-3 0 0,-2 4 0,-4 4 0,-4 6 2,-8 2-1,-4 3 1,-3 3 2,0-3-1,3 4-1,-1-2 0,7-2-1,2-2-1,4-7 0,4-1 0,5-3-2,3-2-1,5-4-1,1 0 0,6-4 0,0-3 3,5 0 0,2-5 0,3-3-7,0-1-8,-4 1-26,-1 0-21,-11-3 38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24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8 270,'7'-2'111,"-6"-3"-62,8-1 3,0 2 8,-3-6 9,1 3-2,4-1-17,1 0-7,7-1-9,3-2-3,9-2-8,4-2-4,17-1-4,8 3-5,22-1 0,7-1-2,3 2-2,9-2 1,8 0-1,4 2 1,8 2 4,-3 0 4,-2 2 13,1 3 1,-7 0 0,-5 0-3,-13 3-13,-1 1 0,-2 4-7,-3 1 0,-15-1-1,-11-1-2,-15 2-1,-7-3-1,-11 1-3,-5 2 2,-9-1 0,-4 3 3,-5-3 1,-2 1 1,-2-3 3,-1 0 1,0 0 3,-1 0-3,1 0-9,0 0-8,-18 1-44,-34 2-197,33-2 175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14.2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75 260,'29'3'189,"-39"0"-6,2 1-26,-4-3-17,-1 1-43,2 1-16,-4-2-16,3 0-4,3 0-15,-4-1-5,3 1-5,3 1-3,2-1-1,3 0-5,1 1-13,1-2-5,0 0-7,1 0-4,3 1 0,3 0 2,8 0 1,50 8 4,-26-5 4,2-3-8,0 0 0,-2-1-1,1-2-3,0 0 3,5 1 0,0 1 1,7 0-1,-1 0 0,-1 0 1,2-1 0,-11 1 0,-1 0-1,-2 0 0,-2 0 1,5-2 3,1 1 2,6-1-1,3 1 4,2-3-4,1 0-1,-8-3-2,-4-2-2,-11 6 3,-2-4 2,-6 6-2,0 0 1,-2 1 0,-1 0 2,3 0-1,4 1 3,0 0-3,2 1 1,2-2-2,5 3-1,-2-3 1,6 0-3,-4 1 3,-2-1-1,3 2 1,-5-2-1,3 0-1,-3-3 1,2 0-3,1 0 1,0 2 0,0 1-1,0-1 0,1 0-1,-2 0-1,5 1 2,-6-3 1,-4 2 1,-4 1 1,-4-1-2,-3 1-1,-3 0 2,-5-2-2,0 2 1,-1 1-1,0-1-1,2 2 1,-1-2 0,-1-1 0,-2 0 0,0 0-1,-2 0 1,-1 1 6,-2 1 2,-2-2 3,0 1-2,0 0-3,0 0 1,1 0-6,0 0 3,1 0-3,2 0-1,-1 0 0,2 0-1,2 0 1,3-1 0,47-2 2,-28-2-2,3 2 0,1 0 0,0-3-1,-1 6 2,2-2-1,-2-1-1,-2-1 1,-4-3 0,-5-1 2,1 4 2,-5 0-3,-3 2-1,-5 2-2,-5-1 0,-1-1 2,-1 3 0,-2-1 1,1 0 0,1 0 1,0 0 0,0 0-2,1 0 0,-2 0-2,0 1 1,-1 0 4,-1-1-13,-1-2 618,-3-1-46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13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280,'21'-20'27,"2"3"-43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1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159 477,'-36'-1'242,"5"5"7,6 8-221,8 13-2,0 3-9,2 9-11,2-2-4,6-9-1,4-4 1,10-10-1,4-7 3,9-7 13,9-7 10,10-15 6,6-4 2,4-11-6,-2-5-5,-7-2 4,-10 2 0,-19 2-3,-7 6 0,-13 11-7,-4 4-2,-10 17-8,-6 5-7,-14 16-8,1 9-5,4 17-17,8 5-10,17-1-48,6-1 5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1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635 509,'-17'-7'213,"5"2"-126,0-2 3,7-3-20,1 1-17,4-5-24,4-3-8,10-8-13,6-8-3,15-10-2,10-6 2,19-9 4,8-3-1,9-4 3,5 3 2,-8 7-2,2 6 1,-1 19-3,-3 6-4,-7 14-4,-6 8 2,-16 9-4,-10 10 1,-10 12-1,-5 5 2,-4 8 1,-1 0 2,-2-1 0,2-5-1,-3-8-1,-1-6 0,-1-9 1,-1-2-1,-1-9 2,2-3-1,0-5 3,4-6-2,2-4 1,-1-1-1,2 0 0,-5 3-1,0 2 0,3 4 0,-5 5-3,1 1 1,0 4 0,-1 4-1,6 1 2,2 4-1,1-2 0,5-4 1,0 0-3,-2-5 1,8-6-1,6-4 0,8-7 2,8-4 0,4-6 0,5-2 2,-2 5-1,-11 0 2,-12 9 7,-7 3-2,-11 12 1,-2 8-4,-2 12-6,-7 10-1,-2 9 1,-3 2 0,-1-3-6,-2-4-8,2-10-23,0-5-13,2-11-54,0-2-147,1-11 170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51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11 110,'2'-2'32,"5"1"-25,3 0-22,3-3 1,2 2 2,5-4 0,-1 2 3,6-3 15,1 0 20,6-2 37,8 1 14,8-1 18,5 0-9,6 1-22,-2-1-7,-5-2-22,0 2-7,-2 0 0,5-1-3,9 8 4,4-4 2,4 5-3,-2 0 1,-6-1 1,0 1-1,8 1 12,5 0 6,12 2-8,-3 0-2,-5-1-17,-3 2-10,-3 2-1,10-2-3,-4-2-2,0-1 2,-7-4-5,-10-1 2,1 0 2,2-1-3,3 1 4,3-3-2,-6 3-2,-5-3-1,-8 3-1,-3 0 0,5 1 0,5 3 1,1-1-1,0-1 1,-6 1 1,-5 0-2,-6 1 3,0 0-2,-4-1-1,0 1 1,-1-3-1,1 2 2,-7 1 0,2-1 1,-3 2-1,-4-2 0,1 1 1,-3-1 1,-4 1 0,-4 1 0,-3 0 0,-6 0 0,-1 0 1,-3 0 1,-2 0-3,1 0 0,-3 0 0,-2 0 0,0 0 0,0 0-9,0 0 39,0 0-2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1:23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3 390 615,'-13'-3'241,"2"2"-168,1-2-7,-3 1-21,2-2-4,2-1 1,-3-3 7,-1-3 19,2 0-2,2-6-17,6-3-13,10-7-24,3-5-4,9-4-5,-2 3 1,3 5 0,-3 2 2,-2 11-1,4 0 0,0 12-5,0 4-4,2 15-1,-1 12-2,-4 22 3,-2 7 2,0 17 2,-1 3 0,-3-5 2,0-6 1,-4-19 0,1-9 0,0-11 0,-1-5-1,2-7-1,-3-4-1,2-6-4,0-6 0,0-9 4,2-6-1,4-19 5,-1-4 2,2-22-4,2-1 2,-3-3 0,-2 2 3,-4 15 4,-5 6 2,-2 12 6,1 5-1,-1 7 0,-5 2-1,2 3-5,-3 3-2,1 2-1,5 4-5,0 0-4,4 0-3,6-2-6,4-1 3,3 1 3,5-4-1,3 2 4,-1-2 0,3-3 0,1 2 3,-3 0-2,-1 0 0,-3 4 1,-1-3 0,-2 5-3,-4 0 2,-6 3-1,0 2 0,-4 0-17,-1 0-16,-3 0-34,0 0 3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52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0 386,'-41'5'127,"4"-5"-127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4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3 725,'-10'-4'283,"7"-1"-226,7 2-11,8 0-16,13-5-23,4 2-4,14-7 1,3-1 0,12 0-1,4-1-1,14 6 0,4-2 3,-1 2-2,1 2 2,-7-2-1,5 5-2,7-1 0,1 3 2,-2 3-3,-10 0 2,-3 3-1,-2 1-1,1 4 1,3 3-1,-9 5 2,-7 3-1,-11 4 3,-6 2-3,-3 3 0,3-1 2,3 4-2,4 0-1,6-2 2,2 0-3,-5-2-1,-5-7 2,-8 0-1,-5-3 1,-5-4 3,0 4 1,-6-1 3,-2 0 0,-3 0 1,0 2-2,-1 4-2,-1 1 1,-5 8 0,-3 5 1,-2 1-1,-2 7-2,0 2-1,-1 2-2,0 4 1,4 0 1,-2 0-1,2-4 1,0-6 0,-1-2-2,0-6 1,0-2 0,0-5 2,4-1 1,3-5 2,6-2 0,4-6-3,1-3-1,10-7-2,-2-2-1,13-7 2,0-4 1,4-3 4,3-1 4,2 6 0,5-1 2,6 8-2,-4 4-1,-6 4-3,-7 0-2,-12-2-3,-2 3 0,-7-4-1,-2 2 0,-2-3 1,-4 1-1,-2 0-1,-1 1 2,-5-3-1,-3-2-2,1 0-21,-3-1-19,3 0 23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2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214 359,'3'19'169,"2"-4"-79,1-2-5,-1-9-34,1 0 8,3-6 26,-1-8 7,4-8-7,-1-8-9,-2-7-23,-2-2-7,-4-3-12,-3 3-5,-8 4-14,-2 5-5,-4 14-20,-3 9-17,-4 14-49,-9 3 47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2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45 770,'-60'-41'274,"55"37"-251,5 8-24,1 1-30,1 6-193,2 1 156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2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46 440,'-6'13'185,"2"-6"-110,1-2-25,2-3 3,0-4 21,1 0 5,0 1-1,0-3-11,9-26-21,17-36-6,-10 31-11,-1-5-6,-1 7-8,-4 5-4,0 11-6,-2 8 0,-4 5-5,-1 3 1,-3 1-3,-1 0-5,0 0-12,0 0-16,0 0 1,0 0 18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9:42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142 638,'-13'-7'273,"2"6"-190,-1 7-9,-3 4-27,-3 16-34,2 9-7,3 11 0,2 2 2,8-7 0,3-4 3,7-7-2,2-8-1,2-7-1,-2-7 0,5-8-1,0-4 3,3-11 2,2-2-3,-7-12 2,0 1-3,-12-7-2,-3-8 1,-11-4-1,-6-4 1,-6 6-1,-2 9-3,3 12 1,5 5-2,6 6-1,3 5 3,6 1-8,5 1-4,15 1-15,3-2-9,9 0-32,2 0-17,4 2 50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5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3 736,'-3'34'247,"5"6"-240,6 2-1,8-11 1,5-7 2,12-9 12,1-9 15,9-12 30,-3-10 11,-2-14 3,-2-6-7,-8-12-19,0 0-11,-14-2-9,-7-1-6,-11 11-8,-10 1-5,-12 22-19,-9 10-16,-19 26-38,-9 16-20,0 21 4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5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0 847,'-17'13'298,"-2"22"-254,0 16 1,-8 21-9,0 7-3,4 8-18,-1-2-7,9 7-6,2-4-5,5-11-15,4-9-8,4-18-24,2-7-16,8-10 42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5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4 666,'6'1'250,"7"3"-189,13-3-32,3-1-2,11-5-10,3-1-3,7 0-10,-6-1-4,-1 1-19,-9 0-13,-11-4-92,-1 1-113,-11-6 152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5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740,'63'-32'268,"-58"32"-224,9 0-23,4 3-7,11-1 0,1 3 2,10-2-2,0 0-1,-1 0-5,-1-1-1,-8-1-4,-4 2-2,-9-1-22,-7-1-7,-13 3 14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49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2 408,'0'-34'230,"-4"21"-58,3 8-26,-1 14-98,-2 9-19,5 23-17,-3 17 0,3 29 3,4 9 3,1 5-4,4-6-1,1-13-6,4-11-2,5-16-9,-1-11-8,-1-18-14,-4-8-10,-4-15-22,1-3 4,-4-12 13,2-6 11,-2-3 35,-1-2 4,-2 7 5,2 5 3,-3 9-17,0 2 3,2 4-3,-1 3-2,2 4 20,3 0 2,-2 0 11,-1-1 6,1-6 7,3-3-1,1-5 13,1-8-3,6-8-5,-2-4-2,1-9-20,1 1-5,-8 1-8,-2 3 2,-5 9-3,-6 1 0,-4 9 3,-3 5-6,-1 7-5,-1 9-4,-2 15-10,-2 4 1,3 14-2,7 1 1,9-1 0,5-3-6,7-12-8,3-3-4,5-8-8,4-10-3,8-9-5,4-7-3,2-17-19,0 0-61,-8-10 88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1:22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323 336,'-1'-2'158,"0"0"-61,0-2-37,-1 1 16,1-4 19,0-1 5,-5-37-11,2 31-17,3-2-23,3 1-5,-2 0-6,3 0 3,-1 1-11,-2 1-2,2 1-10,-1 2-8,-1 3 0,0 2-3,0 4 1,1 0-2,-1 1-3,0 0-1,0 0-3,0 0 1,1 5 4,7 20 3,10 48 2,-13-28-3,-1 8-1,-1-2-4,-2-8 1,0-3 0,-1-10 2,3-3-2,-1-13 0,-1-4 2,3-8-4,-2-2 1,0-2 1,-2 1 1,0 0 5,5-19 1,18-57-3,-12 27-4,-1-5 0,-1 5-1,-1 12 1,2 8 2,-5 9-2,-2 7 0,2 6 0,-4 1 1,1 7-5,-1 0 0,2 6-7,1 4 0,1 13 3,3 7 3,-2 7 5,2 3 0,-1-2 2,-1-5 0,1-7 0,-2-2 0,2-10 0,-2-4-1,2-4-3,-2-2 0,2-8 0,0-1 6,5-15 8,3-12 3,1-15 1,-1-11-4,-4-2-5,4 5-1,-5 12-2,0 10 1,-4 8 7,-7 13 0,1 5-2,0 2 1,-5-11-10,-1 3 0,3 5 0,3 5-7,-5-1-15,3-1-13,-1 3-27,2 1-9,1 0-20,0 1 197,0 0-92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4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91 651,'0'-48'279,"4"2"-159,5-5-50,3 4-14,0 7-27,0 8-6,-2 13-10,-1 11-7,10 20-4,-1 13-5,8 36-1,-5 18 2,-12 40 0,1 12 2,-8 8 1,0-6 0,5-22 5,0-13 1,3-25-1,-3-15-2,-3-24 0,-4-14 0,-1-14 11,-1-6 8,-11-8 2,-6-5 2,-10-13-11,-5-1-8,-5-4-6,4 2-2,5 5-9,5 2-8,10 10-25,2 2-21,10 9 39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4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0 810,'6'9'271,"-5"8"-264,3 9 1,-2 10 2,0 5 2,6 4-7,-3-4-14,3-2-20,4-4-7,-5-12 2,-1-8 11,-1-11 19,-4-2 18,-4-9 10,1-4 2,-7-8-1,-4-6-12,-3-3-7,-5 0-1,-1 5 8,0 4 5,8 9 5,3 1 3,8 7-12,4 2-5,6 2-9,5 1-1,13-2-3,10-1-6,7-7-18,8-3-18,6-3-85,-3-2-112,-5-2 155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4.1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15,'-6'3'284,"9"20"-254,1 12 5,5 33-9,-4 18 0,-3 23-7,-1 5-7,-2 6-7,-2-5-2,0-7-4,3-2-6,0-20-16,2-6-14,6-17-25,-3-9 37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13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291,'10'0'184,"-2"2"-14,1 6 2,1 7-71,-3 3-12,3 6-31,0 3-13,4-2-20,1-2-7,4-8-8,2-3-1,2-9 3,4-4 1,5-10 3,-1-6-1,3-8 2,1-2-2,-8-3-1,2-5 0,-11 0-2,-6 1 0,-2 11-4,-2 9-4,-5 12-4,2 6-3,-4 15-3,1 9 2,-1 15 0,-1 5-2,1-1-22,-1-4-16,1 1 2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9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0 434,'-4'-3'231,"12"0"-35,8-1-104,18-1-52,5-4-3,10-3-13,7 1-8,4-2-48,7 1-52,-3 1-119,1 3-30,-14-1 129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9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76,'5'23'-2,"-1"-6"-12,9 17-40,0-4-76,-1-13 82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 643,'-6'-1'230,"3"-1"-207,0 2-84,5 4 38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8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3 572,'-16'1'258,"3"-1"-120,1 0-29,3 1-49,3-1-11,6 0-18,2 0-5,-2-1-9,0 1-4,0-1-5,0 0-3,5 1-2,10 0-1,31 9-2,-32-6 0,-5 4-1,2 2-1,-6 0-3,-3 3 1,3 2-1,-4-2 1,2 0-2,1 2-3,-2-4-12,1 0-6,3-5-20,4-5-11,6-6-24,4-7-26,3-10 69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8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5 662,'45'12'263,"-49"-35"-196,2-4-12,2-2-14,3-4-17,4-2-2,3-4-5,0-1-2,3 1-5,0 7 1,1 11-2,1 8 3,-1 11-1,-4 4-4,2 14-5,1 10-2,-3 25-1,0 7 1,-5 8 1,-2-6 3,0-10 0,2-9 0,0-11 1,3-5-1,-1-11 0,0-6 0,3-7 0,-6-7-1,7-10 5,3-6-2,-4-12-1,5-3-1,-8-9-2,-7-3 1,3-5 0,-3 3 1,3 12-3,3 5 0,-2 14-1,4 4 1,1 1 0,7 1 2,6 0-1,3 0 0,2 1-2,-4 0 0,1-2-1,-1 4 0,-2 3 1,2 1-1,-3 5-18,-1 0-18,-5 2 2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7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 816,'-2'-2'293,"-1"2"-249,3 4-29,0-4-52,0 0-35,0 0 40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4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32 376 528,'-21'-42'223,"-14"-5"-150,-12 1 0,-18 1-44,-6 0-8,-11 8-2,0 4 6,-15 6 12,-8 5 4,-5 9 6,-1 3 2,-2 8-3,0 2 0,-2 7-9,0 8-10,1 13-14,-1 7-7,2 19-5,3 10 0,14 10-1,5 7 0,12 10-1,3 4 0,15 18 0,10 2 0,23 2 1,11 0-1,18-3 0,11-3 1,25-13-3,16-5 2,26-13 2,11-7-1,19-6 1,18-8 0,12-17-1,5-10 1,24-16 1,-8-12 0,-39-23 0,-61 10 0,1 0-1,181-37 0,-9-21 2,-6-10 1,-102 11 1,-6-8 4,-25-12 1,-7-7 1,-17-17 2,-11-2-1,-31-9 1,-13 2 7,-25 12 16,-21 4 7,-22 21 7,-9 5-2,-18 17-16,0 3-8,-18 7-8,-10 4-2,-9 4-3,-5 7 0,-4 10-3,-2 5-4,6 12-4,1 5-1,7 11 2,4 6-3,4 19-2,3 12-4,12 23-23,9 5-5,11 7-22,9 3-9,18 5-15,15 5-13,31 2 64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8:07.5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323 642,'-7'-3'276,"-2"-2"-155,0 0-52,0 2-13,0-4-16,1 2-4,1-5-4,-2-2-1,1-4-4,5-3-3,5-2-9,3-4-3,9-1-7,-1-3-3,7-1 0,2 0-2,-2 1 2,1 5 0,-4 7-1,1 7-2,-1 16-4,3 9-2,-3 21-2,-1 11 3,-9 29 4,-4 13 0,-3 17 1,0 1-3,-1-18 0,0-15-2,0-23 4,1-9 1,0-11 1,0-6 1,0-13 0,-1-5 0,1-10 1,1-2 0,-1-15-2,1-3 1,-1-13-1,-2-3 1,-1 1 2,-4 2-1,-1 11-1,-4 8 0,-4 8-2,0 8 0,-5 8-2,-1 8 0,2 10-10,-9 5-12,9 0 106,-1-1-68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17:55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2 510,'-76'55'200,"68"-53"-129,1-2-7,2 0-11,0-3 6,3 3-13,0-3-8,0 1-15,2 1-6,0 0-4,0 0-4,-1 0 0,0 0-3,1 0-5,0 0 1,0 0-3,0 0 1,0 0 0,0 1 0,0 0 1,0 0-1,0-1 0,5 0 1,-2 0-1,2 0 0,-1 0 0,0 0 0,-1 0 2,1 0 0,-1 0 3,0 0 0,3 0 1,-3 1 1,-1-1 0,1 0 1,0 0-1,-1 0 0,1 0-2,-2 0 2,0 0 5,0 0 2,3 1 4,-3 0 1,0 0-2,0 0 0,-1 0 3,0-1-2,0 1-6,0 0-1,0 0-6,0 0-1,1 0-3,2-1-1,-1 0-2,5 0 1,6 1-1,35-1 1,-19 0 0,7-2-2,11-1 3,0-3-1,2 1 1,-3 1 0,-2 3-1,4 2 1,2 3 0,6 3 0,6 0 0,2-1 1,-1 2-1,0-2 0,-8 1 0,-3-2 0,2 2 0,1-1 0,8 0 0,5-1-2,-4-2 2,-3-2 0,-10-1-1,-8-1 0,-5-3 1,-7-1 1,-7 0 0,-3 1-1,-9 4 1,-4 0 1,-5 1 1,-2 0 2,-1-1-5,0 0-3,0 1-11,0 0-7,-1 0-27,0 0-25,0 0 49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0:44.5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77 700,'-37'14'261,"37"-15"-211,1-1-10,0 2-15,-1 0 0,0 0-3,0 0 0,0-1-7,0 0-2,0-1-5,0 2-2,0 0-1,4 0 0,15 0-2,39 4-3,-30-4 0,2 1 0,2-3-1,-1-5 1,5 2 3,-1-1 0,5-1 0,6 1-1,13 0 0,8 1 0,8 1-2,1 4 1,-5-2 0,2-1 1,5 1-1,4 2-1,7 4 0,-2 4 1,-11 0 5,-4-1 1,3 4 6,6 3 1,6-1-1,-1 1 1,-11-6-3,-1-1-5,4 1-2,3-3 0,11-1-2,-1-1 3,-5-5 0,0 3 0,7-6 0,3 3 1,1-3-1,-1-3 1,-3 2-2,7-1-1,-1 1-1,-1 3-2,-7 1 2,-7-1-2,10 3 1,1 4 1,-1 3-2,-2-1 0,-6 2 0,6-1 1,5-3 0,3-1 0,-5-5-1,-3-3 0,7 0 0,1 1-2,3 1 3,-7-2 0,-5-2-2,2-2 3,-1-2-1,-1 0 0,-12 1 2,-8-1-2,-2 1-1,2 1 1,0 0-1,0 2 1,-13 0 0,-9 2 1,-10 3 0,-4 0 0,-7 1 1,0 0 0,-6-2-1,-2 2 1,-4 1-1,-4 0-1,-6 1 0,-3 0 0,-3-1 2,1 0 1,-1 0 1,0-1-1,0 1-9,0 0-12,0 0-36,0 0 32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9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7 225 736,'-11'-16'262,"0"3"-221,1 0-18,0 2-4,-4 5-9,0 5-8,-1 2-1,-1 13 2,1 8 1,-2 19 5,-3 18-3,5 27-1,6 6 4,8 5-2,6-9 3,7-27 3,1-6-2,13-19-1,1-7-3,5-13 1,5-12 1,2-18 9,5-14 5,7-15 5,6-11 4,-1-19 4,-4-12 1,-15-19-3,-12-1-2,-21 6-3,-9 6 0,-22 22-8,-11 12-4,-20 29-13,-10 22-6,-12 44-4,2 21-8,-6 37-37,3 16-22,14 22 4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8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40 700,'-35'62'258,"37"-62"-202,3-1-27,8 0-6,6-5 6,11-1 9,8-3 9,7-7 2,1 1-4,0-4-14,-1-3-6,-2 0-14,-4 1-6,-4 4-1,-2 4 1,-8 3-1,-6 4 1,-7 4 1,-9 0-2,-3 1 0,-1 4-1,0-2-1,0 0-1,0 0-13,0 0-10,-14 3-41,-33 41-36,37-36 62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7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20 598,'-4'-7'232,"2"1"-155,-1 1 9,-1 4 1,1 0-11,2 1-25,0 0-14,0 0-25,-4 15-4,-7 63-2,10-24-1,0 19 2,1 6 1,0 1-5,0-2 1,-2-17-1,2-5-1,-2-15 2,1-4-2,-3-12 0,1-5-1,4-12-1,-3-2-2,1-5-8,-1-4-10,-2-6-38,1-4-25,-2-9 49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7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89 758,'-3'-4'276,"0"0"-229,2 2 4,0 1-7,0 0-2,0 0 0,0 0 3,0 1 5,0-1-2,0 1-9,0 0-8,0 0-16,-1 0-3,1 0-5,0-1-2,0-1-2,0 1-2,1 0-1,0 0 1,0 0 4,0 0-1,0 0-2,0 0 0,0-4-2,0-2 0,-1-30-1,-2 31-3,0 2-3,2 1 1,-1 2-2,1 1 0,0 0-2,0 0-3,-5 30 2,-8 44 1,10-11 6,-3 4 0,4 11 4,0 0 0,0-9 0,2-4 0,-2-15 2,0-5-6,1-9-18,-4-4-7,3-16-27,0-4-24,3-12 53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3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8 99 640,'-47'9'246,"-6"3"-190,-7 6 0,-4 3 11,-3 5 4,5 3 5,12 8-16,8 3-19,16 11-21,9 3-12,17 10-6,5 1-2,15 0 0,5-2 0,10-6 0,6-3 0,13-9-1,4-7 0,3-13-2,-1-7-1,-2-18-2,3-8 1,9-20-4,6-12 4,6-13-3,-4-5-2,-17-11 6,-10-5 2,-21-8 21,-8-2 9,-16-4 19,-9 6 6,-16 14 4,-7 8 1,-19 16-12,-9 10-8,-28 19-25,-9 13-6,-3 24-9,1 11-14,15 18-43,-1 9-21,9 11 42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3.0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34 670,'-4'-2'257,"-4"-3"-192,-35-13-18,33 26-12,-2 1-8,0 3 1,0 1 1,0 4-6,1 2-5,-2 3-3,2 0-3,-1 3-4,1-3 3,5 2 0,0 0-2,6-2 3,2 1-3,6 0-3,0-4-4,6-2 0,1-2-1,6-5 1,2-2 0,1-8-1,3-3-1,5-6 1,0-4-1,6-10 0,4-6 0,-5-4 3,-5-6 3,-10 0 10,-10 2 8,-14 0 12,-5 5 6,-13 7 2,-6 1-3,-7 11-15,-3 6-8,-8 11-13,3 6-3,0 11-5,4 4-7,8 5-20,2 2-19,8 1-24,3-5-21,13-1 59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5.4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4 39 468,'-19'-10'200,"5"3"-128,-4-2-25,-2-1-9,5 8-2,-3 0 5,2 4 12,-1 3 2,-2 5-4,2 0-2,0 7-12,-1 4-6,0 2-15,3 5-5,-1 0-6,2-2-1,1 4-1,1-3 0,4 3-1,2 1 0,1-1 0,1-4 0,1 3-1,0 1-1,9-1 1,3 1 0,4-5-1,0-2 1,4-2-1,0-3 0,5-1 0,1-2-1,3-6-1,3 1 1,0-8 1,4-3 0,2 0-2,2-5 1,0 3 1,-2-3 0,-8 1 3,0-2-1,-7 1-2,0-1 2,-3 0 1,-3-3 0,-1-6 3,4 3-1,-4-4 6,0-1 2,-1 0 3,-2-4 2,2 1 0,-3-1 1,-2 4 0,0 1 3,-3 1 0,-2 2 0,-1-3 4,-2 0-1,-6 2 2,0-5-2,-6 1-6,-3 1-1,-3-6-3,-3 3 0,-1 0 4,0 1 0,0 2-3,-4-3-2,-4 0-4,-3 1-2,-1 5 1,2 2 2,2 7-5,0 0-1,-3 4-2,-1 4-3,-2 2 0,4 5 0,4 2-2,3-1-2,5 10-14,4 2-10,4 3-13,1 2-3,3-2-8,5-1 1,4 1-2,4-2-6,7 0-11,-2-2-14,5-3 54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3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841,'0'18'293,"4"19"-262,2 11-2,2 17 13,-4 2-6,-1-5-11,-1-4-5,-4-14-12,-1 0-1,0-5-2,-3 3-1,-1-3-15,-2-5-17,0-9-58,0-11 51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4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71 682,'-65'-28'295,"54"28"-176,4 1-16,0-1-11,5-1-21,1 1-7,1-1-22,0 0-9,0-1-15,0 1-8,0 0-5,17-6-1,47-12-1,-28 17 0,4 1-1,4-1 0,-7 2 0,-1 2 1,-10-2-3,-3 0 2,-5 1-3,-1 1 2,-7 1-3,-4 0-5,-3-2-5,-3-1-3,-1 1 8,0-1 4,0 0 5,0 0 0,-24 3-1,-37 6-1,21-5 0,-3 0-1,0 1 0,5-1 1,11-2 4,4-1 2,10-1 3,4-1-1,5-1-4,2 2 0,3-2-4,0 1 0,0 0 0,0 0 2,17-5 0,38-10 0,-19 12 1,-2-1 1,7 2 0,-4-2-2,-9 3 0,-1 2-2,-13 0 1,0 6-1,-6-5-21,-2 5-20,-4-2-41,2 2 47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3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64 273,'-1'-1'189,"0"-7"-8,0-2-4,-3-31-60,6 29-25,-4-2-24,2 3-6,2 2-8,-4 1-7,4 5-10,-2 0-3,-2 1-10,2 2-3,0 0-8,0 0-3,0 0-4,0 30 2,0 48 5,2-32-1,0-2-1,0-5-4,2-9-4,-3-4 1,-2-10-2,-5-4 3,-2-6 4,3-4-1,-1 0 8,5-4 0,-2-4 2,-1-1 1,-4-6-6,1-2-4,-1-7-4,0-4-3,3-11 0,0-5-2,2-7 0,3 0 0,0 10 0,0 4 2,3 18-1,-2 6 2,-1 8-3,1 4-5,2 10-6,1 8-2,3 21 4,0 10 3,0 9 6,-1-2 2,-2-8-3,0-9 3,-1-8 2,4-4-4,-5-11 4,1-2-2,-3-8-4,-4-5-3,1-2-4,-3-4-3,1-5-19,-2-2-7,1-2-24,1 3-14,4-1 50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2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1 146,'-1'0'61,"0"0"-31,1 0-30,0 0-4,0 0-6,0 0-6,0 0-26,-2 0 28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6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2 84 467,'1'-43'210,"-13"33"-96,-1 1-9,-1 0-21,0 1-15,0 4-20,0 2-9,-1 2-20,0 5-5,-2 3-7,-3 2-4,-1 5-1,-1-1 0,2 8-3,1 4 1,0 5 0,2 9-1,3 3 2,-1 6-3,3 6 0,1 2-3,7 0 2,3-1-3,4-4 3,6-2-2,5-3-3,1-2 2,6-8-7,3 0 3,6-8 1,1-7 0,7-5 6,4-6-2,1-10 3,6-4 1,0-11 2,1-5 1,-5-8 4,-2-3-1,-13-3 1,-2-1 2,-7-1 5,-5 1 4,-6-1 10,-5-2 1,-5-2 2,-3-6-2,-8-7-8,-3-1-2,-6-8-6,-1 5-1,-1 2-3,3 6 2,-3 15 5,-4 1 0,-5 15 0,-7 3-4,-4 5-8,0 4-2,0 7-3,0 3-3,2 10-5,0 6-8,2 14-23,3 9-16,2 13 33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8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4 122 681,'-75'-32'266,"69"20"-191,1 0-19,-1 1-25,-4 1-6,-1 3 2,0 0 2,1 3 6,1 2-2,-1 3-5,-2 4-7,-1 4-14,-2 6-5,-3 4-2,2 4 0,-1 7 0,1 4 1,5 1 1,2 1-1,9 1 1,4 0-2,6-3-1,3-1 0,8-4-1,2-4 2,4-3-3,5-5 3,3-6-1,-2-5-1,5-9 2,0-3-2,-1-8 2,0-4 2,-8-3 0,-5-5 1,-6-2-3,-2-4 3,-6-2 0,-3 3 4,-7 2 2,-5 1-1,-5 1 1,-4 0-2,-6-3 3,-3 4-1,-5 2 3,-4 3 3,-8 2 0,-1 3 3,-5 5-7,2 2-6,7 9-4,0 0-3,7 9-9,1 8-6,1 12-23,3 8-15,4 13 27,5 5 10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4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3 8 510,'-75'15'226,"65"-7"-116,1 1-35,0-2-37,5-1-9,-2-3 3,1-3 3,1-1 7,-1 1-1,-3 0-10,1 0-4,-5 2-15,-2-1-3,-5 5-5,0 1-1,0 4-1,-1 4-1,1 1 0,2 2-1,0 4 0,4 3 1,3 6-1,2 0 1,4 3-1,3 0 0,9 1 0,2-3-3,6-3 1,6-3-2,3-4 1,7-4 0,0-2 1,-4-3 1,3-7 0,-3 0 0,1-5-1,3-6 0,-1-3 0,0-2 3,3-5 3,-4-1 2,0-2 0,1 0 2,-6-3-1,2 3 0,-10-5 2,-3-1-2,-4 0 7,-7-4 2,-3 1 1,-4-5 0,-4-2-3,-3-1-1,-6 0-1,0 7 0,-2 4-3,-2 1 3,1 9-5,0 0-1,-5 5-4,0 3-3,-4 4 1,-1 2-1,1 7-1,3 4 2,0 3-1,1 4 1,0 3 0,4 0 0,1 5 0,3 2-2,4-1-8,1 2-5,6 0-14,4-3-8,5 1-23,1-6 218,15-1-128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25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2 64 496,'51'-65'203,"-51"69"-134,0 8-22,0 6-17,-1 10-3,0 9 14,0 1-1,1 6-6,1-3-5,2-5-14,1-3-2,0-10-6,-1-5-1,-2-10-1,-1-3 0,2-3-4,0-2-1,-3-1 4,1 0-5,-1 0 2,-1 0 2,1-1-4,-1-4 2,-1-3-2,-20-30-5,15 35-10,-3 0-3,2 3-10,-2 1-2,-2 4 11,-1-1 0,0 1 15,0-1 6,2-3 5,0 5 5,-1-5 10,1-2 0,2 2 10,2-3 3,3 2 6,1-2 3,0 3-3,2-3-2,1 2-5,0 0-4,1 0-7,0-1-5,0 1-9,0 1-4,3 0 2,18-1 2,38 1 0,-31-2-2,5-1 0,0 0-3,1-2-1,-2 1 1,0-2-1,0 1 0,-7 0 0,-4-3-1,-9 2 0,-2 4 1,-7-1 0,1 3-1,-4 1-1,-2 0-2,1-1 0,0 0 4,0 0-2,-21 10 0,-48 18-5,27-17-3,-8 0 0,4-2 3,0-1 7,6 0 3,10-5 7,2-2 1,11-4-3,2 0-2,5-1-4,3 0-1,6 3 0,3 0-1,4-1 0,-5 1-1,0 0 0,5 0 0,21-4 0,35-7 0,-29 7 0,4 1-1,2-3 0,0 3 0,5-4 0,-5 2 1,-4-1 0,1 2 0,-9 0-1,-1 2 0,-8 3 0,-7-1 0,-3 0 0,-5 0-1,-2-1-1,0 2-2,-1 0 1,0 0 0,0 0-1,-16 6 2,-47 15-2,32-14 2,-7-1 3,0-2 0,5-2 1,5 0 2,9-2 0,4-2 3,7 1 1,1-4-1,6 4-2,0 0-2,2-2-2,0 2-1,0 0 0,0 0 0,13-3-1,47-10 1,-29 9 1,5 0 1,-2 2-1,-3-4-1,-2 5 0,-8 0 0,-9-2 1,-2 6-1,-8-2 0,-2 1 0,-3 4 2,-8-3 3,-8 6-2,-8-1 1,-8 2-3,-4 0-1,-1 0 1,1 0-1,6-3 3,5 1 1,8 2 3,3-1 1,8-1-3,3-2 1,4-6-6,3-2-3,5 1-1,5-2-1,10 3 5,4-5-1,7 2 1,2 1 2,0-5-1,-1 1-1,-3 2-12,-3 3-13,-5 2-31,-7 1-21,-4 0 48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23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5 155 603,'-4'-47'241,"2"39"-165,2-1-8,3 3 3,-5-2-4,3 0-6,-2 2-6,-4 1-5,2 5-7,1 0-3,0 0-12,1 0-7,0 0-11,0 0-6,-9 16-4,-35 46 0,15-26 2,0 2-2,-1-1 1,4-3 1,7-6-1,3-2 3,6-9-2,5-3-2,3-8-2,0-4-2,2-2 0,1-2 1,0 1 0,0 0 1,0 0 0,0 0 0,0 0 2,10-9-2,42-48 2,-29 30 0,6-7 1,4-5-1,3-4 1,-1-1 0,-6 11-1,-7 4 1,-8 10 1,-4 8 0,-8 5 4,2 3 0,-5 5 1,-4 3 2,-5 10-4,-8-2-1,-9 22-3,-6 6-1,-6 7 3,-4 9-2,5-8 1,2-4-1,7-4 0,7-3-1,6-12 2,4-3-1,6-9-4,2-7 1,3-2-8,2-1-2,1-2 0,-2-1 2,0 0 4,0 0 2,0-1-3,0 0-5,2 0-13,4-4-9,-2 2-29,0-9-22,31-36 53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22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166 490,'-3'-4'201,"2"0"-115,1-2-8,-1-3-6,1 0-1,-1-2-6,-1 0 1,-1 1-7,0 0-5,-1 0-13,1 1-4,-3 1-8,1 0-3,-2-2-2,0 1-2,-2 1 0,2 4 4,0 1 2,3-3 0,1 3-2,1-1-9,2 0-6,0-1-3,3 5-7,-3 0-1,0 0-2,0 0 0,10 3-1,47 55 2,-27-26 1,6 2 1,4 2 2,0-2-1,4-1-2,-3-2 2,-6-7 0,-5-2-2,-10-9 3,-5-2-2,-7-8 0,-2 0 3,-4-2-1,-2-3 1,-2 1 3,0 0-1,1 0-6,-15-8-1,-50-28-10,35 20-3,-10-3 0,3 2 0,3 2 8,1 0 3,8 1 3,3 5 0,7 1 0,3 3 0,4 2 0,2 0 3,2 1 1,3-1 0,2 1-2,1 0-1,-1 1 1,0 1-3,0 0 0,0 0-1,0 0-1,4 0 1,17 2 1,35 18 1,-24 1-2,1 0 1,2-1 1,1 0 0,-2-3 1,0-2 0,-8-6-2,-4 1 1,-9-7-9,-4 1-11,-4-1-28,-3 0-19,0-2-24,-2-1 54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18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86 451,'-19'-39'214,"17"34"-84,-4-1-54,2-1-13,-3-3-16,0-1-5,2 6-2,-1 0 0,3 5-1,0 1 0,2-1-3,1-1-7,0 0-6,0 1-5,0 0-8,0 0-1,0 0-6,0 0 0,0 0-3,0 0 0,0 0 1,0 0 0,0 0 0,0 0-1,10 6 1,36 47 0,-26-31 2,4 5-1,5-4-1,2 1 0,-1-6-1,-1 0 1,-8-5 0,-4-2 0,-5-5 0,-5-2-1,-2-2 1,-1 1 1,-1-2 0,-1-2 2,-2 1-3,0 0 0,0 0 0,0 0 0,0 0 0,0 0-1,0 0 3,0 0-1,-2 0 0,1 0 1,0 0-3,0 0 1,0 0-1,0 0 0,0 0 0,0 0-2,0 0-2,0 0-2,0-1-7,-1 0-8,1 0-15,0-1-11,0 1-166,0 0 147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3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0 0 882,'-11'23'319,"-2"23"-257,-10 15-23,-12 15-8,-3 4-4,-14-2-17,2-3-5,4-8-29,2-3-20,12-4-53,6-11 54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13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27 106,'0'0'54,"0"0"-2,0 0-16,0-1 1,0 0 8,0 0 18,0 0 2,0 0 3,0 0-1,0 0-10,0 0-3,0-1-10,0 1-3,0 0-6,0 0 2,0 0 7,0 0 1,0 0-2,0 0-4,0 0-8,0 0 4,0 0-7,0-1-1,0 1-5,-1 0-6,0 0 2,0 0-4,-1 0-1,1 1-1,0 0-3,0 0 1,0 0-2,0 0 0,-1 0 2,-4 1-2,3-1-1,-2 2-4,1-2-2,0 2 0,1 5 0,-34 34 0,34-34 1,1 0 0,-1 3-2,-2-2 2,1 2-1,2 3-1,0 2 3,-2 0 0,4 2 2,-1 2 0,0 2 1,1 1 0,0 2-1,0 0-1,1-3-2,0-2 0,0-3-2,2-2 0,1-1 0,-1 1 0,4-4 0,-1 1 1,1-1 1,4 0-1,-3 0-1,0 0-1,1-3-1,-1 0 1,4-2 1,0 3 0,1-3 0,0 0-3,0-2-4,0-3-3,5-2 0,-2-1 1,3-6-1,-2-4 2,-3-3 2,2 1-1,-4 0 4,0-2-1,-2 1 2,-5-1 1,-2 3 0,-5 3 1,-1 0 3,1 4-1,-7-5 1,4-2 1,-1 6 0,-5-3 2,4-1-2,1 2 2,-3-3 0,2 0 0,-2 2 3,-2-1 0,5 1 0,-1 1-3,0 1 0,2 1-3,-4-1-1,4-1 3,0 3-1,0 2 1,0-1 3,-1 1-2,1-2 1,-2-1 3,-1 5-4,3 0 1,-3 2 1,4-1-4,-1 1 2,1 1-1,-2-3-1,1 3 0,-2-2-2,0 0-1,1 2 3,-1 0-3,1 2 4,2 0-2,-4 3-3,5-1 1,-3 0-1,0 2 1,2 0 0,0 1-1,1 0 3,2 0-3,1 1 0,0 2 0,1 0-5,-1 0 2,0-1-2,0-2-1,-1 1 0,0-2-1,-2-3-1,2 2-2,0 0-3,1-1-1,0 1-4,0-1-1,1 0-4,0 1 2,2 0 5,-1-2 2,1 0 8,0-1 0,-3-2 1,0 0 2,0-1-1,0 0 0,0 0-1,0 0 2,0 0 1,0 0 2,0-3 1,5-3-1,24-33 4,-30 35-3,-1 1-12,2-3-16,-1-4 16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8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8 97 192,'-79'-29'128,"65"29"4,5 0 13,2-1-9,3-3-24,1 2-31,1 0-13,2 1-25,0 0-12,0 0-20,0 0-4,0 0-6,7-3-1,15-6 0,37-11 2,-30 14 0,2-1 0,-1 6 1,-2 1-2,-5 1 1,-3 1-2,-5-1 2,-1 0 2,-6 0 0,-1 2 2,-5 3-1,1-3 0,-3 6 1,0 0 2,-5 2 3,1 5 1,-3-1 1,1-2-2,1 4-5,2 2 0,-1 3-4,1 11 0,-1 14 3,-2 14 3,3 39 1,-1 14-2,1 33 0,1 17-6,-2 4 2,3 9-1,1 4 1,0-9 1,0 12 0,-2-9 0,-5-17-1,1-3-1,-6-18-1,-5-10-1,4-12 1,-1-4 3,-2-22 13,8-6 5,-1-15 2,4-7-1,6-12-9,0-6-6,3-7 0,3-5-3,3-9-1,0 1-2,-4-7-1,0-2 1,-3-6-2,-2-3 0,1 0 3,-1-3 0,-1-2 9,-1 0 1,0 0-1,0 0-3,0 0-6,-8-5 0,-42-29 3,32 27 2,-9 1 9,-6-1 5,-4 4 14,-1-1 6,3 5-4,0 4-9,2-1-16,2 4-7,2-1-6,5 2 0,2-1 0,4-1-1,2-2-16,4-2-10,6 0-19,0-2-8,10-3-22,1-1-7,13-8-17,1-8 5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7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0 112,'-35'35'80,"33"-33"16,-4-1-30,5 1 7,0-2 10,0 0 19,0 0 4,0 0-15,0 0-11,-1 0-19,1 0-8,0 0-5,0 0-7,0 0-7,0 0-1,0 0-12,0 0-1,0 0-13,0 0-2,-12 23 1,-8 51 2,21 6 9,4 24 1,5 37 0,1 22-2,5 14-5,-3 3-2,-2 7-1,-2-8 0,-5 16 4,-2 1 1,-4-2 3,1 4-1,-2-19-2,0-5-1,2-12-5,0-8 0,-4-23-2,3-13-1,-3-27 2,2-14-1,4-22 3,-7-9 1,6-21-3,-4-8 2,1-14-3,3-3 1,1-2-1,0 1 0,-1 0-3,1 0-2,-1 0 1,0-6-3,0-7-1,-3-37 3,4 37 0,4-1 0,1-3 0,3 3-4,1 1-2,-2 0-3,6 0-4,1-1-2,4-1-14,-1-2-5,3-3-16,1 3-22,1-1-1,0-2 40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6.4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37 621,'-34'-35'235,"34"35"-178,5-2-20,6 1-15,7 1 2,13-1 2,7 0 6,9-4-5,2 2-8,1-5-8,-2 0-1,-1-3-5,-2-3 1,-3 2-1,-4 3 0,-11-1 2,-4 4-1,-12 3-4,-6 0-8,-8 0-21,-5 3-20,-13-2 28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5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349,'43'-29'175,"-38"35"-64,2 2-13,-1 2-42,-2 2-22,2-2-23,-5 1-7,1 1-56,-1 2-110,-2 1 10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5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603,'25'67'236,"-33"-70"-159,2-2-13,0-4-20,2-2-9,4-3-14,0-2-7,3-4-10,2 1 0,-1 5-1,-2 2-2,1 8 2,0 1-1,0 3-1,-3 0 1,0 0 0,0 1 0,7 23 0,7 36 1,-14-31-1,2 1 0,1-3 0,-2-2 0,2-7-1,1-6-2,-1-7-3,3 0-3,-1-4-3,-2 0 0,0 0 2,-3-2 3,0 0 5,0 0 0,0 0 0,0 0 0,0-4 0,0 0 0,0 0 0,0 1 1,0 0-1,2-4-1,15-26-1,-12 34 1,1 0 1,0 3 0,2 0 1,-2-1-2,3 5-1,0-1-2,1 2-3,-1-3-13,1-2-28,-1 2-9,-3-1 29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4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254 558,'-1'-2'229,"0"0"-131,0 0-23,0-1-21,0 2-4,-1 0-8,1-1-5,0 0-6,-2-5-4,0-8-5,-33-33-1,31 23-3,2 2-3,-1-1-4,-1-3-1,2 3-4,-1 3 2,-1 8-1,3 4-1,1 8 4,0-1-4,1 11-4,1 10-2,-2 28-2,0 15-1,1 15 3,-2 3 0,3 0 0,1-8 1,0-3 0,3-4 0,-3-12 0,1-3 1,-2-14 0,-1-7 0,0-11 0,1-3-2,-1-4 0,-3-5 0,2 0 1,-2-3 0,-1-2 3,2 0 0,1-1-1,0 0 0,0-1-1,0 0 1,0 0-2,0-1 3,-5-8-2,-22-29 1,21 33 6,5 4-2,-4-3 5,3 4-2,0 1-3,-8 5-3,3 7-3,-8-1-1,3 6-2,6-1-3,-2 1-7,4 0-9,5-1-12,3 1-4,3-2-17,3 1-9,2-7-56,2-5 77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49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229 285,'-15'-9'144,"2"-3"-54,-2 1 7,2-6-18,-1 0-14,3 1-13,1 1-7,2 3 4,0 4 1,0 4-6,1-1-3,1 7-17,2 0-7,-2 6-10,0 8-4,0 4-2,2 4-1,4 4 0,3 2-1,6-1 1,1 0 0,3-3 0,3-5 0,5-7 1,1-3 2,7-6 3,2-5 1,4-4 3,-1-8 0,-2-8-2,0 1-1,-4-7 0,3 4-5,-8 0 2,-5 0 0,-1 8-4,-3 2 4,-2 7-1,-1 1-1,1 6 0,1 2 1,3 2-1,3 5-1,-3 2 1,1-3-2,-4 6 0,-2-3-1,-5-2-3,-2 1 1,-3-9 3,-1 0 1,-5-4 2,4-1 2,0 1-4,0 0 2,0 0-2,0 0-4,-1-4-6,-3-7-4,-2-30-8,15 34 2,4 4 0,3 2 4,4 3 9,4 0 3,10 2 3,-4-3-3,7-3 1,-2-1 2,-3-6 2,0 0 7,-4-4 6,0 0 1,-5-2 9,-3-2 0,-3 2 3,-4 0 1,-5-4-3,-2 4-2,-3 1-2,-3 4-3,-3 3-7,0 3-2,-6-2-11,0-2-10,-1 8-18,1-2-17,3 3-212,3-2 181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48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97 599,'-5'-7'250,"-3"0"-163,4 1 11,-1 0-33,-1 1-17,1 0-20,-2 3-9,-3 2-11,0 2-3,-2 7-4,-5 2-1,6 11 0,2 3 0,0 6 2,3 2-2,7 3 1,3 1-1,8 1-1,2-1 2,10 1-1,1-2 0,6-7 0,2-1 0,2-5-3,1-2 0,7-7-2,3-10 3,12-7 2,10-1 0,20-4 0,4-3 2,4-2-1,2-6 1,9 3 0,7 4-4,7 0 2,4 3-2,6 1 2,3-1 1,5 3 0,12-4 0,-8-3-1,2-4 1,15-6-1,-12 3-1,-3 3 1,3 0-1,-14 12 1,-5 2 0,-14 3-1,-12 4 1,-21 7 2,-6 3-1,-27 5 0,-8 2 0,-29-1-4,-16 4 2,-21 7-1,-15 3-1,-13 0 0,-5-4 0,10-8 3,10-7 2,11-9-1,10-6-4,8-10-15,5-5-8,11-10-14,5-10 0,11-8 10,6-4 4,6 4 14,7 5 5,12 8 5,10 3 4,2 8 4,6 2 1,-1 7-1,1 7 0,18 8 0,2 4-1,0 8-1,-6 1-1,-15 0-1,-6 4-2,-4-4 2,1 2 0,-1-3 9,-1-6 8,-2-2 7,-1-2 4,0-6-8,0 0-6,-14-8-4,-21 4-2,0 0-3,66-19-1,-4-7 4,-4-4 1,-41 1 6,-4 0 2,-7 3 0,-4 1 1,-10 5 4,-1 3 6,-6 7 3,-3 1 4,-2 2-7,2 1-7,-1 1-8,1-3-4,3 4-9,-1-1 2,0 2-2,-2 2 1,-1 0 8,0 3 1,-1-1 10,-2 0 4,0 1 1,0 0 0,0 0-7,0 1-4,0 0-7,0 0-3,0 0 0,0 0-3,0 0 2,0 0 1,0 0-1,0 0 4,-1 0 0,0-1-1,1 0 3,0 1-4,0-1 0,0 1-1,0 0-2,0 0-1,0 0-1,0 0 1,0 0-3,0-1 2,0 1 0,0 0-2,0 0 0,0 0 1,0 0-1,0 0 0,0 0 0,0 0-2,0 0 1,0 0 0,0 0 0,0 0 0,0 0 1,0 0 0,0 0 1,0 0-1,0 0 3,0 0-2,0 0 1,0 0 1,0 0-3,0 0 2,0-1-1,-1 0-1,-1 1 0,1 0 0,0-1 1,0-1-2,0 1 1,0 0 2,0 0-2,0 0 0,0 0-5,0 1-10,0 0-23,-1 0-16,2 0-41,-1 0-12,0 0 7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22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0 176 758,'-7'-15'275,"3"4"-240,-3-3 3,1 1-18,-2-2-1,-4 4 10,1 0 3,-4 6 1,-3 1-4,-4 4-11,-4 4-4,-5 6-6,-3 2-1,-1 5-2,2 5-2,2 6 1,3 2 1,6 10-3,-1 1 1,7 3-1,2 3-2,7-5 1,5 1-1,4-2-1,6-2 0,6-1 0,3-3 0,8 1 0,1-3 0,6-2 0,5-4 1,5-3-1,2-6 1,-2-6 0,-4-4-1,0-9 0,-4-1 0,1-10 0,3-8 0,-2-5 1,1-2 1,1-5 1,-3 0 0,-3-3 6,-3-1 1,-10-3 9,-4 0 0,-9-2 0,-2 0-1,-5-3-9,-7 0 3,-5-3-1,-3 2 2,-6 1 1,-1 0-4,-1 4-3,-2 4-1,-3 7 2,-4 5 0,-5 12 0,-3 4-2,-3 10-6,1 8-1,-7 5-6,-2 5-9,0 6-20,0 5-13,11 17-31,1 6 5,13 8 46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3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9,'13'3'236,"5"15"-90,-1 9-8,9 17-21,7 10-11,10 7-22,4 0-5,1-7-22,1-1-11,-7-15-24,-6-3-7,-7-6-8,-7-6-1,-9-5-19,-6-4-16,-3-8-29,-1-3-19,-6-3-8,-1-8 45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09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90 252,'-31'-25'124,"12"30"-39,0 4 0,-1 2-11,2 3-8,-3 9-19,1 3-7,3 10-17,1 6-5,10 6-4,1 1-4,9 1-4,6-3-2,8-8-1,6 0 1,8-1-1,1-5-2,8-9-1,8-6-2,7-15-2,2-6 4,-3-13 8,-7-5 6,-6-6 12,-4-5 1,-3-1-2,-4-2-2,-6-4-7,-3 0 1,-10-11-1,-2-1-1,-10-2 2,-4-1 0,-8 12 7,-5 2 3,-7 10-4,-5 5-2,-3 9-13,-3 6-2,-2 9-3,-3 0-2,-6 7 0,-5 4 1,-7 13-2,-1 7 1,5 16-1,6 8 0,7 13 0,4 7 0,6 9-2,3 5-3,11 7-2,6-1 0,14-12 1,10-11 0,13-27 2,4-10-1,13-21 2,7-7-3,12-19 2,8-13 3,1-15 1,-6-12 1,-15-10 1,-10-4 0,-16-4 5,-7 1 2,-7 5 4,-5 0-1,-6-7-3,-3 0-1,-9 6 0,-5 7-3,-3 39 1,10 11 0,1-1-1,-36-20 0,-9 13 1,1 13 0,16 21-3,0 15-1,6 27-2,0 7-1,6 15-1,1 2-5,14-1-18,9-3-18,17-1 2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05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62 627,'-24'-3'252,"1"7"-178,-2 2 5,0 7-35,0 8-5,-3 11-10,-2 8-5,-2 18 2,2 7-3,7 4-1,5 0 2,7-7-9,7-4-2,9-10-5,3-7-2,8-8-4,5-8 0,1-14 2,7-10 0,3-18 4,10-14 1,11-17 0,1-4 1,12-12-2,-12-5 2,-9-8 4,-8-2 1,-24-2 8,0 10-3,-15 18-3,-9 12-2,-5 22-8,-14 7-3,-14 15-9,-5 10-14,-13 24-17,3 14-10,8 26-12,6 9 34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05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6 74,'73'26'39,"-67"-33"-6,-2 1 41,0 4 39,-4-3 56,-3 0 13,1 0-23,0-1-37,0 3-51,-1-3-14,-1 3-17,1-8-4,2-3-11,1 1-7,3-14-6,5 1-5,3-6-2,2-3-1,1-1 0,2 0 0,2 0 0,3-1-1,5 3 0,3-1 1,7-1-3,1 1 1,7-5-2,3-1 1,1 1-1,0 1 0,1 4 0,2 3-1,4 4 2,5 6-1,3 4 0,1 2 0,-2 2 0,-8-2 0,-4 7 2,-4-1 1,-2 3-3,-1 3 3,3 4-3,0 0 0,-2 5 1,3 3 0,-5 0-1,-2 2 1,-5 4 0,-3-1-1,-2 3 1,-2 2 0,2 3 1,2 6-2,3 2 1,3 3 0,8 1 0,5-3 1,6-4-2,1-3 0,-2-5-1,-1-5-1,0-11 1,3-1 1,12-5 0,-2-4 0,7-5-1,2-9-1,-6-7 1,6-2-1,5-3 1,2 5 1,0-2-1,-1-3 1,-14 3 0,-3-2 0,-3 2 0,-7 3 0,-2 5-2,-10 1 2,-15 7 0,-6 1 0,-16 8 0,0 3 0,-7 2 2,0 3 2,-4-2 1,3 0-1,0 0-2,0 0 0,0 0-2,-10 5 0,-26 38 0,33-29 0,7 5-1,6-1-2,5 0 1,4 3-1,6-4 0,3 2 1,5-5-3,7-2 2,6-5 2,7-3-2,15-4 2,5-5-2,11-3 0,-2-2 1,-2-8 1,-1 1-1,3-4 2,3-4-1,4 1 1,1-2 0,-10-8 0,-1 3 1,3 2 0,-1 1 1,1 11-1,-3 4 0,-10 4-1,1 4 0,6 7 0,5 7 0,4 8 2,-2 3 0,-4 10-1,-4 0 0,4 8-1,6 1 0,-6 1 0,0 1-1,-17-5 2,-10 4 0,-9-1 4,-5-1-1,-6 6 2,-2-4 0,-11-3 1,-1-3 1,-10-9 2,-1 0 1,-6-11 1,0 0 1,-3-4-2,-4-7-1,4 1-5,-4-3 0,0-3-5,1-2-8,-4-6-17,1-3-13,0-7-228,0-8 188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5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7,'2'1'176,"4"1"-194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5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1 80 594,'-65'-45'242,"60"40"-153,3 4-53,-1-2-15,-7-2-10,5-1 1,-4 2 4,0-3 1,-5 4 0,-3 2-2,-2 5-4,-4 6-3,-6 11-3,4 5-4,-9 19 2,3 11-3,7 28 1,-3 10-1,15 8-2,6-1-1,14-1-2,11-8 0,19-14-4,9-10-1,23-26-3,11-12-1,6-20-4,-2-12 1,-8-24 7,-5-8 2,1-16 16,2-7 8,-10-11 15,-6-3 3,-19-5-1,-13 2-2,-17-1-9,-9-4 3,-15 1-1,-7 8 2,-13 15 6,-12 13-2,-13 17-6,-6 9-7,-7 21-16,2 9-7,0 22-10,-2 10-10,3 12-42,4 4 57,12 2-6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2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0 42 278,'7'-3'172,"-6"3"-3,0-2 5,3 3-32,-5-2-19,0 0-46,-1 0-23,1 0-30,0 0-5,0 0 1,-15-8 3,-38-14-2,36 22 0,0 0-2,1 4-6,-3 5-4,-2 0-3,0 9-2,-2-1-2,2 12 0,1 1-1,3 8 0,1 5 3,4 3-1,4 2 2,5 6-3,3-1 0,5-1-1,2 1-3,5-6-3,1-2-3,5-9-10,6-5 0,4-10-4,6-3-2,3-12 3,4-2 1,5-10 5,2-6 6,-3-5 7,-4-3 2,-6-5 5,-5-2 1,-2-5 8,-4-3 7,-6-5 11,-3-1 6,-9 0 5,-1 2 4,-11 2 3,-5 2-4,-7 5-1,1-1-5,-3 8-5,3 4-7,-5 6-10,0 3-7,-3 2-11,-8 2 0,-2 2-2,-1 1-1,3 5 0,6 4 0,0 0 0,4 3 1,5 1-2,-1 3 0,5 8-3,-1 5-3,0 8-7,3 0-4,3-1-14,5 1-9,5-3-24,0-1-10,9-3 47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38.1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7 81 290,'-63'-39'202,"50"33"4,3 0-77,-1 3-24,-1-2-24,3 0-9,0 1-17,0 0-5,2 1-10,-2-1-6,-4 3-6,-1 0-6,0 4-4,0 4-4,1 5-3,-3 4-1,-2 2-4,-2 4-1,-3 5-2,1 1 1,-1 3 0,-1 0-2,-1 4-1,0 3 0,2 3 0,0-1 1,3-2 1,2-2-1,6 2 0,2-2-2,6 0-2,3 0 2,4 0-3,10 2 3,7 0-2,5 1 0,8-4 1,-3-2 0,5-7 1,-4-2-1,-1-4-1,-2-3 1,-1-4 1,-5-3-2,-1-7 0,3-3 2,2-6-2,5-6 2,2-5 3,-1-6 0,2-5 7,1-4 2,-7-1 8,-4 0 3,-11 1 4,-3-1 6,-4 0-1,-4-3 0,-6-3 1,-2 0-8,-10-5-3,-4 2-3,-6-2-6,-3 1 1,-1 2 5,1 1-3,5 1-1,3 2-4,2 6-9,2 4-1,-1 10-1,-3 4 1,-4 9 2,2 4-2,-7 5 0,5 6-1,-4 8 0,-5 3 2,-1 6-1,-5 3-1,7 3-16,5 4-12,8-1-32,7 1-20,5-2-28,5-2-7,14-2 72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12.27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3-1 609,'-53'8'230,"51"-8"-177,1 0-34,1 1-18,0-1 2,0 0 5,0-1 8,0 0 6,0 0 0,0 0 3,0 1-4,0 0-1,0 0-1,0 0-5,11 1-2,45 9-2,-29-9-1,1 0-1,6 1 0,-4-1-5,-5 1-1,0-2 1,-7 0-2,-2-2 1,-4 2 1,-4 0-1,-3 1 4,-5 1 9,-1-2 7,0 0 11,0 0-1,0 0-6,-9 2-7,-49 12-10,27-8-1,-6-3-1,-3 1 1,3-2-1,1-1-1,8 1-1,4-1 2,7-1-2,5-2 1,2 1-1,4-2-1,2-1 1,0 4-1,5-1-5,1 1-1,-1 0-3,0 0 0,7-1 5,17 0-1,40 0 1,-31 0 0,6 1 1,0-1-2,-2-1 1,-2 0 0,-3 0 0,-6 1 2,-3 1-1,-4 1 1,-10 1-1,-2 0 0,-6-2 0,-1 0 0,-5 1 5,4-1 1,0 0 1,-12 1-1,-51 7-3,29-5-2,-1-1 0,-5 0-1,4-2 1,4 0 1,6 0-2,4 0 0,10-1 2,2-1-2,7 0-2,3-1-2,2 2-7,-1 0 3,0 0 2,0 1 2,28-1 1,38 0-12,-18-1-25,4 0-17,10 2 34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08.33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45 35 292,'-1'-1'118,"0"0"-79,0 0-17,0 0 11,0 0 24,0 0 32,0 0 9,0 0-11,0-1-17,0 1-28,-1 0-8,1 0-12,0 0-3,-5-2-1,-10-3 2,-34-6-1,34 14-1,-4-1-4,-2 3-3,0-1 0,2 0-3,0 1 1,-2-3 1,0-2 1,4-3 3,-1 4 4,4 0 1,4 2-1,0 4-3,5-6-4,0 1-3,2-1-2,0-3-1,4 3-2,0 0-1,0 0-2,0 0-1,0 0 1,0 0 1,0 0 3,8 4-2,38 24 1,-31-25-2,6 0 2,-2-3-1,7 0 0,-2-1 1,4 1 0,4-2-3,1 0 3,-7 0-1,-1 0-2,-3 2 2,-6 0-1,5 1 0,-6-1 0,-2 0 0,-2 0 0,-1 0 0,-1 0 0,0 1-1,-3 1 0,3 2 0,-4-1 1,-1-3-1,-2-2 0,-2 2 0,0 0 2,0 0 2,0 0 10,0 0 6,-1 0 0,0 0-2,0 0-6,-1 0-6,-6 1-3,-39 7 2,30-8-3,2 4-1,-4-4 1,-1 1-2,-1 2 0,-5-3 3,-4 0-2,2 0 1,-4 0-2,7 0 0,6 0 1,1 0-1,5-1 3,0 1 1,2-1-2,2 1 2,1 0-2,2-2-1,4 2 0,-3-3-1,7 3 0,-2 0-2,0 0-1,0 0-1,0 0 1,0 0 0,6 2 1,11 7-1,37 15 3,-30-19 0,5-1 0,3 1 2,1-6-3,-1-4 1,-4 2 1,-1-2 1,-8 2 0,-2 1-1,-5-2 0,-3 4-1,-2-1-17,-4 1-19,0 8 26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03.01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75 165 878,'-6'-5'303,"1"2"-281,1 3-5,-3 0 0,4 2 7,-1 0 1,0 1-1,4-3-1,-1 0-8,1 0-2,0 0-4,0 0-1,0 0-3,2 0-5,19-1 0,44-9 0,-31-2 0,5-4 0,3-2 4,-5 4-1,-5-1 1,-2 2 0,-3 6-3,-10 0 1,-5 5 0,-11 1 1,-6-3 4,-6-2-2,-12 4-3,-2-1-2,-13 0-2,-4 1 0,-3 0 4,-1 0 7,10 3 2,1-3 0,5 0 0,2 0-7,3-1 1,-1 0-4,3-2 0,1 4 1,7-2-1,0 1 1,10 2-2,1-3-3,3 4-8,3-1 1,-2-1 0,0 1 1,12 0 5,47 6 3,-34-3 0,6 0 1,0 2 2,-2 0-1,2-1 0,-3 4 0,-1-3-1,0 1 0,-2 1 1,-3-5-1,-8 4 0,-2 1 0,-7-1 0,-3-1-1,-2 1 1,-3-5 3,-3 4 4,-5-1 0,-6 0-2,-3 0 1,-3-4-2,0 2 1,1 0-3,4 3-2,2-1-1,4-3 1,3 1 1,0-2-1,3 1-5,2 1-16,3-2-38,4 4-29,4-4 5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32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2 129 608,'36'-40'246,"-44"29"-152,5 1-10,-13-2-1,-1-2 1,3 3-4,-11-2-4,0 3-17,-3 4-11,-7 3-20,3 9-9,-6 18-11,-2 12-4,-1 26-1,1 13-5,12 11 1,7 0 1,14-8-4,7-8 2,13-12 0,5-4-3,14-18 1,2-8 2,6-20 2,5-13 0,13-16 3,4-10 2,-3-16-1,0-6 2,-19-10 1,-6-6-2,-14-8 3,-10-3 2,-13 11 12,-7 9 4,-15 22 1,-7 8 1,-16 15-17,-7 13-10,-4 21-32,2 12-21,15 16-33,7 1-14,22-6-6,9-4 60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9:22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17:28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3:11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38 82,-28-52,1-3,-3-2,1-3,-4-6,0-2,-2-3,0-3,-3 0,0-2,0-4,0 1,0 0,-3-1,-2 4,-3-1,-1 1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30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8,'31'17'218,"-32"-18"-85,-1 1-56,1-1-13,0 0-10,0 1-3,0 0-8,0-2-7,0 1-12,-1 0-7,1 0-8,0 0-1,0 1-7,0 0 2,0 0-3,0 0-2,0 0-3,0 0-4,0 0-5,-1 0-6,1 0-29,0 0-23,0 0 43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24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128 598,'33'-45'220,"-33"35"-179,2 1-9,-5 3-8,-1 1 6,-1 4 12,-2 1 6,-6 6-6,3 6-5,-5 10-14,-4 5-4,2 15-6,-3 1-4,6 5-3,2-1 1,11-7 1,1-1 1,11-8 2,2-5 1,2-7-2,2-5-2,1-9 0,6-5-1,7-10 5,0-6-1,2-12 2,-4-2-2,-8-9-5,0-5 3,-9-4-4,-5-1 3,-5 4 9,-2 3 5,-9 11 11,1 3 0,-4 9-4,-6 2-7,-5 13-12,-7 4-2,-7 13-6,-2 7-1,-3 12-2,0 8 0,9 6-1,6 5 2,12-1 0,5-6 0,10-3-3,3-9-2,9-5-3,6-3-1,10-12 0,4-3 1,11-10 6,3-7 1,5-9 2,5-6-1,-8-7 1,-2-6-1,-8-8 0,-7-3 2,-9-1 1,-9 2 0,-12 3 7,-6 7 0,-9 6 5,-7 3 3,-6 11-8,-5 4 0,-4 12-5,1 8-5,-7 12 0,3 10-3,-1 11-1,4 5-5,12 1-17,4-3-11,19-4-24,6-5-15,20-7 48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17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5 56 213,'5'-38'113,"-11"34"-28,3 1-8,0 1-10,-1-2-1,-2 3 9,-2-1-2,-2 2 0,-3-1 4,-3 0-1,-3 1-2,-5 2-14,-4 0-11,-5 5-20,1-1-7,-1 1-11,2 0-2,9-1-2,5-2-2,13 1-4,5-1-3,13 4-5,3-4 0,18 0 2,8-3 0,4-3 4,2 0 1,-7-2 1,-1 1 0,-2 1 1,-2 1 1,-6 1 1,-3 2 0,-11 2 0,-6-3-1,-6 2 0,-5-1 3,-8 3 0,-5 3 0,-16 4 1,-5 4-4,-10 1 0,-5-2 0,-1-2 0,-2-4 1,0 0-2,2-3 1,5-1-2,4-1 0,13-3-1,7-1 0,9-2 0,6 0-2,5 2-5,4 0-4,11 0-5,8-1 2,17-5 4,8 1 7,15-1 1,0 1 2,-1-1 1,-2-1-1,-8 1 4,-1 2-2,-9 1 3,0 3 0,-13 0-2,-6 2 2,-12 0-1,-7-1 3,-10-1 7,-6 3 0,-11 3 0,-7 4-3,-10 3-7,-3-1-2,-3 0-3,0-1-4,0-5 1,8-3-1,5-3 4,5 3 1,12-2 0,-4-1 0,17 2-3,4-2-9,9 1-7,11 2-1,15-3 1,5-1 10,16-4 7,6-4 3,7-2-15,5-5 12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07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7 201 489,'-23'-68'187,"8"71"-133,-6 2-32,-6 5-19,0 6-2,-7 6-1,5 4-2,1 8 2,-2 2 2,4 10 0,-3 0 2,4 6 0,3 2-1,6 1 2,4 4-1,11 1 0,3-1-3,12 0-1,5-6-1,5-9-4,4-5-2,6-14-3,4-4-1,9-5 4,-2-6 2,3-4 4,-1-4-3,-7-9-4,-1-2-1,-5-10-2,-1-3 6,-4-15 11,0-1 9,-1-14 11,-3-7 1,0-5 2,0-3 4,-4-1 8,0 0 3,-8 0 4,-1-1-4,-5 7-9,-4 3-3,-4 10-6,-8 4-2,-6 10-7,-7 3-3,-8 7-4,-2 4-2,-3 11 0,-2 3 0,0 10-5,1 8-1,-1 7-1,-5 4-1,-6 10-2,-1 7 0,-3 16-2,5 11-2,10 8-3,4 3-7,12-3-32,2 3-26,4 8 4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9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8,'34'60'320,"-37"-58"-235,1-2-29,-3 1-33,4-1-17,0 0-22,0 0-12,0 0-35,0 0 48,0 0 0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9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19 577,'41'-14'258,"-54"20"-138,-2 4-46,3 4-16,-3 5-15,2 0 0,2-2-7,1-1-4,6-3-10,3-1-6,6-1-7,1-3 0,9 0 1,-2-6 0,5-2 4,2-2 0,-3-7 0,3 1-1,0-7 3,-6 1 2,-3-1 2,-6-3 3,-3 6 5,-1-1 1,0 6 6,-2 1-2,-4-3-5,3 4-2,-4-6-6,-1-4 0,3 2 0,-2-2-3,-4-1-3,1 0-1,-7 1-5,1 1 0,-2 6-3,3 4-3,0 4 0,1 3-7,4 11-30,-2 5-13,7 8-33,0 2-2,6-3-7,5-4-6,6-4 215,6 1-107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8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31 708,'-4'0'289,"4"0"-187,0 0-14,0 0-37,0-1-10,0 0-11,20-2-5,28 0-11,-29 3-5,-2-1-6,-2-2 0,7 1-2,0 1-7,0-3-20,2 4-9,-1-4-43,0-1-32,-1 2 70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09:32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8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121 624,'-48'-73'269,"36"69"-154,2 1 4,-2 1-35,4 2-12,6-1-8,-4 1-3,2 0-9,3-2-4,0 2-14,1 0-8,0-1-12,0 0-4,0-1-4,17 0-2,40-4-1,-31 1-1,-2 0-1,2-1 4,-3 3-3,1 1-1,-5 1-1,2 2-12,-9 1-25,-4-1-17,-1 8-30,-6 1-14,-3 5 62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7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1 544,'34'29'240,"-36"-38"-110,1-2-64,2-4-29,4-4-2,1-3 1,1-3 4,0 2 1,1 1 0,1 4-7,-3 7-3,2 0-10,1 7-7,2 6-2,2 0-3,0 13-1,-2 3-1,-2 10-1,-1 5 0,-3-1 1,2-2-2,-4-8-2,3-3 0,-3-8-3,1-5 2,-1-4 1,0-4 3,2-6 5,-1-7 2,4-11 0,4-2-3,1-10 0,2 2-3,-2 9 4,-5 4 1,-4 15 4,-1 2-1,-1 7-2,-2 3-5,4 13-6,-3 8-1,-3 9 0,-2 4 2,0-1 0,1-3-7,3-7-19,0-5-13,1-5-25,1-4-13,3-7 4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7.4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387 592,'-60'-20'254,"55"20"-134,-1 0-24,6 0-32,-4 0-11,2 0-12,1-1-3,-1 0-2,1 0-2,0 0-5,0 0-2,0 0-9,0-1-4,-1-13-7,1-40-3,14 25-3,0-4-1,1-8 2,6-2 0,-7-2 1,5 8 3,-6 12-2,-6 6-1,0 15-2,-1 1-1,1 10-3,2 12-2,1 30 3,-2 16 1,-4 27 2,-1 11 0,0 12-1,-2 1-3,-2-5-1,-1-9 2,-5-15-1,-3-6 3,-1-10 1,-4-3 0,-1-20 0,5-10 0,1-20-1,7-4 0,-4-16 3,-1-6-3,-2-11 2,-6-8 0,2-7-1,-5-4 3,4 9 4,-2 4-2,5 13 1,4 6 0,2 7-16,2 9-12,1 8-27,1 8-18,6 7-32,6-1 62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4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3 107 567,'-5'-4'262,"2"2"-105,0 2-48,1 1-37,1-1-14,-1 0-23,-3 9-7,-34 53-7,17-25 2,-3-1-4,-4 0-1,2-2-5,2-9-5,6-4-5,7-4-2,6-9-8,6-2-7,4-11-8,5-7 1,6-9 8,3-4 5,0-9 8,0-2 0,-1-4 3,1-5 1,-4-4-1,-1 2 0,-6 11-1,-5 9 3,-1 16 2,-1 6 0,2 11-2,2 7-2,1 22-2,0 10-1,0 14 0,-3 0 2,-2-6-1,-2-6 2,-3-3-1,2-4 0,-1-7-1,-3-1-2,-3-15-3,0-2-3,2-10-2,-4-5 0,-4-6-6,-1-3-6,-7-11-9,-1-4-5,-2-6 3,-2-4 6,4 4 16,7 4 7,6 8 13,3 5 3,7 5-1,2 2-2,8 0-5,7 0 0,9 2 4,8-3 8,11 1 9,2 2 4,3-2 13,-3-1-1,-1 3-1,-3-2-5,-2 5-11,-7 1-4,-8 1-10,-2 2 0,-9-1-11,-4 0 1,-5 0 6,-2-1-2,-3 3 12,-1 1-1,-2-2 1,-2 1 1,2-3-8,-3 3 0,3-2-4,0 0-2,-2-1-1,3 0 2,0 0-4,2-1 1,0 0-1,-1 0-1,1 0 1,0 0-1,0 0-8,0 0-7,0 0-34,0 0-18,0 0-28,0 0 267,0 0-137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3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-1 499,'-47'2'228,"47"-1"-109,-1-1-22,2 1-13,-1-1-11,0 0-2,0 0-12,0-1-5,0 1-10,0 0-5,0 0-7,0 0-2,0 0-6,12 5-1,43 53-6,-30-33-2,5 5-5,-1-4-5,-1-4-1,-1 0-2,-2-8-1,-4 1 1,-2-5-3,-3-1 3,-9-5-3,-2 0-6,-5-3-21,0-1-14,0-1-28,-1 0-20,-1 0 61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2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82 616,'-70'-66'251,"71"63"-166,8 6-17,7-3-28,8 0 2,14-2-5,3-1-4,-1-1-15,0-2-6,-6 6-13,-5-1-4,-5 4-15,-4 1-9,-6 0-48,-1 6 48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2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1 381,'-33'-38'190,"31"38"-63,6-2-14,-4 1-32,0 1-4,0 0-7,-1 0-4,1 0-10,0 0-4,-1 0-10,0 0-5,0 0-4,0 5-2,-1 23-8,-2 36-3,0-28-8,2 0-1,0-3-6,2-3-2,1-4-3,-3-6 0,3-3-5,-3-5-5,2-3-17,2-4-12,-4-2-38,3 0-38,-2-3 7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1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658,'34'-26'265,"-33"39"-171,-1 5-13,-1 9-11,-2 4-5,0 2-13,1-2-7,1-3-10,1-4-5,-2 1-7,2-3-5,-1-4-7,0-1 1,1-7 2,0-1 0,1-4 4,0-1-4,-1 0-7,2-3-1,-2-1-4,0 0-1,0 0 3,0 0 0,0 0 1,0 0-2,0 0-2,0 0-1,0 0-3,-2 0 4,2 0-1,0 0 0,0 0-9,0 0-11,0 0-22,0 0-14,0 0 703,0 0-50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1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533,'67'-33'247,"-57"29"-70,6-3-142,3 4-19,-3-1-7,3 0-9,-4 1-3,-3-2-8,2 2-9,-3 3-32,3-2-144,-2 2 138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0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391,'43'20'218,"-41"-35"-46,1 1-49,-1-3-24,3 2-33,-2 2-16,0 0-21,4 2-3,-2 5-5,0-3-1,0 7-5,-2-3-2,3 6-6,-1 4-3,2 2 0,-2 9 0,-3 7 3,1 2 2,-3 8 6,0-1 0,0-7 1,0-2-1,0-9-4,0-6 0,0-3 5,0-3-2,2-4 8,-2 1 0,0 0 0,0 0-1,9-22-6,21-41-4,-16 31-5,0 4 0,-1 9-2,-3 7-1,-6 11-5,1 2-4,-4 11 0,0 6-1,-2 8 5,-4 4 1,2-2-7,0 0-7,2-7-27,2-2-14,0-6-39,1-2-91,4-9 129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8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8 133 608,'-20'-16'265,"-1"2"-121,0 4-71,0 6-19,-1 3-13,-4 10-20,-4 8-6,-2 16-7,-6 10-4,-1 19-1,4 4 1,6 4 1,13-6 2,13-14-1,3-11-4,10-9-1,7-7-1,3-6 1,3-6 1,2-11 3,1-4-2,7-16 4,1-5 0,1-13 0,1-6 1,-4-13-3,1-6 0,-7-8-2,-4-4-1,-11 4 0,-6 8-1,-14 22 4,-4 10 2,-11 16 1,-5 5 2,-9 20-6,-3 10-2,-2 21-2,1 10 0,-2 14 1,6 6 1,7 4-2,2-2 1,18-12-1,4-9-1,13-15-1,11-5 0,9-12-2,6-6 2,4-12 0,0-10 1,3-16 3,3-6 0,4-17 2,1-10-1,-2-16-1,-5-6 1,-13-4-3,-9 6 2,-18 18 0,-13 11 0,-12 22 2,-7 11 0,-11 19-2,-6 17 0,-7 27-1,-1 12-2,2 19-14,5 7-9,12-1-34,7-4 22,19-17 20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50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257 609,'-17'-5'257,"7"0"-169,2-6-21,0 4-13,4-6-20,2 1 3,2-5 6,6-7 1,3-5 0,3-1-2,4 1-12,3 2-5,0 8-12,-1 3 0,-10 7-5,-1 5 1,-2 10-2,3 10-2,1 22 0,1 15-1,-6 26 0,-3 16-1,-6 9 2,-2-2-4,-4-16 2,-1-10-1,5-16-1,-7-6 3,3-10-3,3-7 1,-2-16-2,5-6 1,-2-11 3,-5-10 2,3-9 1,-5-8 3,-2-4 3,1-3-3,-4 10 2,3 5-2,4 6-6,1 5-7,4 5-37,1 3-17,6 9-37,2 3-17,8 0 7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8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71 643,'-1'-36'268,"-3"33"-165,1 2-19,1-2-20,1 2-12,0 0-12,0 0-4,0 1-15,-1 0-1,1 0-10,-5 30-5,-9 66-2,5-20-1,-4 18 0,6 0 1,3-10-1,4-4 0,7-17 2,-3-10-2,7-16-3,0-6 1,2-17-3,1-7 3,0-16 8,5-10 3,3-21 5,4-10-1,0-14 0,0-10-4,-8-14 0,-5-6 4,-12-6 1,-5 7 8,-12 24 0,-2 19-3,-6 27-10,0 12-6,-2 19-16,0 12-20,1 24-35,0 9-22,13 10 52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8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26 569,'-76'-76'241,"68"72"-148,8 2-21,3-1-30,6 4-11,11 2-11,2-1-1,7 1-3,3-1-6,2-2-7,2-2-5,0-2-16,4-6-8,4 1-31,1-3-39,6-3 66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8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23 724,'-9'-11'293,"2"6"-194,4 1-14,-2 0-11,1 4-19,2 2-14,-1 9-19,1 11-9,-1 22-9,0 13 1,0 11-2,2-2 1,0-10-2,1-8-2,0-12 1,0-3-5,0-11-21,-1-4-8,-1-6-21,-1-7-6,-2-5-2,-2-8 3,-6-5 42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7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363,'74'24'132,"-69"-38"-113,3 6-15,-2 0-4,1 1 0,-2 5 0,0-2 1,-2 2-4,-2 0-6,-1 2-80,0 0 6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7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79,'4'10'131,"1"-1"-62,0-3-21,-2-4-153,2 0 80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7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9 1021,'-12'1'352,"5"0"-328,4 0-73,2-1-36,1-1 49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7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7 77 794,'-45'-55'287,"37"46"-245,2 3-6,2 3-7,1-1 1,-1 5 2,0 8-1,-2 10-11,2 13-4,-4 9-12,4 4 0,1-2-1,1-5-1,3-11-10,0-4-11,-1-10-25,1-4-17,-1-7-5,-3-4-2,-3-7-30,-6-5 7,-6-3 18,-3-2 22,-4-2 86,-3 4 29,5 3 25,1 3-4,9 6-17,5 3-12,8 2-23,3 1-8,13 2-11,6-1-1,14-2-3,5-3-1,3-8-7,4 1-20,-1-1-43,0-5-35,1 3 58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4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6 603,'0'-6'229,"4"-4"-165,3-1-21,8-3-4,1-2 12,5-1 20,3 2 7,3 2-3,3 4-11,-4 4-22,-4 5-11,-6 5-15,-1 2-7,-8 6-3,-1-1-3,-6 9 2,-6 5 3,-9 2 0,-1 4 2,-6-1-1,-4-1-3,6-3-1,0-5-2,8-7-1,5-6 0,3-7-9,4-2-1,5-4-3,3-1 2,11 0 8,4-5 2,2 1 3,2 2-2,0 1 0,-1 9 1,1 6 0,-4-3 1,0 4-2,-2-2-2,-6 0 0,1 6-2,-8-1-10,0 0-6,-6 1-22,-2-5-12,-2-1 32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4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442 859,'-23'-27'302,"9"-9"-277,6-8 3,6-8-20,9-2-1,3 0 1,2 1-3,3 10 5,-2 3 0,1 15 3,-2 11 3,-1 16-3,0 14-1,0 32-3,-1 14-2,-5 33 0,-4 15 0,-2 7-2,-2-2-2,2-17-1,0-12 1,-1-22-3,2-6 1,-1-18 1,1-4-2,0-19 2,0-6-2,-2-11 4,-2-9 5,-2-11 1,-3-9 2,-3-9-2,-2-3-3,0 9 2,-1 5-3,3 16-10,-3 7-8,3 16-26,-3 4-16,1 10 62,12 2-18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8.2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2 802,'-16'3'301,"11"2"-237,14 1-32,7 0-17,17 1-10,3-4 7,9-6 9,8-2 2,12-3-2,9-1-7,7 4-7,-4-2-3,-9-1-2,-10-1 2,-9 0-13,-2 2-15,-2 0-55,3 2 48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3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54 1023,'28'-36'349,"-35"44"-339,-2 10-16,-3 24-23,1 13 0,2 16 9,4 2 9,7-2 11,4-3 1,6-10 2,2-5 0,6-12 0,2-8 1,5-12 0,4-8 0,-2-16 2,0-9 2,-2-19 0,-1-8 0,-2-17 1,-1-6 2,-9-5 0,-8-10 2,-11-7 3,-8-2 2,-12 5 5,0 16 1,-2 24-4,-5 12-9,-5 23-10,-8 7-12,-5 19-27,1 14-12,7 14-54,6 8 6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3.2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264 406,'-63'-103'266,"43"100"34,7 1-159,6 3-62,5 3-23,4 2-27,6 2-4,6 0-8,4-3-2,13-5-4,8-4-1,11-9-9,4-4-7,8-4-16,0-1-8,-4-6-10,-1 2-8,-10-1 356,-3-3-239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3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79 798,'2'-28'275,"1"7"-237,1 5 5,-1 6 18,-3 6 7,3 5-13,-3 4-9,2 15-22,0 11-8,-1 20-2,-1 5 1,-1 9-2,-2-3-1,2-9-7,-2 1-2,2-12-2,1-5-6,0-14-19,3-8-15,0-11-33,-1-8-7,-1-15-21,-3-7-132,-8-16 166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40.6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321 598,'-1'-6'252,"0"-12"-137,-1-3-44,1-12-28,0-6 2,1-4 7,3-1 3,3 5 3,-2 5-2,0 13-7,2 5-7,-4 10-17,0 5-11,-1 9-19,1 7-3,-2 17-1,2 10 5,-5 13 5,0 0 1,1 1 1,0-4-1,2-6 1,1-3 1,3-12-2,1-3 2,-1-11-2,-2-3 0,-1-7 1,0-5-2,-1 1 0,-3-1 4,2-2 12,0 0 5,0-1 6,-14 0-3,-38-1-13,29 1-2,-1 4-2,-5-1 1,0 2 4,4-1 1,8 1-3,6-2-1,6-2-9,5 0-4,4 0-2,-3 0-1,0 0 5,15 0 1,41 1 1,-30-3 3,-1 0 2,2-2-1,4 3 0,-1 0 0,4 0-4,3 1 2,-2 1-1,1 1-1,-1 2 2,0-1-3,-2 1 2,-4 0-2,-6 0-1,-4 0 1,-7 1-1,-1-1-3,-4-1-9,-1 2-7,-4-5-23,-2 1-8,-5-1-25,3 0-3,1-1 50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39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248 726,'-26'-9'297,"-2"-2"-207,8-1-11,-2-1-22,5-9-18,5 0-9,8-4-11,5-3-3,6 4-10,5 0-2,3 3 0,-1 4-3,0 8-1,1 6-3,-1 19-1,2 11 1,4 27 3,-1 15 0,0 22 1,4 6 2,-6-7-1,1-7 1,-4-13-1,-5-8 0,1-6-1,-2-6-1,4-11 1,0-7 0,-4-14 0,-3-9-2,-5-10 5,0-7 3,-5-16 6,-1-5 3,-7-12-3,-4 1-3,-1 13 1,-1 5-1,-3 19-7,0 7-1,-2 15-25,3 7-12,6 8-23,4 3-18,9-5 48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1:39.3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240 772,'-2'-8'279,"2"1"-229,0 2-23,-1 2-13,-2-1 1,0 4 0,2 0-3,0 0-2,0 0-1,-1 0 1,-6 20 2,-12 37 3,19-33-1,0 1-1,1-3-1,4-4-3,1-3 0,2-3-1,4-4 1,2-7 0,5-1 0,4-9 0,0-5 0,2-6 0,3-4 0,-3-6 3,-2 0 1,-2-5 2,-4-2 0,-6-1-4,-6-2-1,-8 4 5,-8 1 2,-13 8 6,-3 4-1,-9 10-13,-9 8-3,-2 11-6,0 14 0,5 17 3,6 7 0,11 10-16,6-2-14,14 1-32,6-4-16,19-7-21,4-5-8,14-12 67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1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86 49 363,'-15'-6'196,"7"3"-37,3 0-33,1-2-36,-2 4-18,0-1-28,0 1-9,5 1-5,0 0 1,1-1 7,0 1 3,-1-1-3,0 1-4,0 0-7,0 0-4,0 0-8,0-1 0,0 0-5,-2-1 0,-14-2 2,-35-8 0,32 12 3,-2-2 0,-5 0 1,-1-1-2,-1 3-2,-1 0-1,-2 3-6,4 0-1,-3 0-1,-1-1-2,-4 1-1,-3-1 1,-4 2-1,0 1 0,-2 4 0,1 0-1,-2 2 0,-4 1 0,4 0 2,-1 0 2,0-1 2,4 1 0,-5-3 1,2 2 1,4 1-5,-3-2 3,5 3-4,-2-1-1,-1 1 0,0-3 1,0 2 3,0-1-3,-2 1-1,-2 1 0,-1 1 1,-1-2-1,2 4 1,5-3-1,1 4-2,5 3 2,-1 1 0,3 4 0,-3 0 2,1 2-2,3 3 1,-5 3-3,6 2 1,-1 1 0,-3 0 1,4-2-1,1 2-3,1-1 2,6-1-1,-1-2 1,5-3 0,1-1 1,2-1-2,-1 1 2,2 1 2,-3 2 0,1 3-1,3 3 2,-1 0-2,0 3 0,1-5 2,0-1-2,-1-4 1,2 0 0,-1 2-3,-4-3 1,3-1 0,-5 0 0,0-5 3,5-1-1,2-3-1,2-3 0,3-3 1,1-3-1,2-5 3,3 1 0,2-6-3,-1 0 0,1-1-3,0 0-2,0-6 1,1-18 1,3-37-4,0 31 0,2-2 0,-2-2 1,0 6 3,1 2 2,-3 8 0,0 8 0,0 4 4,-1 4-2,1 5-2,-1 0-4,0-2-3,0 0 0,1 9 3,10 53 3,-9-23-1,1 0 1,-4 0-1,-1 0 3,-2-6 6,-2-4 2,4-2 4,-2-6-1,4-6-3,0-3 0,-1-10-3,2-1 3,3-6 1,6-4-2,9-8 1,9-5-3,8-4-3,1 2 2,1 4-2,-3 3-1,-6 4 1,-1 1-1,-5 2 2,-4 2-1,-6 3 3,-3-1 3,-6 3 6,-2 1 6,-2 2 8,0-1-4,-1 1-2,0-2-9,-1 1-8,1 1-2,0 0-3,0 0 0,0 0 1,0 0-1,0 0-4,0 0-6,0 0-20,0-1-9,0 0-17,-1 1-8,2 0-16,0 0-18,0 0 63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0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111 480,'-2'4'220,"-4"2"-117,-5 7-43,2 1-5,-3 9-24,-2 0 0,9-2 5,-2 0 2,5-8-5,4-2-1,5-7 9,4-4 3,10-7 11,4-5-3,4-9-15,4-6 0,4-7-11,-9-2 1,-4 3 2,-6-1-3,-13 8-3,-3 4-2,-5 11-7,-10 6-6,-15 11-24,-5 12-16,-18 8-21,3 7-14,5 4-16,6-5 105,14-4-27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9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02 637,'0'1'270,"3"0"-161,4-1-59,1-3-21,16-2-19,3-2-5,4-4-1,3 1-5,-6 1-13,-2-4-3,2 3-17,-1 0-8,-2-4-89,2 2 90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9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5 612,'-1'-5'250,"0"1"-148,9-32-21,8 28-22,6 2-4,7-5-12,4 0-6,6 0-14,1 1-6,-2 1-13,-3 1-3,-8 1-6,-6 1-9,-6 5-15,-3 0-19,-6 4-106,-3 5 10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7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9 732,'-16'-5'295,"4"1"-201,3 1-34,5 2-33,1 0-13,9 2-10,7-1-3,10-3 0,7-1-1,9-4 5,6-1-2,8 2-1,4-1 1,1 4-3,-3 3 3,-8-1-1,-7 2-3,-10 2-16,-5 1-21,-13 2-123,-1 0 10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9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53 654,'-1'-1'273,"0"0"-156,0 0-26,-2-19-30,2-45-8,14 27-13,-2 0-2,1 4-7,0 4-3,-7 14-5,4 7-3,-4 10-13,-2 8-3,3 15-8,-1 9-1,-3 16 3,0 2 2,-2-3 3,2-6 1,2-14 1,-2-6-1,0-10-1,0-5-1,1-4-2,3-4 2,3-4 1,-1-10 2,3-13 2,4-6-2,0-13 0,1 0-3,0-1 1,-5 7 1,-5 20 4,-2 5 1,-3 13-2,0 4-6,0 8-9,0 8 0,1 11 1,0 0 1,2 4-3,0-5-11,2-6-12,2-3-7,4-12-7,0 0-5,0-7-29,-1-1-38,0-3 75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8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387 638,'-11'-16'272,"7"-5"-158,2-3-9,5-10-57,6-8-8,6-10-19,7-3-2,5 5-1,4 7 0,-3 16 3,1 8 0,-5 15-7,-2 7-4,3 25-10,-5 14 1,-9 24 0,-5 10 0,-11 5 0,2 5 0,-4-4-1,4-7 2,3-8 1,-4-11 2,7-20 0,-1-8 1,1-13 0,1-10 0,-4-5 3,-1-6 2,-5-13 1,-4-5-1,-6-16-3,-5-3-3,-4 3-3,-4 6-1,-4 18-1,-3 13-3,-4 22 0,-4 12-3,3 16-3,5 6-8,10-6-23,14-4-19,12-11 34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2:58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497,'15'3'179,"6"-2"-142,11 0-29,3-2-2,16-8 1,7 1-2,6-3-5,3 1-1,-8 0-4,-4 2-3,-14 1 6,-6 1 7,-10 3 21,-4-1 11,-7 3 12,-4 1 6,-7 0 6,-1 0 10,-6-1 8,3 0-7,0 1-29,-13 0-19,-51 1-21,27 0-3,-11 0 1,-3-2 2,2-1-2,3-2 1,10 2 1,6 0-2,7 2 3,6 0 1,10 0 2,4 2-2,8-1-5,5 2-2,11 2-4,6-3 1,18 1 5,9-2 1,9 2 0,-2-2 1,-3-2-1,-5 1-1,-8-3 1,-3 3-1,-9 0 1,-4 0 1,-10 3 1,-5-2-3,-9 1 3,-3 0 2,-4 1 3,-2 3 2,-6 1-4,-2 1-7,-5 0-28,-5 1-24,-3 1 31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50.1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6 670,'-4'5'268,"-3"4"-179,0 10-26,-4 11-23,-2 2-4,2 9 7,0-1 5,11 0-3,-2-3-4,8-7-11,3-3-8,2-10-6,7-6 1,0-9 10,3-8 2,3-13 4,0-4-1,-1-12-6,-1-2-3,-5-3 2,-7-1-4,-9 2-6,-4-1-1,-11 4-8,-2 7-2,-6 17-18,-3 11-16,0 20-37,-4 8-16,3 11-155,-6 3 161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9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1 815,'1'0'326,"1"-3"-222,6 2-36,0-2-17,5 0-17,5 1-11,2-1-10,-1 0-8,5 0-13,-2-1-6,3 1-12,1 0-3,-2 2-6,1-2-5,3-1-21,-1 0-24,-2-4 54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9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74 769,'-96'-34'316,"90"34"-187,1 0-22,4 0-39,1-1-11,0 0-25,0-1-5,7 0-8,16-3-7,36-8-8,-33 9-3,2 0-4,-1 1-3,-2 0-15,-1 1-11,-9 2-26,0 2-22,-9 3 52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9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2 456,'31'-22'268,"-33"42"-31,-1 8-126,-2 1-29,0 4-43,1-4-18,-1-5-36,2 0-18,3-9-47,-2-4-224,3-3 213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8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 616,'27'-61'274,"-35"63"-130,3-2-24,1 0-42,4 3-16,0-3-27,0 0-9,0 0-13,5 1-6,9 2-7,36 4-8,-32-10-14,-2-1-10,2 2-25,-5-1-15,2-2-139,-5-3 143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8.7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254 681,'-9'1'264,"1"0"-183,2 0-5,1 1-17,2-2 3,-1 0 2,3-1-3,0 0-10,0 0-11,0 0-10,-2-17-2,-2-41-5,5 30 0,3-5-9,4 2-6,-1 4-2,1 2-4,0 11 0,-2 4-2,-1 8 0,-2 4-3,1 10-3,0 9 4,0 7 0,-2 4 2,-2 0 3,-3-3 0,2-6-1,1-2 2,0-8-2,1-2-1,1-4-1,1-4-3,5-4 4,2-5 0,2-7 1,4-6 2,4-9 0,-2-4-1,2 0 0,-2 3 2,-4 13-2,-2 7 2,-3 9 0,-3 5-5,2 11-1,-1 2-1,1 7 0,-1 2 0,-2 0-17,0-1-10,2-5-20,-1-4-10,5-4-11,-2-3-13,-1-7 53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8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32 693,'-10'-5'293,"-2"-3"-185,1 4-18,0 1-9,0-3-3,0 3-1,3 2-4,-1-2-6,2 3-17,3 1-4,1 4-15,-1 1-8,2 3-12,1 3-4,4 3-6,4 2 2,5 4-2,3 0 0,5 4 3,0-1-1,6-2 0,-2-1 0,-1-4-1,1-1-2,-3 2 1,-1-1 0,-4 3-1,-1 0 0,-10 0-1,-2-1 1,-7 2 1,-6 3 2,-11 3 1,-3 3 0,-10 4 5,0-2 4,1 3 6,-2-1 1,3-2-1,2 2-5,4-8-3,6-3-2,6-9-4,3-3-1,6-6-3,2-3 0,3-2-18,1-1-13,-1 0-25,0 0-18,0 0-21,21-4-8,41-41-18,-32 32 125,3 9-15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7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6 695,'24'-7'266,"-36"16"-193,1 2-7,7 2-17,2 2-9,8 4-3,7 2 1,3 0 11,4 0 5,1-1 1,-4 1-5,-1-3-15,-4 1-9,-11 1-12,-3 3-4,-15 5-5,-8 8 1,-16 6-33,-15-5-26,-19 3-201,-10-3 170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09:24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7.2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4 492 711,'-12'-16'265,"1"-3"-212,4-4-3,4-6-20,6-6-11,7-15-7,3-7-2,3-3 6,-1-2 5,6 9 5,-3 10 3,-5 15-8,0 10-4,-8 18-8,4 6-4,0 26-5,-1 17-1,0 41 1,-6 18 5,-2 27 9,-6 8 0,-4-9 1,3-7-6,-7-26-2,4-19-2,-1-25 6,1-12 4,7-20 3,1-9 2,1-15-1,-2-5 1,-3-14 1,-3-9 2,-7-9 2,-2-9-3,-6-1 4,-2 4-4,0 10-10,1 11-5,3 16-9,2 8-3,-2 14-8,2 6-8,4 13-24,4 4-15,9 2-17,3-1-12,8-9 58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6.3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6 1001,'4'-5'347,"30"-1"-322,10-3-13,14-11-5,6-2-2,0-7-13,1 0-13,7 4-19,-3-2-1,-8 4 2,-6-1 7,-19 9 16,-11 2 4,-15 7 15,-8 4 13,-16 1 3,-8 5 2,-16 6-4,-11 0-8,-9 5 11,-2-3 9,3 0 14,5 3 3,9-6-7,3 2-9,10-2-12,2-4-4,11 0-8,2-2-1,6-3-1,3 0-4,6-1 1,5-3 0,5-5-3,8-3 1,12-7 1,6 1 0,18-1 5,5-4 0,21 5-1,10-2-1,0 5-3,0 4 1,-13 4-9,-8 4-8,-10 5-12,-9 4-1,-14-1 6,-12 4 8,-20-2 23,-12 1 11,-26 4 14,-7 0 1,-17 4-4,17-6-5,1 1-5,-34 7 7,-8-4-2,15-3-3,13-8-7,6-1-8,11 0-9,3 1-8,12-3-11,6 1-6,9-1-11,7 0-13,12 0-5,11 0-6,21-3-29,9-4 203,27-3-95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5.4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1 1194,'-13'-9'390,"13"8"-449,3-1-34,11 5 53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5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 965,'0'-8'383,"2"8"-259,8 0-205,4 2-21,-1 3 42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4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27 741,'-28'2'315,"8"2"-197,12 0-29,3-3-22,5 0-30,7-1-8,9 1 9,9 0 3,16-1 13,8-3 4,18-2-10,2-2-8,4 0-10,-3 1-13,-9-1-12,-1 3 0,-4 3-5,1 1 3,-5 4-6,-3-1-10,-9 5-22,-9-4-17,-13 2-37,-2 2-7,-11 0 10,0 4 46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43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53 589,'-19'-2'274,"2"-2"-124,1-3-64,3 0-19,1 0-14,1 0 1,3 1 10,0 1 3,4 0 0,-1 2-9,6 3-21,5 0-11,8 1-16,6 0-3,16 0-3,8 0 3,19 5-3,1 0-1,0 2 1,-5 2-4,-12-4-2,-5 0 2,-11 0-4,-4-2 3,-2-3 2,-5 0-1,-4-1-10,-3 3-13,-8 0-30,-2 1-15,-3 2-23,-5 2-13,-9 8 69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4:36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3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128 653,'-48'65'226,"43"-59"-205,1 5-11,2 5-7,0 4 4,2 10 18,1 0 15,1 7 20,4 0 4,3-1-11,2-4-11,5-11-17,0-5-5,6-12-7,2-6-1,6-16 9,6-13 5,3-18 9,-2-8 6,-3-5-1,-9 1 0,-15 2-1,-5 7-2,-18 8-9,-4 10-4,-12 18-17,-11 8-20,-8 28-48,-4 13-22,1 22 4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3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294 723,'-14'-1'282,"6"1"-197,1 0-16,4-1-30,7 1-13,10-4-10,8-3 6,15-8 16,0-6 7,18-2 7,5-4-6,9-3-8,9 7-7,-12-4-13,-5 0-2,-13 5-11,-7-1 4,-6 7-2,-3 3 2,-7 5 1,-4 3-5,-6 4-1,-4 0-1,-3 1-1,-2 0 1,-4 3-3,-1-1 1,-2-2-6,0 0-2,0 0-10,0 0-11,0 0-17,0 0-13,0 0-29,-1 0-17,-6 16 66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2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-2 531,'-1'0'271,"1"1"-59,2 7-155,3 5-23,-3 11-15,-2 7 0,0 13 0,-5 2 3,1 11 2,-1-2 1,-2-3 0,2-1-2,1-12-2,2-2-2,-2-8-6,4-2 0,-4-7-5,4-7-3,3-4-12,-3-5-9,2-2-11,-2 0-3,0-2-14,0-2-14,-1 2 3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20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3 126 832,'19'-55'295,"1"22"-258,1 9-3,-5 13-16,-4 8-3,-10 22-6,-3 19 2,-16 44 6,-12 24 3,-25 42 6,-12 13 3,-14 3 4,3 4 0,7-9-4,6-18 0,21-25-7,6-24-1,28-41-5,10-10-6,14-24-8,8-13-2,17-25 0,14-19 2,30-32 4,9-17-2,8-25-1,2-8-3,-14 0 2,-2 11 6,-13 35 2,-11 18 2,-22 30-2,-12 14-5,-13 21-4,-9 14-1,-8 37 2,-10 18 5,-28 44 1,-10 18 2,-20 21-3,-10 16-3,-1 7 2,-7 0-4,-2 1 3,0-18-2,5-25-1,12-12-1,17-40-5,12-14-2,16-34-4,7-17-2,7-29-8,3-16-4,3-29 2,6-14 2,7-21 13,0-8 7,3 10 0,-4 13 2,0 37-1,0 21-1,-1 41-3,-3 22 0,-2 30 6,-3 11 3,-1 10 5,-1-4 0,2-16-3,2-11 1,4-27 6,6-15 2,8-18 4,6-14 14,15-29 21,9-15-1,24-31-2,9-10-14,3-11-26,2 5-3,-16 11-3,-8 9-5,-5 24-16,-3 5-19,5 15-90,6 1 83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2.6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75 729,'29'-70'282,"-31"66"-211,1 4-16,0 0-14,1 0-16,0 0-11,0 7-3,0 25 2,-1 43-1,-5-29 3,0-3-6,1-1-4,0-9 1,2-6-6,3-10-13,0-3-13,2-9-54,2-4-183,2-7 182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2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0 900,'-46'27'321,"45"-32"-278,-1 3-12,5-2-21,3 2-2,0-1-6,8 1 1,-2 2-2,-1 0-2,1 1-7,-2 2-7,1 3-22,1 0-18,3 4-162,-5 0 149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30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33 470,'-61'-33'198,"69"37"-95,-2 1-113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9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2 417,'63'5'225,"-27"-7"-52,5 0-41,6-5-53,1 3-19,6-3-29,-1 3-8,7-1-12,-1-1-6,-2-1 1,-3 1-2,-15 0 2,-2 1 6,-12 1 6,-4 2 3,-4 2 1,-3 2-4,-4 0-6,1 1-2,-7 0-6,-2-2 2,-1 2 3,-1-3 6,-1 0 11,-1 0-2,1 0 0,0 0-9,0 0-8,0 0-8,0 0-31,-1 0-12,1 0 22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9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511,'-32'63'118,"33"-63"-218,7 1-77,-4-1 90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8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 112 564,'11'25'231,"-14"-32"-122,2 1-86,0-4-15,-1 0-3,-1 1 16,-1 0 11,-2 5 15,-2 1 7,-3 1-4,0 2-6,-2 4-12,0 1-6,-1 9-12,-2 1-4,-3 5-5,2 3-2,-3 6-2,2 4-1,4 9 1,-3 2-1,9 4 1,-1 1-1,4 4 0,6 0 2,7-1 1,4-4-2,5 3 2,1-1-2,3 3-1,-1-4 0,3-5 0,4-3-1,3-9 0,5-1 0,3-11 1,6-8-3,8-9 3,0-9 1,3-12-1,-5-11 1,-6-11 2,-4-6 0,-3-7 5,1 3 0,-2-2-2,1 1-2,-4-2-1,-3 2 1,-6-4 5,-6-2 1,-9 1 6,-6 0 2,-13 3 6,-3 5 2,-6 7-4,-4 2-1,-5 5-5,-2 4-1,-8 0-1,0 7-3,-4 10-3,-2 3-1,-7 11 0,-2 3-4,-11 10 1,1 3-1,8 9-5,2 5-4,16 11-34,8 6-14,10 12-51,6 9 61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22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 95 404,'-4'-14'197,"1"3"-59,-1 3-41,1 3-47,1-1-10,-1 3-15,-2-1-1,1 2 4,0 2 2,-3-1 3,2 6 1,-4-1 0,-1 3-1,-2 5-8,0 1-3,-2 2-5,0 5 2,-1-1 2,-3 1-1,1 2-2,-1 0-3,-1-2-1,5 4-2,-1-5 0,2 0 0,5 3-3,-2-4-1,6 2 0,0-3-1,0 3 5,0-1-1,3 7 1,-2-1-2,2 1-4,4-1-3,-1 0 0,5 1-2,2-2 1,3 4 5,3-3-1,2-1 1,4-4 1,3-1-3,4-7 2,-1-2-1,6-7 0,-2-5-3,3-5-1,3-7 0,0-10-2,5-2 4,8-7-3,-3-1 2,-3-3 2,-3-4-2,-15-4 4,-3-3 0,-5 1 0,-7-4 2,-6 3 1,-2 4 3,-8 2 1,-3 9 0,-9 3 3,0 1-3,-5 2-4,-8 7 1,-4 3-8,-6 5 4,-5 8-4,2 2-1,3 7-1,3 8-5,3 8-1,2 4-10,8 11-33,1 4-18,3 15-39,1 5-151,8 8 180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17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42 847,'-14'-7'327,"-31"-17"-251,36 19-19,1 0-17,1 3-18,0 2-6,1 7-6,1 3-5,-2 14-4,2 4-1,0 9 1,0 5 3,0 0 5,1 4-2,4 2 0,4 1-2,7-1-2,2-3 2,5-10-3,0-5 2,9-14-2,1-4 0,13-13 1,8-4-1,11-21 1,0-2 1,-3-12-2,-1-7 2,-8 2-2,1 2 0,1 9 0,-2 8 0,-1 13 0,2 4 2,-6 10-4,-3 6 0,-11 10-3,-3 6-1,-9 11 5,-7 3-1,-10 4 4,-9-1 0,-9 1-2,-3-9 1,0-3-3,-4-7 1,1-9-8,3-6-2,4-8-7,6-7-5,16-13-3,9-4 0,15-11 1,7-4 5,8-4 8,5 2 3,5 8 4,0 7 0,6 12 1,5 5 1,3 10-1,3 2 0,-7 4 3,-7 1 2,-4-2 3,-6 1 1,-3-3 5,-3-2 2,-4-4 5,-5-5 6,-6-6 5,-2 0-1,-8-4-3,-2-2-5,-7-2-10,-2-3-1,-2-1 1,-3 4 1,-1 0 0,-2 4 0,0 4-6,-1 4-3,4 5-3,0 0 0,0 3-18,-2 0-17,1 2-39,0 0 76,0 0-17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9.4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4 103 439,'38'20'200,"-35"-28"-89,-1-5-20,-9 1-17,3-1-3,-6-2-3,-1 2-4,-4 1-7,-2 1-3,-10 5-11,-5 0-5,-3 6-9,-5 5-4,-1 7-5,0 6-2,2 7-4,1 6-2,5 8-6,0 5-3,2 8-2,4 2 0,9 9-1,3-1 0,13-2 0,3-5 0,7-12 0,8 1-2,8-7 1,5-2-2,7-9 3,-1-6 0,8-14-2,2-7 4,8-17-1,0-9 3,10-13 2,-3-2 2,-8-5 1,-4-1 0,-18-7 3,-6-4 2,-12-7 2,-4 3 3,-10 4 7,-3 7 1,-8 12 2,-2 4 0,-6 9-11,-9 4-7,-12 3-10,-10 4-5,-8 10-2,-1 8 2,2 17 1,1 8-1,3 15-30,5 7-25,4 15-43,5 5 714,10 11-472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8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272 476,'-19'-18'250,"1"3"-3,3 2-182,3 0-2,0 5-9,0 0-19,3 2-3,4 6-8,-1 1-6,6 17-11,-2 1-2,4 21-4,5 7 0,2 4-1,6 3 0,1-4 0,5 0 0,7-5 0,1-1 0,9-6-1,7-6-2,19-4 0,5-10 1,9-8 1,3-5 1,7-12 2,9-7 0,12-1-1,2-4 3,9-1 1,3 3-2,9-7-1,2 1 1,14 0-4,-4 2 1,0 3 2,7 0-1,-2-2-1,-6-1 0,23-1 4,1 3 3,-4 0 4,17 3-1,-15-1-3,-3 2-2,-1 9-2,-15 4-1,-28 12-4,-15 6-7,-40 5-14,-17 3-9,-26-1-10,-15 4 4,-20-1 19,-8-1 18,-10-4 34,2-8 12,3-9 13,6-3-1,11-8-14,7-5-12,13-16-20,4-3-11,13-15-11,7-6 0,13-3 2,7 0 3,13 2 6,6 3-1,4 13 3,2 5-2,-3 10 4,2 9-1,10 8-3,3 5 3,1 11-4,-2 2 0,-7 8 1,-1 2-2,3 6 2,-2 1 0,-10-3 0,-5-4 2,-18-11 1,-2-5-3,-4-6-1,-3-3 0,2-5-1,-3-4 2,2-12 0,-4-4 4,-7-3 6,-2-4 1,-5 5 7,-2 1 1,-5 4-5,-4 5 1,-6 4-2,-3 6-2,-1 2 5,-2 3 0,-1 3-1,0-2-1,0 3-7,0 0 1,1-1-4,-1 1 1,0 0-1,1-1-4,0 1 0,0 0 0,0 0-2,0 0 2,0 0 0,0 0-1,0 0 1,0 0 3,0 0-2,0 0 1,0 0 1,0 0-2,0 0 1,0 0-2,0 0-36,0 0-12,0 0-34,0 0-20,0 0 7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9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77 620,'0'33'233,"-1"14"-172,0 3-43,2-6-4,1-8 1,8-15 10,2-4 7,5-8 11,4-6 3,4-9 9,2-7 3,1-15 5,0-4 1,-6-11-10,-3-7-8,-5 0-12,-7-6-4,-9 5-6,-9 5 5,-20 13-5,-5 11-5,-5 15-11,1 9-13,2 24-24,3 13-16,6 17-34,5 7-14,17 0 60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1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3-3 755,'-11'-2'296,"-1"2"-205,-1 4-30,-6 4-26,-6 0-9,-8 7-15,-1 1 3,2 6 7,1 4 8,3 5 12,2 3 2,3 8-3,0 3-6,8 5-12,4 2-8,5-2-9,6 3-3,6-13-2,4 0 0,6-8 1,6-7 0,7-5-2,2-7 0,8-5 0,1-4-1,8-6 4,4-5-1,-4-9-1,-2-4 2,-7-8-3,0-4-1,-8-7 2,1-5 1,-8-7 8,-7-2 8,-7 2 10,-5 2 9,-10 5 4,-2 5 1,-12 4 3,-4 4-5,-6 5-5,-4 4-5,-3 7-8,-2 5-4,-3 9-7,0 2-3,0 10-3,4 2-2,1 8-6,4 3-16,7 5-41,3 1-26,12-1-44,2 3-8,5-6 91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0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6 651,'-13'-3'367,"3"1"6,8-1-292,4 3-36,8 0-29,4 0-4,11-1 10,5-1 14,7 2 5,1 0-4,3 1-15,-2 0-9,-3-1-8,0-2-1,-3 0-1,-2 1-1,-5 0-1,-2 0 0,-4 1-1,-5 1 0,-4 0-11,-2 1-9,-7-1-25,0 2-8,-5 4-24,-1-2-9,-5 6 59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4:00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1 731,'-40'4'304,"6"0"-178,8 2-11,9-4-16,4 1-8,8-2-25,3 0-14,7 0-23,6 0-8,9 1-12,7-1 0,11-1-3,2 0-3,7-2-2,-2-1 1,-2-1-2,-1-1 1,-6 0 0,-4 2-2,-5-1-19,-3 3-16,-9 4-38,-3-1-18,-7 7-32,-1 1 71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9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5 585,'38'81'247,"-38"-77"-133,-2-1-6,1-5-12,0 1-9,0 0-24,1 0-13,0-9-18,12-42-4,-4 27-2,1-1-4,1 2-2,1 0-3,1 8-8,-1 0 2,-2 8 0,-2 3-2,-3 3 1,2 7-4,-3 7-4,0 5 3,-1 12-1,-2 3 4,0 5 3,-3 0-1,2-2-3,0-6 1,1-2-3,3-4-2,-2-11 1,3 0-3,-1-10 2,1-2-3,2-8 1,1-4 2,3-13-1,1 0 5,3-10-1,0 1 0,1 4 2,2 3-3,-7 10 3,5 5-2,-4 7 3,-2 1-2,4 6-2,-6 3 0,5 11-4,-8 3 5,0 8 5,0 2 3,-3 2 3,1 1 0,0 0-6,-2 4-4,0 1-3,4 0 0,-1-7 0,0-3 2,-4-10 3,-4 0 0,-1-7-1,1-2 0,1 1-1,3-2-4,0-5 3,-2 0-1,3-1 1,0-1 1,0 0-1,0 0-2,-1 0-1,0 0-3,-1-1-20,1 0-7,0 0-34,0 0-17,0 0-39,0-2 67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9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0 284 734,'-64'-4'298,"58"-1"-193,-1-6-31,0-1-9,2-4-15,0-6-4,1-2-9,1-1-4,3-9-2,0 3 0,3 1-9,1 1-3,2 10-8,-2 5-6,2 7-1,-3 6-4,4 11-1,5 12-1,-1 25 2,3 10 0,-3 14 3,-4 3 0,1 0-1,-6-1 1,1 1-3,-1-4 1,0-10-1,1-6 4,-3-17-2,2-6-1,-1-15 1,-1-7-3,0-6-2,-2-6 0,-2-8 2,-1-4 3,-2-16 3,-4 1 2,-4-10-1,-3 5 1,-2 11 11,0 6 3,-3 17 5,0 4-3,-4 16-11,2 8-6,-2 9-13,3 3-9,8-3-20,5-4-19,10-8-23,2-5-5,11-5-29,2-4 68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8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8 43 731,'-16'-6'289,"-1"3"-200,-1 0-23,1 1-10,-2 1-20,1-2-6,-1 3-9,-1 3-3,1 2 0,-1 3 1,-2-1 1,-2 0 1,-1 3-3,-1-1 1,2 3-1,0 2-3,5 2 1,1 1-3,3 0-6,4 4-2,1 0-3,0 3-2,3 1-2,1-2 0,4 7-1,1-1 2,2 4-1,2 0-1,3-5-1,-1 3 0,4-4-1,0 0 0,2-3 1,0-5 1,4-2-1,4-2 2,2-3-2,3 0-1,2-4 4,-2-4 1,3-2 0,2 0 1,-1-1 0,-1 0-2,-1-2 3,-4-2-2,-2-1 0,0 0 3,-1-2-4,3 0-1,-1-3 3,1 0-2,0-3 3,0-1-1,3-3 5,1-4 2,-1 4 1,2-3 3,-5 2-5,-2 0-1,-3-6-1,-2 2 0,-8-2 11,0 0 7,-3 0 10,-4-3 2,0-2-4,-3 0-5,0-4-7,-4 3 0,-4-1 0,1 3 2,-6 4 0,0 2-2,-5 2-3,-6 2 0,0 0-2,0 3-1,0 4 0,3 3-3,-3 6 0,1-3 1,-2 4-7,0-1 2,-3 1-4,1 5-1,0-1 2,0 5-3,2 2 0,-2 0-2,5 2-23,-1 0-18,4 0-42,4 1-25,7-1-21,6 3-8,5 2 93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7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6 705,'-9'3'302,"3"-3"-177,3 0-41,2 0-22,1 0-25,0 0-3,4 0-3,17 2 1,37 2-8,-32-4-9,3-4-10,1 2-3,0 1 0,-1-5-2,-4 5-18,-1-1-10,-4-2-29,-1 2-21,-3-1 53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7.0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522,'26'-37'261,"-31"32"-78,1-1-75,0 3-12,3-1-19,1 3-11,0 1-10,0 0-6,0 0-10,0 0-7,0 0-7,0 0-1,1 19-3,7 50 1,-3-23-7,0 3-2,-2-3-9,-3 0-5,0-8 3,-2-3-5,-2-10-7,2-2-4,-3-8-17,2-4-7,2-4-9,-2-7-1,0-4-2,-1-3-7,3-3-39,-1-4-117,4-7 143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50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28 800,'-58'-28'305,"68"17"-222,9 2-22,7-6 3,2-2-5,-1 5-15,4 0-9,1 4-23,-1 4-1,0-2-4,-2 3-1,-7 2 0,-4-1-3,-6 2 1,-2 0 0,-4 1-2,-1 3 1,3-1-2,-2 2 1,-6 0 2,-2-3-3,-5 3-5,-3-1-5,2-4-21,-1 2-10,-3-3-23,2-1-11,-4-8 49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9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9 322,'-3'-6'203,"0"0"-23,0 1-22,0 1-22,1 2-20,0 1-11,1 1-15,1 0-12,0 0-28,0 0-11,0 32-21,0 39-4,1-26 0,2-2-6,-3-9-6,2-1-7,0-11-21,0-2-11,0-6-29,0-5-16,-1-3 5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8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906,'-9'10'327,"3"3"-282,5 19-9,0 12-15,1 13-4,0 12 1,1 5-7,2 0-3,4-3-4,0-6-1,3-8-11,4-5-13,1-9-40,-1-4-33,0-15 60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9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6 590,'45'-72'265,"-46"71"-125,1-1-22,-1 2-40,-1 0-11,1 0-19,0 0-2,0 0 0,-2 16 1,-3 40 0,5-27-4,1 1-9,0 2-7,1 5-11,3-1-1,0 4-7,0-2 0,0-11-3,0-1-4,-1-11 3,0-1-1,-2-3 2,-1-4 1,0-1-1,0-4-1,-4 1 2,2 1-2,1-4-3,0 0-2,0 0-19,0 0-13,0 0-34,0 0-15,0 0-20,-1 0 5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8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4 734,'18'-72'309,"-21"69"-184,5-1-27,0 0-14,-2 3-30,0 0-15,0 0-19,16 0-6,40 0-5,-33 1 0,2 0-5,1-2 1,-4 0-3,-2-1-1,-4-1 2,0 2-9,-5 0-25,0 1-15,-6 1 692,2 1-50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8.5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172 656,'20'41'266,"-30"-32"-165,-2-1-22,4-2-10,1 0-2,4-4-2,1-2-3,2-2-14,0 0-11,0 1-18,0-1-9,12-23-3,21-34 3,-18 30-2,-2-2 2,1 2-3,-3 0-4,-1 12 1,-3 3-2,-2 10 2,-1 8 0,1 10-4,-1 8 0,-1 8-1,-3 4 3,0 2 1,-2-2 2,1-4 1,1-3-1,0-11 1,1-3-3,2-6-2,1-4-1,2-10 1,0-1 4,2-14 3,1-6 1,3-6 0,-2-1-2,2-4-1,1 9 0,-6 6-1,2 4-1,-3 17 1,-1 2-3,2 13 0,1 9-1,0 9 1,-2 4 0,-1 2 0,-3 2-2,2-5-21,2 0-9,-1-2-27,1-6-5,0-1-28,1-5-10,3-15 67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8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329 517,'-1'-1'228,"0"0"-111,0 0-33,0 0-19,0 1-3,0 0-5,0 0-6,0 0-6,0 0-1,-1 0 3,1 0-3,0 0-5,0 0-2,0 0-11,0 0-5,0-1-10,0 0-3,0-1-3,0 1-3,0 0 4,0 0-3,0 0 0,0 0 0,-1-4-2,0 0 0,0 1-2,-2-4 1,-12-28 3,16 32 0,0-3 10,0 5 1,0 1 0,0-1 1,0 2-6,-1 0-2,0-2-4,1 2-2,0 0-2,0 0-1,0-1 3,0 0-1,0 1 0,0-1 0,0 0-3,0 0 3,0 0 1,0 0 1,0 0-1,0-3 1,4-14-2,13-37-1,-8 27 0,2-3-1,0 3 2,-1 1 2,-2 8 2,1 6-2,-5 7-2,3 2 0,-3 4-2,3 0-1,0 7 0,3 10-3,1 17 2,1 12 0,-6 21 2,0 7 2,1 12 2,-5 3 1,-1 7-2,-1-2-2,-5-15 1,-1-9 0,3-27 2,-3-8 0,5-13 3,0-5-4,1-11-1,-1-6 2,-1-13-3,-1-9 1,-8-8 2,3-5-3,-5-5 2,-3-3 2,2 4 1,-3 5 5,2 14 2,2 8 4,0 9-6,0 9-3,-5 13-6,1 6-2,-3 16-3,1 0-11,2 2-23,6-1-19,7-10-26,4-4-9,13-10 101,4-5-23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5.0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3 668,'-17'0'269,"8"4"-174,4 1-15,8 3-21,4-4-9,12 4-9,6-5 2,13-3 16,6-1 3,8-7-4,-2 2-8,0-3-20,0 1-11,-7-1-15,1 5 2,-5 1-3,-4-2 0,-6 4 0,-5 0-2,-6 2-1,-3 1-2,-8 4-23,-4-2-16,-2 3-43,-6-1 112,-20-8-31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4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3 556,'7'-13'252,"-4"9"-122,-3-2-24,1 10-40,2 7-10,-2 17-12,4 11 1,-2 14-4,-1 5-6,6-1-12,-4-5-5,1-7-10,1-6-3,-5-11-9,-1-4-6,0-11-9,-2-6-2,-4-8-6,0-5-8,-7-11-1,-2-9-276,-6-6 23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4.5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-3 844,'-7'-2'331,"-1"8"-239,1 4-27,-9 9-26,1 8-6,-11 13-7,-3 6-5,-5 7-9,-4 1-4,6-6-8,2-6-12,9-13-28,6-8-21,10-14-54,2-5-108,7-15 152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4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22 619,'-15'-10'280,"8"5"-130,0 2-18,3 0-20,2 2-15,4 2-34,-2-1-16,0 0-20,10 16-4,57 58 11,-26-30 2,4 9-9,-2 0-2,-5-3-16,-5-1-6,-12-10 0,-4-4-2,-6-10 1,0-4 1,-2-4-1,-4-7-6,0-2-24,-3-4-17,-1-3-39,0-1-11,-2-1 61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2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23 663,'-75'-83'277,"73"78"-166,5 2-55,7 2-24,6 1-15,3 1 1,5-1 6,2 2 2,5-2-1,1-2-3,3-1-6,0-3-3,-3 2-6,-3-2-3,-6 1-1,-2 2 2,-9-2-2,-2 5 1,-8 0 0,-1 0-3,-2 0-4,0 0-12,0 0-28,0 0 25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2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23 790,'50'-87'312,"-55"75"-219,1 0-7,1 5-17,-2 3-4,0 4-14,2 6-8,-2 17-16,2 10-7,2 18-7,-1 7-2,2 3-4,1 1-2,1-5-1,1-5-21,-1-7-10,-1-7-15,-2-13-21,-2-7 11,0-11-6,-1-4-3,-5-8-59,-2-5 78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8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73 821,'0'-3'305,"12"-3"-250,7 0-15,13-6-27,4-3-1,12-1-4,3-2-4,1 4-4,1 1-4,-9-2-14,-4 1-12,-7-1-52,-8 2-109,-4 0 129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1.6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67,'8'18'227,"0"5"-86,-3 1-76,1-4-25,-1-1-160,1-7 89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1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35,'-2'10'332,"2"0"-290,3 1-38,0-4-60,0-3-16,4-6 38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1.1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52 541,'-11'0'276,"4"3"-80,6-1-99,3 1-28,15 1-31,3 0-12,16-4-6,10-3-1,7-7-8,2 0-11,0-1-21,-9 0-14,-3 5-43,-4-4-34,-2 3 74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0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868,'-10'10'327,"4"15"-262,6 15 3,1 20-39,5 6-3,-1 4-13,0-4-8,4-10-18,-1-7-9,3-10-19,-3-9-8,-2-14-7,-3-3-7,-3-14-5,0-3-3,-10-10 47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0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04 558,'-4'-7'260,"1"-4"-114,0 0-53,3-4-47,3-1-8,4 3 3,-1-2 4,3 6 3,2 4-3,2 4-20,0 2-9,4 11-10,-1 6-2,-2 7-3,1 4 2,-7 2-1,-3 0 1,-10 7 1,-6 3-1,-5 0 1,-3 1-1,1-11 1,2-6 0,3-15 0,3-6 0,4-6-1,-3-10-2,8-5-2,0-4 0,4-5-2,7 1 1,5 4 2,2 3 0,5 7 1,2 4 1,3 7-4,3 4 1,-3 2 1,-2 3-2,-9 1-3,2 0-12,-5-1-29,-1 1-21,-1-4 41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40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30 874,'1'-56'309,"11"1"-279,3 2 0,2 14-9,-3 12-4,0 19-10,3 14-4,8 31-1,0 14 1,3 24 4,-5 8-2,-2 0 1,1 3-2,-6 4-3,-1-7 2,-5-10-2,0-12 1,-1-24 1,-3-6-1,-1-17 0,-2-5-2,-3-11 5,-2-8 7,-5-9 6,-3-8 7,-5-7 4,-1-1 2,-3 7 3,3 3-2,0 14-8,-2 4-7,2 11-23,-4 5-17,3 13-35,5 8-18,6 2 21,6-2 23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9.6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59,'30'46'303,"-36"-30"-298,-1 2-62,5-6 3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9.4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169 947,'-52'-12'344,"44"-5"-292,2 5-10,2 1-13,-3 4-12,2 2-1,-1 13-7,-1 10-5,1 27-3,-2 14-4,2 24 4,3-2 7,3-6 1,5-5 0,3-12-2,1-4-2,2-9-3,2-11-2,3-20-1,2-8-2,-1-18 3,6-14 1,1-21 5,0-12-1,2-22-1,-8-4 4,-10-12-4,-6-5 0,-13 13 0,-5 10-2,-5 32 7,-3 16 1,2 31-3,-2 11-4,1 27-28,3 16-19,6 19-48,6 6 19,19 1 41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7.4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5 745,'11'0'325,"11"0"-118,14-3-136,5-4-13,16-7-8,4-3-16,11-4-28,3-2-28,-2 5-42,-4-3-25,-10 0 5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7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1 919,'-4'-7'347,"2"3"-269,2 5-29,2 8-19,2 18-17,1 10-4,1 21 4,1 6-1,0-4-1,0 3-5,1-9-20,0-4-12,-2-9-26,0-5-16,-6-13 15,1-5 24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8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79 783,'-41'2'302,"38"1"-221,5-5-36,5-4-24,14 1-10,5-8-1,15 1-1,6 5-2,10-4 0,1 3-2,-8 3-5,-6-2-6,-16 3-24,-5 2-21,-12 0 32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6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6 14 434,'-9'-7'217,"0"0"-83,-6 7-58,-2 1-22,-5 10-9,-8 6 5,-4 8 9,2 12-8,0 11-17,5 12-8,10 12-12,6 2 0,9 8-4,6-4-1,14 2-3,1-8-2,10-13 0,1-8-4,4-20-1,5-9-2,-3-14 1,1-8 2,-2-16 5,1-5-1,1-17 2,2-8 0,-4-14 2,-3-9 1,-6-7-1,-4 0 1,-10 6 5,-7 1 7,-8 16 17,-7 4 6,-7 12 9,-2 8-2,-6 6-12,0 6-7,-5 4-17,-2 4-6,-1 9-9,-2 6 0,-5 11-8,0 9-1,1 8-13,4 10-12,13 12-23,2 2-14,17 6 45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6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4 810,'55'69'291,"-55"-77"-252,-3-7-18,4-12-14,1-7-3,1-15 4,4 2 3,-3-4 13,1 4 6,-3 16 12,-2 5 5,0 17 10,0 6-6,0 10-22,3 13-10,-2 18-19,2 10-2,-1 10-2,-1 1-2,2-8-21,0-2-8,-1-10-21,1-7-16,-4-10-65,-4-6 8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5.8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317 684,'-67'-14'289,"56"12"-166,1-2-27,0 3-27,0 0-8,0-2-14,1 0-5,1-2-8,1-7-6,1-3-13,0-5 1,2-7-12,-1 1 1,5-4-1,1-1-3,6-3 1,0 5 0,-1 0 0,2 6-1,2 15-1,2 4-4,6 27-5,6 18-1,6 32 1,2 19 0,-3 22-3,-2 10-4,-9-4-10,-3-5 1,-6-17 10,-4-15 7,-1-18 9,-3-12 1,0-17 2,0-11-1,0-14-3,0-5 2,-3-14-2,-2-7 0,-7-18 3,-3-9-2,-7-12 0,-1-1 1,-3 7 3,0 7 3,1 19-1,1 11 1,3 17-9,1 7-9,1 19-18,1 7-18,6 8-109,10 1 103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35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 1270,'-3'-2'8,"2"2"-31,0-1-13,0 0-73,0 0 63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3:00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189 299,'0'-10'195,"-1"0"-17,-3-2-14,-1 1-65,-2 1-12,-3-1-12,3 4-11,-2 0-19,2 0-9,-3 5-10,1 1-3,-3 4-5,-2 3-2,2 7-8,-2 6-3,2 10-5,0 14 1,3 11-1,2 7-1,4 4 1,5 2 0,5-7 1,11-3 0,8-9-2,1-10-1,7-9-1,-1-10 0,-4-15 1,4-8 0,2-24 2,-1-10 2,7-26 2,0-9 3,-4-11 0,-3-4 2,-17 4 6,-7 1 5,-14 19 2,-7 10 1,-11 23-6,-3 13-9,-11 17-9,-5 8-13,-3 26-21,-3 11-7,1 18-29,6 3-227,11 2 214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2:46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2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110 222,'-1'-1'139,"0"-1"8,-5-15 0,-9-37-45,11 37-10,1 7-24,-2 1-6,-3 14-12,-3 2-6,-3 16-21,-7 6-9,-4 9-9,-5 1-13,3-1 1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2.2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77,'17'22'128,"2"4"-40,0 2-56,-5-5-31,-2 0-16,-6-8-60,-3-1-16,-2-7 48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2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507,'-1'1'205,"-2"4"-76,4 12-160,1 2-13,0 3 30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1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632,'-3'-4'190,"6"27"-203,1 13 6,4 19 31,3 9 35,7 14 11,2 4-2,4 6-15,1-5-9,-2-16-9,0-8-10,-6-20-16,-2-6-2,-9-13-4,-4-9 3,-4-6 33,-2-6 10,-4-9 7,-3 1-2,-2-3-28,0 0-8,1 2-7,3 1-7,3 4-9,3-2-7,3 2-9,6-2 1,5-2 1,4-4 3,6-1 8,6 0 5,-2-3 5,2 5 0,-1-3 0,-7 3 2,4 6 1,-3 6-1,-2 10-3,-3 9-1,-5 6-3,1 2 0,-2 4 2,1-2 1,0-5 0,-3-3 1,-4-8 0,-1-4 0,-2-5-1,0 0 2,-1-5 11,0-1 1,1 1 2,-1-1 3,0-26-11,0-37-3,0 34 2,2 0-4,2 8 0,0 5 1,4 12-4,0 5-2,7 5-4,-2 7-1,1 6 0,-1 1 2,-2 5 5,-1-4 0,2-1-4,-3-3-9,0-4-29,-5 0-17,-2-7 33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7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646,'7'-14'268,"2"0"-155,-1-1-49,5 1-1,1 3-4,1-2 0,5 3-11,0 1-8,5 7-18,-7 0-9,-1 4-10,-2 3-3,-7 3-1,-2 5 1,-6 7 1,-10 6 2,-4 8 0,-5 3-1,-2-1 2,4-3 0,5-4 4,2-6-3,11-6-3,3-1-5,5-7-17,7-2-6,6-2-15,0-3-4,5-7-29,0 1 116,3-12-40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1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338,'4'9'211,"0"5"34,-2 0-124,-3 12-32,0 0-7,-6 2-29,-2 1-9,-2-6-18,-2 0-11,-3-6-4,3-3 2,-4-7 2,2-6 3,2-6-3,1-6 0,8-7-7,2-3-3,6-8-4,0-1-4,10 7-4,2 5-4,5 14-6,-1 7-3,0 11-1,3 8 6,-3 0 7,2 5 2,-2-7-17,0-5-10,0-7-35,-4-9-22,-1-14 58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0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2,'39'61'262,"-39"-25"-223,0 13-2,-1-3 5,0-8-5,-2-6-9,1-11-8,0-5-2,1-10 1,4-2 7,-1-5 7,2-4 0,5-6-4,-1-6-6,1-12-9,3-1-2,-1 6-7,-2 2-1,-2 14-1,-3 3-3,-1 5-4,3 7-2,-1 11-1,-1 4 1,-1-1 6,-1 0 0,0-7 3,0-2-1,2-8 0,-1-2 0,2-7 6,4-3 2,1-11 1,3-4 2,3-3-8,-1-3-1,-1 7-3,-1 2 0,-6 7 0,-2 8 0,-3 5-2,1 1-5,0 10-2,-1 1 1,1 7 1,-1 5 5,1-1 1,1 2 0,2-6-13,0-3-13,4-7-32,-1-2-18,3-7 48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50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0 477,'13'27'213,"-3"14"-88,0 7-26,-9 2-27,-1-6-10,-9-1-25,-3-5-7,-4-8-8,-2-4-3,1-10 2,1-6 10,3-12 2,0-8 5,4-7-3,3-7-10,2-11-12,3 1-6,2-6-8,4 7 0,0 11-3,5 4-2,5 21-6,3 8-3,3 14 2,2 8 2,1 4 7,-3-3 2,1-5 1,1 0 1,-3-12 0,-1-2-1,-6-8 1,-4-7 2,-4-8 13,4-3 5,2-11-1,-2-2-2,0-2-9,-7 0-3,0 9 1,-2 5 0,3 7-2,2 4-1,-4 5-5,2 4-1,2 4-1,-1 3 0,3 2 4,-2-5 1,1-3-1,-3-4 1,0-5 2,1-1 1,2-9 6,2-3 2,-1-12-3,1-2-4,-3-12-18,0-2-9,-1 5-19,0 2-7,2 13 31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9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801,'4'7'289,"-3"4"-264,4 14 2,1 8-13,-1 14 3,4 14 4,0 12 0,0 6-4,-3-5-9,3-6-1,-2-18-3,1-9-5,-1-13-15,-1-5-14,4-12-57,-1-6-18,7-14 60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9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1 544,'74'26'217,"-74"10"-128,-2 4-13,-7 1-17,-2 4-9,-5-2-22,-4-4-3,-3-7 0,-3-4 8,3-14 8,-1-4-1,3-11-2,5-6-6,3-9-10,3-6-4,11-11-3,3-3-6,3-1-3,3 2 0,-3 13-4,5 7-1,6 11-5,-2 4-2,3 13 0,-3 3-1,3 7 6,-1 2 0,1-2 1,-2-2 2,-3-9-2,4-2 0,-5-10 0,3-2 1,0-8 0,0-4 2,2-7 2,-1-2-2,-3-3 1,-1 2 1,-5 6-1,-4 4 2,1 5 0,-4 3-4,2 5-1,-1 1-2,-2 0-2,0 0 0,0 0 3,5 9 2,25 36 1,-20-32 1,3-10-2,-1-1 1,4-2 5,3-3 1,3 2 0,-1-3-1,0-3-5,-3-3 1,-5 3 0,4-1-2,-9 4-2,-1 1-6,0 3-10,-3 0-2,-3 2-5,4-1 2,-3-1 4,-2 0 1,0 0 5,0 0 2,0 0 5,0 0 3,0 0-3,2 0 1,8 5 1,32 25-1,-33-25 4,4-1 2,0-4 1,-2 2 0,3-8 3,-2-3 1,1-6 0,-1-4 2,-2-5 0,-2 0-1,-9 0-1,0 1-1,-10 8-3,-2 1-2,-3 10-4,-4 5 1,-2 8-2,2 8 3,3 10 2,3 2 0,7 4-1,5 0-1,5 1-2,7 1-4,9 6 3,1 1-1,5 5 1,-3-1 3,-2-8 0,-2-2-1,-8-14 1,-1-3 0,-8-5-1,-1-3 1,-9-4 1,2-1 2,-7-8 1,-1-4 3,2-6-6,-3-6 0,5-11-1,3-3-5,6-16 3,2-6 0,8-2 1,0 4 0,3 15 1,0 9 0,1 14 2,-1 4 1,-2 5-2,1 3 0,-3 3-2,1 5-2,1 5 0,-2 1 2,0 5 1,-2-3 0,1-2 2,-2-1-1,2-7 1,0 0-1,1-4 2,0-3 1,4-7 0,1-3 3,5-8-1,2 0 1,-1 0-2,-1 2 0,-7 6-2,-3 3-1,-5 7-2,-2 0-3,3 6-6,-3-3-1,0 0-1,0 2-5,8 15-13,14 32-9,-12-38-39,-4-5-5,3-6 5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7.8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500,'-5'0'185,"3"-1"-145,2 2-52,0-1 2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7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60 605,'-8'2'238,"6"-2"-187,4-1-36,6-2-16,9-9-9,5-1 14,7-9 5,1-2 2,6 4 1,-1-2 8,4 4 11,-3 2 3,-3 7 4,-1 5-7,-6 14-14,-2 10-2,-7 18-5,-1 9-1,-7 12 2,2 2-1,-2-1-2,-3-7-2,1-7-1,0-4-1,-3-19 2,3-6 4,-4-9 8,0-7 4,0-7 13,1-11-1,-3-21-6,1-6-6,1-11-12,0 3-5,1 8 0,-1 4 1,3 15-5,0 8 2,0 7-2,1 4-1,1 2-5,0 4 0,2 5-5,1 3 2,2 9 2,1 0-2,1 9 5,-4-2 0,0 1 1,-2 2 2,-2-3-1,3 4-5,-2-9-12,2 0-12,-1-5-32,-3-5-28,4-8 57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47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6 35 788,'4'-19'275,"2"7"-261,-1 8-1,-4 4-8,-2 14-10,-2 5 1,-13 23 6,-2 20 9,-6 28 5,-1 10 2,7-2-4,5-7 0,9-24 2,4-8-2,9-11-4,2-10-2,9-10-11,3-11-8,6-20-24,6-9-22,1-23-213,2-7 190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8.5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8 564,'2'-30'267,"0"30"-124,2 12-66,1 34-13,-1 28-8,-4 45 19,-4 17-5,-6 14-24,-1-2-16,1-21-19,0-11-5,5-15-10,0-12-17,3-16-38,2-9-27,2-22 52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8.2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2 878,'-2'0'319,"3"6"-265,8 23-15,-3 16-17,2 44 2,-4 29 4,-4 28-6,-2 12-5,-5-4-6,2-11-5,-1-20-1,0-13-4,3-24-23,-1-8-17,2-23-47,0-11-43,3-25 84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7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512 869,'-31'-18'334,"9"-2"-257,7 1-2,2-16-38,6-2-9,7-10-16,4-2-3,7-1-1,4-2 3,9 3 3,2 0-2,4 13-3,3 4-3,-4 14-8,3 16-1,-2 23-3,-5 18-3,2 35 7,-5 11 0,-3 19 6,1 5 1,-6-11-2,1-8-2,-3-22-1,0-11 0,-3-18 0,-1-6-1,-2-14-2,-4-10-3,-2-9 5,-5-3 1,-6-10 5,-4-3 2,-5-7-1,-4-2-1,-11 2-4,4 6-1,-2 9-11,4 6-11,13 10-24,3 5-15,3 8-46,4-1 65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7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78 847,'-39'-12'350,"23"10"-215,7-1-30,10 1-45,8 1-22,14-4-32,10-1-3,17-8 0,9-2-2,2-4 4,2-2-2,-6-1-2,-3 2 1,7 6-2,-4 1 1,0 14 1,-4 4-1,-13 19-2,-7 15-1,-14 19-2,-11 7 3,-8 9 0,-3 0 2,-2-1 0,3-2-1,-1-17 0,1-8-4,3-23 0,6-10-2,4-13 2,0-12 3,5-32 1,2-15 6,3-28-1,2-9-1,-2 13-2,-3 15 0,-10 35 1,-2 14-1,-4 18 0,2 11 0,1 15-4,1 12 0,0 11 1,-2 7 1,2 2-5,-2-5-13,6-3-26,2-11-17,4-12-18,3-5-6,5-12-16,0-8 58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7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6,'6'22'269,"0"16"-223,4 45-4,2 23 4,-3 33-4,-1 11-9,-3 3-17,-3-5-6,1-17-11,1-7-7,0-22-39,4-7-33,-5-27-152,-2-15 147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37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83 763,'16'-46'324,"-11"8"-115,12 4-198,2 5-3,-4 7-4,-4 8-4,-4 14-3,-5 8-2,1 28 2,-4 22 7,-7 50 16,1 25 5,-8 24 2,-1 4-6,-3-4-11,-4-11-2,0-13-7,2-15-5,8-33-19,8-13-17,5-35 85,4-16-45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1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1157 1248,'-12'-9'412,"5"1"-433,7 2 9,-1 0-3,2-3-1,-1 3 7,0 1 6,0-6 11,1 2-7,1 0 6,0 4 9,-7-1 0,3 0 5,-1 1-1,1 1-7,4-1-2,0-2-5,2 0-5,1 1-3,5-8-4,2-5 2,1 2 0,-5-4 4,3-1 0,-1-6-6,-4-4-4,-1-8-11,-2-1-8,-1-6-1,-2-2 1,3-1 2,-1-2 6,-2 0 5,2-2 1,-7 1 11,0-4 3,-1 0 3,-3 2 1,2 5 1,-2 5-2,4 8 0,2 3 0,3 13-5,0 2-1,0 4 3,-1 2-3,0 0 6,0 2 6,1 5-1,0 2 6,1 4-8,3 2-4,2 21-5,3 19-2,-3 48 2,6 28 3,1 34 5,0 13 3,4-3-2,-4-7 0,-2-11 0,-4-11-5,1-19 1,-5-7-2,-3-59 3,0 1-2,-1 32 3,-2-27 3,-1-15 1,0-37 4,0-4 1,-6-13-20,1-9-13,-5-15-24,2-4-5,0-6-5,-2 2 3,1 5 16,-4 0 8,-5 5 18,2 3 7,-2 8 4,-4 2 5,6 9 8,2 3-2,4 7 20,6 2-1,5 1-4,0 5 3,4 10-26,3 9-4,5 17-3,6 6 3,8 4 15,1 1 7,5-8 4,-3-3-2,-6-7-5,-1-4-5,-6-11-4,-8-1-2,5-7 3,-8-4 3,0-2-1,0-3-1,-2-1 20,0 0-4,0 0 7,9-24-7,21-48-18,-14 32-6,4-5 1,3 5-3,0 7-2,0 2-21,1 4-3,-4 6-24,2-3-9,-3 8-18,-1-1-18,-3 1 64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0.1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112 609,'-8'32'220,"-3"14"-169,3 1 3,6-7 13,2-2-5,6-15-15,4-7-5,0-11-4,-3-3-6,10-10 6,-3-8 8,3-15 11,4-12 4,-4-9-8,-6-3-11,-13-1-19,-6 9 1,-14 14-2,-6 11-7,-11 25-25,-9 14-23,-10 22-48,3 15-17,14 8 59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9.8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-3 769,'-5'-1'276,"-4"15"-246,-2 12 1,-3 30-22,-4 21 0,2 23 4,-2 0-1,3-2-18,1-11-14,1 1-33,7 3-43,4-10 62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9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10,'6'3'236,"6"4"-225,10 2-4,14-1 10,10 1-3,9-4 0,-1-4-3,-5-1-9,-6-6-20,-8-3-122,-4-3 99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9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78 876,'-97'-63'316,"89"64"-266,3-2 0,6 2-28,6 3-14,15 2-11,11-2-8,17-1 9,1-4 3,1-4 1,-5 1-2,-11-4-14,-5 2-10,-7 3-35,-5-1-44,-9 2 6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9.0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7 73 488,'-3'25'220,"-3"-2"-100,-7-5-32,-7 3-30,1-3-7,-8-9 1,3-1-1,1-11-5,1-4-3,8-9-16,3-7-10,7-10-9,4-2-6,5 3-1,6 5 2,8 14-3,-1 6-1,6 12-8,1 7-5,4 7-11,4 3-10,2-1-27,0 0 39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8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 718,'0'-4'121,"1"7"-154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7.0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5 576,'1'32'215,"-8"-34"-154,2 0-55,0 0-10,4-1-17,-3 2-16,4 0-29,0 0-3,-2 0 8,1 0 15,0 0 38,0 0 8,0 0 23,0 0 20,0-1 30,0 1 8,0 0-4,0 0-15,0 0-24,0 0-10,-1 0-12,1 0 0,1 0 7,0 0 9,0 0 20,0-1 6,0 1 7,0 0-1,0 0-9,0 0-4,0 0-11,1 0-5,6 2-11,-4-1-9,4 3-7,33 32-3,-33-16-4,2 5 2,-7 5-4,-1 2-3,-4 5 1,-6-1 0,0-4 2,-1-1-8,0-12-23,8-3-14,2-7-36,1-4 46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8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0 720,'-4'25'250,"-4"10"-223,-3 20-12,-1 6 2,0-3 4,0-3-7,6-10-3,1-2-2,4-10-9,2-7-4,2-12-9,0-7-10,0-6-7,-1-3-3,2-7 16,-2-3 14,-2-11 10,1-2 9,-1-6-3,-1-1-5,1 3 13,-2 1 2,2 7 0,3 5 1,2 1-9,4 7-3,3 1-2,1 3 1,3 2 3,1 0-1,4 7-2,-1 5-1,-2 3-3,-2 3-2,-5 5 0,-4-3-1,0 3-1,-3-1-4,-4-5-46,-3-1-116,-5-5 107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8.2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2 0 736,'-30'24'256,"-5"10"-237,-6 14 6,-2 7 1,3 0-12,6-1-15,10-5-152,9-7 110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8.0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598,'48'-5'234,"-30"39"-176,5 3-11,3-2-6,1-4-18,1-2-5,0-4-9,-5-3-1,-2-6-12,-8-5-13,-3-7-153,1-4 122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7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79,'10'15'226,"2"13"-154,0 0-20,-3 2-29,-1 0-15,-4-4-161,-3-7 114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7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78 674,'15'65'233,"-29"-25"-217,-3 9-12,1-2 1,10-9-4,1-8 0,11-14-4,3-5-4,3-9-8,0-5-3,8-13 10,1-10 12,0-11 16,0-4 6,-9-5 0,-7-2-3,-4 6 8,-4 5 8,-7 8 19,1 7 4,-8 7 5,-2 4-12,0 10-22,0-1-11,5 5-17,4 0-5,9-2-28,4 3-9,16-3-14,3 1 3,13-1 20,-3-1 7,2-3 11,-1 0 8,-5 2-1,1 2 3,-6 9 3,-2 6-1,-6 7 15,-3 7 1,-6 3 3,-1 4-2,-6 0-6,0-1-2,-3-1-5,1-4 0,0-7-2,1-5-3,2-12-2,-3-4-2,3-5-4,0-7-7,4-13 10,-1-6-2,6-10 6,1 1 7,6 7-5,3 1 1,-1 9-4,1 4-2,-3 6-4,-3 6 0,0 5 2,0 5-2,-1 8 8,3 2-1,-4 8-1,-2 1 3,-3-2-1,-2-1 3,3-8-1,-2-2-1,7-6-3,-1-4-4,1-8-2,1-6 3,-3-11 7,0-2 4,-7-8 8,-3 0-5,-3 0-2,-10 2-2,-5 10-5,0 5 1,-7 16-14,2 7-14,-1 8-40,1 0-210,12 0 192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6.8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5 0 615,'3'34'279,"-4"7"-139,-6-3-10,-7 2-49,-5-3-20,-6-1-23,-4-3-7,-3-4-11,1-2-8,3-10-6,4-6-2,2-13-4,2-6-5,8-13-9,2-3-1,8-2-6,2 2-6,10 8-12,3 8-13,8 10-19,1 9-2,2 8 45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6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3 551,'13'24'255,"-1"-4"-117,-1-4-25,-3-5-47,-3-3-19,0-6-17,-3 1-6,-1-5 10,-1 1 0,0 0 0,1-18-1,7-55-22,0 27-2,5 1-4,0 1-1,2 15 1,-3 11-3,-2 15-1,1 5-1,4 20 0,-3 1 2,-3 12 0,-1 3 2,-7-1-1,-1 1-1,0-4-4,-1-5-11,1-8-28,2-2-20,2-9 3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6.1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812,'0'1'270,"9"6"-278,4 3 11,5 8-28,4 3-40,3 7 42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6.0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 0 788,'11'47'275,"4"17"-254,1 6-2,-8-2 2,-4 2-9,-4 5-3,-4-4 1,-7 1-1,-5-3-2,-10-14 0,-3-4 0,0-19 4,-1-8 9,9-14 14,3-8 3,3-14-15,3-11-15,2-21-16,6-12-4,11-26 5,6-12 6,18-7 2,9 0 0,11 21-1,-4 15-1,-10 32-2,-6 17 0,-10 26 4,-1 12 1,0 12 3,-6 3-1,-2 3 1,-1-2-1,-3-4-1,0-2 2,-2-11-3,-4-3 1,1-9 0,1-4-1,-2-5-3,1-3-6,1-7 0,1-3 2,1-3 7,0-1 4,-2 3 1,2 2-2,0 6-2,0 4 2,2 4-2,0 4 1,0 0 1,1 0-2,3 0 1,2 2 2,0-2-4,1-4 2,-3-3 2,0-5 0,-2-4 8,4-1 2,-3-6 3,-7-2 1,-4-6-6,-11-2-8,-4-3-34,-1-1-19,-2-4 2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5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6 0 652,'1'0'254,"-1"1"-154,0 6-15,-3 10-3,-3 2-4,-6 14-19,-3 1-7,-7 1-15,-1 3-5,-6-10-9,-4-1-6,-1-3-3,1-4-4,4-4-4,6-6-1,4-6-1,7-5-2,2-7-5,6 1-5,6-7-13,0 2 3,9 4 1,2-1 0,8 6 5,-1 3-3,4 7-8,-4 5-6,3 4-27,1-1 198,4-1-117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3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497,'33'-17'202,"-9"3"-118,5 1 4,-10 3 13,-1 1-8,-2 1-17,1-1-16,-4 0-27,-4 5-7,-4 3-19,-3 2-6,-2 7-3,-3-1 0,-8 12 6,-8 3 8,-5 7 7,-2 5 1,2 2-1,4-1-5,11-5-6,8-4-4,9-6-4,8-5-3,6-2-6,2-4 0,5-8-17,-1 0-16,-6-9 29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4.9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874,'-2'33'302,"3"-29"-259,0-1-5,1 10 17,2 3 3,3 11-13,-3 7-10,0 4-23,1 2-4,-5-4-21,2-4-20,1-3-47,-2-5-35,4-12 68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1.8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880 662,'-1'12'222,"-2"14"-211,-1 6-8,-2 8 2,-2 1 2,2 0 4,-1-8 5,4-5 10,3-7 3,2-13 1,6 0-5,5-8-3,-2-8-3,0-9-2,-4-9 1,0-13-7,-4-4 0,-5-10-1,-9-9-4,-8-16 0,-2-6-1,-3-9 6,2 6 7,0 13 11,4 6 7,6 9-7,7 5-5,6-3-12,7 3-7,9 5-2,3 3-3,12 11-3,-1 2-8,4 11-18,-1 4-12,-3 8-5,-1 9 25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1.3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11 567,'-2'-8'255,"0"6"-138,-2 5-39,-6 6-18,-4 19-30,0 7-7,-3 16-10,4 4-2,5 0-3,3 0-2,5-12-3,0-3-4,3-15-9,2-9-6,0-11-11,1-5-4,1-8-2,0-6-9,3-14-75,-2-3-33,-6-8 6,-2 2 15,-6 6 119,-3 7 63,-1 11 46,4 7 17,-1 6-3,4 0-20,3 4-38,3 2-16,7 1-28,2 1-3,7-6-2,3-2-3,9-10-3,3-5-5,13-6-23,5-3-38,0-1 43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0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52,'-2'21'283,"5"27"-278,1 17-3,4 35 0,-1 12 2,2 20 1,0 7 1,-2-9 1,-2-8-2,-1-17-2,-1-12-1,-1-10 1,-1-4 0,0-20-8,-1-9-10,-2-22-34,0-7-46,2-17 60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10.6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65 709,'-51'31'258,"48"-30"-215,1-4-10,2 3-10,0-1-2,0 0-2,0-1 1,0 1-2,0 0-8,0 0-5,0 1 1,0 0 2,5 14 1,17 54 2,-16-34-2,3-3-6,1-5 1,-2-8-2,3-4-1,0-12 4,2-2 0,5-17 0,0-9-1,6-9-1,0-10 1,0 1-3,-1-2 3,-6 11-3,-3 8-1,-7 14 1,-4 7-5,1 10 3,2 8-4,3 11 1,6 9 4,-2 5-2,1 3-6,-1 2-35,-1-5-111,-4-9 102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1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61,'0'21'382,"0"-6"-239,2 9-192,6 7 22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2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1 37 273,'-6'-6'165,"-2"-2"-39,-1 1-3,-1-1-17,-1 4-25,0 2-9,-1 0-9,2 2-2,-2 0-8,-2 0-5,1 4-13,1-1-5,1 2-10,-1 0-2,-1 0-6,-2 2-3,1 1-5,-1 2-1,-1-1 0,2 1 0,0 0 0,-3 1 0,0 2-3,1 2 2,-3 3-1,3 1-1,-3 6 1,-1-2-1,0 4 0,4 2 1,1 2-2,6 8 1,-1 5-1,1 4 0,5 5 0,0-3 0,9 2 0,2-3-1,9-5 0,1 2 0,12 1 0,3 2 1,4 1 0,4 0 0,0-2 0,-1 0 1,3-5-3,-1-1 0,2-8-4,1-6 1,9-3 0,1-4 0,7-8 1,1-3-3,-8-10 1,1-3 3,-12-9-1,2-7 2,2-6-2,-3-6 0,7-3 2,-3-4 4,-3-7 2,-5-6 1,-12-11 1,-3-3 0,-9-4 1,-5 1 0,-7 0 3,-5 4 0,-10 0 8,-1 4 0,-11 2 0,-7 2-2,-15 3-3,-5-1 2,-9 10 0,-1 6 2,-1 9-2,2 5-2,-6 1-1,0 3 3,-4 5 5,1-2-2,8 10-3,6 3-5,10 10-9,3 5-1,5 11-3,0 2-3,-1 5 0,-2 7 2,5 5-6,-2 2-1,7 12-2,3 1-1,4 6 7,6 6 4,4 0 2,4 3 3,8 1-1,1-1-1,11 6 1,1-2-1,10-5 0,5-4 0,5-10-1,6-3 0,0-4-4,2-6 0,0-7-1,-1-5-1,5-16 1,3-5-1,6-13 3,5-9-1,5-11 3,-1-8 3,-5-11 0,-6-7 3,-9-4 0,-4-3 1,-3-3 1,0-1 0,-3-3 1,-4 1 1,-5 2 0,-2 3 1,-11 3 5,-2 1-1,-13 1 9,-3-3-2,-9 0-1,-3 4 0,-5 4-4,-8 7 5,-5 10-3,-5 3 1,-7 10-7,-2 4-2,-11 9-3,-8 5-2,-2 9-3,-3 5-3,7 8-4,11 4-7,2 6-27,7 6-13,-1 0-33,-7 0 47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1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0 495,'-16'38'236,"16"-42"-97,0 0-24,2 2-41,-2 2-21,0 0-26,0 0-7,0 0-10,0 0-1,0 0-5,0 0-2,2 10 3,3 35 0,-4-32 0,0-3 3,4-2-2,2-2-3,-1-7 0,4 2 0,-2-5 4,2-3 1,1-4 2,-2-3-2,-5-2-2,0 4 1,-4 2-2,-4 2-1,-2 5-32,-3-1-17,-5 7 26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0.5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6 800,'-7'-5'303,"5"3"-243,1 5-1,3-3-31,-2 0-12,0 0-7,13 1-2,56 9 5,-28-7 0,6 0-4,5 3-2,1-2-2,-3 0-1,-6-2-2,-8-3 0,-6-1 0,-4 1-1,-6 1 3,-4 0 1,-10 1-5,-1-1-1,-8-2 1,-5 0-3,-9-1-12,-9 1-5,-12 0-14,-6 1 3,-9 1 15,-4 0 9,1 3 16,-1 0 9,9 4 20,5 5 10,13-5 13,5 0-2,13-5-9,3-3-8,4 1-16,4 2-6,3-2-16,-2 0-7,0 0-2,19 2-2,51 6 7,-30-8 2,11-1 1,0-1 1,1 1-2,-1 1-1,-8-1 0,-7-2 2,-12 2-1,-8-1 3,-9 2-3,-1-1-3,-8 0 2,-1 0-3,2 1 2,0 0 0,-15 2-2,-49 7 0,27-8 2,1 1-1,1-2 2,6 1 3,8 0 1,1-1 7,9 0-1,5-1-2,7 0-6,2 1-4,5 1-4,3 1-4,12 3 5,6-1-5,11-1-27,0 1-10,2-4-32,-4-3-14,-3-2 64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9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58 334,'-2'0'206,"1"0"-37,0 0-24,0 0-59,0 0-20,0 0-17,0-1-5,0 0-7,0 0-5,0 0-3,0 0-4,0 0-6,-1-2-3,-1-5-2,-8-31 0,12 36 2,-1 1 1,6 2 0,-6 0 1,0 0-5,0 0-2,0 0-8,0 0-1,5 32 3,13 50 3,-16-16 5,1 7 1,-3-1-2,-2-2-3,-1-15 0,3-3-1,-5-13-3,1-9 1,3-10 0,-3-6 2,4-11 1,4 0-1,-4-3-1,0-1 0,-1 0-1,0 0 0,-3-24-6,2-49-5,1 13-15,-1-8 1,-1-4-4,-3 1 3,0 15 11,-4 11 1,-1 21 8,2 8 1,0 8 5,4 4 1,3 5-2,0 3-3,3 15-6,2 11-2,2 23 0,1 9 5,1 8 1,-2 1 4,0-6-2,-2-5-2,-3-8 2,3-7-3,-4-8-11,-8-3-10,2-8-35,-4-3-10,2-11 42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6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4 61 643,'23'-60'256,"-30"58"-176,-6 2-18,-1 0-7,-4 2-14,-6 2-4,0 3-12,2 3-3,-2 1-2,4 0-4,6 3-7,-1 0-3,7 1-3,3 3 1,10-4-3,4 1-1,14-1 0,6-3 0,5 0 1,1 0 3,0-1-2,-6 2 1,-7-1-3,-2 1 1,-11-1-1,-2 0-3,-8 1 2,-8 0 0,-7 8 4,-6 2 0,-7 0 1,2-1 1,-1-6-12,4-5-8,9-6-24,5 0-12,6-13-61,9 0-131,11-16 165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3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26 774,'-16'-42'284,"13"-3"-248,2-4 2,6-5-26,5 6-3,4 5-1,1 11-3,3 22 7,-1 7-4,-1 35 1,0 15 0,-5 38-3,-2 19 1,-2 21-2,1 1 1,2-13 0,0-16-2,2-30 5,-1-15-5,-1-20 0,-1-8 1,-6-17-3,-1-4 9,-8-11 7,-4-5 0,-10-7 2,-3-3-8,-4-2-9,-2 1-3,7 4-12,2 7-18,4 14-64,2 7-16,5 8 63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4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649 519,'0'66'246,"-3"-66"-86,3-2-36,12-7-43,6-10-21,23-22-34,12-17-4,31-23-2,20-17 4,29-33-7,14-5-4,25-29-12,0-3-6,-1 17-4,-3 4 2,-27 16 11,-14 13 4,-27 21 3,-17 15-1,-31 42-4,-10 12 0,-24 21 2,-9 1 1,-6 7-1,-3 3-3,-3 0-5,2-4-2,0 0 0,0 0 0,-13 13 2,-40 34 0,37-33-10,3 1-4,1-4-10,2 1-9,0-2-11,1 3-12,0-1 37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3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126 494,'-10'0'236,"7"-2"-114,2-2-37,8-9-54,13-8-19,27-20-10,14-14 0,27-36 19,19-15 5,33-28 10,11-11 1,36-22-9,0-3-10,3-11-6,5 3-1,-24 22-3,-8 7 1,-20 25 0,-17 10-2,-30 23 2,-13 17 0,-36 25 0,-12 15 2,-14 18-8,-8 4-3,-6 12-23,-3 2-16,-6 4-28,-2 3-204,-8 8 197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1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115 911,'-11'-23'321,"2"4"-296,0 5 21,2 2-2,-2 4 2,0 0-4,-1 8-18,-3 6-6,-4 20-21,-5 17-2,-8 37 0,-4 11-2,5 12 6,5-3 1,16-10 0,10-4 1,9-15-1,7-9-5,9-21 2,0-12 1,9-21 3,1-8 7,8-24 12,-2-11 2,5-24 8,-2-11 1,-7-10 2,-3-8 4,-17-7 2,-6-5-4,-19 3-1,-12 8-6,-11 28-12,-8 15-4,-5 27-17,-5 15-9,-6 21-44,-5 17-24,-9 26-44,1 14 476,-2 22-27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8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888,'6'0'311,"9"1"-249,6 1-18,17-1 13,8-1 6,8-5-5,1 0-16,3-5-17,-1 1-7,1 0-14,-2 0 1,-9 1-6,3 1 0,-15-1 1,-4 4 0,-7-2 3,-11 4 1,-4 2-4,-4-1 0,-3 1-13,-1 2-10,-1-2-23,-1 0-9,0 0-29,0 0-12,-1 0 61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7T10:26:48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8.0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44 630,'-22'-6'211,"7"4"-204,4-1-2,1 2-1,3-1 0,2 1 8,1-4 8,8 4 19,-1 0 11,-3 0 12,0 0-1,0 0 0,0 1-6,2 0-7,9 0-5,35 0-8,-31-1-2,9-2-6,5 1-2,7-1-8,3 0-5,2 1-4,-3-1-3,-3 3-3,-5-2-1,-9 2-1,-4 0-5,-6 0-11,-5 1-8,-6-1-23,4 1-9,-7 4-39,-4 0-215,-7 12 218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5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9 83 878,'-9'-15'317,"1"3"-260,-2 5 3,2 5-20,-5 3-12,-6 20-24,-2 12-3,-7 33-3,-1 16-1,4 8 2,4-1 1,9-11 3,6-7-1,12-9 1,8-6-2,11-15 0,6-4 2,6-17 10,6-9 6,3-21 9,-2-14 7,3-22 2,-1-11-1,-8-15 1,-6-4-3,-15-15-10,-9-7-4,-19-4-7,-11 6-3,-15 30-6,-4 16-4,-14 35-15,-6 14-10,-13 24-39,-7 19-16,-2 27-39,4 13 69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5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942,'-3'0'342,"3"1"-290,-3-1-14,2 0-26,-1 0-24,2 0-42,0 0-24,0 0 44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4.9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05 606,'0'1'281,"-2"-5"-126,-1-2-30,0-12-55,-3 1-18,3-7-17,3-2-4,-1-2-4,1 1-4,1 5-4,1 3-2,0 10-5,-2 2 0,3 7-11,-1 6-2,1 6-9,4 5 0,-2 10 6,3 6 1,-3-1 5,2-2 2,1-6-3,1-6 1,3-5-1,-1-6-1,0-4 1,1-4 0,-3-13 3,2 0 5,-2-13 8,-1-2 1,-3-3 3,-2 3-3,-3 9-3,0 7-6,0 11-9,0 2-2,-2 12-23,-2 6 0,-4 16-9,1 4-9,1-1-6,6-1-15,7-10 106,0-5-43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4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11 711,'-3'-41'250,"8"3"-214,5 1 0,0 4-1,3 8 3,-1 5-6,0 5-1,0 12-10,1 3-7,-1 23-11,3 12-1,-1 18 0,-2 24 0,-1 24 2,-1 8 2,0 5-2,6-17-1,1-19-2,-3-10-1,4-9 1,-2-6 1,-1-18 0,-1-10 1,-7-17 6,-6-2 21,-7-8 44,-8-4 5,-7-9-2,-6-10-21,-6 0-45,4 2-9,2 7-32,5 6-23,4 8-42,0 4-81,6 10 117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2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318 859,'-75'-83'298,"81"68"-291,9-3 2,13-11-12,11 1-1,6-4 4,2 2 0,5 6-5,-5 1-5,-1 9-10,-4 3-9,-6 6-53,-3 0-159,-11 4 167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4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 852,'-3'-3'313,"3"1"-268,13 2-23,7 0-10,22 0-17,13-1-22,12-3-53,2 3-74,-3-7 91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3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5 825,'-2'-4'325,"0"3"-248,1 4-24,1-3-16,-1 0-18,-2 32 1,-6 47 2,0-27 2,-1-2-13,3 2-4,4-5-5,0-1 0,5-7-11,1-4-14,-3-11-29,1-3-27,-3-13 49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3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2,'4'2'210,"1"-1"-91,-3 1-34,1 2-53,-2-1-11,-1-3-20,0 0-22,0 0 12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3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05,'8'4'170,"-1"0"-90,4 1-15,5 0-28,-1-3-12,5 0-21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3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 1046,'-10'-2'389,"5"0"-319,5 3-18,-1-1-38,1 0-34,0 0-55,0 0-21,0 0-126,19 0 143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1.2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1 887,'-2'-2'312,"8"0"-286,10-1-3,22-4-8,12-2-1,25 2-32,7 2-20,0-1 22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1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788,'-33'6'278,"33"29"-240,0 12-8,-3 13-1,3 1 3,0-8-9,3-1-7,1-8-19,-2-3-14,1-5-29,-6-8 25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0.6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20 809,'-10'-7'310,"3"6"-247,-2 9-15,-5 11-19,0 27-25,-5 10-3,4 13 2,4-1 1,10-12 2,3-10 0,8-11 4,5-4 1,8-7 2,2 0 5,11-15 10,5-8 4,1-17 4,1-12-3,-1-10-10,-5-9-2,-6-10-4,-5-5 2,-14-16 2,-7-1-6,-14 5 5,-4 11-4,-9 26-6,-4 14-6,-8 25-15,-5 15-10,-11 30-25,-1 15-7,3 22-15,4 5-9,17-5 55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0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 962,'-6'-3'350,"3"1"-299,1 2-10,-1 0-23,2 0-18,1 0-49,0 0-28,0 0 44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0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82 770,'7'-13'289,"1"0"-222,1-4 0,1 1-1,2 4-6,-4 3-20,5 8-8,-2 1-18,-4 4-9,5 8-2,0 5-4,-10 8 3,4 6 0,-9 1 2,-5-3 3,-4 3-2,-2-4 1,-6-5-2,0-3 1,7-9 4,-2-3 0,9-4 5,-1-4 5,4-2 1,2-2 0,0 1-8,1 2-9,0 0-7,0 0-1,8-1-6,46 0-6,-32 7-9,5-1-12,2 0-22,2 0-9,4-5-112,-4-3 119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2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3 73 685,'9'-62'237,"-39"56"-240,-2 0-7,-8 10-11,0 3 0,0 11 17,-3 3 13,3 9 23,-4 11 4,-12 17 5,-3 13-3,-6 23-8,0 17-5,12 33-3,3 12-4,12 29-8,5-1-2,12-14-4,8-5-4,13-35-2,9-16-2,20-29 0,4-18 3,15-32-1,6-12-1,15-35-13,6-13-3,5-38-3,0-19 1,-4-26 6,-5-16 1,0-16 7,-3-11 5,-21-9 6,-6-5 8,-32-4 21,-11 11 7,-21 17 24,-14 20 4,-15 36-10,-7 19-9,-10 34-33,-1 17-8,-13 29-14,-1 19 1,3 24 0,3 9-13,21 14-52,11-1 46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9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510 811,'-28'-12'315,"-1"0"-234,3-1 5,1-1-16,-2-6-1,7-1-6,1-2-6,6-4-20,6-2-11,12-4-17,3-6-5,8-5-1,0-5-1,0-4 0,2 5 1,-2 10-2,-1 11-1,-4 19-5,1 9-5,1 30-5,0 20 4,-5 34 0,-2 19 5,-6 30 6,-2 6-2,2 0 0,0-5 1,1-24-8,4-11-2,2-25-4,5-11-3,-1-29 2,1-16-2,-4-10 4,-3-8 1,-3-12 13,-2-6 1,-6-17 7,-5-11 3,-8-6-5,-6 4 3,-4 8-8,-2 13-1,0 20-4,-4 6-8,2 17-21,1 11-14,10 11 258,7 6-175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7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41 821,'-9'-3'335,"12"3"-227,8 1-26,12-2-35,12 0-14,15-7-4,7 0-7,17 0-29,7 1-24,0 3-62,-3 2 58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7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867,'47'-36'339,"-49"33"-221,2 3-7,-1 1-31,1-1-22,0 0-42,0 6-13,5 28-3,8 48 7,-7-22 5,1 1 3,-2-3 1,0-5-3,-5-10-2,1-7-6,-1-11-30,-1-5-20,0-9-41,-4-4-19,-5-7 236,-2-5-116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6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8 160 68,'-26'0'31,"3"-1"3,6-4 56,3-5 94,3 2 17,4-2 5,3 1-48,1 1-84,1-1-11,1-2-19,-1-3-5,0 2 1,-1 0-1,-5 0 4,-1 1-4,-5-1-9,-1 4-6,-4 3-12,-3 1-5,-4 5-7,-7 1 0,-4 7-3,-3 3 0,-3 10 1,0 7 0,0 14 0,4 11-1,5 15 0,5 6 2,5 4 1,6 1 0,7 1 0,3 1-2,7 8-3,4-2-1,8-4-2,4-11-1,9-16 3,2-9 1,11-12 1,6-3 1,14-15 0,7-10-2,1-20 0,0-10 2,-3-19 3,-3-6-1,0-15-1,-1-2 2,-4-12-4,-2-5 8,-10-2 14,-11-4 6,-15 2 19,-9 0 4,-11 8-3,-4 7 1,-12 14 4,-4 7 1,-10 12-1,-3 5-5,-9 8-18,-4 8-7,-5 9-7,-2 5-5,-3 7-1,1 5-3,-1 7-2,-3 6 0,-1 8-6,3 7-3,6 9-27,9 2-13,12 4-34,6 6-16,9-6-4,6-2-2,13-4 72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5.3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4 13 818,'-55'-11'301,"4"7"-256,1 7 6,-1 7-2,4 16-12,2 7-9,0 32-12,-2 15-7,6 24-2,2 8-1,16 1 0,12-2-2,17-8-1,12-7-1,17-19-2,5-16 1,7-23-1,5-13 0,5-20 3,5-11-1,12-23 4,0-9 7,1-25 18,-5-9 7,-20-20 5,-5-9-7,-21-7-12,-9-6-1,-16 3 11,-11 8 8,-13 25-1,-10 16-9,-20 28-26,-15 12-20,-20 24-15,-10 14-12,-3 34-39,-4 13-12,5 20 52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4.8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70 630,'11'-39'270,"-6"19"-137,1 9-24,-5 13-48,6 5-22,-1 22-30,-3 14-8,-2 22 10,-6 7 9,-3 0 7,-3-6 1,2-13-9,0-7-8,-2-13-11,2-4-7,0-12-8,-1-5-3,2-12-1,-4-5-1,-3-11-2,8 7 1,0 2 6,-22-31 5,-4-1 26,1 2 14,16 23 21,4 4 8,6 8 3,4-2-10,3 6-27,-1-2-9,0 0-15,5 1 0,24 6 5,36 7 1,-26-14-6,1-2-8,5-1-31,0-4-19,-3-2-42,9 0 58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4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11 798,'-6'-8'311,"3"6"-213,-3 1-4,2 4-33,-3 5-19,-4 14-28,-9 9-6,-10 16 4,-1 6 1,-5 1-3,3-4 0,6-13-7,7-7-13,5-12-30,7-4-18,4-9-45,3-4-22,7-15 79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4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9 883,'-13'-36'333,"11"34"-250,2 0-16,2 4-34,-2-2-12,0 0 3,10 28 5,55 48 16,-29-31 2,3-2-16,2 0-6,-3-9-12,-6-5-5,-6-8-1,-4-3-3,-10-9-1,-5 0-3,0-2-31,-8-5-20,-3-1-26,1-2-9,2 0 30,0 0 33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3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44 1014,'-59'-37'398,"54"33"-259,3 3-14,0-1-43,-1 3-16,3-1-41,-1 0-27,0 0-64,-1 0-36,1 0 15,0 0 37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3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91 813,'5'-13'296,"2"-3"-229,-2-3-4,-1-10-2,-1-5 0,-3-5-12,0 1-4,0 3-9,2 8-7,0 8-3,-2 4 1,1 11-3,-1 1-7,2 6-17,-2-3-8,2 15-3,8 58 2,-5-16 12,1-5 0,0-5 2,-3-4 0,2-14 0,-1-4 0,-3-10 1,-1-6 0,4-5 1,-7 0 2,1-3 17,0-1 6,1 0 2,0-1 1,0 0-16,-6 0-6,-9-2 0,-31-6 0,33 6 3,3 2 0,6 0-4,1 1-3,2 0-10,2 0-5,0 0-9,0 0 2,0 0 1,18 3 5,43 6 7,-32-6 1,-2-1 1,0 1 0,-11 1-10,2-2-20,-9 1-44,-2-1-29,1 4-31,-4-1-194,11 6 230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1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40 514,'2'-11'233,"-2"-5"-124,0-4-31,0-4-53,-1-4-1,0-6 13,0 2 10,0 5 15,1 3 1,-1 9-3,1 7-5,0 7-22,2 7-10,5 17-23,0 12-6,3 20 5,-1 1 1,1 3 5,-4-6 1,1-12-4,-1-1 2,-4-14-2,0-5 2,-1-7-1,1-6 0,-2-4-1,0-1 4,-2-10 3,-3-4 0,0-8 2,-4-4-4,-4 0-4,3 6-3,1 4-7,3 4-11,4 9-25,-1-1 507,7 11-355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3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618 811,'22'-76'277,"-22"26"-249,5-2 2,2-5 9,0-1 5,5-3 1,-5-2-3,2-1-8,0 7-5,-3 19-11,-1 10-1,-4 18-2,2 6-4,0 8-8,3 14-3,3 28-7,-1 15 1,-6 24 3,-1 10 1,-4 13 2,-1 1 2,-1-3 1,1-9 0,1-22 3,-2-7 0,2-16 6,1-8-2,0-19 1,2-11 0,-1-10 0,1-4 4,-2-7 9,-3-8 0,-5-12-4,-2-3-3,-2-5-12,0 5 0,-1 9-5,3 6-7,2 12-19,-1 4-20,4 16-33,-3 11-7,0 15-64,0 10 98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9.6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26 742,'-2'-1'294,"1"-6"-207,5-7-36,3-10-21,5-12-20,0-2-2,1-6 6,-1 5 1,-1 5 5,-3 2-1,-2 8-2,-2 4 5,-4 10-3,1 7-2,1 7-10,3 6-7,0 18-1,-1 9 0,2 21 3,0 4 2,2 1-2,4-6 0,0-14-1,0-6 1,-3-11-1,0-5 1,-3-7 1,1-4 1,-3-6 2,-4-3 1,0-1 21,-2 0 10,1-1 2,0 0 1,0 0-22,-19-1-16,-40-1-1,32 5-3,2 4 0,0 0 3,10 0-1,7 0 3,6-5-4,3 1-2,6-2-6,-6 0-3,0 0 5,24-1 2,45-6 5,-30 1 1,3-1-1,2 3 2,-2 1-1,-4-2 1,-11 4 0,-4-2-1,-11 2-33,4 3-24,-4 7 36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9.0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7 402 513,'-13'-6'254,"5"4"-90,-3 1-48,2-1-46,1-1-7,-4-1-6,1 0 0,-1-3-1,1 2-3,3-4-6,3-4-8,3-5-14,2-6-6,6-5-13,3-7 2,8-3-5,4 0 3,2-3 0,5 4-3,-3 7 1,-2 5-3,-8 11 1,-3 6-1,1 9-5,-3 3-1,2 18-7,2 7 1,-6 32 8,0 21 0,-6 22 5,-5 8 1,-3-11 0,3-12 1,4-21-1,3-11-1,4-13 1,-5-14-1,-2-12-2,0-8 2,-1-18 1,-1-8 4,1-14 4,-5-9-2,-5-7-2,-5 1-1,-12 7-3,0 4 1,-7 13-1,0 11 1,2 18-2,-4 9-2,-1 22-10,2 8-10,4 13-37,7 8-16,15-4 242,7-5-150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7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77 783,'-49'-34'287,"49"33"-226,0 5-28,2-4-8,-2 0 8,0 0 4,0 0-1,10 0-9,49 5-3,-28-11-6,5 4-3,2-2 2,5 1-5,-6 1-2,-1 1-1,-2-2-6,-3-1 4,6-3 0,-2 0-2,1 4 4,-2-1 2,-5 3 2,-2 0 2,-6-1-4,-4 2-1,-8 4 1,-4-4-7,-4 2 2,-1-2-1,0 0-7,0 0 5,0 0-4,0 0-13,-1 0-27,0 0-20,0 0 36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6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56 571,'-37'-32'263,"37"27"-124,-2-3-34,0 4-21,2 2-24,-1-3-6,-2 6-9,3-1-4,-1 0-9,0 0-10,0 0-16,1 0-6,0 12-6,-3 58 3,3-15 3,-1 3 1,0 0 3,2-6-1,1-9-1,2-9-1,2-9 1,-4-2 1,-1-11-1,-1-2-4,0-6-15,-2-1-4,-2-3-17,-4-1-6,-1-4 160,1-4-99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3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10 356,'-3'1'182,"-1"-1"-62,-2-3-9,5 1-17,-4 1-13,1 0-8,3-2-3,-1 2-12,2 1-9,-1 0-18,0 0-7,0 0-12,-1 0-5,1 0-7,0 0 0,0 0-5,0 0-4,0 0 1,1 0-2,0 0 6,0 0 2,0 0 2,0 0 2,0 0 1,0 0 2,0 0 10,0 0 3,0 0 7,0 0 0,-1 0-11,0 0-3,0 0-9,0 0-2,-5 2 1,-7 2-1,-19 38-3,28-33-1,8 0-7,4 1-3,1-6 2,4 0-2,0-5 0,1-6 4,4-1 4,-4-2 4,-2 0 10,-3 1 5,-13 1 17,0 3 4,-6 1 7,2 1-4,1 3-30,-5 5-23,3 7 9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2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51,'33'62'230,"-34"-60"-111,-2-4-98,3-1-20,0 2 0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2.2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7 726,'3'-55'260,"-4"44"-217,5 3-8,2-4-11,11 0 0,4 2-4,13-2-8,11 3-1,6 2-5,2 1-1,-1 4 2,-7 0-2,-8 3 0,-5 1-3,-12 6-1,-4 1-1,-14 9 2,-3 1 3,-10 12 1,-4 6 2,-3 6-1,-4 5-3,1-1-11,3-1-19,-1-9-209,8-8 166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1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45,'15'9'192,"-6"-4"-337,0 0 107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1.6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84,'3'5'202,"-4"-3"-192,9 3-20,-1 0 9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1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619 720,'-8'-7'302,"-5"-6"-187,-2-4-36,1-13-42,3-5-9,7-12-9,3-4-1,3-14 2,3-5 0,10-8 0,-3 3-3,5 19-7,0 9-3,-6 27 0,2 12-2,0 25-6,-1 24 0,1 49 0,-1 22 2,-7 36 4,-2 11 0,-3-12-1,-1-4 1,1-22-1,0-19 0,0-22-2,1-13-1,1-27 0,1-9-1,2-18-4,-3-13 3,-1-16 3,-1-9 3,-5-22 6,-2-8-1,-9-1-3,-2 1 0,-4 18-3,1 9-1,-2 21-2,1 8-1,-1 23-9,-2 13-10,5 11-15,2 4-14,12 3-24,6-7-12,10-12 56,7-7 0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1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0 779,'-67'22'311,"65"-21"-209,1 1-49,1-1-15,0-2-37,0 1-14,0 0-28,0 0-18,16 2 39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0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-2 697,'-1'0'284,"-4"0"-180,3 2-54,0-2-41,1 0-16,0 0-111,0 0 82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0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76 733,'-9'-4'327,"3"1"-110,4 3-172,0 3-8,2-5-21,0 1-7,2 0-10,30-9-4,48-9 5,-29 7 1,2 2 3,-1 2 3,-11 3-2,-3 3 2,-11 2-5,-9 2-3,-7 4-3,-6 2-4,-6 7 2,-3 7 0,-11 14-1,-4 11-1,-5 13-19,-3 5-15,5 1 139,2-6-86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30.0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94 783,'-3'-4'294,"8"-1"-244,8 0-2,16-3-24,10-6 3,18 2 4,2-1-3,2 2-10,-5 3-5,-7 3-3,0 1 0,-4 0 1,-1 3 1,-7 0 3,-1 1 2,-3 1 4,-6 2 6,-6-1 2,-5-1 0,-10-1 0,-2 0-7,-4 0-2,0 0 4,0 0 5,0 0 7,0 0 10,0 0 0,0 0-3,0 0-2,-1 0-17,1 0-4,0 0-12,0 0-1,0 0-4,0 0-1,0 0-1,0 0-3,0 0 2,-1 0-3,0 0 0,0 0 3,0 0-6,0 0 0,1 0-8,0 0-9,0 0-17,0 0-8,0 0-20,0 0-7,0 0-21,0 0-9,0 0 69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9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8 44 607,'-3'-8'270,"1"1"-140,2 4-32,-1 2-16,1 0-13,0 1-12,0 0-24,0 0-13,-1 0-16,-3 16 0,-21 64 6,2-25 3,-3 7 1,-2 2-2,-3-3-3,1-2-2,3-8-1,0-11-2,9-13-1,5-7-2,8-16-2,1 4 0,6-11-9,-1-6 2,2-18-1,10-10-6,3-18 3,7-4-1,5-5 0,-5 2 4,-2 3 3,-3 7 1,-10 7 5,1 4 0,-5 16 3,0 5 1,-1 10 1,-1 7-1,0 3-7,-1 3-2,-1-3-5,2 9 0,15 66 3,-10-22 0,-4 8 6,0 4 1,-1 2 3,0-6 0,4-4 1,-2-6-1,1-15-7,-2-3-7,-1-17-18,-2-5-15,0-8-20,-2-4 3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9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8 272,'1'-1'101,"-1"-3"-76,-2 0-3,2 3 24,0 0 21,0 0 31,0 0 9,0-1-3,0 1-10,0 0-12,0 0-7,0 0-11,0 0-4,0 0-7,0 0-3,0 0-3,0 0 1,0 0-6,0-1 0,0 1-4,0 0-5,0 0-3,0 0-5,-1 0-4,1 0 0,0 0-5,-1 0-5,1 0-5,0-1-1,0 1-1,0 0-2,-1 0 0,0 0-2,1 0 0,0 0 2,0 0 1,0 0-2,0 0-1,0 0-1,0-1-2,0 2-2,23 11 5,42 33-6,-31-4 3,1 6 2,-3-6-2,2 2 3,-3-8 0,-1-6 0,-3-1 1,-3-5 1,-3-3 1,-4-3-3,-3-4 0,1 2 0,-3-4 1,-3 1-1,0-1 0,-1-2 0,-5-3-10,0 0-6,-1-5-10,-2 0-4,-2-1-14,1 0-7,0 0-19,0-1-12,-9-13 733,-40-48-504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8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3 1008,'14'0'6,"9"1"-5,18-1 4,7-1-1,8-1-2,17-1 0,10 3 0,14-5 0,7 5-1,10-3 0,8-3-1,14 2-1,4-6 1,15 3-1,-3-3 0,2 0 2,9 1 0,-3-3 1,-2 2 1,13 4-3,-12-1 1,-5 4 0,6 1-1,-12 1 1,-3 1 1,0 2-1,-7 1 1,-16-2-1,-4 2-1,-12-3 1,-8-2-1,-5-3 0,-5-1 1,-18-2-1,-8 0 2,-10 1 2,-7 0 2,-6 1 3,-5 1 1,-8 2 4,2-3-1,-6 3 0,-1 1-1,-9-1-4,-5 3-1,-7 0 8,0-1 1,0 3 6,0-2-4,0 0-10,0 0 0,9 30-4,8 49 3,-9-13 0,2 8 2,2 16-5,-1 5 0,2 4 1,1-1-3,-3-14 2,1-7-1,0-9-1,-4-7 1,-3-4 0,-4-3 1,-3-9-1,0-6-2,-2-7 1,-3-9-1,-3-7-10,-2-3-18,-9-8 20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27.0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74 237,'0'-22'140,"1"10"-24,0 1-20,-3 6-26,-1 2-4,3-1 0,-3 3-1,2 0-3,1 0-4,0 0-5,0 0-5,0 0-10,0 0-6,0 0-13,0-1-1,0 1-6,0 0 1,0 0-3,0 0-1,0 0 1,0 0-3,0 0 1,0 0-2,0 1-5,0 0-1,13 35-5,10 81 2,-16-14 2,2 21 3,1 10 2,1-3-1,0-13 0,2-16 0,-2-23 2,-3-6-1,-2-10-2,-5-11 0,-2-11 0,-2-9 0,-2-11 0,1-4 0,-1-6-2,0-1 3,1-3-3,-1-1 3,1-1 0,1 0-1,-1-4 1,1 1-1,2-1 2,0 0 0,1 0-2,0 0-2,0 0-5,0 0-2,0 0 0,0 0 3,0 0 3,0-1 1,9 0 1,37-5-1,-29 1 2,3 0-2,5 0 1,3 0 0,16 1-1,5-2 0,16-4 0,5 2 0,7-7 0,5-3-1,14 0 1,10-1 0,13-2-1,5 4 1,9-2 0,-1-1 0,5 6 0,10 3 1,-2 4-1,2 4 0,13 4 0,-5-1 0,-6 2 0,6-2 0,-5-5 0,-6-4 0,4-4 0,1 1 0,-16-3 0,-1 1 0,-13 4 0,-8 0 1,-9 4-1,-2 2 0,-12 0 0,-11 0 1,-6 4-1,-6 0 0,-5 3 0,-5 0 0,-14 0 1,-5-1-1,-18 1-11,-6-2-15,-16-4 727,-8-2-537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0.4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9 379 682,'5'-9'263,"-3"-12"-196,-1-5-6,-4-8-19,-3-5-10,-2 2-9,-3 3-3,-1 5-5,-3 3 1,-1 3-7,-3 1-2,-6 4 2,-3 2 3,-4 0 5,0 3 2,-2 2-2,1 5-2,-2 3-5,0 4-2,0 7-3,-3 3-4,-3 7-1,-5 0-1,-6 10 2,1 5 0,-3 11 4,3 14-4,5 10 0,3 3 0,10 8-2,5-1 2,8 9-1,7 7 0,13 5-2,5-2 0,16-10-1,5-7 1,13-11 1,7-6 1,15-15-4,7-14-2,7-24-2,3-10-1,-6-19 4,1-8 2,-5-14 0,-4-4-1,-3-15 2,-5-4 0,-16-11 3,-8-10 6,-16-7 2,-8-4 1,-14-5 2,-5 4-2,-19 7 7,-9 7 10,-11 13 11,-6 7 2,5 19-5,0 11-10,-3 20-14,3 10-3,-9 14-9,-3 7-4,-3 22-21,0 13-21,10 26-42,6 8 51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8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166 848,'-5'34'311,"0"-38"-252,4 4-17,0 0-11,-5 10-15,-2 13-6,-3 20-7,-3 12 2,6 5 6,-3-5-1,9-11 2,3-9-3,6-12-5,5-6 1,6-13 0,1-5 4,13-15 8,-3-10 4,8-21 6,0-8 0,-10-14 2,0-4 1,-16 0 2,-8 4-1,-12 14-4,-9 8-2,-9 23-12,-2 11-6,-10 22-28,-1 13-20,-1 22-44,0 13-15,16 16 6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10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109 540,'10'-15'190,"3"-2"-175,4 3-5,-3-3 27,-1 1 23,-2 4 31,-3 2 5,-3 5-12,-2 2-16,-3 6-28,-3 5-4,-10 21-20,-9 19-7,-9 53-8,-5 21 0,1 56-1,5 19-3,6 21 3,7 8 1,10-27 4,7-14 0,10-38-2,6-21-1,11-35-2,5-19-2,7-36-2,5-16-6,8-29-7,0-23 2,4-36 3,-2-25 7,-3-35 7,2-13 0,-14-23 4,-5-10-3,-20-17-3,-12-5 3,-18 12-1,-9 17 2,-11 38 5,-4 26 0,-10 45-6,-12 26-10,-17 46-14,-5 28-5,-1 40-9,8 10 1,18 13-228,4-3 187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7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74 738,'0'-9'326,"19"0"-100,8-2-197,14-5-7,6-4 2,10-1-6,9 1-8,5 2-11,2 5-12,-4 1-23,-9 1-10,-9 3-40,-11 1-66,-12 8 104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7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-1 653,'2'2'250,"3"4"-183,1 20-15,-3 12-21,-1 27 16,-3 20 7,-3 16-4,2-1-9,-3-4-19,0-11-8,-1-8-6,-1-3-2,2-13-20,1-7-13,1-21 8,-2-6 1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7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44 633,'0'-15'323,"0"3"-62,6 5-158,-3-2-6,-1 7-27,2 2-15,1 13-26,3 13-11,-2 37-9,0 17 2,-8 25 2,-2 3 0,-1-7-4,0-6-3,3-18 0,2-9-7,-1-23-28,0-9-15,1-20-38,1-7-20,3-18-7,0-15 325,3-32-171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5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 28 518,'-131'23'270,"109"-26"-71,4 2-91,7-1-28,6 2-31,4 0-16,5 0-25,3 0-3,12 0-10,10 0 0,11-1 8,8-2 0,5-2 1,1-1 0,0 2-1,1-1 0,-2 1-1,-2 1 0,-10-2 0,-8 1 2,-12 2-1,-9 1-3,-11-1-7,-2 2-3,-17 5-5,-15 2-8,-20 5-9,-7 3-2,-7 4 4,6-1 9,11-1 18,4-2 3,11-4 6,0-2 2,9-2 2,7-3 3,9-3 5,6 0-1,8-1-9,6 2-5,11-2-7,5 0 4,11-4 15,2-2 5,3-4 2,0-2-1,-2 3-7,-5-1-4,-11 6-2,-6 2-1,-13-1-3,-1 3 5,-10 1-3,-7 3 1,-16 8-8,-9 4-7,-12 8-4,1 4-1,4-3 8,5-5 3,16-7 2,7-6 2,9-3-2,4-1-4,5-2-4,6 2-4,14-4 1,9-2 0,14-3 7,6-2 4,7-1 1,0 2-3,4 2 71,-3 8-55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0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8 797,'1'1'292,"14"-1"-224,8 3-10,14-1-8,5-2 2,12-4-11,-2-1-14,-1-3-23,0 1-12,-7-1-26,1 4-17,1-2-29,1 4 49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8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4 988,'-6'-9'365,"5"7"-296,0-1-7,3 9-38,-1 5-11,1 17-14,1 10-1,-1 14 2,0 11 2,-2-2 0,0-5 1,-4-9 1,-1-9-4,1-7-15,-2-4-16,-3-6-29,-2-6-21,-4-9 50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0.7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67 691,'-10'-6'283,"2"1"-179,5-2-32,-3 1-9,6-3-21,3-2-9,5-2-15,6-2-2,7-3-2,4-2 3,0 2 5,-1 2 3,-4 4-1,0 3-5,-5 8-8,-2 1-5,-3 4-4,-1 6-2,-6 5-3,-2 5 3,-8 10 0,-3 5 6,-5 5 0,0-2-2,1-2-1,0-2-2,2-4 2,2-1-2,2-6 2,3-2-2,2-3-2,1-2 2,6-3-4,1 2 0,0-2-2,3-3-3,-2-1 0,1 0 1,2-1-3,-1 1-6,-2-4-21,0-1-11,-2 3 29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0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538,'1'4'222,"-1"3"-146,0 0-38,0 1-52,2-2-41,-2-2 34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0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4,'1'1'252,"3"0"-185,1 3-16,-2-2-29,3 0-9,0 0-17,2-2-18,-3 0-187,2 0 145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9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208 591,'-17'-4'271,"-3"-2"-132,0-1-33,2 2-10,1-4-13,3 3-2,7-2-13,2 0-9,5 1-22,0-4-8,12-7-15,2-3-5,13-3 0,5 1-2,5 5 0,2 4 0,-6 4-3,-4 3-2,-9 6-2,-2 1 1,-8 7-8,0-2-1,-7 7-7,-1 5-1,-5 7 9,-4 7 1,-3 8 10,1 1-1,-2 4-1,0-1-9,2-3-23,1 1-7,5-6-30,2 2-10,2-4-20,3-4 54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9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6 497,'19'1'209,"-8"-1"-133,0 0-3,-4-2-25,1-1 0,-2-6 1,-4-3 2,1-9 3,-3-4 0,1-2-2,1 1 3,-2 8 2,0 5 2,-1 12-14,-2 2-7,3 19-24,0 9-10,0 14-3,0 8 0,1 1 1,2-1-19,1 2-24,0-1-20,-4-11-79,0-5 93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6.9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9 35 458,'-9'-8'220,"3"5"-82,-3-1-25,4-3-38,-4 5-9,-1-4-13,-3 3-3,1 2-9,-1 0-6,-2 1-14,1 2-7,1 1-4,-3 2-4,3 2 1,-1 2 0,-2 6-3,2 6-1,0 4-1,-1 6-1,2 6-1,2 0 1,2 0 1,5 0 0,3-3 0,1-4 0,6 1-1,0-8-1,4-3 1,5-1-1,2-6 2,2-1-1,1-3 1,0-3-1,4-2-1,1-3 1,6-2 2,4-5 6,-6-7 1,4-2 3,-8 0 2,-1-6 0,-3 1 4,-6-3 3,-4-4 1,-3 3 3,-5-4-1,-2-2 0,-2-2-2,-2-1-8,-1 1-1,2 2-1,-2 5 0,0 1 4,-2 6 4,0 4-3,0 2-1,-3 3 0,-1 2-10,-3 2 2,-4 3-5,1 3-1,-8 3-3,-2 1-2,-1 5-4,-1 0-4,6 3-22,0-1-24,6 4-34,1 4-19,6 3 67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5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45 721,'-6'-7'300,"5"2"-183,1 2-36,6 0-36,5 1-8,11 0-7,8 0 0,14 2-2,1-2-3,5 3-6,-4 1-5,-4 0-4,2 5-2,-6-4-4,1 1 2,1-4 1,-3-1 5,-1 0 9,-5-4 8,-5-1 8,0 1 0,-8-1-7,-3 4-4,-11 0-5,0-1 1,-2 3 4,-1-3 0,-1 3-2,0 0-1,0 0-9,-1 0-2,0 0-7,0 0-1,0 0-1,0 0 1,1 0-5,0 0-1,0 0-4,0 0-12,0 0-28,0 0-17,0-1-35,0 0-13,0 0 75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5.4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38 708,'-8'-13'299,"3"5"-175,2 4-25,1-2-30,2 3-11,0 2-17,0 0-4,-1 0-16,0 0-4,0 1-10,0 0-7,1 0 1,0 0 0,3 18 5,12 41 3,-11-24-3,1 8-1,1 2-3,-1 4 1,3 3 1,2-2-4,-6 3 2,1-6-4,-3-6 2,-2-1 3,3-13 0,-3-2 0,-4-7 2,2-7 0,-2-3-11,2-1-5,-2-6-20,-4 0-10,-3-6-21,-3-4-23,1-5 58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5.0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47 574,'2'-14'264,"1"4"-112,1 1-33,-2 4-34,-2-2-11,0 5-22,-2 6-15,-3 9-21,-2 7-5,-4 13-4,-5 3 4,-1 11 7,-1 6 2,-2 0 1,0 2-2,3-9-5,-3-9-5,3-7-4,-1-8 0,3-8-1,6 0 1,6-7-1,3-3-3,-1-2-6,3-2-7,-3-1-13,1 0-8,0 0-19,8-21-18,23-41 174,-16 31-95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4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25 672,'-11'-7'283,"4"2"-171,1 0-20,4 2-11,0 1-7,-3-2-2,4 4-18,-2 0-9,3-1-26,0 1-9,0 0-10,0 0-1,16 13 6,43 49 0,-24-23 5,2 2 1,-5-2-7,3-1-1,-9-6-3,-1-4 2,-6-4-1,-3-5 4,-6-8 0,-3-4-3,-4-2 3,-1-4-4,-2 0 1,0-1 0,-1 0-9,0 0-10,0 0-33,-4-1-15,-10-2 703,-32-17-49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4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86 741,'-8'-3'287,"3"-3"-215,4 1-23,0 4-14,0 0-13,1 0-2,0 1-3,0 0-3,0 0-5,0 0-1,0 0-3,0 0 1,8 0 5,55 5 3,-14-4 4,3-3-2,7 1-6,4-2-3,1 3-5,3 0 0,12 1-1,6 4 0,11-4 0,-1 3 1,17-2-1,5-3 1,7-3-1,9 0 0,3 2 0,1 3-1,3-1-1,2 1 0,4-1 1,-4 0 0,2 3 0,2 1 0,-8-3 0,-2-1-1,2-1 1,-7-4 0,-8 2-1,2 3 0,-9-9-1,-4 3 0,-2-3 1,-9-4 1,-11 5-1,-6 0 1,-4 4 1,3 0 0,-11 0-1,-5 2 0,-16-1-1,-10 1 1,-4 1 0,-5 1 0,-7 0 0,-2 0 1,-12 1-1,-1-1 0,-7 0 0,-2 0 1,-1-1 4,0-1 6,-1 2 9,1 0 1,-1 0-4,0 0-4,0 0-10,0 0-3,1 0 1,0 5-1,0 29-1,2 47 1,-2-9-1,1 7-3,2 7 4,3 0 0,2-3 0,2-2 1,1-2 1,4-5-2,-2-14 1,0-8-1,-3-16-1,-2-8 1,-3-10 0,-2-7 3,-3-5-2,-2-2 1,1-4 5,-4 0-1,4-1 0,0 0-6,0-1-26,0 1-15,-13-14 2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2.9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21 383,'-12'-30'207,"-1"2"-58,1 6-9,4 4-46,2 6-21,1 6-19,3 1-6,2 4-9,0 1-7,0 0-19,0 0-7,0 2-8,7 29 0,10 54 4,-6-19 4,-1 14 2,-1 11-2,-3 14-1,-2 2-1,-2-1-2,-1-8 1,-1-15-1,1-7 1,-1-16-1,0-2 3,1-13-1,-1-9 0,1-12 2,0-10-1,-1-8 1,0-5-1,-1-1 3,1 0 2,0-1 2,-1-1 4,1 2 1,0 0-4,0 0-4,0 0-4,0-1-5,0 0 1,0 0-1,0 0 1,14 0 0,38-3-1,-25 1 0,1-2 0,6 2 0,1-2 2,1 0-2,1-1 1,3-4-1,6 1-2,5-1 1,6 1-1,9 0 2,7 2-1,6-1 1,-1-1 1,2-1-2,-1-1 3,11 4-4,1-5-2,6 2 3,1-1-1,-2 0-2,7 5-1,2 3-2,-3-1-1,1-2 5,-3-1 0,3 3 2,0 1 0,-4 2 0,-3 0 1,1 1-1,6 1 1,-3 2-2,1-1-1,-3 2 0,-2-4 0,6-5 2,0 2 1,-6-5 0,1 0-1,-2 4 0,4-3 1,-5-1 0,-2 0-1,-9 0 0,-4 0 0,-3 4 1,-6 1 0,-13 2 0,-8 1 1,-18 1 0,-8 0 0,-10 2 2,-3-1 1,-7-1-1,0 1 2,-3-2 2,-1 0-2,-1-1-6,1 0-18,-6-2 13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1:01:46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6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385,'16'-6'181,"-1"11"-79,-2 5-39,-1 8-31,-3 5-11,-5 4-4,1 0 1,-3-2-59,-2-3-83,0-10 79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1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154 696,'-19'26'261,"3"10"-186,-5 13-24,-1 3 1,9-1-5,3-5-11,10-11-17,6-4-1,10-10 2,7-7 5,10-11 22,3-8 9,8-18 7,-2-8-2,-2-7-17,-4-2-12,-15-7-7,-8-7-3,-14-6-2,-13-6-3,-15 5-18,-5 11-9,-12 18-16,-4 16-10,-6 27-26,-4 13-15,-1 24-24,2 18 54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9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345 753,'15'-61'262,"-23"23"-244,0-7-1,4-4-8,1-2 0,0 10-4,4 6 0,3 17 3,0 11 2,5 20 0,0 16 3,3 41-1,-1 26 0,-4 28 1,0 14-2,-3-1-2,-1-9-2,3-22 0,-1-19-1,0-29 0,2-15 1,-3-20 0,1-9-1,-4-14 4,-1-6 4,-5-16 5,-3-6 0,-8-12-3,-5 0-3,-5 5-1,-1 2 3,2 11 5,0 5-3,5 17-12,1 9-10,5 14-30,4 2-14,8 1-53,6-4 62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1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1 860,'-2'2'302,"6"1"-257,9-1-31,9-1-3,14-4 5,6-4 2,16-4-4,4-1-5,7 2-19,-3-1-5,-3 1-24,-3-3-23,-8 1 45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0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68 671,'-82'-8'332,"77"5"-36,10 3-274,1 0-10,13 0-12,6-2 0,12-6 5,7 1-1,8-2-12,-1-1-7,3 2-12,-2 5-10,-8-4-29,-7 4 42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0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370 523,'9'-25'277,"-4"-7"-17,0-6-160,-5-10-20,-3-3-10,-5 0-22,-1 4-8,1 11-2,2 12-1,-2 12 1,6 6-3,1 6-19,-1 5-10,5 19-14,-3 13-3,5 20 6,1 3 3,1 3 7,2-3-4,-2-13 1,3-2-2,-3-12-2,-2-7 3,-3-7-1,-1-6-1,-2-5-5,0-3 2,-7-5 0,0-2 4,-3-1 5,-5-5-2,2 3 1,1 2-1,2-2 3,7 4 4,2 0 1,-2 0-1,4 0-9,0 1-3,0-1-3,1 0 0,25 0-1,30-3-9,-27 0-21,4-2-18,4-1 690,6-1-492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0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634 857,'-10'-75'314,"3"28"-265,8-12-11,7-5-14,8-11-13,6 3-3,3-1-1,5 5 1,-5 20 3,-2 9 2,-6 25-1,-3 17-3,-1 28-6,-3 20-3,-5 36 1,-5 19 5,-7 21 3,-3-1 2,4-7 1,-2-9-4,6-21-3,0-9 2,1-22-4,2-12 3,2-22-1,-2-13 0,4-9 24,-8-4 26,-6-15 12,0-1 0,-16-19-22,-3-8-28,-5-1-14,-4 1-4,4 17-22,5 8-16,4 20-38,2 12-16,5 22-29,2 11 9,12 12 75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9.6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 945,'-13'-3'356,"10"3"-292,3 1-14,9 7-37,10 3-9,13 6-3,8 6 2,15 6 1,1 0-1,4-1-3,-2-5 4,-7-6-2,-2-2 2,-6 2 0,-4-5 0,-10 0 0,-8 1-1,-10-4-1,-10 7 3,-15 5 6,-9 6-1,-17 9 5,-3 0-4,1 3-5,-1-3 1,10 2-41,4-6-17,6-1 692,13-1-505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9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24 876,'-12'0'323,"13"0"-281,7-2-16,19 1-9,11-2 3,29-7 18,8 0 4,8 0-12,1 1-11,-10-2-13,-3 1-3,1 0 2,-3 1-1,-8 3-1,-6-1 0,-19 1-20,-6 2-16,-10 0-44,-6 1-35,-6-6 72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9.0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41 912,'-33'3'326,"11"4"-286,2-2 4,10-1-4,6-2-3,12 0-17,10 1-5,19-2 2,12-1 2,21-3 8,6-1 1,24-4-17,2 2-6,-4-3-3,-1 0-5,-11-1-1,-5 1-1,-1 4-16,-11 1-8,-22 4-17,-8 2-10,-21 0-20,-6 2-14,-11 4 59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38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9 124 774,'-27'-12'302,"-1"-1"-227,0 0-1,1 11-39,-7 3-11,-2 17-18,-7 8-2,-7 23-4,3 16-1,2 30 0,8 18 1,13 24-1,6 4-5,13 7-8,7-6-9,17-19-17,7-14-6,21-36-11,13-16 0,10-31 2,2-9 6,5-33 13,-3-13-2,8-26 9,2-11 0,-7-24 11,-5-6 13,-17-19 18,-10-4 12,-21-11 15,-10-3 2,-18 4 4,-10 4-1,-13 24 17,-10 9 3,-20 28-12,-8 14-12,-17 36-37,-5 19-9,0 43-2,-2 22 7,-5 29-31,0 13-176,8 29 148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0 775,'-1'7'318,"-3"2"-220,0 2-16,0 1-16,0-1-32,0 1-13,0-3-16,1 6-8,-1-4-30,-1 4-18,4 2-64,1-4-199,2 8 218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3 965,'-9'-1'338,"3"-1"-304,3 7-46,1 3-27,0 6-7,3 4 22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8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19 668,'-4'-10'283,"4"6"-180,7-4-37,5 1-23,14-5-24,4-4-7,16-2-7,7-2-17,9-4 7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4 903,'-1'-1'330,"1"1"-274,-2-1-29,1 1-37,1-1-22,0 0-175,0 1 140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9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 776,'29'3'284,"-30"-4"-243,1 1-14,2-2-33,-2 2-12,0-1-16,0 0-14,4 0-92,10-3 9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9.4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725,'-5'4'276,"1"-1"-201,0 0-31,-1 6-12,3-2-20,1 0-14,1 2-33,1-2-29,4-1 42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1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60 824,'5'-11'310,"2"-2"-251,2-1-2,3 5-31,0-1-5,2 8-9,0-1-2,-2 11-9,0 3 0,-5 9-2,-3 6-2,-5 5 4,-4 2 1,-4 1 1,-3-4 0,-6-5 2,2-2 0,-3-9 2,6 1 0,6-9 4,1-4 1,4-2 0,0-3-2,0 1-6,2 2-2,0-1-3,0 0 0,2 0 1,17-3 0,43-3 0,-32 6 0,3-1-28,2 1-19,-2-2 29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41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649 639,'-78'88'251,"75"-80"-179,-1 1-2,3-7-15,1-1-4,0-1-9,0-1-2,0 0-7,0 0-5,0 0-8,5-25-3,10-43-2,-2 30-1,2-7 4,1-3-3,2-4-4,-1-11 2,2-5-7,0 0 1,2-1-1,2 11-5,-1 12 3,1 9-1,-6 15 0,-2 3 1,-3 12-5,-4 4-2,1 10-6,6 14-1,1 17 6,0 18-3,-3 36 7,-4 11 1,-5 12-2,0-1 2,3-17 0,2-12 0,3-15 1,1-9-1,-2-20 0,0-10-1,-3-15-1,0-5 1,-4-7 0,0-5 2,-4-9 6,0-5 3,-3-13 4,-2-8-1,-6 2 3,-1 0 2,-3 13 1,-2 7 0,3 12-12,-3 5-4,0 10-7,1 8-12,-3 9-30,0 4-20,7 7 39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01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758,'-2'10'276,"2"14"-222,2 11-3,3 6-6,2 1-6,1-1-13,0-10-11,-1-3-11,0-7 0,-2-4-7,0-3-10,-1-7-41,-1-1 3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1:00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185,'75'-18'133,"-70"41"6,-1 2-55,-1-1-79,-3 1-69,-4-8 41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2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6 39 546,'28'-39'239,"-32"39"-112,-1 0-34,-1 1-33,0 1-7,-6 0-13,0 7-6,-14 0-5,-4 6-5,-14 11-2,-7-4-1,-5 12 0,-2 0 1,-5-1-5,1 4 0,-8 2-5,-3-1-1,-7 8-2,-3 1-2,0 11-1,-3 1-1,-5-3-1,1-1-1,-1-11 1,4-4-3,8 2 1,0-2-1,0 3 0,0 2 0,-2 1-1,4 4 2,8-2 0,9-1 0,4-7 0,-2-7 3,-2-3 3,-3-5 3,8 1 8,9-3 3,12-7 1,6 0-3,7-4-7,0-2-5,6-2-4,0 1-1,3-6-2,3 0-1,2 1 1,5-3 3,2-2-6,0-3-9,0 3-20,0 0-10,2-8-2,28-43 6,-13 32 15,1 2 9,-3-1 7,3 2 4,-3 3 2,-1-1-1,0 4 1,-4 2 0,-2 0 0,0 7 2,-4 2 3,1-3 1,-3 3 2,0 1-1,-2-1-1,0 0-2,-1 0 2,-1 10 1,-18 46 0,5-33 5,-7 6 1,-1 0 2,2-1 3,3 0-3,7-7-4,3-2-3,2-6-3,3-3-1,2-7-1,1 2 0,0-5 0,0 0 1,0 0 3,0-1 3,0 0 0,4-2 4,16-5-2,35-18-2,-32 18 2,0 0-5,1 4-1,1-1-1,0 5-1,0 1 1,-4 2-2,1 0 1,-7 0-3,0-1 1,-2 0-1,-6 0 1,0-2-1,1 2 1,-3-1 0,-3 0-1,0 0 0,-2-1-5,-1 0-35,0 0-20,0 0-43,-1 10 40,-8 62 32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7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5 677,'-8'-8'205,"2"1"-252,3 7 29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02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500 747,'-17'42'330,"50"-48"-108,12-2-189,18-4-10,7 0-1,13-2-3,9-2-3,24 2-8,6 2 0,12 3-4,11 2-3,5 1 1,7-1 1,26 0 0,-3 1-1,27 0 12,7 1 12,16 1 11,-2 0 7,24 2-6,10 1-14,11-2-4,24 0-5,-4 0-3,14-3-1,11-1-6,-1-1-2,6-6-2,10 5-1,7-7 0,6 0-2,4-3 2,-13-2 3,-7 0-2,-1-1 0,-12 3-3,-7 0-2,-14 3 2,-19 0-1,-17 5 3,-10 1 2,-10 2-1,-13-3 0,-7-2 1,-9 0 1,-26-2-1,0 5 1,-37-2-3,-18 0 3,-29 2 1,-20-2 0,-26 9 4,-10 2-1,-23 1 6,-10 0 5,-8 0 1,-4-1 0,0 1-4,-1 0-10,0-2-51,0 1-34,0 0 48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8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43,'9'14'316,"5"28"-311,-4 13-4,-3 19 0,-1 6 1,-5-10-2,0-7-13,1-15-24,1-7-16,-2-7-23,-1-7-13,-1-13 59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9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-5 868,'-13'0'331,"3"-3"-236,6 5-72,3 5-17,2 4-4,4 11-2,1 7 0,9 17 4,2 11 0,7 20-2,6 8-1,3 18 1,3 9-1,-2 24 1,-2 13-1,-4 28 1,-3 13 1,2 14-2,-2 16 2,-1 15 0,1 10-2,2 25 1,-1 7 0,-2 30-2,-1 9 2,-6 28 0,-4 7-2,-8 15 1,-4 4 1,-2 4-1,-2 3 2,-4-7 0,1-11 3,3-19 17,3-12 9,9-28 10,8-6-3,5-38-10,3-16-6,4-37-8,2-16-3,2-22-2,-3-13-2,-7-20-4,-1-13 4,-7-22-6,-1-10 0,-6-20 4,-1-10-1,-4-18 14,-1-8 7,0-14 0,-1-7-1,-1-6-11,2-2-8,-2-3-4,0 1 0,0 0-33,0 0-14,0-1-33,0 0-15,3-12-10,19-54 59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84,'30'73'323,"-34"-70"-260,2 5-23,-1-1-24,-3-2-11,4 2-40,2 1-27,0 2 33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60,'0'18'104,"3"-1"-83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9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572,'-3'18'243,"3"-4"-136,0-1-23,0-2-40,2-2-14,-1-3-54,0 1 0,2-5 9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7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330 302,'-7'-8'119,"-2"2"-88,1 1 1,-1 1 19,1-3 13,2 1 17,-1-3 4,2 3-9,-1 3-11,1 1-14,0 5-8,-2 6-20,-1 5-7,0 12-5,-3 8 0,5 11 7,0 4-1,7 5 0,7-3-3,12-3-2,2-7 0,9-15-4,3-4 3,7-20 1,5-2 2,10-11-2,-3-10-2,3-6-1,-3-7-5,-6-4-3,0 2 2,0 2-3,1 5 2,8 6 0,-2 3 0,2 7 3,-3-2-3,-6 7 4,0 3-2,4 5 0,4 5 1,8 3-1,5 3-1,-6 2-2,-6 1 0,-17 0-1,-12-2-2,-14-5-7,-7 3-5,-15-3 0,-5 2 2,-16-2 8,-2-1 4,-1-6 3,3-4-1,10-3-2,3-3-3,11 0 0,1-1-2,16-3-5,10 0-4,16-3-2,10 0 0,6 0 6,2-1 5,9 3 3,4 3 4,15 2 11,4 2 4,10 1 10,3 0 0,10 2-4,3 3-5,-3 4-10,-3 4-3,-11 3-4,-3-2-1,-3 2 1,-6-1 1,-12-5-1,-7-2 3,-9-2-2,-4-2 2,-7-7 3,-4-1 6,-11-7 16,-5-7 1,-9-5 6,-8-7-6,-10-5-14,-4 2-4,-7 3-6,-6 4-1,0 9-8,-3 4-10,-4 8-20,1 4-11,6 8-37,1 1 14,9 7 41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9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56 717,'43'-38'308,"-42"28"-180,4 4-26,-3 1-2,-1 0-16,5 5-5,-3 0-19,0 3-15,-3-3-21,0 0-11,1 9-4,4 58 0,-10-11 3,-4 4-1,2 5-1,-2-3-1,8-12-3,1-7 0,7-12-3,3-8 0,6-9 2,2-6 5,7-11 8,1-9 5,7-15 9,2-7-4,2-11 1,-8-7-1,-10-15-2,-10-8-2,-16-8-8,-5 8-5,-16 20-11,-4 15-3,-10 28-25,2 13-10,-5 24-29,-1 11-22,7 19-29,7 6-12,15 5 82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9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8 861,'-6'-7'389,"6"5"-195,0 2-77,3 0-29,-3 0-46,0 0-19,0-1-29,0 0-16,0 0-36,0 0-25,0 0-42,8 0 129,1-2-19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8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13 675,'-4'0'303,"2"-3"-148,-1-5-66,0 0-23,3-7-27,3-2-8,3-7-7,3-5-2,3 2 0,1-2-3,-2 9-7,1 4 0,-2 8 0,-3 8 1,2 9-4,0 5 1,-2 13-4,1 2-1,-4-2 2,2 0-2,-1-7-4,2-6 4,0-5-3,1-3 2,-3-6 4,3-2 1,3-9 1,0-4 4,2-8 1,0-3-5,0-6 0,4 2-6,-5 5-1,-3 6-1,-9 12-3,1 5-2,-3 10-15,0 3-8,2 10-20,-6 2-16,4-2-27,-3 1 290,8-8-164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8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309 747,'3'-17'302,"0"-2"-188,0-3-21,2-2-19,4-4-10,8-4-19,-1 1-9,4-2-18,-2 4-6,5 2-8,-2 4-1,-6 9-1,-3 4-2,-6 12-2,0 10-1,0 27-1,-3 26-1,-5 37 4,-4 14 2,-5 20 3,1-3 2,-1-10-2,1-8 0,0-23 1,1-14-1,5-24-1,0-9 0,4-24 1,0-7 0,0-10 11,-1-9 11,-3-12 9,-2-4 2,-4-13-5,-5-4-11,-3 1-12,-6 0-4,-1 6-3,2 11-7,6 8-25,2 6-14,6 11-43,0 4-9,5 11-20,6 3-12,10 1 89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7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80,'6'7'266,"-1"2"-254,0-3-15,-1-3-64,-4-3 4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6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7 0 487,'-3'25'227,"-7"4"-90,-3 0-27,-6-1-34,-2-2-6,-3-3-16,3-1-5,-5-7-13,-1-7-6,3-4-6,1-4-2,0-8-6,9-1-1,1-9-11,3-6-3,14-4-5,-3-2-3,13 2 4,1 6 2,0 9-1,6 4-2,0 13-3,-1 4-3,2 13 0,-1 7 3,-1 4 2,-1 2 3,-1-2-2,-1-5 0,-2-7-6,-3-7-6,-5-8-4,0-3 0,0-7 2,0-4 5,3-12 7,0-2 2,2-8 4,0 5 0,-4 6 2,-1 1 2,-1 11 1,-2 1 3,3 6 2,1 2-4,2 9-3,1 3-1,1 5-1,0 1 4,7 1 1,-5-2-1,-2-6-4,1-2-3,-8-9-13,-1-1-12,5-4-34,-6-3-137,2-4 137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8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969,'0'22'333,"13"32"-309,4 14-10,1 31-7,0 13-1,-4 11-2,0 5-2,-6-3-2,1-7 1,-3-5 1,-2-10 1,1-16 0,1-12-3,3-26-27,-2-9-23,5-22 29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7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0 738,'8'0'291,"4"-3"-203,-3-1-15,3-4-28,-3 1-21,-1 1-38,2 1-19,-4 2 14,4-1 3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7.3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 847,'-1'-4'261,"5"0"-267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6.8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1 844,'2'-3'307,"8"-1"-257,10 2-19,9 0-13,15 1-6,6-1-16,6-2-50,4 1 38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6.6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-2 882,'0'-3'326,"0"3"-273,0 10-11,3 14-10,-2 27-7,3 11-3,-4 13-4,0-4-3,1-14-22,-1-7-14,-1-14-26,-4-4-23,-6-6 44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6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2 84 815,'-13'2'288,"4"15"-246,-4 11-1,9 20-6,-3 7 9,-2 4 1,7 2-2,2-8-6,9-7-6,4-11-12,6-6 1,2-10-2,3-6 6,3-13 11,1-7 2,3-17 1,-1-8-3,0-11-4,-3-10-1,-10-9 1,-4-6 1,-19-7-6,-7 4-5,-14 16-5,-5 14-5,-8 26-13,0 12-11,-11 22-31,-1 16-22,0 23-42,4 10-15,15 11 77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5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4 1044,'-6'-4'386,"1"4"-315,3 1-30,0 1-55,2-2-34,0 0-60,0 0 273,0 0-144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5.6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141 744,'7'-22'301,"-7"0"-183,3 2-10,5 1-19,-3 2-10,4 5-25,-2-1-10,5 5-22,2 3-8,4 3-7,5 4-2,-6 3 0,-2 5-1,-4 5 0,-5 0-2,0 2 0,-5 1 0,-5 1-2,-4 2 3,-5 0-1,-1-3 1,-6 0 3,-3-1-2,2-2 2,-1 0-3,6-9-2,4 2-3,4-6-11,5 0-10,9 3-10,2-5 1,7 6 9,7-1 10,1-2 12,5 3 1,2 1-1,-3 2 1,-2 7 0,-5 3 0,-7 2 0,-5-1 2,-10-4 11,-7 2 11,-12 0 12,-5-1 8,-12 1 1,-4-2-5,-2-6-5,-1 0-8,8-6-14,5-2-10,9-2-39,8-2-23,7-4-43,8-5-14,12-7 73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5.1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295 803,'-45'-41'314,"40"24"-212,-2-2-25,0-5-12,3-5-4,3-6-8,1 5 1,3-6-18,3 7-6,-3 8-12,5 7-8,1 19-7,-1 12-3,9 31-1,-3 16-1,1 23 3,-1 7 3,-2 7 2,1-8-1,-1-13-1,1-7-2,0-24-1,-1-5 0,-1-18 0,-6-8 3,-1-10-1,-3-5 2,-2-4 29,-2-4 6,2 4 8,0 0-1,-5-14-28,-48-38-6,30 35-8,1 5-2,0 11-20,2 6-17,5 9-43,-2 4-28,9 8-34,1-2 158,13 5-30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4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577,'84'-23'265,"-74"25"-106,-1-2-81,-3 4-16,-2-2-22,-2-1-11,-1 3-27,-2-4-21,0 0 11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4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620,'10'3'236,"-5"0"-190,-2 1 0,-2 1 1,-6-3-18,1 2-11,-5-1-26,-1 0-53,4-1 4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7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312 904,'-12'-5'328,"-2"1"-279,13-3-5,-3-1-5,3-4-9,1-10-10,9-11-9,6-6-5,3-9-3,4 3-1,-4 8 1,0 7 0,-6 15-3,-1 8-3,-4 15-7,-2 8 0,2 20 0,-4 10 3,3 12 7,-4-2 3,0-7 1,2-9 1,0-16-3,5-4 0,4-16-1,2-7 2,5-17 1,4-10 0,3-20 2,0-5-1,-1-4-1,-2 7 3,-4 15-5,-2 11 1,-7 20-4,1 4-7,-3 18-1,4 9-1,-3 19-3,-2 15-4,-6 6-34,-6 2-8,0-9-82,-4-10 89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4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5 1049,'-6'0'373,"3"0"-327,0 0-26,3-3-69,0 2-29,0 0 40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3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97 818,'-10'-5'323,"10"1"-226,8 1-22,11-1-21,11-4-1,19-1-1,5 1-9,12-2-18,-4 2-15,-4 1-31,-1 0-21,-6-2-42,2 0 694,-5 3-472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3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7 895,'-14'-7'326,"9"8"-266,5 7-6,0 17-21,0 15-4,2 26-9,1 12 8,7 1-3,4-5-4,-2-13-17,-2-8-14,-3-9-20,-7-6-17,0-5-27,-5-4-17,-5-13 59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3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5 29 777,'-6'-11'338,"-1"10"-186,-2 6-39,-5 13-51,-5 11-17,-8 18-9,-4 10 5,-10 4 5,-4 1-2,-3 0-17,3-4-7,9-10-13,6-4-6,11-18-20,4-8-14,9-12-14,1-5-7,6-10 3,3-8 4,6-16 9,7-12 4,8-12 17,6-5 7,3-9 8,0-2 2,-1 4 5,-6 7 3,-5 27 3,-8 12 9,-7 20 1,-2 10-2,-4 25 8,-1 9 0,-5 20 0,-3 3 6,-5-3-3,0 4-5,1-7-7,2-1-6,6-5-7,-4-13-4,5-11-5,-3-10-6,3-12-10,1-3 0,-3-9 1,1-7-4,-10-10-9,-5-8-4,-10-7 0,-4 0 7,-6 8 15,4 6 4,-1 12 13,3 4 5,8 5 14,4 2 7,12 1 5,0 0 0,9 0-10,1 0-5,12 0-13,12 0 0,16-4 4,11-3 3,17 0 4,1-1 0,1 5-1,-4-1-1,-7 4-4,-2 0-1,-4 3-2,-1-1-1,-8 1-1,-5 2 1,-13-2 1,-9-1 5,-10-1 12,-8 0 7,-3-1 6,2 0 0,0 0-6,0 0-8,0 0-13,0 0-11,0 0-38,-6 0-22,0 0-55,-30 0-22,31-2 88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2.3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7 647,'4'-15'289,"-1"3"-146,-2 4-28,1 4-4,2 3-29,-1 4-17,7 11-31,2 10-6,15 11 8,4 7 11,7 1 6,5-1-7,-7-1-18,0-5-10,-7-2-11,-5-3-3,-8-7-3,0-6 1,-6-5-16,-2-4-13,-3-8-25,-4-3-9,-1-13-24,-3-8-12,0-14 69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22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2 191 454,'-43'-72'246,"38"66"-60,1 0-38,-2 0-50,3 1-20,-2-3-16,1 0-4,-2 0 0,1 0 0,3 1-5,-3 2-4,2 0-14,0 1-6,0 0-12,0 1-3,-2 1-4,0-1-3,-1 2-1,-3-1 0,-3-1 0,2 3 0,-2 0-2,1 2 1,0-1-3,-4-1-1,3 1 0,-4 0 0,-2 2-1,-1 2 1,-3-1 1,0-1 2,6 3 2,1-3-1,1 3-1,1 0-1,0 0-3,-3 2 1,4 3-1,0 4 0,0 1 0,2 6-1,1 0 1,-1 5 0,-2-2-1,0 2 1,-2 3 0,2 0 0,-1 4 0,2 0-1,1-1-1,4 2 1,2 3 0,4 3 0,4 6 1,6-1-1,10 3-1,6-2 2,12-8 0,5-2 0,13-12-3,7-6-2,14-15-3,-2-5 0,-3-19 4,-3-7 0,-6-16 0,2-5 4,-5-12 2,-4-1 1,-12-6 4,-10-6 0,-19-5-2,-14-6 2,-18 4 5,-12 9 4,-17 19 8,-4 14-2,-13 18-9,-5 10-7,-5 12-7,-5 7-3,-2 7-2,2 6-11,7 8-43,11 7-19,16 7-34,10 1-8,16-3-72,7 0 125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9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52 694,'5'-11'304,"-4"-2"-154,-2-2-30,-4-5-36,1 3-12,6-1-20,1 2-5,6 2-8,2 2-7,6 3-6,3 2-4,5 7-11,2 1 0,-6 10-6,1 5-2,-6 3 2,-2 3-3,-5 3-2,-6 3 2,-10 2-2,-7 2 1,-7-3 4,-2-4-2,0-4 1,0-5-1,7-7 1,1-3 0,6-3-2,3 1 0,1-3-3,5 0-2,9-1-2,2 0-1,13 2 3,2 1 1,6 2 3,3 2 0,3 2-3,-1 0-4,-2-3-12,0 0-6,-6-1-31,-4 1-20,-6-2-52,-5 0 75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8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560 855,'-1'-52'308,"-3"26"-258,2-4-1,5-14-14,3-3 0,4-9-1,5 0 0,5-1 2,0 0-6,3 9-12,0 6-5,-5 15-8,-1 9 1,-1 24-3,-1 10-1,4 32 0,-3 15 1,-5 29 3,-2 12 0,-7 10 1,-3 2-3,-5-11-3,1-6 3,-2-23-3,4-11 0,2-24 1,1-13-1,-1-18 2,-1-6 3,-2-12-3,-4-2 3,-6-17 0,-4-5-4,-2-4 0,0-1-1,2 13-1,1 6-7,3 14-25,0 5-18,3 17-34,5 5-19,5 7 67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8.3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2 806,'-22'-2'351,"14"1"-189,6 1-24,7 1-68,4 1-25,23 0-37,11 1-5,16-3-15,7 0-22,0-2-48,-2 0-36,0 3 70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8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2 875,'-5'-9'331,"3"6"-244,-1 2 6,4 16-26,0 8-14,1 24-20,2 12-2,1 6-3,1 2-3,0-10-17,-2-4-8,-1-13-17,0-7-20,-1-10-34,-1-9-13,-3-7-26,-4-7 27,-4-12 52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1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161 641,'62'-42'257,"-61"34"-160,0 3-19,-1 2-18,-1-2-1,-3 3-8,-2-1-3,-3 0-5,4 1-3,-3 2-8,0 1-6,0 7-10,1 3-8,-5 5-4,0 6-2,3 11-2,-6 7 4,7 12-2,2 4 2,4 4 2,2-1-4,5-5 2,2-4-2,0-9-2,4-3 3,7-8-4,1-4 2,7-10 3,0-4-3,-4-11 5,2-3-3,5-15 5,-3-8 3,8-13 2,-4-3 1,-1-7 1,0-8 3,-13-14 2,-4-5 0,-15-10 2,-9 3-5,-8 15-3,-7 11-8,-10 26-6,-1 9-4,-16 20-23,-1 8-7,-11 21-34,-6 9-17,5 23 178,2 7-87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6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18 804,'-5'-4'336,"3"1"-218,1 3-22,1 0-22,0 0-31,0 0-13,3 0-8,23-1 0,43 1-2,-33-2-3,3 2-10,-1 1-3,-6-3-3,0 1 2,0-1-3,-3 0-4,-3 0-27,-4 2-21,-4 0-43,-4 1 141,-3 2-50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6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47 660,'-21'-48'278,"19"52"-157,-3 3-25,-3 8-36,5 4-14,2 11-14,-2 4 1,4 13 7,2 4-2,-3 5-4,1 1-5,0-4-15,-3-4-5,1-9-3,-2-3-3,-4-14 1,7-3-2,-2-8-4,0-4-6,2-6-15,0-2-5,-2-10-22,-1-5-11,3-7-37,-1-2 60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6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5 662,'-4'-1'315,"3"0"-69,2 0-185,-1 0-24,0 0-14,12 1-9,50 2-2,-26 2-4,0 1-2,7-2-2,-2 0-2,-3-3 1,0 0-1,-8 0-2,-3 0 1,-9 1 0,-3-3 1,-4 1 0,-5-2 1,-2 2 1,-3 1-1,-3 0 9,1 0 0,-1 0 1,1-2-2,-28 1-11,-38 0-6,20 2-2,-7 0 3,4 2 3,-3-2 8,14-1 8,8 1 4,9-1 7,7 0-3,7 0-4,4 0 0,4 0-11,3-2-1,-3 2-5,0 0-1,33 1 0,35 3 0,-21-3 1,2-1-1,2 0-3,0 2-9,-11-3-19,-5 1-15,-8-1-36,-3-4 725,-5-1-496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5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8 781,'-7'-7'299,"3"6"-224,4 3-9,2 13-32,4 14-10,4 23-4,-1 9 5,4 13 7,-4-2-3,5-7-10,-7-2-5,1-3-7,-3-7-1,-7-5-2,6-3 0,-10-15 2,2-1-4,-2-10-13,0-6-12,-2-5-23,0-8-18,0-9 39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5.3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2 109 507,'-7'-17'256,"-3"2"-72,-5 1-106,-5 2-19,-6 5-17,-4 4-10,-12 7-9,-2 4 0,-5 8-3,1 6 5,7 13 2,3 9-3,4 15-7,3 4-9,9 9-5,6 0-1,9 2 0,3-1 1,13-3-2,5-2-1,12-11-7,8-6-1,9-13-2,6-12 0,10-22 4,8-7 0,8-21 3,-3-7 1,-4-19 4,-5-9 6,-8-13 7,1-7 4,-10-4 3,-7-1-1,-18-3 0,-11 2 1,-19 7 7,-12 11 3,-16 22-5,-10 10-3,-12 24-13,0 6-8,-1 13-1,5 5-6,-1 10-23,2 5-17,7 11-45,3 5 100,9 7-23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4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52 1043,'-40'-48'430,"32"46"-294,6 0-43,-1 2-29,0 0-52,3 0-28,0 0-47,0 0-24,0 0-44,0 0-19,0 0 96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4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6 617,'31'42'334,"-34"-57"0,4-9-289,2-7-14,2-15-8,2 1 0,1-3-1,0 1-3,-1 19-4,-1 4-6,-1 16 3,-2 6 2,2 10-3,1 8 1,2 17 3,0 8 1,1 7 0,-3-1 2,-1-4-9,-3-2 1,0 0-2,-1-5-4,-1-4 6,0-6 1,0-10 6,0-1 0,0-8-4,-1 0-3,1-3-2,0-2-1,1-1 1,-1-1 0,0 0 3,-1 0 1,0 0-3,0 0 0,0 0-4,0 0-5,0 0-10,0 0-14,0 0-45,-1 0-24,1 0-7,0 0 53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13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7 563 969,'-13'0'352,"8"-1"-284,0-3 1,3-7-15,-3-3-5,9-15-27,5-9-10,9-21-6,7-9-6,3-14 3,-1 2 1,-4 11-1,-5 10 1,-10 29 4,-5 5 4,-4 22 5,1 12 0,-5 27-4,1 26-5,-8 38-6,-7 14 0,1 7 0,-1-5-1,6-14-1,8-11 0,5-18-8,3-13-1,7-25-9,0-14-6,2-16 1,-1-6-2,1-15 12,-2-11 6,-1-19 6,-3-5 4,-15-10 1,-3 7 1,-13 13 3,-6 9 0,-4 22-2,-3 10 2,-6 18-6,-1 11-2,4 17-1,-2 4-1,13 1-8,1-4-17,12-4-36,5-5-20,6-10 46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6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7 120 715,'-33'-16'292,"4"3"-205,-3 4-7,0 1-18,-3 10-29,-2 4-8,-4 8-15,-5 9-4,-8 20-8,-5 11-1,2 26 3,6 13 2,14 19 2,11 4-1,13 3-1,10-3-1,15-14-2,7-13-1,18-21-3,8-13-1,15-18-1,6-7-1,5-23-3,-1-9 0,-3-30 2,0-15 3,5-24 5,-2-13 5,-7-15 9,-12 0 3,-24-8 12,-11 3 7,-19-2 11,-10 1 3,-25 6-4,-9 2-7,-18 19-15,-2 12-6,-1 31-12,3 21-8,-6 38-21,-1 27-12,-7 36-33,3 20-12,14 32 52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32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0.4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44 936,'-4'0'333,"9"2"-280,7-2-34,15 1-16,6-1 4,12-5 5,0-5 1,7-1 2,1 2-1,5 7-4,-1-2-3,-7-1-1,-1 5-1,-14-1-3,-6 1 1,-9 2 1,-6-1-3,-5-2-7,0 3-14,-3 1-30,1-4-18,-2 3 111,1-4-46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8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75 767,'-24'3'310,"9"-2"-183,1 0-7,6-1-6,5 1-4,-1-1-26,4-1-22,0 1-35,0-1-13,0 0 2,29 0 7,45-2 12,-25 0 2,4-1-8,-3-3-6,-3-1-9,-6 1-2,1-2-4,-4 1-3,-4 1-4,-1 1 2,-9 3-1,-2 0 0,-10 1-23,-5 2-23,-6 0-57,-2 0-34,-12-7 81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7.9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48 562,'-74'33'281,"62"-33"-32,1 0-176,-2 1-7,-2 1 4,3-1 9,-2-2-1,3 1 4,2 2-4,4-2-1,0 0-2,3 0-11,1-1-6,1 1-18,0-1-7,0 0-14,-1 0-4,1 0-1,0 0 2,0 0 3,0 0 0,0 0 0,0 0-5,0 0-3,0-1-3,0 1-4,0 0-1,2 0-1,7-2-2,39-11 2,-30 14-3,11 0-2,11 0 3,13-2-3,4-2 1,3 0 0,0-2-1,-8-2 1,-3 1 4,-4-1-2,-4 2 2,-6 3 2,-2 0-4,-10 2 2,-1-1 2,-10 2-2,-2 0-1,-5 1-6,-4 1-9,0 0-16,-2-2-7,0 0-22,0 0-10,0 0-25,-4 1-10,-17 10-21,-35 24 2,29-19-8,-3 3 390,0 1-203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7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9 134 955,'0'-2'350,"-2"0"-281,1 2-32,0 0-27,0 0 0,0 0 0,-11 21-1,-26 48-4,18-31 1,-3 1-1,2-10 0,11-9 6,1-9-1,9-6-2,2-7 1,3-4-3,5-4-3,6-13 2,6-7-1,4-8 1,-2-5 1,-4 5 1,-1 6-1,-8 11 2,-2 10 0,-6 8 8,-4 3 6,-6 6-7,-4 6-2,-5 12-9,-4 9-4,1 8 5,3 0 2,6-6-4,5-8 0,6-8-3,3-6-5,8-8-3,3-1 0,9-13 2,2-7 3,7-5 3,1-4 0,-2-1 1,-1 5 0,-6 5 2,-5 2 1,-9 10-4,-4 2-2,-6 8-4,0 4 0,-6 8 0,-2 4 4,-5 5 3,-5-2 0,3-5 4,1-2-2,4-9 0,5-2 0,2-6-1,2 2-2,-1-6 0,-1 2 2,2 0 0,0 0 2,0-19-4,0-42 0,0 26 2,-1-1 0,-2-3 1,-3 6-2,-7 8-2,4 4 0,-6 9-2,-1 4-1,0 5-8,-4 4-1,-1 8 2,0 5 5,3 7 6,1 3 1,5-1 2,5-3-1,2-6-6,5-5-8,5-2-11,3-2-1,10-6 6,3-3 9,10-14 6,3-6 3,5-7 1,0 0-1,-7-1 4,-4 7-3,-12 8 4,-10 7 5,-10 9 6,-7 0 3,-10 6-3,-3 4-5,-7 6-5,-3 7-3,4 2 1,0 0-1,10-4-2,5-1 2,10-8-11,3-3-11,8-1-12,3-6-2,8-3 10,5-6 11,7-5 12,3-2 2,10-4-1,-6 2-1,1-1 1,-3 2-1,-21 7 2,2 5-2,-15 5 2,-6 2 0,-5 9-4,-10 2 2,-7 12-10,-5 5-16,1 5-36,2-3-309,12 0 262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2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3 45 658,'-58'-45'273,"36"45"-177,-2 3-18,-4 1-13,4 3-24,0 3-10,2 4-10,4 7-7,-2 10-5,3 6 2,5 9 3,1 1 5,8 1 0,3-2-3,6-7-6,2-1-4,6-6-4,2-6-2,6-4-2,3-8 0,6-12 5,3-2 4,6-17 9,-1-4 6,-3-9 7,-4-5 4,-14-7 14,-6-6 1,-14-4-4,-6 0-4,-14 4-15,-2 8-6,-6 16-15,-7 3-6,3 21-30,-1 5-16,0 23-37,8 10-16,6 16 65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2.4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44,'20'4'255,"-6"2"-130,0 2-14,-4-2-61,0-1-18,-3 1-17,-1-4-8,-2 1-8,-1-1-14,0 1 12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2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0,'7'3'257,"1"4"-157,-1 0-54,-1-1-16,-2-1-10,0 0-15,0-5-14,1 2-45,3 0-118,2-3 117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2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784,'3'1'317,"5"3"-221,-1-1-4,1 3-43,-2-2-21,4 0-22,-1-2-14,4 0-29,4-1-17,-3-3-211,7 0 182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1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18,'0'0'321,"3"0"-301,1 1-30,-4-1-44,0 0-15,0 0 42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1.5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0 23 757,'-107'-25'289,"90"27"-226,3 5 0,-2-3-12,0 6-18,-1 3-6,2 11-11,-1 8-2,5 19-5,2 9-2,9 5 1,3-3 0,9-10 0,5-12-1,4-9 0,4-2-3,4-15 0,5-3 2,3-14 11,4-9 7,2-11 6,1-3 4,-8-13 3,-3-1 2,-15-4 5,-7-6 0,-6 0-3,-9 2-3,-12 5-1,2 8-2,-15 12-10,-1 6-7,-1 11-20,-3 6-8,6 13-23,1 7-23,5 11-39,2 6-17,9 8-28,8-1 80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0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78 694,'-13'-5'292,"4"5"-173,3-3-11,6 2-42,6-1-22,16-2-29,9 1-2,22-3-3,4-2 0,3-3-4,-2 1-5,-10 1-19,-3 2-18,-9 1-4,0 3 1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9:00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54 737,'-25'-8'300,"0"3"-209,5-1-15,1 5-11,8-1-9,3 0-5,4 2-11,4 0-12,4 0-21,4 0-3,14-1-7,5-3-1,13-1 5,5-1 0,9 1-1,4-1 5,4 5-2,0 0-1,-8 1-2,-8 1-7,-12 3-16,-10-2-8,-8 3-29,-3 3-25,-8 0 54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0.7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8 426,'2'-18'253,"-2"8"-33,-1 10-97,1 2-44,1 13-51,5 8-14,2 17 9,3 8 9,0 9 7,-3-2-5,1-5-11,-4-6-5,0-9-9,-1-4-4,-4-7-6,0-1-5,-1-7-16,-2-7-11,-3-5-10,-5-6-7,-6-9 34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0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5 0 950,'-1'0'354,"-1"1"-288,0 4-5,1-5-41,0 0-3,-9 16-9,-32 54-2,17-13-3,-2 6 1,1 4 1,-4-5-1,3-13-1,-1-6 2,7-16-4,3-2 0,8-11-19,6-4-16,0-8-31,6-5-13,8-10 1,2-7-8,6-15-124,1-6-87,1-6 179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00.2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9 904,'-3'-4'339,"0"1"-269,2 1-3,0 2-33,1 0-5,0 0-19,0 0-8,0 0-2,5 5-2,24 29 10,39 39 8,-26-25 0,2-2 2,-8-4-11,-5-5-2,-11-13-2,0-2-3,-5-4 3,-2-5 1,-1 0-5,-2-5-8,-2-4-26,-3 2-20,-1-4 537,0 1-378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9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72 918,'-15'-13'335,"9"5"-286,1 4-3,5 1-28,0 1-9,11 0-9,4-1-2,11-1 0,3 3 1,4-2 1,4 3 1,9 0-1,11 1 1,16 0 1,7 0 0,11 0 3,1-1 2,21-1-3,6-1 0,15 0-1,11 1 0,0-4-1,-5 2 0,23 0 2,1-1-4,1-1 0,19 2 0,-13-2-1,-1 1 1,13 4 0,-11-1 0,10 1 0,1 2 1,-19-1 1,1 3 0,-11-3-1,-8 1-1,-4 1 0,-4-1 2,-16 2-1,-7-3 2,-21-1-2,-12 0 0,-14 2 0,-5 2-1,-10 0 1,-7-2-1,-13 0 2,-8-1-1,-11 0 0,-7 0 2,-7-1 3,0 1 6,0 0 7,0-1 2,0 0-1,0 0-6,0 0-8,0 0 1,0 0-6,0 0-1,-1 0 0,1 0-2,0 26-1,4 46 0,1-4-2,-3 14 3,-1 16 2,0 13-3,-1 2 5,2-1-2,0-5 0,0-14 4,-2-19-1,6-5 1,-2-12 0,-2-2-4,3-16 0,-4-8 1,-2-14 0,0-7 3,0-5-12,1-5-3,-2-4-13,1 3-10,0 0-15,0 0-10,-1-13 38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8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6 622,'-10'-5'245,"7"2"-157,-3 0-10,3 1-9,1 0-4,0 1-15,2 1-10,0 0-17,0 0-9,5 16-10,24 68-1,-8-2 4,-1 12 0,5 16-4,-6 1-1,-2 4-1,-3-5-1,-4-20 2,-3-9 0,-7-19 0,-1-7-1,-3-3 0,2-4 0,3-5 3,-6-8 0,5-11 3,-4-6 3,1-10-2,4 0 0,-1-6-1,3-1-2,-1 0-1,-2-2-2,0 1-1,0-1 0,20-1 0,37-6 1,-25-1 1,-1 0-1,10 3 0,3-2-1,10 3 0,8 0-1,10 1-1,4 2 1,5-2 0,3 3 2,12 0-1,6-1-1,2 0-1,2-2-1,0-1 2,2 1-1,8-2 1,1 3 0,5 0 0,3-3 0,-5 1 2,3-2-2,-3 2-1,2-1 1,1 2 0,0 1 0,-3-1 1,0 0-1,-3 4 0,0 1-1,-5 3 1,-2 3 2,-4-2-2,-6 2 1,-7 0-1,-5-2-1,3 2 1,0 0 0,-11-2 1,-6 0 2,-9-3 3,-3-2 0,2 0 4,-3-1-3,-5-2-1,-4-3 0,-12 1-4,-5 1 3,-12-2-2,-7 5-2,-6 0 1,-6-2-3,0 3-8,-2-1-2,-3 0-20,0-1-17,0 1 33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6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8 603 683,'-9'-2'258,"6"2"-200,-2 3-24,1 0-11,3 6-12,-2-2-5,0 0-4,3 3 2,0-8 16,0 2 17,-3-3 31,2-1 11,0 0 11,0-1-7,0 0-18,0 0-11,-3-2-23,-1-22-8,-33-49-12,37 24-5,6-9-5,1-8 0,-1-6-1,2-2 1,-4 2 1,0 9-1,-1 21 3,1 15 0,-3 18-8,3 11-12,6 29-8,-3 19-3,2 39 9,-4 14 10,-1 20 8,2 0 2,-1-5-1,3-7 2,-1-20-2,-2-14 2,1-24 0,0-11-3,-4-20 1,1-5-1,-2-13 3,-1-2 5,-8-11 7,-2-5 2,-12-10 0,-4-5-4,-4 1-6,0 1-4,-2 13-9,2 5-8,1 11-22,1 9-18,7 13-37,2 7-5,8 7 54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4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0 851,'1'1'316,"6"-1"-258,4 0-15,14 2-35,2-2-1,14-8-11,4 1-12,2-3-60,0 2 49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4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68 603,'-10'29'268,"10"-40"-135,0-4-25,-1-1-34,-1 1-4,-1 2-12,1 1-4,1 4-5,0 0-1,2 5 4,0 3-7,-1 0-12,0 0-12,0 0-19,0 0-2,0 6-6,6 23 2,11 41 1,-8-27 3,-1 0 1,-2-2 1,-2-4 1,1-2-5,-2-4-3,2-4-9,-3-10-23,0-3-13,-2-6-24,1-3-10,-3-1-105,-4-6 124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7.5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117 535,'-37'-43'249,"33"36"-110,1 3-36,-2 0-42,0 3-11,1 5-15,-3 2-5,-3 13-11,-4 4 0,1 11-1,-1 0 2,5 4 1,3-3 0,3-6-2,3 0-6,7-13-7,4 0 0,3-9-5,4-3 7,4-7 9,2-4 7,2-13 7,-3-4-1,-3-7-3,-2-6-4,-7-7-7,0 2-4,-11-2 1,-1 3-5,-9 15 2,-6 4-2,2 13-14,-8 7-17,-3 12-33,0 9-14,-3 12 120,8 4-53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6.9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137 627,'-11'-2'285,"5"2"-151,2 0-7,4-1-62,1 1-22,-1-1-24,0 0-7,6-3-4,22-10-2,44-14 0,-30 16-2,6-5-2,0 1 2,-7 4-2,-4-1 0,-9 6-4,-2 0-9,-1 4-23,-3 4-23,-1 1 3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8.5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346 643,'-29'6'294,"3"-6"-142,0-3-20,5-4-61,2-2-18,5-7-24,4-2-3,2-10-10,4-4-3,6-2-1,3-7-3,14 1-3,4 1-1,10 7-3,3 6 0,-3 10 0,0 6 1,-4 10-1,-1 12-1,-3 18 3,-1 13-4,-10 29 3,-4 11 2,-12 19-5,-8-3 4,-14-2 0,-8-5-2,-16 3 1,-8-5 1,-12-15-3,2-10 2,11-29 2,9-9-3,19-15 6,5-6-3,9-15-3,2-7 1,10-16-9,3-7-1,15-14 1,6-6 1,9 6 4,2 6 2,5 21 2,0 10 0,2 16 2,1 9-4,-4 13 2,4 7-1,-7 7-2,-1-2 3,-3-1 0,-3-1-3,-7-9 3,-1-4-3,-7-9 1,-2-7-1,-4-5-1,-2-3 2,-1-9 1,1 0 0,0-10 1,0-4-3,-4-4-9,1 5-10,1-1-28,4 1-13,6 2-31,3-5-18,6 2 72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6.6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 579,'5'-1'257,"-5"1"-133,2 2-33,-3-2-32,0 0-9,1 12-3,-3 55 1,2-20-11,-1 1-8,1 3-14,-2-3-5,0-8-7,3-1 0,1-8-4,3-3-7,0-8-14,-2-3-12,0-3-38,-2-6-15,0 2 55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6.4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-3 791,'-3'-2'301,"0"5"-230,2 8-27,-4 14-14,-5 8-2,-2 13 2,-1 0-1,4-3-13,6 1-4,2-5-7,2-4-3,1-8-5,0-6-8,0-10-11,-2-5-10,0-6-2,-2-4 0,2 3-26,0 0 15,1-21 2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3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13 756,'19'-8'283,"-31"15"-228,1 6 0,-4 8-31,3 0-3,0 3-7,0 0-1,9-2-2,3-2 0,5-3 1,4 0 2,2-7 4,6-3-1,4-9 8,4-6 2,5-8 3,-3-8 3,1-3-4,-3-6-2,-2-5-7,-4 2-5,-9-4-5,-4 4-2,-11 11-2,-5 2-2,-6 23-29,-5 7-18,-9 25-39,-1 15-23,-4 7 66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3.0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51 735,'-14'0'319,"5"-1"-187,6 1-37,-1 0-22,8 1-34,-4-1-13,0 0-18,0 0-6,23 9 0,41 9 0,-23-19-1,1-2 1,1-4-1,-2-1-6,-1-5-21,4 2-12,-1-2-39,0 0 135,1 4-5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2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70 443,'-19'-8'223,"2"-2"-71,1 1-16,2 3-46,1 2-10,3 0-9,0 0-3,4 2-2,1-1 3,2 3-5,2-1-3,1 0-21,0 0-14,0 0-15,0-1-6,23 0-4,44-2 4,-28 3-4,2 0-1,-5 0 1,-2-3-1,-7 2-3,-2 2-6,-3 5-20,-2-2-13,-3-1-25,-3 1-11,-5 4 6,-1 3 41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8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642,'22'0'245,"-1"1"-198,0 6 24,-13 0-56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8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95 625,'41'8'271,"-55"1"-151,0 1-34,5 5-47,-4-2-9,8-3-13,5 0-5,3-6 2,5-3 4,13-2 7,4-3 2,8-8-3,0-6-1,-4-5 1,-2 0 6,-7 1 7,-6 0-1,-10 7-1,-4 0-8,-12 2-13,-5 7-6,-11 7-28,-9 9-17,-1 12-35,-1 2-27,3 2 64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8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9 755,'21'-3'274,"10"-4"-224,14-1-12,7 0-5,0-4-9,0 0-8,-5 4-12,-2 0-14,-6 5-30,-3 4-18,-4 2 34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7.9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75 539,'-11'-8'225,"-7"-1"-122,-1 1-23,-4 2-3,1-1 3,2 2 4,7-1-5,5 2-10,7 4-13,9-3-26,7 3-9,16-2-17,10-3 0,14 0-1,-2 1-1,-1 2-8,-9 1-10,-9 3-15,-2 2-9,-8 4-24,-3 3-20,-11-1 57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31.0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161 888,'-11'27'331,"2"16"-253,-7 3-10,5-2 6,6 1-13,3-5-16,7-4-7,11-4-11,2-10-2,8-8 10,2-5 9,4-16 19,5-8 4,3-16-2,-2-8-3,-4-5-13,-5-4-4,-11-3-10,-7-1-5,-13-5-16,-9 0-3,-15 7-6,-5 8-5,-11 23-16,-9 11-17,-3 22-32,-5 13-24,4 15-60,10 8-18,13 8 102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7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68,'29'38'142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30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75 747,'-15'2'370,"14"-1"-90,4 1-189,18 1-38,6-5-2,18-5 14,10-3 6,5-3-13,1 3-12,3 0-24,-3 4-12,-1 2-8,-3 1-2,-5 2-23,-5-1-21,-6-1-55,-4 0-25,-7-3-274,2 3 270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30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195 628,'-58'-78'287,"30"71"-157,10 1 8,2 1-12,7 3-16,5 0-14,6 2-33,7 0-10,16 4-12,10 4 2,15-5 13,8 0 0,7-11-18,7-3-10,5-5-19,3-2-6,-3 4-2,-11-6-1,-10 8-9,-10 2-11,-15 5-43,-6 2-20,-16 7-38,-6 6-9,-19 11 106,-7 12-5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50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952 1173,'-12'-3'407,"12"3"-392,9 0-14,19 1-17,20 1-2,36-3 11,17-1 0,30-8 0,21-3 2,22-11-4,24 0 2,24-11 0,16-4 0,24-10-11,7-5-4,28 1-12,-14 3-2,26 10 5,0 6 4,-3 8 13,22 5 2,1 6 11,-6 0 1,7 4 2,-1-5 5,-8-6 6,9-4 5,-9-11 5,-27-1 0,1-3-8,-19 2-5,-18-1-6,-4 1-1,-33 6-10,-14 0-9,-41 7-21,-10 1-30,-37 4 4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42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39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5:57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1 616,'38'20'290,"-50"-24"-67,2 1-148,6-2-20,2-5-15,4-7-22,6-6-6,5-7-9,3-1 2,2 0 0,0 5 1,-1 9 4,-1 7 0,-1 6-1,1 7-4,2 11-5,1 2-1,-4 12 1,0 4 1,-6 2 2,0 0 0,-2-2 1,-4-5 1,-2-9-2,-3-6 2,1-7 1,0-3 2,-4-2 16,4 0 7,0-2 7,0 1-3,1-2-14,0-22-8,6-40-9,-5 35 0,4 8 2,1 3 2,-4 12 1,2 1-2,-2 5-6,-2 2-4,6 5-4,-1 2-2,1 5 6,2 3 2,-2 2 1,3 1 1,3 0-13,0 1-13,0-2-18,0-3-10,5-5-10,2-3-2,7-11-21,7-6 54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0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3 216 590,'-5'-2'214,"5"-4"-168,1 2-28,0-2-12,-5-7 0,1 1 3,-6-2 12,0 2 18,-1-2 9,-5-1 11,2 1 0,-1 6-4,3 1 0,0 3-6,2 2-4,3 0-8,-1 2-4,4 3-10,-1 2-2,-1 3-6,0 0-3,-2 6-1,1 1-4,1 11 0,0 8-2,0 10 0,3 5 1,4 3-2,4 0 1,5-7-1,2-2-3,3-7 2,5-2 1,4-7 0,-1-1 3,5-8 0,-2-5 0,4-7-1,5-6 0,2-7-1,5-5 0,5-12-1,3-2-2,5-8 0,3-1 0,2 1 1,-3 1-2,-6 6 1,-8 2-2,-12 3 0,2 5 1,-3 1 0,4 3 1,7 3-1,1 0-1,6 5 0,2 6 0,-1 7-2,0 6 2,-3 6-2,-5-2 1,-1 5 0,-4 0 1,-5 3-6,-5 2-4,-7-1-2,-6-1 0,-9-1 5,-1-4 1,-6-5 5,-2-3-2,-2-5 4,-1-4 2,-1-4 0,1-6-1,0-9 0,2-6 1,4-5-4,1-2 1,6-1 0,5 2-3,6-2 2,2 2-2,8 5 1,-3 6 1,10 7 1,2 6 1,-2 8-2,4 5 1,-6 3-1,0 6-2,5-2 1,-2 1 1,1-2 0,0-4 1,0-3 0,2-3 1,6-5 4,0-2 1,-1-8 5,2-3-2,-11-5 0,-1-6 2,-7-9-1,-5-4 0,-6-14-3,0-1-1,-7-4-5,-2 1 2,-6 13-2,0 8 1,-3 12-1,-2 8 1,1 5-16,-1 4-12,1 4-25,1 0-17,-3 10-22,0 6-5,5 12 59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6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69 796,'-8'3'294,"-4"10"-238,-1 4-11,-3 11-35,0 6-1,5 3-6,4-2 0,8-1 0,1-8-3,8-3 5,1-2 0,7-11 6,5-3 6,5-17 11,2-6 5,3-15 10,-2-6-1,-2-4-7,-4-4-3,-14 3-13,-9 0-3,-20 4-3,-9 6-1,-12 14-4,-4 11-1,1 20-16,0 10-13,6 6-39,8 6-29,22 4 54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6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74 857,'-16'-1'367,"5"-2"-234,8 0-30,5 2-35,10-2-39,2-1-14,18 0-8,5-3 2,18 1-3,8-2-2,4 1-1,-1 1-2,-14 2-12,-5-1-11,-9 3-25,-3-1-13,-2 2-24,-2 0-22,-5-4 68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5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45 914,'-14'-5'359,"4"0"-268,8 4 6,12 0-56,5 0-21,18 0-14,4-1-4,11 0 2,4-2-2,5 3-1,6-1 1,5 1-2,-1 1 3,-3-1-2,-6-4-1,-10 2-19,-5-1-18,-10 0-32,-4 3-18,-10 1 217,-6 4-112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7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35 615,'-21'4'289,"6"-3"-129,3 1-54,2 0-17,8-2-12,0 1-12,8 0-25,3-1-14,5-1-17,9 0 0,3-2 9,8 0 7,0-1-5,3 0-1,1-1-8,1-1-2,-1 0-3,-4 1 2,-9 0-1,-3 3-1,-6 2 0,-5 0-2,-5 1-1,-4 1 2,-2-2-1,-3 0 2,3 0 0,0 0-1,-1 0 2,0 0-2,0 0-4,0 0-9,0 0-28,0 0-15,0 0-36,0 0-31,-1 0 77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55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6 208 659,'-78'-34'271,"75"23"-162,0 2-36,2 5-35,-2 4-12,0 3-15,1 6-6,-1 16-5,3 11 1,4 20-1,4 8 1,11 5 0,1-4-1,7-11 0,1-11 0,-3-13 0,5-5-1,-1-12 1,0-5 0,7-11 0,2-8 3,6-10 1,6-2 1,10-8-1,4-4 0,6-2 0,-3-8 1,0 0 6,-1 0 5,0 5 12,3 8 3,2 12 0,-8 7-5,-10 15-15,-8 7-3,-21 10-8,-2 8-1,-17 5 0,-7 3-3,-18 4-4,-6 1-1,-15-7 1,-2-4 2,-1-10 6,-2-8 1,10-8 0,5-5 0,11-9-1,7 0-2,11-4-5,3-3 1,12 2-2,9-3 1,10 6 5,13 3 0,12 12 2,2 3-1,4 7 1,-4 5 0,0 1-2,1-1 2,8-7 0,1-5 0,3-8 0,-4-3 3,-8-11-3,-5-5 1,-7-8-1,0-4-1,-3-7 3,-1-4 0,-7-5-1,-3 0 1,-13 3-2,-7 2 0,-13 7 4,-5 10 2,-12 5 6,-6 5 3,-3 9 0,0-1-6,-1 10-3,4 0-5,5 3-8,5 3-9,6 2-34,4 2-25,6 7 44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31.1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22,'6'9'412,"2"2"-410,-5-5-83,-3-3-36,0-7 65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49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2 19 721,'-27'-13'259,"-4"8"-230,-2 4 10,-7 2-11,-5 6-10,-12 9 1,-2 4 2,2 17-1,3 9-4,4 26-8,6 16-3,5 23 3,6 12 0,13 17-2,3 3 0,15 12-6,6-5 0,13-15-4,9-14-1,13-38-7,9-17-6,13-31-3,9-14-4,12-22 1,-2-19 4,-8-26 2,-5-15 2,-16-28 12,1-7 10,-8-15 22,-1-6 10,-14-7 8,-11-3 2,-22-5 0,-9 5-1,-17 8-1,-6 11-4,-10 23-13,-7 14-6,-5 24-7,-7 14-8,-17 24-6,-9 15-11,-1 31-17,2 17-12,19 43-26,8 17 43,10 30 4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41.7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5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 205 677,'-53'-8'240,"7"0"-189,15 5-28,4 1 5,14 2 23,1 1 7,9-1 6,1-2 1,1 2-14,1 0-9,0-1-9,0 0-5,0-1-4,0 1 0,0 1 1,0 0-1,0-1-5,0 0-1,0 0-6,14-2-1,51-9-1,-24 10-4,21 5 0,4 4-2,14 6-3,10-1 2,26 2-2,13 2-2,21-7-2,14-4 0,1-3 0,10-6-1,13-4 4,-6 1-4,19-7 3,-10-1 2,4-2-2,0-3 1,-18 2 2,9-2-3,-25 3 2,-11 0 2,-7 4-3,-11 2 4,-19 5-2,-4-2-2,-27 2 3,-11-1-3,-8 2 0,-6 0 2,-15 0-1,-6 1 2,-16 1-1,-8 2 3,-7 1 3,-5 0 12,3 0 14,-5 0 1,1 0 5,0 0-6,0 0-12,0 0-5,0 0-7,0 0-6,0 0-5,0 0-2,0 0-2,1 0 1,0 0 1,0 1 3,3 7 0,3 3 0,27 37-2,-27-30-2,2 12 0,1 4 1,1 20-3,2 9 2,-4 8 3,1 0 0,-5-8 3,0-9 3,1-12 7,-1-4 6,-3-12 9,2-4 2,-3-9-1,0-5 2,0-6 3,0-1 5,2 2 6,-2-3 2,-2 0 0,1 0-2,1-1-2,0 0-10,0 1-9,0 0-11,0 0-9,0 0-1,0 0-6,0 0-8,0 0-40,0 0-35,0-1-108,0 0 257,0 0-79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4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0 861,'-10'4'319,"-2"9"-258,-1 9-31,2 22-20,3 15-3,-6 24-4,3 10 0,-3 18-1,-5 2 1,4 4-1,1-3-1,0-18 0,3-13 0,1-22 1,1-9-1,0-17 0,3-6 2,0-14 10,2-5 6,3-8 9,0 0 2,0-2-8,1-1-5,0 0-12,0 0-3,6 0-2,22-4 0,46-4 1,-26 4 0,10 2-1,3-1 3,4 0-2,5 2-2,13 2 1,9 1-1,10 4 1,2-4-1,8-1 1,12-1-2,10-5-1,9-2 2,13-2-1,-3-2 1,7-3 1,12 2-2,-7 0 2,4 1-1,11 1 0,-11 1 2,12 1-1,1 0 1,-4 0 0,12 1-1,-10-6 0,5 0 0,0-8-2,-14-3 1,6 2 1,-15-5 0,-19 7 2,-4 2 0,-24 1 0,-6 10 2,-19 1-2,-14 3-1,-29 6 0,-12-1 1,-15 1 0,-7-1-1,-9-2 1,-5 1 2,-8 1 2,-6-1 1,-8 3-13,-5-6-18,-9-6 0,-1-1 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3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62 781,'3'0'316,"-4"1"-203,-3 3-29,3-4-43,0 0-10,0 0-19,-1 5-1,-4 15-4,2 33 1,13-34 4,5 2 2,7-1 3,3-2-3,2-7-6,6-5-1,0-9 3,2-5 9,-1-7 4,-3-4 5,-12-3 1,-4-2 2,-12-2 17,-7-2 4,-13 0-2,-6 3-8,-13 4-25,-3 6-13,-6 9-23,-2 10-23,5 13-32,4 7-17,5 11-29,8 1-217,13 0 242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2.7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14,'14'7'283,"-1"-1"-202,0 2-24,0 0-25,3-5-19,0-2-40,4-1-35,5-4 38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2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4,'20'4'244,"2"-1"-171,-6 1-36,-4-4-17,-4 3-23,-4-2-23,-2-2 18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2.3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649,'7'1'282,"-1"3"-168,1-3-4,0 1-56,0-1-20,2 0-27,-1 1-14,0 0-24,3 1-14,-4-2-44,3-1-147,4 0 16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5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690 750,'-13'13'278,"1"2"-212,-1 0 5,3-2-9,-6-8 1,6-1-11,0-2-3,5-2-8,2-2-6,2-8-12,4-9-7,7-20-6,9-11-6,6-14-3,2-4 3,0-7-4,-3-4 2,-6-10 2,-2 1-4,-5 15 3,-2 17 0,-5 26-2,-2 17 2,-2 11-4,0 5-12,-2 16 0,-1 9-3,-2 30 5,2 13 8,0 19 1,2 5 2,0-1 0,1 2 2,0-5 6,0-1-1,3-10 4,-2-12 0,1-15 4,-1-11-1,-1-13 1,0-6-2,1-10-5,-1-3 1,0-8 3,-1-1 0,0-1 5,1-1 4,-1 1-5,1-1-4,0 0-5,0 0-8,0 0-17,0 0-9,-1 0-31,1-5-17,2-11-27,14-36-8,0 30 70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2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07,'35'32'379,"-35"-33"-316,3 0-49,3 1-84,5 0-26,5 0 5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6:11.7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 57 419,'65'8'167,"-71"-9"-87,1-1-23,-4-1 19,1-3 36,0-2 13,-1 1-16,1 1-12,-1-3-16,2 2-8,-4 1-15,0-1-5,0 4-18,-3 3-4,2 5-15,1 4-6,-5 13-6,-1 5-2,-1 13 1,0 11 0,6 6-2,5 1 3,9-1-4,9-7 0,9-11-4,5-4-2,2-13 1,3-6-3,1-17 7,0-7-2,1-13 3,0-3 7,-4-11 2,2-4 5,-8-11 6,-2 0-1,-11 1 5,-9 2-2,-8 5 6,-9 6 0,-9 11-3,-2 6-3,-7 11-18,-2 5-6,-2 12-6,3 4-5,0 10-23,3 8-18,13 4-57,6 10-17,26 1 82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9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67 579,'-13'10'236,"-3"10"-157,-5 5-12,-1 6-22,3 1 5,6-2 8,4-2-3,8-5-14,1-3-5,7-8-10,5-3-1,7-7 9,9-7 3,12-11 6,5-7 0,-2-5-5,-8-4-4,-12-4-2,-11-1 4,-8-5 6,-4 6 2,-12 10-4,-6 5-6,-17 17-24,-5 5-12,-12 19-30,3 5-21,7 13-50,6 4-17,22 1 74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9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98 906,'-3'-2'343,"5"1"-259,13 1-43,9-3-27,16 0-8,4-3-3,13-1-10,0 0-7,1 1-12,0-1-3,-7 0 3,0 0 0,-6-5-10,-3 2-13,-4 2-5,-5-4 2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9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14 655,'-5'-6'313,"5"-1"-95,4-2-141,12-2-40,6-3-12,8-3-15,7 3 0,4 5-4,0 2-2,3 2-2,0 1-3,-7-2-11,0 2-7,-9 3-23,-7 1-20,-6 2 42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9.0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165 595,'-7'0'251,"-4"-2"-154,0 0-16,4-3-27,-1-2-8,3-5-2,1-5 0,3-4 1,1-1 0,6 0-8,4-2-6,3 7-9,5 6-9,-2 8-6,4 6 0,-2 15-3,-1 3 0,-4 11-1,-5 4 2,-3 1-3,-5-2-1,-3-6 1,-8-5-3,3-6 2,-4-1 3,-1-8-2,3-1 1,-4-5 1,3-5-1,2-1-2,5-3 0,1-4-4,5-1 0,8-2-1,-1-3 0,18 4 4,-2-1 0,1 6 0,0 1 2,-7 5-2,0 3 0,0 8 2,-1 2-3,-3 2 1,0 3-8,1-7-19,0 1-15,-2-7-10,2-4 26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8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7 363 655,'-47'24'282,"40"-40"-142,4 2-82,-1-8-22,3-7-19,2-4-4,1-10 1,5-2 3,-2-3 14,3 4 5,0 9 6,-4 7-2,-1 11-12,-2 8-7,-1 5-11,3 6-3,3 13-4,3 8 1,-1 25-3,2 8-1,-3 16 2,2 2-2,1-7 0,-2-4 1,1-13-2,-1-9 0,-3-5 2,1-8-3,-4-12 2,-1-4 2,-1-12-3,-1-2 7,-4-11 3,0-5 0,-8-10 7,-4 2 2,-4 3 0,-3 4 0,-4 11-4,3 4-6,-3 14-6,-4 8 2,3 14-16,2 5-13,6 2-32,9 3-19,12-4 85,14-4-2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5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0-5 950,'-3'-3'356,"3"3"-277,2 3-36,-2-3-31,0 0-3,0 0-2,4 7-1,36 48 1,-23-32-2,3 5-2,3 1 0,2-4 1,5-1 1,6-4 1,-1-3 5,1-5 0,-4-1 3,-14-6 0,-3 0-4,-9 0-3,-3-1-1,-2 4 10,-10 3 2,-23 7 5,-6 3 0,-25 4-8,-3 4-4,-4 1-4,0 0-3,7 0-3,4-7-3,8-4-31,4-3-22,14-6-43,9-2 672,19-8-444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4.6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24 610,'-17'-12'297,"5"2"-95,9 7-118,3 3-29,6 1-33,-6-1-12,0 0-6,27 7 3,48 15 9,-26-10 3,12 4 5,5-2 0,0 1-4,-1-2-2,-8 1-7,-5-2-2,-3 2-1,-3-1-2,-8 0 0,-3-1 0,-12-2-2,-2 0-1,-10-5-1,-6-2-6,-1 0-22,-4-3-6,-4-7-38,-4-1 44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4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41 648,'-102'-36'281,"94"32"-147,3 3-34,4 1-38,1 1-16,0-1-24,0 0-5,0 0-11,15 8 0,52 27 1,-25-20-1,10 5-2,6 1-1,1 2-1,-2-3-1,-7-1 1,-4-1-1,-3-6 0,-1 1-1,-6-2 0,-2-2 0,-10-2-4,-5 0-2,-8-3-10,-2 2-9,-9-2-26,-4 3-15,-15-1 40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1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11 539,'-15'20'243,"1"0"-122,0-1-15,2-2-33,3-4-16,5-3-17,2-4-8,2-4-7,2-1-1,-2-1-1,0 0 1,0-1 1,5-1-2,15-6-6,34-17-3,-35 13-8,-2-2-1,-4 3-1,-5-6-1,-7 5 6,-2 3 4,-8 1 5,-2 6 1,-7 6-7,-2 6-3,-3 11-7,-1 4-1,5 0 0,1 0-3,7-9 2,8-2-2,3-4-1,4-2 0,5-4-4,1-3 2,6-7 2,4-4 4,5-5 5,-2-4 0,-1 3-1,-5-5-4,-8 2 4,-4 1 4,-6 2 8,-6 5 3,-6 6 2,0 4-3,-5 9-8,-1 3-4,-2 8-5,0 0-2,1 0-5,4 0-11,4 0-32,5-2-16,9-2 194,4-2-116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1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1 774,'46'-14'283,"-49"24"-225,-6 3-28,-4 8-19,4 1 0,-1 2-2,9 2 2,4-2 1,1 0-1,5-6 1,2-4-1,5-6 2,1-3 2,3-8 5,1-9 5,1-9 5,2-6 2,-3-9-2,-1-2-4,-5-3-5,-5-2-4,-5 6-2,-6 3 1,-9 13 0,-3 5-2,-6 10-13,0 7-14,-4 14-31,-1 4-17,1 15 42,7 1 2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0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9 920,'-9'-1'360,"5"0"-244,4 1-36,1-2-39,-1 1-11,0 0-15,6 0-2,21-1-4,35-3 0,-30 5-4,1-1-3,1 1 1,0 0-3,-2-2 0,-3 1-1,-5 0-19,-1-2-14,-3 1-30,0 1-14,-2-2 98,-1 2-27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8:00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10 678,'-10'-2'279,"0"-2"-158,1 2-21,2 2-13,1-3 0,4 3-6,-2 0-5,3 0-21,1 0-15,0 0-18,0 0-10,24 1-5,43 4-1,-34-3-4,0 0 1,0-2-2,-2 1-1,-2-1-2,1 0 2,-5-2-10,0-1-6,-5 0-27,-3 3-17,-5 0-22,-1 1-15,-4 2 63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3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5 41 540,'-18'-12'294,"0"3"-46,-2 0-153,-3 3-20,-2 2-31,-3 3-10,-7 4-17,-3 7-5,-10 14-10,-2 6-1,-2 22 1,2 7-1,7 16 1,2 10 0,11 9-2,2 9-1,10 11-12,9-1-1,9-1-8,7-7 1,13-15 3,2-5 2,10-25 4,8-7-1,9-23 4,12-8 0,13-16 1,4-11 2,0-21 0,-10-10 0,1-23 3,-3-9 0,2-16 19,1-9 14,-24-10 11,-10-9 4,-26 0-5,-8-9-3,-23 2 7,-8 8 1,-19 15-8,-10 21-7,-7 32-19,-6 14-16,-12 31-54,-11 21-31,-5 37 50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7:42.5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0 693,'-48'62'275,"37"-65"-182,0 0-10,3-1-15,-1 1-1,1 1 0,-1-3 0,3 2-17,2 2-6,0 1-13,2 0-5,1 0-4,0 0-4,0 0-10,0 0-6,-12 24 0,-12 36-3,22-28 1,2 3 1,6-4-2,4 0 0,6-4-2,1-4-2,0-6-1,3-8 1,1-3-4,0-2 4,3-3-3,-2-1 6,-2-5 1,1-4 1,-5-5 2,0 0 0,-3-6 3,-5-2 2,-2-3 18,-5 0 2,-5-1 8,-4 2-1,-5 1-8,0 0-4,-4 5-8,-1 1-4,0 8-11,-1 4-7,-2 5-24,5 4-15,-4 6-48,10 6-18,3 15 70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6:46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35.00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-2 955,'-3'0'314,"3"7"-406,-4 0 70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34.5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3-2 958,'-2'-1'322,"4"2"-323,7 5 3,6 3-22,10 3-23,0-3-40,5 2 4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6:32.6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6:31.6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5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5 790,'-34'-37'318,"34"35"-160,9 2-156,1-1-2,11-3 0,3-1 1,5 0 1,2 4 0,2 3-1,-2 8-1,-5 4-1,-2 1 0,-14 1-1,-3-1 0,-10 2 2,-11 0 0,-12 5 4,-6 3 0,-3 1-1,-1 3 2,7-4-4,3-4-3,7-5-19,7-2-23,9-7 2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0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84 828,'-16'-18'330,"6"6"-240,3-1 5,4-2-39,3-3-15,5-4-20,8-2-4,9-5-6,8-1 1,6 1 6,1 5 0,8 4-1,1 6-3,-1 6-7,-2 2-3,-13 10 1,-4 1-1,-11 6-1,-3 4 0,-9 12-3,-7 4 3,-12 15 1,-6 7 1,-8 2 1,-2-3-2,3-5 4,2-4-6,10 2 0,2 1 1,4 2-18,4 0-6,2-3-29,3-1-14,2-6-15,3 0-6,1-3-10,-1-1-15,-2 0 7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6:30.9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,"0"0,0 0,0 0,0 0,0 0,0 0,0 0,0 0,0 0,0 0,0 0,0 0,0 0,0 0,0 0,0 0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26.7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5 342,'2'-2'144,"-1"0"-89,0-1 1,-1 2-12,0 0-5,-1 0-8,0 0-7,1 0-12,-1 0-5,0 0-62,1 0 39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8.8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32,'65'33'104,"-65"-33"-16,0-2 9,0 1 26,0 0 0,0 0-32,-1 1-16,0 0-21,0-1-6,0 0-8,0 0-2,0 0-5,0 1-1,0 0 0,0 0-3,0 0 1,0 0-7,0 0-4,0 0-3,-1 0-9,1 0 3,0 0-1,0 0 0,0 0 4,0 0-4,0 0 2,0 0-1,0 0-4,0 0 3,0 0-6,0 0 1,0 0-2,0 0-2,-1 0-2,1 0-7,1 0-9,0 0-7,0 0-15,0 1-4,4 7-10,0-1-8,33 39-140,-24-38 138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2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5,'38'46'11,"-48"-31"-8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2.7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2 93 262,'-2'-3'119,"-6"-1"-53,-1-4-12,-7 3-1,-3-2 13,-2 0 29,-1 3 15,6-1-7,1 0-10,4 2-33,3 1-14,4 2-20,3 0-7,1-2-6,0 2-2,0-2 0,0 1-1,0 0-1,0 0-2,8-1-1,46-16 0,-32 12-3,-2 1 0,-5 3-1,-4 7-2,-3 3-3,-4 4 1,-6 13-2,-5 3 1,-7 17 3,-4 4 0,-2 17-1,0 2-4,2 1-18,4-5-15,10-13-153,-1-12 133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2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730,'0'2'254,"-1"6"-220,1 1-34,-2 0-26,0 1-19,0-6-44,0-3-9,1-3-39,1 1 83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2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84,'0'0'254,"5"2"-181,6 4-120,-3-2 28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1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81 424,'-15'-13'210,"7"2"-64,4-1-41,7 2-40,1-1-23,2-4-24,5 3-5,7-7 3,5 1 5,8-2 1,2 1 1,1 8-9,-3 3-4,-5 7-6,-4 5-1,-7 5 2,-3 6 2,-8 10-1,-4 5-2,-8 9 0,-3 3 0,-1 6-11,1 1-5,3 1-41,2-3-79,6-5 89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4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197,'0'-2'112,"0"1"-13,0 0-30,0 0 3,0 0 2,0 0-3,0 0-1,0 0-4,0 0-10,0 0-6,0 0-10,0-1-3,0 1-3,0 0-4,0 0-9,0 0-2,0 0-9,0 0 1,0 0-5,0 0 1,0 0-3,0-1-2,0 1 2,0 0-3,0 0-1,0 0 2,0 0-2,0 0 2,0 0 0,0 0-1,0 0-1,0 0 0,0-1-9,0 1-10,0 1-33,0 0-27,0 0 47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3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357,'1'7'177,"-1"0"-63,3-2-21,-1-1-45,-2-1-16,4 2-19,-3-4-5,1 0-73,2-1 50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0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555,'-7'6'259,"2"-3"-115,3-1-26,-1-2-40,3 0-14,0 0-24,0 0-11,-1 0-14,1 0-9,0 0-9,0 0-9,0 0-31,0 0-20,0 0 4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3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126 468,'-2'-43'261,"-17"40"-52,5 1-106,1-3-22,4 0-27,2-1-8,4 1-11,1 1-9,2-4-17,3 0-5,4 1-7,7 0-1,4 0 3,4 0 1,4 1 1,-4 2 1,1 4 1,-3 0 0,-2 6 2,-4 2 0,-3 3 0,-4 3-2,-7 3-2,1 0-1,-9 5 0,-3 2 0,-2 0 0,-3 2 0,1 4-5,1-3-4,3 5-19,4-1-10,4-3-24,3 0-15,4-3-70,0-2-82,2-2 148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2.4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129 613,'-119'-63'270,"105"56"-146,2 1-7,3-2-53,3 1-15,6 2-23,2 2-8,10-2-13,4 1-4,12-5-1,2 2 1,9 4 0,5 1 2,-6 4-1,1 2 0,-7 1 0,-6 3 2,-6 6-2,-6-1 3,-7 2-3,-2 5-3,-5 0 1,-5 7-2,-4 3 1,-1 3 0,-3 6-7,1-1-8,3 6-25,1-1-19,4 1 36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1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57 649,'-56'-9'264,"41"2"-188,8-3-6,0 0-19,6 0-22,7-2-8,0-2-16,8 1-2,9-2 0,3-1-1,12 4 2,-6-3 3,6 8-3,-2 0 0,-4 7 3,0 7-1,-11 3 1,-4 5 2,-9 3-5,-3 1 1,-8 4 0,-5 4-3,-9 4 3,-4 4-1,1 7 0,2-2 0,2-1-2,4 1 0,5-9-1,2 0-1,5-6-11,5-2-8,2-5-28,2-1-18,0-5 39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0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3 753,'26'-43'287,"-27"33"-227,3 1-8,9-4-39,6 1-8,9-1-5,4 2 4,10-1 0,-1 2 3,-2 3-1,2 4 2,-10 3-3,-2 4 2,-7 5-2,-4 1-3,-12 4 1,0 7-3,-7 5 2,-5 8-1,-1 8-1,-9 3 1,-7 3 0,-2-2 3,2-3 0,3-4-7,9-7-25,4-2-20,7-8 26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0.1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544,'18'78'237,"-29"-76"-122,0 0-23,3 2-44,-2-1-9,4 2-21,2 3-19,4 2-49,2-1 3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0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74 663,'-8'-19'278,"2"0"-194,6 3-6,2-1-25,6-1-29,3 2-6,7-1-10,4 3 0,7 0-2,7 3-2,2 3-1,3 2 0,-4 7-2,-7 1-1,-8 4-1,-4 2-2,-12 3-5,-2 5 2,-9 7 0,-7 3 1,-5 13 5,-6 7-2,-8 12 2,2 4 2,5-3 5,4-2-7,12-11-30,7-4-37,7-6 38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7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69,'3'4'291,"11"1"-304,3 0 9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7.0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5 41 514,'0'-12'226,"1"5"-110,-1 1-17,-1 2-26,2-1-4,-1 3-10,0-1-3,0 2-21,-1 0-8,0 1-16,1 0-4,0 0-6,4 19 2,12 48 3,-8-24 0,-2-2 2,1-1-2,-1-3-2,-4-6-2,2-5-1,-4-4 1,-1-5 0,0 0 0,0-6 1,-1-1 1,0-4-2,-2-3 0,0 1 0,4-3-2,-2 0-1,2-1-3,-1 0-3,0-1-1,0 0-3,0 0 0,-1 0-2,1-1-1,0-1 2,-4-7 1,-27-32 4,25 32 3,-6-1 2,-3 0 0,1 4 2,-2 0 0,-3 1 4,-2 3 5,3 1 6,7 1 6,5 1 2,2 0-3,-14-2-6,4 2-5,7 0-7,8 2-2,2 0-1,6-2-4,1 0 4,7 0 1,9 0 1,5 0 5,5-1 2,3-2 1,3-1 1,3 1 0,-3 2-3,1 0-1,-10 1-2,-6 1 1,-4-1-2,-6 1 1,-5 1-2,-1-1-1,-8 0 0,0-1 2,0 2 5,-2-2 2,-2 0 7,1 0 2,0 0-3,0 0-6,0 0-9,0 0-9,0 0-24,0 0-10,0 0 296,0 0-203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6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6 84 383,'4'-14'192,"2"3"-68,5-2-14,-6 1-45,-2 0-3,-1 3-5,-1 1 1,1 5-3,0 0-4,-4 3-10,1 0-8,0 0-14,0 0-7,-4 8-6,-36 57 1,17-18 1,-8 6-2,-2 5 0,-1 0-1,-2-3-3,5-5 3,6-4 2,4-7 5,6-9 9,1-7-1,8-10 2,0-6-1,3-6-6,1-2 0,0-2 0,2 2-6,0 0-2,0 0-1,1-2-6,1-15 1,9-32 0,-4 36-2,-2 1-5,0-1-10,3 4-28,-2 0-17,2 1-31,1 2 54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3.7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274,'0'0'127,"0"0"-50,0 0-4,0 0-1,0 0 0,0 0 2,0 0-1,0 0-8,0 0-3,0 0-7,0 0-4,0 0-7,0 0-4,0 0-6,0 0-1,0 0-8,0-1-3,0 1-7,0-1-3,0 0-8,0 1-1,0 0-1,0 0-2,2 4 2,8 16-2,20 39 0,-16-29 1,4 6-1,1 1 3,3-1-2,2-1 1,4-5-2,-3-2 1,0-2-1,-1-5-1,-7-3 1,1-4-1,-6-4 2,-2 0 1,-6-6 0,1-2 0,-2 1 1,-2-3 1,-2 0 1,-1 0 3,1-1 8,0 0 2,0 0 0,0 0-4,0 0-16,0 0-8,0 0-19,-5-1-7,-1-3-9,-35-25-3,40 25-5,-3 1-11,2-1 4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50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9 394,'13'-71'173,"6"58"-95,2-1-20,0 8-11,-2-7-16,2 3-3,-2 6-1,1-3-1,-4 7-5,0 1-11,0-1-9,-2 2-9,-2 2-142,-1 1 108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00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7 420,'-4'-3'149,"4"0"-257,0 2 81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34.7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108,'20'0'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34.1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797,'60'26'292,"-58"75"-207,9-98-103,10 5-33,0 0-73,9-2 80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6:21.5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0 152,'-20'30'52,"20"-32"-76,0 1 17,2-2-3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3.34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6 0 441,'-59'30'193,"51"-32"-94,2 2-22,0-3-23,0 2-1,3-2-3,2-3-6,-2 5-10,2 0-8,1 1-10,-1 0-5,-1 0-8,2 0-1,0 0-5,0 0-5,0 0-23,0 0-21,0 0 32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3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45 641,'-44'-44'254,"34"43"-190,3 3-7,-2 10-32,1 8-14,0 25-10,4 6-1,1 15 2,2 0 1,4-10 0,4-1 1,6-13 2,1-6 1,6-13 2,-2-11 8,5-15 24,4-11 8,4-14 7,8-10-5,-10-9-19,-7-1-7,-19-10-6,-13 3-4,-7-2-4,-9 2-4,-3 17-3,1 10-2,-4 22-15,5 13-11,-3 32-19,0 16-9,3 22-23,2 7 52,12 11 9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9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4,'22'4'225,"1"5"-115,-5 9-51,-5 6-23,-13 15-64,-10 12-96,-23 13 85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9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280,'76'-9'165,"-58"8"-29,-3 3-17,1 8-45,-3 1-11,-2 10-20,1-3-14,-3 0-17,-2-3-2,0-7 4,-3-2 15,-1-6 22,0-3 6,3-5 5,2-2-14,1-7-19,-3-5-6,4-8-16,-1-2-3,-6 0-8,1 6-6,-5 12-12,-3 5-14,7 9-122,-3 2 107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9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257 320,'-12'15'198,"3"-10"-18,4-4-30,2-7-55,0-7-8,1-11-16,1-8-20,1-11-16,6-1-5,2 7-8,2 6-1,-2 14-5,-2 7-3,2 9-6,-4 6-5,6 6-3,0 8-1,-1 5 0,2 3 2,1 2 1,0-2-1,4-4-1,0-8-5,-4-6-4,0-2-8,-3-8-7,-1-2 2,2-4 5,-2-3 6,-4 0 14,1 0 3,-5 5 2,-3 0 0,2 3-14,-1 1-13,1 1-14,0 0-4,1 0 1,0 0 4,0 0-48,0 0-26,0 0-46,0 0 3,13 1 50,36-10 32,-34-8 57,0-3 9,-3-5 24,-1 2 5,2-1 18,-3 2 25,-5 9 20,1 3 3,-5 10-14,2 2-26,2 9-35,2 9-5,6 15 6,3 8 4,4 11 11,3 2 3,2 0-1,-2-3-4,0-7-10,-7-7-6,-7-12-8,-3-3 0,-7-7 2,-3-6 4,-4-1 7,-5-5-3,0-3 0,-2 0-3,3-7-7,-5-5-1,6-4-8,3-5-4,3-6-3,5-4 1,5-4 3,6-2 1,6 2 2,4 4-1,-3 1 4,0 8 1,-2 6 6,-3 2 3,-1 8-2,-2-2 1,-1 6-5,0 0-1,1 6-1,-2 0-3,1 4 2,-1 0-1,-2-5-1,0 0 1,-2-5 0,1 1 0,0-2 4,-2-6 2,1-6 3,-2-6-2,-2-1-1,-1-2 0,-5 1-5,0 3-1,-2 9-11,-1 1-7,2 10-14,-3 4-9,1 6-9,0 2-7,4 2-7,3 0-121,7-4 133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8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 435 519,'-14'16'180,"-9"17"-173,-2 5-4,0 7 8,1-6 8,11-8 16,5-4 1,7-13 14,2-4 4,5-7 16,2-3 11,8-12-5,5-3-7,11-16-24,3-11-15,-2-3-8,-5-4-4,-11 2-1,-10 0 3,-7 1-4,-9 0 1,-8 0-6,-7 3-3,-7 2-4,0 7-1,5 6-1,5 4 3,9 6-9,3 2-9,8 4-18,1 1-15,12 1-16,8-2 2,12 3 7,5 1 5,5 8 6,1 10-7,-5 15-121,-4 12-56,-9 18 137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9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0 505,'0'7'202,"-2"11"-132,-1 5-19,-1 5-20,1 1-7,0 0-16,1-5-22,2-6-204,0-4 15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8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30 588,'44'34'230,"-54"-33"-161,-1 8-30,-5 7-11,-2 13-9,4 5 1,3 3 2,1-3 0,7-10-4,3-3-5,8-9 0,3-3 2,0-7 12,5-2 10,6-8 5,2-7-3,4-8-11,-6-8-9,-8-3-7,-5-2 0,-6 1 2,-1 0 1,-9 5 0,-3 6-3,-12 10-6,-5 6-5,-7 15-17,-6 7-9,-2 13-29,2 6-19,10 4 48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7.7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5 387,'3'-9'146,"2"7"-121,-2-2 9,-3 3 33,0 1 6,-1 0 6,0 0-5,1 28-30,1 55-3,-2-11-2,0 2-5,-2-7-8,0-11-6,2-17-5,-2-11 0,1-15 8,2-2 11,-3-8 28,3-3 7,-1-6-13,0 5-13,1 0-29,0-25-8,3-47-3,1 27 2,-1-8-3,0-2-1,-2 2 1,3 8 1,-2 14-2,0 6 0,2 12-2,1 3-2,2 4-2,3 3 0,5 0-5,4-1 1,3-1 0,3-3 2,4 1-6,4 0-3,12 0-16,-1-2-14,3 1-58,1 0 6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7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34 519,'28'-21'209,"-32"21"-134,0 0-26,-3 0-18,2 0 5,-2 0 12,-1-2 8,1-1 2,-2 5-4,0 3-17,-3 4-8,-3 5-14,-2 5-6,-4 7-6,5 2 0,-1 4-1,3-1-2,6 0 0,5-3 1,12-6-1,8-3-1,8-11 2,-1-3-2,3-10 2,0-7 4,2-5-3,1-5 4,0-4-1,-7-4 1,-5 1 3,-3 0 1,-10 0 3,-1 3 2,-7 2 2,-5 3-1,-7 9-7,-4 6-6,-4 11-9,-2 5-5,0 12-7,4 3-5,2 4-27,3 1-17,1-3 4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9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75 649,'-29'-6'287,"11"-4"-158,4 9-13,6-1-37,5-1-11,3 5-23,8-5-9,16 3-3,8-1 2,15-2 15,1 0 7,1-4-16,-1 1-6,-2-2-18,2 0-7,-5 3-4,1-1-1,-6 3 0,-2 3 1,-7-2 2,-4 2-1,-2 1 1,-11-2 2,0 2-2,-2 1 2,-10-2-1,8 1-2,-7 0-1,-1-1-1,0 2 1,-1-2-3,-1 0 0,1 0 0,0 0-10,1 0-10,0 0-30,0 0-20,0 0-35,0 0-11,0 0 74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9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32 521,'-2'-13'266,"-1"3"-80,-1 3-39,1 4-58,1 1-12,2 3-30,0-1-13,-1 5-21,-2 31-7,-4 64 2,4-35-1,2-1 3,-1-1-1,2-5-4,3-3-1,-3-7-2,2-3-2,-2-17-6,-2-3-5,1-12-15,-1-10-4,-5-6-8,-4-6-7,-7-14-46,-3-3 57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9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4 34 517,'-3'-14'289,"0"3"-42,1 6-115,1 3-17,1 1-32,-1 0-19,0 0-32,0 1-14,-14 11-15,-48 70 0,25-22 1,-2 1 2,0 0 1,3-4 3,0-1 2,4-2-2,9-8 0,-1-5-6,9-17-2,5-6 0,2-11-9,4-5-12,8-2-18,0-3-7,13-14-11,5-8 0,7-12-25,6-7-27,-5 0 7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9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38 709,'-12'-9'299,"5"3"-190,6 3 9,-1-1-34,-1-2-10,2 0-10,-1 4-6,0 0-16,2 2-7,0 0-19,0 0-8,0 0-8,5 1-2,22 12 5,35 30 5,-24-13 3,-1 0-2,2-4 1,3 1-4,-3 2 1,2-3 1,-2-2-4,-4-4 1,-3-8-1,-6 2-1,-7-7 0,-7 1-1,0 1-1,-8-7 0,1 2 1,-3 0-1,-4-3-4,1 1-5,0-2-30,-1 0-18,1 0-30,-5 1-13,-16 2 6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6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14 702,'-8'-9'272,"0"4"-206,3 4 1,-1 7-28,0 10-16,-6 12-18,0 8-4,1 12 2,1 6 0,7 0 1,3-1 0,4-12-1,3-8 1,-1-16-1,0-6 0,2-11 10,1-3 6,4-17 14,1-8 4,0-18-2,5-4-3,-4-3-14,-3 1-6,-8 6-4,-4 5-2,-6 18 0,1 8-2,-2 14-14,-2 11-10,-5 17-25,-3 6-15,-6 25 39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7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-3 439,'-6'0'186,"-5"8"-109,0 8-6,0 13-26,-3 9-6,1 17-6,2 9 0,2-1 0,5-2-4,7-17-3,3-11-1,4-14-3,1-5 1,6-11 3,0-6 4,7-11 7,1-11-3,2-13-8,1-7-4,-8-10-5,-3-1 2,-12-2 3,-5 5 2,-6 9-2,-6 10 0,-6 22-9,0 9-9,-5 25-24,-4 7-14,-2 24-31,6 11 55,6 13-2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7.2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4 47 523,'-3'-7'219,"0"1"-124,-5 0-6,3 0-22,-4-1-8,2 3-10,2 0-6,1 1-8,1 1 0,-1 1-11,3 0-3,0 1-10,0 0-3,0 0-5,0 0-3,-2 7 2,-7 18-3,-12 42 1,15-24 0,0 9 1,3 7-1,4 8 0,2-1 1,6-3-2,3-5 1,5-15-2,-2-8 0,4-12 3,-3-10 0,0-7 5,4-2 1,-4-11 10,2-3 9,-4-14 5,-2-8 7,-2-15 1,-4-10-5,-5-12-3,-1-1-9,-7 3-10,-6 5-1,-3 15 0,-5 6 4,0 17-3,2 7-2,2 10-18,-4 8-15,-3 18-22,-1 11-14,-2 18-23,3 12-12,10 11 60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9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99 313,'7'6'151,"1"5"-36,-5-1-48,7 0-19,-6-1-9,2-5-26,0-1-6,-4-4 8,5-4 3,-6-7 10,-1-6 4,-3-4 13,1-2 7,-3 0 11,1 1 7,0 8-6,-8 6-9,1 9-14,3 11-10,-7 14-18,7 6-6,0 12-3,3 4-2,3 5-1,4 4 1,3-2-16,3-7-8,3-10-32,-5-10 2,6-12 32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6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85,'33'33'191,"-32"-34"-61,-1-1-35,1 2-27,-1 0-1,-1 0-4,1 0-4,0 0-15,0 0-11,0 0-10,0 0-5,0 0-8,0 0 2,0 0 1,0 0-3,0 0-1,0 0-2,0 0-4,0 0 2,0 0 1,0 0-2,0 0 3,0 0 1,0 0 1,0 0 1,0 0-2,-1 0 0,1 0-1,0 0-2,0 0-3,0 0-7,0 0-22,0 0-14,0 0 21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2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607,'-3'0'258,"3"1"-142,-3-1-30,2 0-39,1 0-17,-1 0-21,1 0-5,0 0-20,0 0-16,0 0-140,0 0 118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1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0 610,'-10'14'243,"3"2"-164,-2-1-23,3-1-34,4-2-14,3-1-39,3-2-36,4-2 41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0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490,'-9'10'225,"2"-2"-91,-2 0-27,5 1-47,4 0-19,-5-1-46,5 0-31,2-5 22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4.8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3 198 602,'-2'-22'242,"2"0"-168,2-3-4,0-2-32,-2-1-7,-1 4 6,-3 2 6,-4 6 7,-2 4 1,-4 11-14,-4 1-8,-6 11-16,-3 7-3,-2 9-4,-6 7-2,1 6 1,1 12-1,8 2-1,7 5 1,15 1-3,8-8 0,9-5-1,6-9-1,7-10 0,4-8 1,5-13-1,5-10 2,4-16 3,5-7 0,12-16 2,2-3-1,-3-11 1,-5-1-1,-21-1 2,-8 3-1,-20 8 7,-9 9 0,-19 2 1,-11 4-5,-22 19-32,-16 3-7,-13 23-18,-3 8-3,5 7 14,4 6-16,6 11 37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5.8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82 438,'-3'-1'221,"1"-1"-53,2 1-65,0 0-46,0 0-7,0 0-18,0 0-6,5 0-8,16-3 0,37-8-2,-29 8 0,3-2-1,3 2-2,5 0 1,-1-1 0,6-3 1,-1 3 0,-6-4-5,-2 4-1,-12 0-5,-3 2-1,-8 2 0,-5 1-2,-4 1 2,-2 0-2,-2 1 4,0-2-2,0 0-2,0 0 1,-1 0-1,0 0 1,0 0 3,0 0 0,-1 0 1,1 0 1,-3 1-3,1-1-3,-1 0-4,3 0-10,0 0-28,0 0-20,0 0 35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5.4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5 5 509,'-5'-3'216,"3"0"-112,2 3-16,-1 0-43,0 0-16,1 0-21,-1 3-7,0 27 14,-9 38 10,2-19 7,-2 6 1,3 10-6,1 1-2,6-7-8,1-5-1,2-17-4,-4-7 0,-4-13-4,5-3-1,0-6-2,2-3 0,1-2 0,-9-3 4,-1-2 2,2-2-1,-5-4-10,6-1-14,-2-6-39,2 3-53,0-3 68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4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 52 520,'-11'-1'233,"4"-3"-110,1 4-29,4 0-31,1 0-4,1 0-15,0 0-8,0 0-18,0 0-8,0 0 1,15 0 2,48-1 1,-31-1-2,4-1-1,5-2-2,4 2 2,-2 0 1,0-1-1,-4-1-1,-8 1-1,-3-1 0,-8 2-3,-4 2-1,-5 1-1,-4 0 0,-2 2 0,-4-2 0,0 1-1,-1-1 0,0-1-1,0 0-2,-1 0 1,0-1-2,0 1-8,0 1-1,0-1-10,0 0-9,0 0-21,0 0-18,0 0 42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4.5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19 488,'-1'-6'212,"-2"1"-108,3 1-9,0 2-17,0 1-7,0 0-13,-1 1-14,1 0-25,-1 0-6,1 0-6,1 12 2,4 60 11,-3-27 3,-8 7-2,3 1 1,-4-1-7,-2-5-1,4-8-3,0-6-2,0-10 1,3-1-2,-1-10 3,0-2-1,-1-5-1,-2 0 0,4-5-2,1 0 1,1-3 2,0 2 0,0 0-3,0 0-7,0 0-20,0 0-11,0 0-23,1-12-16,8-34 4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3.9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43 160 531,'36'25'234,"-41"-37"-122,0 0-16,-1-6-44,-4-2-7,-2-2-8,-3-1-5,-3 0 1,0 2 0,-4 5-4,1 5-5,-4 6-8,3 3-6,1 7-4,-2 4-3,0 6 2,-2 6-1,1 4 0,3 3 1,-1 7-3,8 2 0,1 5-1,1 2 0,12 9-1,-2 7 0,9 11 1,4 2-1,7-5 1,4-7-1,6-12-1,3-9 0,2-12 1,6-6 0,5-11-2,5-6 2,7-10 3,4-6 3,2-12 4,-5-7 1,-7-13 2,-9-8 1,-8-15 4,-3-5 0,-11-6-1,-6 0-2,-10 15-5,-4 4-1,-13 16-1,-5 6-1,-13 5-4,-5 4-3,-8 4-1,-6 6-1,-4 10 0,-1 6 2,-3 7-7,5 10-6,7 8-16,5 3-11,9 10-20,6-1-10,7 1 45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9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8 477,'-7'-20'170,"0"22"-170,0 6-96,1 13 64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4.1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4 175 361,'28'-43'216,"-37"34"-17,0 0-49,-2 0-46,-3-1-15,-5 0-28,-4 0-11,-5 4-18,1 0-5,-4 5-10,4-2-4,-4 3-1,0 1 1,-1 2-1,0 7-2,2 4 3,3 5 2,3 10-2,1 5-2,2 12-3,0 6-5,6 4 1,4 1 2,6-4-2,6-4-1,5 0-2,4 3 3,10 1-2,1 0-2,6-9 4,3-5-4,5-9-1,4-10-1,11-11-2,5-6 1,4-11 2,-1-8 3,-7-15-1,-4-9 1,-6-12 0,2 0 1,-5-4-2,-4 1 4,-5 1 3,-7-1 4,-9 1 11,-3-1 1,-9 5-1,-4 3 0,-9 4-7,-2 4-2,-11 3-6,-5 6-4,-10 6-3,-4 7-3,-5 6 1,-3 2-2,-9 9 2,-1 1 1,-2 12 2,4 1 0,11 13-5,3 5-3,8 20-22,7 11-4,5 11-2,5 4 2,10-6 17,7 3 3,10-4 1,6-1-2,9-28 3,-11-21-1,1 1 3,34 50 3,14-18 0,7-9 2,-6-44 1,4-10-3,0-23 5,2-13 3,-7-21 7,-5-8 4,-7-11 3,-4-5 0,-14-5 0,-8 1 1,-18 7 2,-10 10-1,-17 26-2,-7 15-4,-16 22-12,-6 9-4,-12 24-17,-8 13-13,-9 25-33,-2 17 77,9 16-18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2.4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4 105 460,'-39'-37'212,"37"36"-92,2 0-60,3 0-12,-3 0-2,0 0-4,0 0-2,-1 0 0,0 0-2,1 0 2,-1 0 4,0-1-3,0 1-6,0 0-2,-1 1-12,1 0-6,0 0-7,0 0-2,-4 1-4,-10 6 2,-31 25-3,33-18 0,3 3-1,3 4 0,2 8 2,2-2-1,3 5 1,3 1-2,4 1 0,2 1 0,7-4 0,6-1-1,1-4 0,7-2 0,-3-2 1,-3-6-1,5-8 0,-5-4-1,4-12 1,3 0 1,2-10 0,2-4 2,0-9 1,0-4 2,-4-7 4,-3-5 2,-6-3 7,-8 0-2,-14 6 2,-1 7 2,-13 6-1,-4 4-3,-5 13-5,-6-4-6,-3 8-5,-3 6-1,-5 3 0,3 5 1,0 10 0,3 3 0,4 2 1,3 11-1,-4 7-1,9 1-9,2 7-11,2 0-3,14-3-14,-3-5-4,15-4-18,4-2 189,15-4-107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30.9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2 119 695,'22'-41'262,"-35"30"-199,1 0 0,1 3-3,-1-2-4,0 5 0,-6-2-5,7 3-11,-2 2-4,2-2-14,2 3-4,-2 2-8,1 4-4,-2 5-3,5 3-3,-5 8 0,-1 5-2,9 9 0,0 2 0,8 3 2,2-5 0,7-3 0,5 1 1,8-4-2,4 0-1,0-8-3,1 0 0,-3-9-1,3-3-1,3-8 4,1-6 0,-1-10 1,-3-5 2,-4-4 2,-1-5 1,-3-1 2,-3-2 0,-7-4 9,-7 0 2,-10-2 8,-6 1 1,-8 0-2,-3 6-4,-6 7-11,-2 6-1,-5 8-8,0 6 1,-3 13-7,1 5 0,-4 12-7,-4 7-6,6 3-18,3 1-13,11 6 384,9 0-263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24.91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3 46 532,'-45'32'212,"38"-32"-144,5 2-24,2-2-38,4 4-13,-4-4-22,0 0-4,0 0 4,2 0 6,13 2 23,33 4 13,-29-8 21,3 1 7,0 1 5,1 0-4,3 0-13,-2 0-6,6 0-11,-4 0-4,1 0-3,2 1-3,0 0-1,5 1-1,6-1 0,1 1 0,8 0 1,7 1-1,1 0 2,0 0-2,-4-1 0,-7-2 1,1 2-1,-1-1 0,4 1 1,0 1-1,7 4 1,0-2 0,-3 0-1,0-1 0,-5-1-2,-3-1-1,0 0 2,1-1 0,2 0 5,4 2 3,2-2 6,-2 1 1,-6-1-1,-4-2 0,-7 2-7,2-2 1,-1 1 1,3 1 2,4 2 2,0 1-1,6 0-3,6 0-2,-3-4-2,0 0-4,-2 0 0,-5-1-1,3 0 1,4 0 0,3-4 1,8 2 2,3-1-3,0-2 4,-2-3-1,-3 2 0,1 1 4,4-5 0,9 7 3,4-1-1,-7 1-1,0 4-2,-10 0-1,-4 2-1,5 4 1,4 3 0,0-2-1,-2 1 1,-4-1-1,-4-2 0,5 1 1,3-1 2,7-4 7,4-1 0,1-1 0,-3-1-3,-3-2-5,0 0-2,3 3 1,-1-1-3,-2 3 0,-4-2 1,-10 1-3,-1 0 2,-1 0-1,0 2-1,6 0 3,3 0 0,-3 1-3,2-1 2,-9-1-3,3 1-1,7-2 1,2-1 0,6 0 2,-2-1-1,-5 0 1,-7 2-1,-7-1 0,-5 1 1,-2 0 2,-1-1 3,3 1-1,5 1 2,3 2 2,-1 1-3,0-3 4,-4-2-2,2-2-1,1 2 0,3 1-3,2 2 1,4 1-2,-4-2-2,-3 1 0,-2-2 0,-7 3-1,3-2 2,1-1-2,1 1 2,9-1-1,-2 0-1,2 2 0,-2-5 4,0 2-2,0 1-1,3-3 1,1 3-4,2-2 1,-1 2 5,-6-1-4,-6-2 0,-2 4 0,-5-1-3,0 0 4,0-1-1,1-1 1,3 0 1,5 2 2,-1 1 2,3-1 1,-5 0 0,-3-1-1,-2 0 0,-3 0 0,1 2-1,0 0-3,3-1 1,5 2-1,0-1-2,-1 0 0,2 1-1,-6-2-1,-1-2 5,1 1-3,0 0 0,4 1 0,5 1-2,2 0 2,2-2 0,2 1 0,-4 0 0,1-2 0,-2 0-1,3-1 0,3 2 0,2 0 0,2 0 0,-7 0-1,-2-4 2,-3 1-1,-3 1 2,3 2-1,0 1 0,7 0 3,0-2-3,-1 1 2,-1 1-1,-7-1-1,2 1 1,4-2-1,2 2 0,7 0 0,2 0 0,-1 0 0,-5-3 0,-1-2 2,-4 2-2,1 1 0,0 2 2,7 1-3,2 1 2,-1-1 1,2-1-3,-3 0 1,1 0 0,5 0-2,1-1 3,5-1-1,-1-1 1,-2 3-2,1 0 0,-1 1-1,1-1 1,-1-1 0,-2-1 0,-5 1 2,-2 0-3,-2 0 2,3 1 0,3-3-1,2 1 0,-1 1 1,2-2-2,-4 2 2,-3-1 1,1 0-1,-3-2 0,2 3 0,-1-3 0,-5 3 0,-6-2 1,-3-2-2,3 1 2,-1 0 0,6 2 0,-4 0 2,2 0-2,-3 1-1,-3-1 1,0 2 0,-3-1 0,3 1-1,2-1 1,0 2-1,1 0 1,0-1 0,-2 0 0,-1-3-1,0 0 0,-4 1 0,1-2 0,6 0-1,3 3 1,-2-2 0,1 2 0,-1 1 1,-4-3-1,2 1 0,-1 0-1,-1-1 1,3 2 0,-1 1 1,2 0 0,-9-1 2,-3-1-1,-7-1 1,-5 1-2,-6 1 0,-2-1 3,-6 1 8,2 1 3,-4-2-2,3 2 0,-5 0-8,-1 0-3,-3-1 1,-4 1 1,-2-1 10,0 0 5,-3 1 9,0 0-2,0-1-5,0 0-6,0 0-7,0 1-2,0 0-3,0 0-1,0 0-1,0 0 3,0 0 0,0-1 2,0 0 1,0 1-2,0 0 4,0 0-1,0 0 0,0 0-1,0 0-3,0 0 2,0 0 0,0 0 3,0 0 8,0 0-1,0 0 0,0 0-4,0 0-10,0 0 0,0 0-2,0 0-2,0 0-9,0-1-10,0 0-18,0 0-10,0 0-39,-2 0-15,1-1 63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6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-4 526,'-1'-3'265,"2"3"-12,5 5-232,4 9-18,4 12-3,-1 7 0,0 12 4,-1 9 1,0 29 9,-1 21 5,2 36 5,0 28 6,4 37-2,0 26-3,3 36-6,-2 9-4,0 2-3,-3-10-2,-7-14 5,-8-9 5,-12-5 6,-8-6 0,-6-8-4,0-10-7,-5-14-7,2-9-3,-2-10 1,-4-10 3,2-12 14,-6-8 5,2-21 14,4-11 2,-1-18-10,3-14-2,5-16-13,4-12-5,8-24-6,4-9-1,7-17-2,1-9-3,2-1-9,0-1-11,0-1-17,0 0-11,0 0-24,0 0-8,0-1 251,3 0-149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5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4-4 744,'-2'-7'273,"1"12"-239,-1 6-7,-8 20-29,0 15 0,-12 47 8,-8 31 6,-6 52 8,-8 37 4,-3 52-3,3 14-3,4 51-2,3 8 0,10-8-2,5 0-1,8-38 2,4-15-1,8-22 8,3-13-2,10-24-5,4-11-2,8-22-10,3-12-2,5-18-18,2-14-14,4-31-22,4-19-13,-1-32 24,-5-19 18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4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463,'0'17'249,"-1"0"-75,-1-3-10,-3-8-68,2 4-20,-2-6-29,-1 2-9,1 0-13,-1-4-7,-2 0-7,2-2-4,1-3-6,1 0-4,4 0-23,2-2-11,2 5-37,4 5 22,4 6 31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4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562,'-1'12'256,"1"1"-120,0-1-22,-3 0-36,3 0-12,-3-5-19,0 2-8,1-1-11,-2-3-3,-1 0-8,2-1-3,0-3-9,1-1-5,2 0-27,0 0-13,0 0-27,0 0-7,1 5-6,5 23 5,4 48 52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3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2 793,'-6'-2'295,"5"1"-247,-1 3-14,2-2-30,0 0-2,0 0 1,0 0 2,0 0-3,0 0-1,4 2-4,10-1-4,33 42-13,-29-32-11,-4 2-30,-3 4-56,-7 10 80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1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0 340 494,'-81'-29'239,"77"18"-98,-4-4-37,3-1-19,2-3-18,-1-4-8,4-2-7,0-5-6,2-3-18,7 1-1,-2 0-8,-2 4 1,-1 7 0,0 6-3,-2 6-4,0 7-10,7 17-7,2 20-2,-1 35-5,2 19 7,-10 27 5,-2 4 2,-3-2 4,-5-7 0,5-26-3,-6-12-1,3-23-1,6-8 2,1-17-2,5-4 1,-1-14-4,-4-6-1,2-8 0,0-12 1,2-12 4,2-3 0,-4-5 5,-5 5-1,-6 11-1,-6 6 0,-3 11-6,-1 6-4,-8 10-2,2 11 1,-5 8 1,3 4-9,10 2-20,5-3-14,11-10-41,4-4-40,12-10 86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9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0 625,'1'9'249,"-1"12"-160,-3 2-30,-7 7-5,-2 2-14,-2-3-18,-1-3-6,-3-4-5,0-5 1,1-7 10,4-2 6,0-8 7,4 0-2,0-10-11,4-2-7,5-5-13,-2-8-5,6 1-1,3-2 1,5 1-1,3 6 4,-1 8-3,2 10-1,-4 9 0,0 5-2,2 12 4,-1 1 2,-1 4-10,3-4-14,0-4 122,-4-3-85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7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4 929,'-3'-3'345,"1"1"-273,1 1-24,0 0-13,0 1-17,1 0-8,-1 0-7,0 0-2,0 0-2,1 0-3,0 0-9,0 0-6,0 0-8,0 0-4,0 0 3,0 0 6,0 0 11,0 0 3,0 0 6,0 0 1,0 0 2,0-1 2,0-1 3,0 1-1,0 0-3,0 0-4,0 0-6,0 1-1,0 0 4,0 0 3,1 8 4,0 6 3,4 29-2,-4-33-1,1-6-1,2-4-1,-1-1 1,-3 0 2,0 0 6,0 0 2,0-1 2,4-10 1,13-36-1,-18 37 3,-2 4-1,-2 3-2,-2 3-9,0 2-5,0 9-4,1 3-1,0 8 1,0 0-2,3-2-13,2 0-10,3-6-23,4-1-13,2-6 44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6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84 831,'-31'-31'285,"46"2"-280,-2-2-2,4-5 2,5 0 6,-3 4 11,0 1 6,-1 6 1,-2 2-8,-2 13-5,3 8-5,-1 20-4,3 18 0,-2 30-2,-3 13 4,1 12-2,-3-1 0,-3-8-3,1-5-3,-1-21 0,-4-4 0,1-17 2,-2-10-1,-2-12 1,-1-6 2,-1-10 5,-1-4-1,-5-15 2,-2-4-2,-5-14-5,-3-2 5,-2 5-1,0 4 3,1 15-2,-1 11-6,-4 21-3,-3 12-4,1 21-14,1 7-11,9-1-43,7-2-88,6-14 109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6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15 797,'-35'-42'300,"34"40"-219,5 2-68,4 2-4,8-1 5,2-1 3,8-3 2,2-5-6,4 0-6,3-4-1,1 0-14,2-1-13,2 1-110,3 6 90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2-07T10:30:36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5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25 1073,'0'-3'3,"-1"-1"-2,-1 1 1,1 2 1,0 0-1,0 0 2,0 0 2,0 0 1,0-1-1,-1 1-1,1 0-2,0 0-3,0 0 2,0 0-1,0 1 0,0 0 5,0 0 6,0-1 3,0 1 9,-1 0 3,1-1 4,0 1 3,0 0-1,1-1-3,0 1-7,0 0-1,0 0-5,-1 0-4,1 0-7,0 3-1,0 32-3,0 48 4,-4-25 5,-1 1-4,0-6 0,0 2-4,2-13-1,1-3 2,1-11-6,0-5-9,1-10-16,0-6-10,0-6-14,-1-9-9,0-9 38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2.8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494 649,'-17'2'277,"0"-2"-168,3 0 0,-4-1-33,1-2-14,-1-1-12,3-3-5,5-6-11,-1-8-8,6-13-13,5-6-5,4-16-7,13-4 1,9-1-1,-2 0 2,0 10 2,-4 10-3,-3 15-1,-1 9-1,4 24-4,0 12-3,5 34 0,0 18-1,-1 38 3,2 15 5,-3 14-1,-5 0 1,-1-15 0,-4-11-1,-5-24 2,1-15 1,-1-22-2,-5-12 1,-1-17-1,1-9-2,-5-9-1,1-4 4,-4-15 2,-3-5 1,-4-17 4,-4-4-4,-5 1 0,-2 4 6,2 14-1,1 11 0,0 17-12,1 10-15,-3 18-28,2 7-20,6 10-157,7 6 150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14.59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23 237,'71'-33'141,"-69"32"-19,-3 1-4,-2-1-9,2 1-10,1 0 0,0 0-2,0 0-20,0-1-12,-1-1-23,0 1-7,1 0-8,-1 0-4,0 1-5,0 0-5,-1-1-6,1 1-2,0 0-5,0 0 1,0 0 1,0 0 1,1 14 1,2 37 0,1-31 0,2 3-1,0 5 1,1 2-1,-1 4 0,3 2 2,-2 2-3,1-3-1,1 0 0,-4-4-2,0 2 2,1 1 3,0 3 2,3 2-1,-2 1 0,2 2-3,-4 1-1,-2 4 3,3 2-2,-3 0-2,-2-1 3,1 0-3,-2 1 1,0 3 2,-1 1-1,0 3 2,0 2 1,1 0-1,-1 1-2,-1-2-1,1-1-2,-2 1 2,-1 0-1,3 0 3,-1-3-3,1 4 0,5-3 1,0 0-1,2-2 1,1-2-1,1 1 0,1 3 0,1 3 0,-3 0 0,1-1-1,-2 1 2,1-5 1,1-2-1,-1 1-1,-1-3 0,0 3-2,-2 3 2,-1-4 1,1 2 0,-2-2 1,2 0-2,-2 1 3,1-1-1,-2 0 2,1 0-1,-1 0-1,-2 4 0,0-3 0,-3 0 0,0 1 2,2-4 1,-2-10 0,3-19 0,1 1-1,-7 59 2,1 2-2,-1 3 3,5-24 0,0-1 0,-1 2 0,3-3-1,0-3-3,-1 0-1,3-1 2,1 1-1,-1 4-1,3-1 0,-4 0-2,1 0 1,-1-1 3,0 3-1,-3 0 0,2-1 0,-2-3-1,0 1 1,-2-4 4,2-2-1,0 2 2,3-3 0,-1 3-3,1 5 1,0 1-1,-2 0 0,2-1-1,-1-2 1,1-3-2,-2 0-2,6 2 2,-3-3 0,1-1 2,-2-2 1,-1-7-2,1 0 3,-1-8-1,2-3 1,-1-8-1,2-5-3,-2-2-2,0-4 0,0-3 0,0-1 3,3-3 1,1 1-2,-2-4 0,-1 0-3,1-2 0,-2-1 3,0 0 0,0 0 0,0 0 2,0 0-1,0 0-3,-1 0-2,0 0-13,0 0-13,0 0-34,0 0-25,1-1 52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0.9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189,'-4'0'86,"5"0"-10,-3 0-8,1 0-2,-1 0-5,1 0-28,0 0-11,1 0-36,0 0-24,0 0-68,0 0 64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45.5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0 316,'-62'40'155,"54"-40"-44,4 1-9,0 0-16,-1-2-4,1 2-6,0 0-5,-1-1-9,2 0-8,0-2-14,2 2-4,-1-1-5,1 0-5,0 0-2,0 0-2,0 1-2,0 0 0,0 0-3,0 0 0,0 0-3,0 0 0,-1 0 0,1 0 0,0 0 0,0 0 0,0 0-1,0 0-1,0 0-2,0 0-1,1 0 0,0 0-2,0 0 2,0 0-1,0 0 0,0 0 3,0 0-2,0 0 5,0 0-4,-1 0 0,1 0-3,0 0-2,0 0 2,0 0-2,0 0-3,0 0-1,0 0-2,0 0 1,0 0 1,0 0 0,0 0-1,0 0 0,0 0 0,0 0-1,0 0-1,11 0 1,44 4 1,-29-5 2,6 1 2,3 0-1,7 0 1,-1 0-1,4 0 2,1-1-2,-8 0-1,-1-1 1,-7-2-1,-5 0 0,-6 2-2,-3-1 2,-4-1 2,-5 3 4,-3-1 6,-1 3-1,-3-1-2,0 0-1,0 0-2,0 0-2,0 0 1,0 0 1,0 0-4,0 0 1,0 0-2,0 0-2,0 0 1,0 0-1,0 0-1,0 0 2,0 0 1,0 0 0,0 0 1,0 0-2,0 0-1,0 0 0,0 0 1,0 0 0,0 0-14,0 0-15,0 0-45,0 0-25,0 0 57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43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80 406,'-15'-55'201,"9"55"-81,-1-1-25,2 0-11,1-2-8,0 1-2,2-2-8,-1 1-6,3 2-12,-1 0-6,0 0-11,0 0-5,0 0-8,1 0-4,0-1-6,-1 1-1,1 0-2,0 0-1,0 1 1,0 0-3,0 0-1,0 0 0,0 0 0,9 23 1,9 55 3,-16-24 1,-1 12 4,-1 1 1,-4-5-1,-4-2 0,2-7-3,1-1 2,0-5 1,1-2 1,4-8-2,-1-4 0,5-9-3,-4-6-1,0-8 1,0-2-2,-3-5 0,6-1 4,-2-2 4,-2-1 1,0 0 2,0 0-3,0 0-5,0 0-4,0 0-2,0 0-8,0 0-13,-4 0-8,2-1-16,1 1-5,-1 0-9,2 0-5,-1-1-18,-2-10 51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8.9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95 537,'-67'-51'241,"52"54"-113,-1 1-44,10-1-30,3-3-16,5 0-23,7 0-2,14-3 0,4-3 3,8-4 9,5 0 2,-6 1-3,2 2-5,-10 4-9,-3-2-1,-10 5-4,-5 0 1,-5 4 2,-5-1 1,-9 6 0,-4 4 2,-12 8-4,-2 0-1,-9 6-3,4-1-1,5-4-2,4 2 1,11-5 1,1-3-1,4-5-1,0-3 0,8-2-3,3-1-1,6 1 0,4-1-2,2-3 2,-2 3 3,2-2 1,-5 1 1,1 2 1,0 1-2,-7 1 3,1 0-2,-5 0 0,0 3 2,-1 4-1,-6 1 1,-4-2 1,0-2-1,0 0-2,8 3 0,2 3-1,-6-2 0,0-2 0,1 0 0,3-4 0,3 3 0,5 0-1,-1-1-1,1 1 1,1-1 2,-1-1 2,1 2-2,0 1 0,0-1-1,-5 3 0,0 1 1,-6 0 3,-4 3-1,-4 3-7,-2-2-11,2 4-40,-3-5 338,5-4-223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42.9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3 108 352,'-23'-67'179,"22"61"-48,1-2 7,-3 0-33,2 3-7,1 1-18,-1-1-5,1 3-17,0 0-7,-1 1-14,0 0-6,1 1-6,-1 0-3,1 0-2,-1 0-5,0 0-3,-4 12-3,-23 65-2,6-22 1,-9 5-1,-3 0 1,-4-12-1,1-10 0,2-6 2,8-7-2,9-7 1,2-5-2,10-6-2,1 0 0,2-4-3,1-1 2,0-1-1,1-1 0,0 0-1,1 0-1,0 0 0,0 0-2,0 0 0,0 0-2,0 0-3,0 0-2,0 0-8,0 0-2,0 0-16,0 0-11,0 0-16,0 0-5,0 0 14,0-1 31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42.4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24 390,'-35'8'206,"37"-8"-64,-2 0-44,0 0-16,0-1-30,0 1-14,0-1-14,-1 0-5,0 0-4,0 0-2,0 1-2,0 0-2,0 0-2,0 0 1,-1 0-3,1 0 1,0 0-1,0 0-1,1 0-3,-1-1 2,1 1-2,0 0 0,0 0 2,0 0-2,0 0-1,0 0 2,0-1-1,0 1 1,0 0 0,-1 0-1,1 0 1,-1 0 1,1 0 2,0 0 4,0-1 5,0 1-1,-1-2 4,0 2-3,0 0-2,0 0 0,-1 0 0,1 0 1,0 0 2,0-1-1,0 0-2,0 0 1,0 0-2,-2 0-2,-3 0-1,2 0-3,1 0-1,0 0 0,-1 0 0,2-1 4,-3 1 2,3 0 0,-1 0 2,-1 0-2,3 0-1,-1 0 2,1 0-2,0 0-2,0 0-3,0 0-3,0 1-3,1 4 2,5 31 0,60 46 1,-27-33 1,-1 1-2,-2-11 1,-1-4 0,-6-9 1,1-5 0,-4-4 0,-4-2 2,-7-6-1,-4 0 2,-4-6 0,-4 0-1,-1-2 0,0 2-1,-1-2 8,0 0 4,-1 0 3,0-1-2,0 0-8,0 0-4,0 0-27,0 0-13,0 0-30,-5-3-16,3 0 456,1-14-295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8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0 546,'-2'9'199,"-2"2"-159,0 0-21,1-1-13,0 2-2,2 0 1,-1-2-5,1-1-37,1 0-49,0-1 53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8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447,'-3'8'197,"-3"-5"-94,4 0-18,-2-1-34,3 0-6,2 1-15,-2-3-7,0 0-15,1 0-5,0 0-20,0 0-14,0 0-115,1 3 101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7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-1 580,'-2'0'244,"0"0"-156,-1 1-38,2-1-15,0 0-26,0 0-9,-4 11-9,-20 44-8,20-30-24,0 0-36,5 1-123,3-1 132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7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552,'-34'58'229,"34"-63"-142,0-1-45,-2 1-14,3 2-14,-1 1-4,-1 1-3,1 0-2,-1 0-12,0 0-13,1 1-32,0 0-77,0 0 85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4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658,'-6'4'297,"4"1"-132,-3-4-106,2 2-20,2-1-29,0-2-10,1 0-21,0 0-9,0 0-15,0 0-4,0 1-5,1 10-15,43 42 47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4.2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172 207,'2'-8'79,"15"-31"-38,-16 31 9,-1-1 52,-1-1 24,-4 0 13,2-1-2,-1 2-33,-1 2-16,1-1-19,-3 3-10,1-1-20,0 2-4,-2 4-11,-1 1-2,-1 10-10,-1 4-4,-1 9-7,2 6-1,5 6 1,0 0-1,8-3 2,4-4-2,1-11-1,3-2 0,-1-9 1,3-7 0,3-7 3,2-7 0,1-10 0,1-6 2,-4-5-1,-4-2-1,-7-3 0,-7-2 1,-6 8-2,-5 5 1,-4 21-5,-2 15-15,-5 22-15,0 12-11,1 6-30,4 1-133,15-7 144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7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0 323,'-2'22'226,"-1"1"-19,2 0-49,-2 2-103,-4 1-23,0-1-17,0 5-2,-1 2-10,2-3-8,2 2-24,0 1-14,3-3-60,1 3-44,0 1-71,2-4 121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6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0,'33'68'223,"-30"-65"-163,1 5-60,-2 0 0,-1 7 2,0 1 2,-1 3-10,0 2-82,-1 2 65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8.1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550,'6'20'225,"-1"11"-153,1 7 2,0-1-15,-1 0-11,0 1-15,0-3-3,-3-7-7,0-4-4,-1-11 6,-1-5 6,0-6 8,-2-2 2,0-3-3,1 1-9,-1 1-15,1 0-6,0-23-10,8-37-5,5 27 1,1 2-4,7-1-2,0 4 1,6 5 2,0 2 2,-2 4 4,1 2 3,-4 2 0,-3-1 1,-5 9-1,-6-2 0,-2 9 0,-1 7 2,-4 11 0,0 11 4,-8 7 1,1 3-2,-2-3 2,-1-5-3,8-4 0,1-3 0,3-6-4,5-4 0,-1-6-3,2-4-1,-2-5 1,1-4-1,-2-6-6,2-2-9,-4-2-15,1-2-6,-4 3-7,-4 2 5,-2 1 18,-2 2 9,-1 4 24,1-1 6,2 4 7,1-1 4,2 0-6,3 1 0,0 0-12,0 0-6,0-1-8,3 1-5,17-6-18,34-15-17,-30 10 30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5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0 242,'-12'12'145,"0"0"-7,0-1-1,2-1-29,2 1-24,0-2-47,7 1-16,2 2-15,1-1-7,6 5-28,-1 4-89,0 2 82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4.8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22 371,'28'18'215,"-35"-24"-58,1 2-29,-9 2-28,8 0-38,1 1-14,0 3-22,2 2-12,-4 6-11,3 4-3,0 7-2,3 3 2,6 8 1,1-4 1,5-2 5,-2-3-2,4-11 1,4-1 1,2-9-1,6-3 3,2-14 5,4-9 2,-2-12 2,-1-8 2,-4-1 2,-5 2-1,-10 5 4,-5 6 0,-8 8 1,-2 5 0,-2 12-11,-3 1-7,-4 13-17,-1 7-10,-7 11-17,-1 12-12,1 9-152,2 5 139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4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116,'-1'0'57,"0"0"-3,0 0-44,1 0-7,0 0-31,0 0 18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8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99,'-1'7'205,"1"-1"-189,0 1-16,5 5-135,-1 1 102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1:57.93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3.9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7 580,'-2'-8'233,"0"7"-156,1-4-23,-1 5-40,1-1-7,-1 0-5,2-1-2,0 2-1,0 0 1,0 0 1,0 0 2,0 0 1,0 0-1,0 4-2,0 2 1,2 2-8,5 33 11,-6-34-5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0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2 31 663,'-22'21'258,"14"-31"-194,1 2-11,-2 0-24,-1 1-4,0-1 1,1 2 1,-2 3-3,-3 1-5,-10 2-8,-3 1-3,-7 6-3,-3 1 0,-3 10-2,-2 5 1,-1 6-1,0 9 0,0 9-1,2 3-2,2 5 2,4 1-2,-1 2 2,1 4-1,8 9-1,3 4 0,11 6 0,5-1 0,7-9-2,3 2 2,9-4 0,3 1 0,8-1 0,3-5-1,4-13-2,6-10 1,8-14 0,2-8 0,11-19-2,7-7-2,13-19 4,1-11-2,-2-15 6,-4-11 4,-15-16 1,2-2 4,-9-13-1,2-6 0,-11-8-1,-8-5 2,-14 10 10,-16 6 6,-16 16 4,-8 10 2,-18 11-9,-9 9-7,-12 21-9,-9 9-1,-13 28-7,-6 17 5,-6 33-23,-1 18-18,12 19 24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29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3 190 578,'28'-75'244,"-32"70"-133,-2 2-18,-1-3-25,0 3-12,-4-2-14,-1 2-7,-3 2-12,0-3-3,0 8-7,-1-4-3,-7 4-6,1 2 1,1 9-4,-2 10-1,8 11-1,0 6 1,-1 10 0,6 0 2,2-2 2,4-2-4,15-10 0,3-6-2,13-5 0,3-5-2,6-10 1,1-8-1,7-11 4,3-11 1,0-12 2,4-3 2,-2-8 4,-5-8 3,-8-7 6,-9-2 7,-16-2 5,-5 9 1,-18 10 3,-8 5-8,-14 9-10,-8 2-7,-6 10-9,-3 6-1,1 14-1,-2 7 0,2 15 0,0 4-2,0 14 2,6 7-5,7 12-12,9-1-9,16-1-19,7-6-9,17-9 34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24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216 327,'3'-13'175,"1"5"-37,-3-2 6,-1 7 4,-1-3-22,-4 4-38,1 3-15,-3 2-34,2 8-14,-2 13-13,0 5-2,1 10-2,1 4 0,5-2 0,8 4-2,6-8-2,1-2 0,7-12-3,3-11 1,5-10 0,0-7 2,0-6 2,-1-7-2,-2-8 4,-1-4 1,-6-10 0,-4 1 2,-9-2 0,-5 2-2,-5 9 5,-6 1 3,-6 12 0,-3 4 1,-3 8-4,-4 3-5,-1 12-5,-3 4-4,-2 13-5,2 6 0,5 5-8,8 6-3,12-1 0,4-1-1,9-9 5,5-6 0,9-8 1,3-9 2,10-8 2,1-7 3,2-15 2,3-6 1,-1-16 0,2-5 1,-4-12 0,-5-3 0,-7 0-1,-12 4 1,-14 10 0,-7 6 2,-15 15 4,-3 9 0,-10 18-1,-5 11-1,-8 24-4,-2 8-2,1 14 1,-7 5-3,10 7-10,5-3-4,16-4-13,17-10-6,17-15-20,11-8-163,27-13 158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23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0 659,'29'54'238,"-33"-56"-192,2 0-14,-1 2 8,2 0 9,0-1-1,-1 1 2,1 0-8,0 0-15,-10 4-8,-32 32-11,34-15-2,1 11-4,3 4 0,6 5-1,3 7-1,9-3 0,4 1 0,5-9-1,4-6-2,9-12-1,4-1-1,3-13-1,4-4 1,-7-11 2,-6-9-1,-1-6 7,-5-7 5,-7-9 5,-3 3 11,-12-6 4,-5 0 1,-6 7-4,-4 1-6,-8 10-4,-1 4-1,-6 10 1,-3 4 1,-1 9-9,-4 8-1,4 9-4,-5 2-1,3 12-3,8 2-7,6 6-4,9 3-4,9 1 2,7-1 4,7-8 0,5-7 2,6-8 1,4-5-2,3-7 0,-1-6-2,2-8 1,-6-8 0,2-15 4,-2-5 4,-4-10 1,-5-4 2,-9-3 3,-7 0 0,-8 5 13,-2 5 1,-11 12 5,0 8 3,-10 10-7,1 9-2,-8 12-9,-2 9-3,-7 15-6,0 8-3,6 13-8,3 3-5,17-3-8,7-5-4,16-10-9,7-10-9,18-11-23,5-5-8,13-14 50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7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6 0 700,'-4'7'243,"0"2"-208,-10 11-18,-4 7 1,-4 4 5,-5 3 1,-2-3 4,-3 0 4,-2-2 7,3-5 2,-2-7-5,4-6-5,4-9 2,-1-6-6,9-5 2,1-6-6,5-5-11,6-5-5,7-6-8,5 1 1,10-1-3,1 4 3,1 8 1,0 6 2,6 10-2,0 5 0,5 12-1,-4 5 0,-3 10-2,-1 4-5,-6 2-22,1-1-13,-4-5-28,-3-2-19,2-8 59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22.1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64 597,'-13'7'239,"-33"26"-175,31-15-23,3 3-15,0 9-15,4 2-3,5 9-3,3 1-1,9-2-1,4-2-1,5-12 3,4-5 0,8-10 2,-4-4-1,6-7 0,-4-5 0,-1-11 2,2-4 2,1-9 0,-3-3 3,0-6-1,-1 0 1,-10 3 3,-2-3-2,-9 5 4,-7 2 3,-7 3 7,-3 6 3,-10 8-4,0 5-4,-4 11-15,-2 5-5,3 13-7,-3 3-2,6 6 1,1 2 1,3 6-2,6 3 0,4-1-1,0-1 0,8-5 3,0-4-2,5-6 1,7-1 0,5-6-4,2-7-3,3-8-2,0-10-5,2-12 0,0-7 2,-2-14 6,0-3 3,-5-7 9,-4-1 2,-7 2 1,-7 3 5,-10 9 1,-4 7 0,-10 15 4,-3 11-11,-5 17-35,-3 13 32,-5 16-12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12.57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 339 63,'0'0'34,"0"0"-9,0 0-9,0 0-8,0 0-2,0 0-4,0 0-2,0 0-1,0 0-1,0 0-11,0 0 1,0 0 11,0 0 21,0 0 43,0 0 8,2 0-1,10 8-19,34 20-29,-32-24-10,5 0-8,-1-2-2,4 0 0,1 1 1,4-2-2,4 3 1,4-3-1,-1 0 0,-1-1 5,-1-2 4,-4 2 5,4-2 3,2 0-1,1 1-3,0-2 2,1 1-7,2 1 5,1-2-2,0 2-3,4 0 7,3 0 0,-4 1 3,3-1-4,-2 1-3,-4 0-5,1 0-2,-3 0-2,0 1 0,0 1-2,3 1-1,-1 3 0,4-2 0,1 1 0,2-3 2,0 1 11,-2-3 5,-3 0 9,1 0 1,0 0-4,5-2-4,2 1-6,4-1-2,1 2-6,-2-1 3,2 0-6,-5 1 0,2-5 1,-2 3-2,0-3 0,3 3 1,4 2-3,-1-2 0,-1 2 0,0-2 1,-4 2 1,-1-1-2,2 1 1,-2 0-1,-1 0 1,7 2 1,3 1-1,-1 0 0,1 1 2,-5-2-1,-3-2-1,-2 3 0,2-2-1,1 5 1,4 0 1,0 2-1,4-2 1,-2 0 0,-2-1-1,2-1 3,-5 0-1,7-1-2,6 1 0,-1-2 0,7-1-3,-2-1 2,-4-1 1,5-1 0,-3-1 0,4 3 1,6-1 2,3 1-1,0-2 0,1-4-1,-3 4-1,-1 0 1,5 0-1,-1 1-1,0-2 3,-1-2 2,-4 3 10,4 0 6,6 0 3,2 1 0,-11-3-10,9 1-4,-2 1-5,8 2-4,10 0 2,-12 0-1,-4 0 0,-3 0 1,13-1 0,1 1-3,4-2 2,-4-1 0,-2 2 2,3-1 2,-1 2 1,3-1-1,-5-2-1,1 1 0,5-2-2,0 1 1,-5 0-3,-1-2 0,-1 1 2,1 2-1,3-3 1,0 2-1,-5-2 2,-3-1 1,5 3 1,0 0 5,1-3-2,1 3-1,-2-3 3,-2 1-3,2 1 2,-3-3-2,-3 4-2,-1-4 2,6 5-2,3-1 5,-3-3-2,-1 4 1,-1-6 0,-1 1-1,7 2-1,0 1-2,-4-2-2,0 0 0,5 0-2,1-1 0,2 0 0,0-2 0,-1 1 1,2 2 0,1-3 1,3 2-1,-2-2 2,2 2 1,3 0 3,1-3 3,7 4-1,0-3 0,2 2-2,1 3-2,1-4-1,-1 0 0,2 0-2,0 0-2,0 1 0,2 3 0,-4 0-1,0-2 0,1-1 0,-4-1-1,5-2 1,-2 2 2,4 3-1,-3-2-1,-1 3-1,1-2 0,-4 2 0,6 1 1,-3-1-1,-3 2 2,-5 2-1,-2 0-1,-6 3 0,-5-1 0,-8-2 0,-10 0 0,-15 0 5,-5 0 4,-10 0 14,-8-2 7,-10 1 6,-5-2 4,-9 2-5,-2-1-5,-9 0-4,0 2-7,-3-3-2,-2 3-4,-1-1-2,-2 0-2,-1 0-2,0 0-3,0 1-3,-1-1 0,0 0-45,1 1-33,0 0-15,0 0 38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10.71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9 22 266,'-30'-20'108,"32"20"-81,-1-2-23,5 1-97,-1 0 63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4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724,'-9'17'296,"-2"-2"-185,2-2-27,2-8-20,-3-2-13,4 0-21,-1-1-6,2-5-16,1 3-3,2-1-2,2 0-5,0 1-29,0 0-14,0 0-32,0 0-9,15 7 60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2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772,'0'0'272,"3"3"-229,9-1-25,4-3-2,9 0 12,1-2 5,1-6-1,-1 5-3,-1-3-12,1 3-4,-2 5-8,0-2-1,0 1-1,-2 1 1,0-1-3,-1 2-5,-5-2-21,-4 1-17,-3-1-209,-1 0 175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2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7 516,'-96'32'230,"83"-33"-119,2 1-19,-2-4-10,1 1-11,2 2-6,1-3-2,-1 2-9,4 2-2,1 0 0,0 0-4,8 0-15,4 1-12,4-1-20,2 3-3,8 4-1,6-3 2,10-1 1,5-3 1,4-4-1,-3 1 4,-2-5-8,-4 0-9,-2 3-12,-6-5-10,-6 8-13,-5-1-10,-9 4-38,-2 5 57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6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0 257,'-1'2'167,"0"0"-27,0 0-32,0 0-67,0 1-21,0-1-14,0-2-2,-5 2 0,-6 4 0,-24 19-3,32-24 2,2 0-3,2 0 0,-1-1 1,0 0 0,0-1 10,-1 1 7,1-1 19,0 0 7,0-1 5,0 1 1,0 0-2,0 0-4,0 0 3,0 0-2,0 0-2,0 0-2,-1 0-10,1 0-4,0 0-11,0 1-3,0 0-4,1 0-1,0 0 1,0 0-1,3 13 0,17 34 0,-18-29-1,3 1 2,-4 1-3,-2-2 1,3 0-2,-3-4-1,-3-3 5,4-2 2,4-1 4,-4 0 3,0-3-2,-4-1-1,0-4-4,4 1-3,1-1 0,-1 0 3,0 0 5,0-1 1,0 0-2,0 0-2,0 0-4,0-10-4,3-40 0,0 35-2,-1 1-2,-3 1 0,2 6 0,2-1 0,1 3-4,4 2 1,-6-3-4,2 3 1,-1 0-2,1-1 4,5 0-4,-9-1-3,10 1 1,-4-1-1,-2 5-2,6 0 1,-5 1 2,0-1 1,4 1-1,-3-2 1,2-1-6,3 2-2,-3-2-11,1 3-9,1-2-22,-2-5-13,4 2 4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5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77 420,'26'-48'208,"-32"43"-74,2 0-32,-1 1-8,2 0-25,1-1-14,1 2-15,0 1-4,1 1-1,0 1-2,0 0-9,0 0-5,0 0-9,0 0-1,0 4 7,3 23 5,3 45 7,-7-31 3,-3 5-5,1 0-6,-1-5-5,1-3-3,-1-8-2,1-5 1,1-8 5,-1-6 1,-1-10 5,3-1 0,-2-7 1,1 0-5,-1-8-5,2-5-6,1-5-7,1-6 1,4 3 1,3 2 0,0 3-1,0 3 0,1 1-3,1 0-1,0 4-3,5 3-2,0 5-1,-3 0-1,1 3 5,1 1 2,-7 2 1,1 1-1,-5 0-1,0 2-1,-3-2 2,0 0 2,0 0 3,-1 0-2,0 0 4,0 0-2,0 0 0,-1 0 0,2 0-1,0 0 2,0 0 0,0 0 2,0 0-4,0 0-1,0 0 2,0 0-2,0 0 0,0 0 3,0 0-3,0 0 2,0 0-1,0 0-2,0 0 0,0 0 0,0 0 2,0 0 4,0 0-2,0 0 1,0 0-4,0 0 0,0 0 0,0 0 1,0 0 2,0 0-1,0 0 0,0 0 0,0 0-3,0 0 2,0 0-1,0 0-1,0 0-2,0 0-3,0 0-1,0 0-6,0 0-9,0 0-8,0 0-17,0 0-6,0 0-16,0-1-12,0 1 55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4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0 1210,'0'6'9,"-6"0"6,-6 10 10,-5 1 2,-6 1 0,0 2-2,0-4-3,-1 2-2,2-3-5,4-1-5,4 0-3,6-2-4,1-4-2,3-2-2,4-3-8,0-3-4,0 0-2,0 0 4,0-1 7,0 0 3,0 0 1,0 0 0,0 0-1,0 0-1,0 0-10,0-1-5,0 1-13,0 0-9,0 0-33,0 0-3,0 0 45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3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324 751,'-24'-55'268,"7"25"-231,2-3 2,4-3-9,1-2-5,6-1-6,2 3 3,3 7 3,2 9 0,6 12-11,-1 9-7,10 15-8,1 14-2,4 23-2,1 6 3,-5 19 2,2 0 2,-8-3 2,-3-1-2,-4-15-2,-6-10 0,-5-14 0,-4-7 2,-4-12 4,1-2-1,-5-7 9,-2-4-1,-2-5 2,-2-1 0,2-4-8,2 2 0,4 1-4,1 3-4,6 1-16,3 1-18,4 4 2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4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1 797,'-4'-6'311,"0"2"-177,1-2-100,2 3 6,-1 0 8,1 3 2,1 0-4,0 0-15,0 0-11,1 9-10,5 57 0,-4-15-4,-2 1-2,-5 4-17,-2-4-19,-2-8-33,0-3-24,0-13 54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7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7 525,'-3'-13'250,"0"5"-121,3 1 3,0 7-46,0 0-23,2 6-28,-2-6-16,2 12-15,13 60-4,-5-20 2,-1-2-9,0-5-44,1-7-156,2-9 142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3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9 29 491,'-43'-31'233,"37"36"-86,-3-1-5,3-1-21,0 1-15,2 1-31,-1 5-13,-4 10-22,5 12-8,-5 9-14,2 10-5,7 2-5,-2-4-5,4-7 0,0-6-4,-2-8-19,2-5-7,0-12-16,-1-4-7,3-6-12,-1-1-10,-3-6-10,1-6-5,-2-9-123,-5-3-4,-4-3 49,-3 1 71,-6 5 228,2 4 46,4 9 12,0 3-41,6 5-58,2 1-17,3 2-34,2 0-15,0-3-17,0 0-10,0 0-5,22 8-1,47 6-11,-28-15-8,7-10-20,4 1-11,-5-6-26,-3-1-183,-6-3 190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41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38 557,'46'-36'242,"-49"36"-132,0-1-34,5 1-39,-2 0-12,0 0-15,0 0 1,0 0 5,1 0 4,10 0-3,34 5 0,-33-2-4,-4-1-5,0 4-2,-2 2 0,-3 3 1,-3 4 3,-7 8 3,-4 3 0,-4 3-4,-2 1 0,-1-4-6,3-1 2,5-7-1,3-6-1,1-5-3,4-3-2,2 0 0,4 2-2,6-3 2,-2 0 1,4 3 1,1 0 0,-1 1 3,1 0-1,-2 3-1,-3-1 2,-2 4 0,-5-1 8,-8 3 9,-4 4 3,-9-2 9,-2 5-1,-5-3 5,1-1-1,-3-2-8,-2-1-4,4-3-11,-2-6-6,9-1 1,6-5-5,2-1-3,5-2-4,4-2-9,3-2-2,5-1-11,2 1-2,7 0-12,-1-2-8,8-2 406,3 1-279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9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1 729,'-21'-45'255,"36"48"-211,13-3-34,-14 0-1,1 1-25,51-7-38,7-8 3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9.3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707,'-1'0'271,"0"0"-202,0 0-18,0 0-26,-1 0-9,1 1-6,-1 28 1,-1 47 5,4-28 1,1 0-6,-1-3-3,3-11-11,-2-4-17,-2-10-49,2-6-189,-4-7 179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7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76 628,'-8'-14'266,"1"0"-156,6 2-29,1 1-10,3 2-16,2 0-6,3 6-13,3-1-7,8 10-16,-4 4-5,5 5-5,-6 1-1,-1 7-1,1 2 3,-12-2-2,-2 2 0,-10 1 4,-4 1-1,-1 2 1,-5-2 2,4-7-4,2-3 1,6-2-2,5-2-3,2-3-2,2 0-3,5-2-1,3 0 1,8-3 2,1-1 2,6-5 1,8-3 1,-3-4 1,4-2 2,-3 2-3,-7 2 2,-6 1-11,-6 0-12,-7 4-23,-2-2-25,0 0 45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3.3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3 660,'69'-17'260,"-68"-1"-180,0-6-28,2-10-10,0-10 0,3-6 3,-3-2-2,0 8-6,-3 11-1,0 15 5,-1 9 0,1 10-17,3 8-10,-1 22-16,3 11-3,1 22 5,-1 5 2,3 6 0,-2 1 1,5-5-1,-2-1 1,1-13-2,-1-8-1,-3-10 1,-1-11 5,-3-7 7,0-5 2,-1-6 7,-1-4 1,0-4 7,-2-2 6,1 0 11,0 0 4,0 0-7,0 0-6,-1 0-20,1 0-8,0 0-6,0 0-1,0 0-2,-3 0-2,-1 0-9,3 0-14,0 0-42,0 0-23,1 0-29,0 0 61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30.16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7 343 575,'-35'-65'214,"35"59"-171,0-4-29,1-6-21,2-3 6,1-6 25,0-1 7,-1-3 20,1 6 3,-3 0-3,0 3-2,0 8-9,-1-2-3,1 10-9,-1 0-5,1 5-16,2 12-6,0-7-7,-1 2 2,8 49 6,2 19 8,-2 44 6,-4 0 1,-5 24 1,-1 11-3,-1 7-3,-4-1-2,2 9 0,2-2 2,-2 1-1,1 3 1,0-14-2,-1-8-2,1-19 1,2-9-4,5-22 3,0-6-3,4-20-1,-1-12 0,-2-16-4,-3-12 1,-1-19-4,-1-4-6,-1-15-2,1-5 0,1-8 4,-2-7 1,-2-9-1,0-6-6,-5-9-12,0-4-2,1-7-13,-4-5-9,-1-10-27,2-8-29,2-16-151,1-16 19,6-21 50,3-14 60,5-23 239,1-8 17,5-8 30,0 5-3,5 12-45,1 15-10,4 22-30,-4 10-16,-2 26-18,-8 11-3,-2 21-6,0 9 0,-7 13 0,5 11 0,-8 12 1,-3 6 1,-2 7-6,-1 0-4,2 7-7,-1 1-6,6 15-4,-2 12-3,-2 31-4,5 21-1,0 51-4,-1 22 5,1 53 8,-4 15 9,-8 6 7,5-4 3,0-25-4,-7-4-2,4-14-2,-3-6 0,-5-16-1,5-13-2,-4-21 2,2-13-6,1-18 2,2-9 3,5-19-5,2-14 0,1-21 1,3-12-2,1-13-1,-1-2 2,1-2-4,0-1 1,0 0-1,0 0-1,0 0-2,0-2-3,1-13-16,3-36-20,-4 25-39,2-4-19,1 0 55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28.00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1 385 699,'-4'-2'273,"3"1"-199,-1 0-14,2 1-45,0 0-8,0-1-3,0 0-1,0 1 2,0 0 2,0 0 2,0 0 0,4 6 7,6 15 1,19 38 1,-17-26-2,-3 5-4,-1 5-1,-2 6-4,0 5 0,3 12 1,-4 6 1,1 24 3,1 8 1,0 21 4,0 7 2,-1 11 2,-3-2 0,-2-1-3,-1 1-2,2-8-6,4-2 1,-1 7 0,3 1-1,1 1 1,-2 2-2,2-9-1,1-6-2,-4-9 0,-2-5-2,0-9 1,-1-3 0,-1-13 1,1-5 2,0-14-2,-3-12 1,0-20-3,1-8 0,-4-15 1,1-5 1,-3-6 1,3-3 2,-3-13-8,-1-6 0,3-17-2,-6-8-2,3-9 3,0-3-1,-3-2 1,2 2 0,0-9-3,-3-4-6,3-10-4,-3-8-3,1-15-4,4-13 5,1-26-1,5-16 1,3-22 5,-1-7 1,3-3 4,1 9 2,1 11 3,-2 6 2,6 13 0,-6 3 1,5 12-1,-1 8-2,-4 13-5,2 2 1,-6 1-3,0 2 3,-4 0 7,2 10 2,-3 15 6,1 10 1,-2 17 0,-3 11 0,1 15 5,-5 11-1,-2 10-5,6 3-3,-2 9-12,5 7-4,3 25-2,-3 21 1,1 44 4,0 27 2,-1 37 1,1 10 2,3 21-4,1 0 2,-1 10 2,1-1 2,-4-12 5,-2-4-2,0-21 0,-3-2 2,0-2 3,1-2 1,-4-12-2,2-8-3,0-16-4,-1-8 2,3-9-1,-3-7 0,1-16 0,3-8 0,3-20-4,3-13-3,6-15-11,-3-9-12,3-14-22,4-4-11,2-18-24,1-14 253,9-23-135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26.49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18 195 308,'-36'-42'116,"30"34"-81,3 0 8,1 1 32,1 2 8,0 1 5,1 3-10,0 1-33,-1-2-4,1 1 0,-2 0 2,1 0 0,1 0-5,0 1-8,0 0-6,0 0-8,0 0-4,0 0-3,0 0 1,0 0 1,0 0 3,0 0 2,0 10-1,3 45-1,-3-27-2,-2 7 0,1 7 0,0 6 2,0 2-3,2 7-2,0 0-2,3 6-4,1 1 0,1 3-3,1 5 1,3 9 0,-2 6-1,-2 6 0,0 1 1,-3-1-1,-1 0 0,-1 8 2,-1-2 0,-3 4 5,0 1 0,0-5-1,-2-3 0,3-6-2,0-6 0,-1-7-1,0-2 0,1 3-1,0 0 0,-1 4-2,-3 0 1,2-1 2,-1-2-1,1-6 1,-1 3-1,-2 3-1,0 4 0,0 1 0,0 2 1,-4 5 0,2 4 1,-4 9 1,0-1-2,-3 1-1,-1-2 0,1-1 0,-5-6 1,8-13-1,-4-1 2,4-11 0,6-6-2,-1-8 0,6-12 0,-1-18 0,4-7 0,1-13-5,-2-6-4,-1-9-1,-1-7 2,-3-19 1,1-12-2,-2-17-8,1-7-7,-3-11 1,0-9 4,-3-12 9,-1-10 6,3-7 3,0-8 3,4-8 0,1 0 0,4-7-1,1 2-1,5-1 0,3 0-1,3 0 1,-1-4-1,2-2 1,-2-5 1,1-8-1,-2 0 1,-4-8 0,4 4-2,-8 11 0,5 7 0,-6 17 2,-2 8-1,-7 15-1,-3 10 1,-2 13-1,-6 5 0,3 8-1,-3 2 1,4 6 1,2 6 0,1 8 0,2 5-1,1 6-3,-1 1-2,2 6-4,1 2-3,2 8-2,0 3 3,3 7 1,1 4 1,1 2-9,1 4-16,3 3-19,3 7 34,2 4 3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5.9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6 355,'20'3'148,"-2"0"-83,-4-1 1,-4 0-16,-2 2-1,-4-4-13,-1 0-4,-3 0-8,0-1-1,0 0-2,0 1 1,1 0-8,1 0-6,1-1-5,3 0-4,2 0 1,32 2 0,-25 4-1,-3-2 1,-1 0 1,0-2 1,1 1 3,-2 2 0,2-2 6,-2 0 2,-5 1 4,4 0 1,3 3 7,-1-4 3,3-2 6,-2 0 0,1-2-2,3 1-3,1 0-5,1-1-4,2-2-4,3 1-2,5-7-5,2 1 2,3-5-3,1 1 0,0-1-2,-2-2 0,-8-3 4,-4-1 3,-10 3 14,-4-3 8,-10 6 10,-5-1-5,-9 4-9,0 5-11,-8 6-13,1 5-3,-4 11-16,-2 3-5,3 7-24,3 1-8,9-3-12,5 0-7,11-5-89,4-7-149,9-4 200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6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3 22 366,'2'30'210,"-2"7"-59,1 10-21,-1 1-31,-3 3-35,1-7-12,-5-14-6,1-1 0,-3-16-1,-1-4 0,-1-3-3,-2-6-4,3-2-8,-2 0-6,6-9-10,0-1-7,5-6-9,1-7-10,5-1-12,2-4-6,4-1-9,6 3-1,4 3-5,2 0 1,7 3 8,0 1 6,2 2 14,2 5 6,1-3 7,4 5 1,-2 2 4,-2-3 1,-6 9 3,-6 3 1,-8 6 2,-4 6 1,-8 10 4,-7 5 2,-5 10 4,-4 4-1,-7 1 2,-4 0-4,-10-9-1,1-2 0,-1-12-7,7-1 1,7-7-4,6-6 0,2-4-1,5-7 0,5-9-3,-1-8-3,11-5-1,3-2-1,4 5 3,4 7 2,0 7-2,1 6 1,1 7-1,1 5-1,0 8 1,4 3 0,1 4 1,-6-5-1,-6 0-6,-6 1-1,-3-7-4,-3-2-4,4-1-1,-3-4-7,0 1-23,2 4-16,-6-4 41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5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484,'55'-4'187,"0"4"-132,0-2-19,0-1-17,-1 2-5,-5-5-1,-3 1-4,-6 2-66,-4-2 47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5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 628,'11'-5'209,"8"2"-216,5-2-21,7 1-94,6-1 83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4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19,'1'0'23,"2"3"-41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7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72,'68'33'256,"-69"-35"-114,1 6-60,0-3-19,-2-1-18,2 0-13,0 0-18,0 0-4,0 0-4,0 0-4,0 0 5,0 0-6,0 0-6,0 0-4,0 0-22,0 0-10,0-1 28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7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8 76 388,'0'-4'222,"-4"-1"-29,-1 0-69,0 0-48,3 1-7,2 1-4,0-2-5,0 0-8,-4 1-6,1 0-8,3 1-2,-1 3-6,0-1-5,0 0-8,0 0-5,0 1-6,0 0-3,-1 0-3,-8 25 1,-48 49-1,30-27 1,3 2-1,-3-4 2,5-7-1,3-5 1,5-6 2,3-8-4,5-7-3,4-4-3,1-7-3,2 1 1,0-2 1,0 0 1,-1 0 1,1 0 0,0 0 0,0-1-1,0 0 0,0 0-3,0 0-8,0 0-1,7-20-5,17-38 1,-12 27 4,0-2 3,-1-2 5,0 2 2,-1-1 5,0 3-1,-3 4 3,-3 4 1,-2 7 2,-2 1 1,-2 4 2,1 5 1,-1 0 1,1 4 0,1 0 0,-2 2-2,2 1 1,0 0-1,0 0-1,0-2-2,0 2-1,0 0-1,0 0 0,0 0-2,0 0 2,3 11-2,14 52 0,-13-27 1,0 12 1,-2 5 1,-2 1 4,-2-3 1,0-6-1,-2-8 1,3-2-1,-1-5-2,0-6-1,2-6 0,-1-8-2,1 0 2,0-6 0,0 0 1,1-3-1,-1-1 0,-1-1 0,0-1-2,0 1-8,-2-4-1,-2-10-6,-14-33-1,11 33-7,-2 1-6,-3 0-10,-2 0-4,-2 0-7,-1 0 6,1 2 13,-2 1 7,3 2 20,0-2 3,0 0 2,2 4 3,-1 0 3,-1 0 4,4 5 10,-2-5 2,3 7 4,5 0 0,-3-3-3,7 3-2,4-1-2,-1 1-1,-1 0-10,0 0-1,0 0-5,0 0-1,14 1 1,51 2 0,-23-8 0,1-2 0,0-3 1,-3 1-1,-1 1-1,-2-2-1,-3 5 0,-2 4 1,-7-2 2,-3 3 1,-5 0 0,-4-1 1,-5 2 2,-4-1 1,-4 0 7,-1 3 2,-1-3 9,1 0 5,0 0 0,0 0-3,0 0-8,0 0-5,0 0-10,0 0-1,0 0-9,0 0-9,0 0-23,-1 0-17,2 0-14,0 0-5,14 4-8,43 11 93,-32-16-1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6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87 441,'-6'-5'205,"-1"0"-93,3-1-13,-4 2-23,2-1-8,-1-1-8,-2 1-2,3-1-11,-2 0-2,2 1-8,0 1-3,0 1-1,0-1-2,-1 1-5,0 0-6,1-1-5,-1 2-1,0 0-1,2-1 3,1-1-3,2 3 2,1 1-4,1 0-3,0 0-3,0-1-6,0 1-2,0 0 3,0 0-1,0 0 1,15 7 0,39 44 1,-27-26-1,2 3 0,0-2 0,1 1 0,-4 1 0,-2-5 2,-5-3 0,0-4-2,-5-6 0,-3-1 1,-4-4 0,-3 0 0,-4-3 0,4 1 1,-3-3-1,-1-1 1,0 1 0,0 0 1,-1 0-1,0 0-3,0-1-5,0 0-8,0-1-11,-6 1-7,2-1-12,-1 0-1,-30-17-11,32 10-13,-1-1-121,3-7 125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55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 241,'0'-2'108,"0"0"-47,0 1-14,0 0-23,0 0 0,0-1-12,0 0-10,0 1-122,1 0 88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8.7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525,'-5'4'204,"1"2"-143,0 3-35,-1-1-37,0 3-15,0-4-33,0-5-9,2 1-59,1 2 81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8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222,'-7'21'59,"2"3"-61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5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82,'0'15'193,"0"0"-131,1-5-14,1 0 4,-2-2-6,1-1-4,0 3-19,-1-3-12,1-2-11,0 1-6,1 1-81,-1 2-34,0 0 68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5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 537,'-9'-7'222,"5"7"-138,3 2-41,0 2-28,1 0-6,2 1-5,0 3-2,4-3-3,4 2-3,7-6-57,5-2 42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5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487,'-4'7'238,"0"-1"-86,1 1-79,3-1-15,1 1-19,-2 1-11,1 0-8,0 0-5,0 3-15,3 0-8,1 4-23,1-1-23,0-3 32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4.8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632,'-19'66'262,"19"-66"-148,0 0-27,0 1-32,-1-1-15,0 0-24,0 0-9,0 0-7,0 0-9,1 0-26,0 0-13,3 9-57,17 36 68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7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298,'-2'39'119,"-3"1"-89,2 2-8,-2 4-16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5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572,'-5'8'267,"2"-3"-93,2 6-122,1-1-23,0 0-19,0 3-5,2-1-2,-2 0 0,2 8-2,2-3-1,-2 7-2,-1 0-9,2 3-23,-3 3-12,-1 10-128,-2 3 116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8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632,'-3'29'254,"0"0"-168,-2-3-28,0 1-28,1 1-8,1-4-9,1-1-1,2-2-11,2-1-12,2-1-66,1 0 54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8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554,'-5'19'259,"1"2"-118,0-2-54,0 1-19,1 0-25,1 1-12,0-4-16,1-2-7,1-2-14,0 0-12,3 3-23,-2 2-19,-1 5 35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54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-1 733,'-12'23'279,"4"5"-202,2 3-17,1 4-10,3 2 1,1 4-7,1 4-7,5 0-5,4 1-8,5-4-8,4-5-3,6-9-7,2-5 0,2-13-5,-1-7 1,0-14 1,1-8 1,-3-17 6,-3-5 1,-11-18 3,-7-4 0,-19-7-2,-8 1 0,-12 16-4,-8 10 0,0 33-4,-1 13-3,4 25-6,2 13-15,7 11-24,5 1-16,10-8-38,6-8 1,13-12 62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7.6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611,'26'0'270,"-6"0"-136,-4 4-80,-1 3-21,-3 3-22,-1 2-16,-5-2-76,-3 0 58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7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9 40,'12'-4'23,"-1"-2"2,-2-1 2,-4 0 6,3-2 3,-2 1-4,4 0-4,5 1-15,3 0-7,-2 3-3,2-1 14,-2 5 35,-7 0 24,3 5 35,-3 1 2,-4 5-10,3 4-13,1 4-22,-2 3-12,4 3-20,2 1-6,0-6-2,3-3 2,1-6 8,4-7 1,3-6 2,3-5 1,1-10-5,1-1-2,1-6-8,-1-2-4,-5 3-1,-5-4 2,-12 4 7,-7 0-4,-11 2-4,-3 0-4,-9 9-14,-1 6-7,-4 13-25,-1 8-12,-1 6-32,4 4-20,13-1 58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7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1 116,'86'1'50,"3"0"-28,-5-3-14,-6-4-3,-9-4-3,-5-2-3,6-3 1,5-1 0,1 1 1,-3 0 3,-12 3-4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5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-1 568,'-5'-2'244,"0"1"-139,0 5-43,-6 3-20,-4 6-13,-3 2 1,-2 10 6,1 8-1,-2 12-6,2 6-6,7 3-5,1-1-4,8-9-6,3-8-2,6-10-4,3-6-1,2-12-1,2-4 1,3-8 2,0-5 0,3-8 1,-1 0-1,-5-6 1,-2 1-1,-9 1 3,-2 2-4,-8 5 2,-1 2 0,-6 7-4,-2 1 4,0 3-3,-3 1 0,8 2 2,3 1-1,7-1 1,3 0-3,0-2-5,-1-1-2,0 0-1,0 0 2,24-12 7,40-27 0,-32 21 0,-1 0 1,-2 7-2,-2 5 2,-6 7-1,-2 8 0,-4 12 0,-5 6-1,-4 15 4,-3 0-1,-10 1-1,3 0 3,-5-10-5,3-1 2,5-7-8,-2-8-11,3-6-33,0-5-30,1-7-168,1-5 163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6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502,'40'0'189,"4"1"-156,12 2-13,0 0-8,0 0-32,-2-2-57,-6 1 51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0:06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68 803,'-12'1'299,"8"7"-244,-1 2-7,2 14-34,-1 5-6,3 6-7,1-1-2,7-8-5,4-2-4,7-12-4,1-4 1,8-8 4,1-5 3,8-11 8,5-7 3,-1-9 4,-4-5 1,-17-1 7,-7 2 4,-15 4 5,-5 5-2,-18 7-10,-10 6-11,-8 16-29,-3 12-22,7 19-85,5 6 87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9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90,'38'59'197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9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4 0 606,'-6'15'209,"-4"8"-177,-2 3-8,-1 7 15,2 2 6,-2 3-9,4 3-4,7 2-14,-2-4-6,9-5 0,2-1-2,2-10-5,8-1-1,-2-9-2,1-4-1,0-9-1,5-2-1,-2-10-2,-1-7 2,-3-8 0,-4-5-1,-2-7 5,-6 3 3,-5-1 8,-5 1 6,-7 4 8,1 5 4,-6 9 2,-4 7-3,-1 11-9,0 6-9,-4 8-10,0 5-5,-1 9-6,1 6-7,11 0-26,7 3-24,10-4 39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9.0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566,'-7'16'224,"2"2"-144,-3-2-16,3-4-21,1 1-4,0 0-13,4 0-10,1-1-14,0-1-8,1 0-28,0-1-53,3-4 5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6.2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631,'0'15'161,"-3"-2"-290,-1 0 7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6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5 0 674,'-45'37'280,"33"-31"-177,-2 4-41,-1 4-17,-1 2-13,-1 3-2,4 5-6,-1 3 0,2 8-9,2 1-4,6 2 1,1-2-1,9-6 1,5-1-3,5-9-2,3-5-2,0-6-4,0-4 0,4-7-1,-2-9-2,4-5 1,-2-10 0,-1-3 1,-1-4 3,-9-9 7,-3 3 4,-10-7 12,-6 4 3,-7 6 4,-7 6 2,-1 14-7,-4 6-5,-1 15-12,0 9-8,2 12-16,3 12-11,6 9-32,4 3-18,11 0 43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35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591,'-3'13'247,"0"0"-156,-1-5-44,2 3-13,1-4-22,-2-2-8,3-2-22,0 0-28,1-3 28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7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131 767,'-43'33'309,"32"-27"-217,0-1-31,-1 6-42,2 1-7,2 6-3,0 0-1,6 5-3,1 0-2,2 1-2,5-2-1,4-1-1,4-7 0,5-6 0,-1-5 1,4-13 3,1-2 0,-1-9 2,1-4 7,-6-8 10,-3-6 2,-11-9 3,-7-4-4,-9 3-1,-5 7 3,-4 15 3,-2 13-1,-2 13-15,0 10-12,1 18-40,2 10-19,4 17-226,11 0 195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7.3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588,'-1'25'203,"-1"6"-204,2 5-2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4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264 511,'-2'-24'242,"2"-5"-56,10 3-145,4-1-5,3-2-7,7 3-2,5 1 1,1-1 0,8 8-8,-4 0-2,-5 9-8,-1 4-3,-6 6-3,-1 6 0,-6 14-2,-3 6 0,-9 21 4,-4 8 2,-6 14 4,-3 4 1,-1-2-3,4-1-2,4-10-3,4-5-1,3-11 2,3-5-4,7-11 0,-3-5-2,9-13-3,-2-8 2,2-12-1,2-5 1,0-8 3,-1 0 0,-10 2 1,-5 3 0,-8 6 2,-5-1 3,-5 10 1,-4 5-2,-5 14-4,-2 7-2,1 15 0,5-1 0,7 8 2,7-1-1,4-4 0,3 0 0,5-4-2,3-6 1,2 7-1,0-2-1,2 0 1,-3 5 0,0-10 2,-2 0 0,-7-9-2,0-6 0,-9-5-3,1-3 3,-7-4 6,-4-3 5,-5 0 12,-3-1 2,-3-2 5,2 4 3,1 0-5,2 2-5,4-2-8,2-2-8,3-6-5,1 5 1,4 0-4,3 2-5,4 5-21,0-6-23,4 3-29,2 0-19,7-2 62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5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0 428,'-9'1'243,"1"1"-29,0 7-104,0 6-61,0 6-14,3 8-11,0 3-1,3 8 1,1-1-3,1-3-9,3 1-3,6-8-4,4-4 0,2-6-2,2-6-2,1-7 1,0-6-1,5-8 2,2-9 2,-4-10 6,-3-6 0,-7-9 4,-6-4 4,-8 1 1,-6 2 6,-8 9 5,-6 4-4,-7 14-9,-1 6-7,-4 12-29,-1 8-20,8 12 2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25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628,'-3'12'272,"3"-3"-140,0-3-35,-1 4-32,2-3-10,-1 0-23,-6 0-10,5-1-11,-3 1-4,4-2-3,1 3-1,0-3-3,7 3-6,-7-1-13,3 3-9,4 3-18,-4 0-9,5 8-39,-2 2-184,-4 5 196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9.4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8 531,'-9'22'244,"3"-33"-106,4 3-31,-3 1-42,1 3-13,1 3-14,-3 2-5,1 5-8,-3 2-5,0 8-9,3 4-3,2 9-4,0 3-1,4 3 1,1 1 1,4 1-3,3-2 0,1-2-1,0 1 1,2-5 0,0-3 0,0-4-2,3-2-1,-5-6 1,3-1 0,-1-4 1,-2-3 0,2-3-1,-3 0 6,1-6-5,0-2 1,2-6-1,-6-3-5,0-8 5,-1-5-2,-7-11 2,1-3 2,-6-7 0,-1-1 3,-3 6 1,-3 4 4,1 10 8,-1 7 0,0 9 1,1 3-2,2 10-7,-4 3-2,1 6-3,-1 2-3,1 4-2,-1-1-1,4 9 0,5 3 0,-4-5-2,6 4-5,0-7-12,1 0-6,3-2-20,3 2-13,5-2-76,3-2 88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29:18.7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28,'7'26'199,"0"0"-148,-3-1-29,-1-4-39,-1-1-45,0-7 39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3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726,'5'16'315,"-3"12"-103,1 26-204,-5 10-6,-9 9-56,-9-10-47,-7-5 59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52.5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0 803,'0'18'293,"-4"24"-218,-4 16-65,-8 21-37,-11 4-41,-7-9 43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1:00:48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6,'4'13'23,"2"5"-74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0.4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0 658,'-43'31'330,"25"-30"-63,10 3-207,0 2-17,8 1-23,2-4-12,8 1-3,6-3-2,9 2-1,5-2 3,7-1 0,0-1-4,1-2-6,3 3-8,-4-2-20,-1 0-10,-10 2-40,-6-1-40,-9 2 78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0:35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9,'0'0,"0"0,0 0,0 0,0 0,0 0,0 0,0 0,0 0,0 0,0 0,0 0,0 0,0 0,0 0,0 0,-82-24,79 22,1 2,-1-3,0 3,0 0,3 0,0 0,0 0,0 0,0 0,0 0,0 0,-2 0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29:48.8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3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7 50 676,'-11'-18'266,"1"4"-199,4 4-4,-1 5-29,-2 1-7,-1 5-9,-6 2 1,-1 8-5,-1 4-1,0 9 2,-2 6-1,-2 14 1,-1 5-2,1 11-4,0-1-2,1-5-2,4-6-2,-1-14 0,6-3 0,6-7-1,-1-4 1,8-2-3,6-4-1,6 0-1,6-1-1,4-2 2,0-2-1,3-5 1,0 1 0,1 1 1,1 5 2,-6 6 3,-5 3-4,-9 10 1,-6 2-1,-7 3-2,-7 2 2,-10 1-1,-6 2 1,-10 0 0,-1-2-1,-4 2 1,-6-2-1,5-5-2,2-4 0,15-11 2,14-6 0,8-7-2,5-2-7,14-9-8,0-5 0,23-10 5,2-4 7,3 0 5,4 5 1,-13 7 0,2 8 0,-9 15-2,-4 4-3,-6 21-2,-2 9 0,-8 11 3,-1 7 3,-3-1 1,-2-1 2,7-12-2,3-5 0,7-11 1,1-6 0,6-8-2,0-5-6,7-16-6,12-9 5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00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7 18 736,'-42'30'278,"38"-34"-222,1 0-5,-2 2-26,1-6-2,1 2 7,-2 3 3,0-2 15,0 4 5,-3-1 5,1-2 1,1 3-5,0-2-6,2 0-12,0 3 0,3-1-12,-3 1-2,4 0-4,-1-1-4,1 1-3,0 0-4,0 0-7,0 0-1,0 0-7,0 0 2,6 2 2,14 4 1,41 43 2,-31-31 0,3 3 1,1-2-1,-1 3 1,-3 0 0,-5-1 2,-3-2-2,-4 1 0,-2-1 0,-4-1 0,0 2 0,-6 1 2,0 1-2,-5 3 2,-1 1 0,-3 2 0,-6 2 2,-4 4-1,-1 0-2,-4 3 6,-2-5 4,0 1 5,-6-6 4,1-4 4,3 1 3,-1-7-2,7 2 1,0-4-5,-1-2-1,4-2-2,1-1-1,5-3-2,2 0-3,4 1-6,1-2-4,0-1-2,-1 0-4,1 0 2,0 0 0,0 0 0,1-2 2,0 0-2,-1-3-3,0 0-25,0 0-17,0 0-41,0 0-28,0 0-23,0-1 77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4.92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 171 831,'-4'-6'302,"4"5"-256,2 3-24,0 3-14,-2-5-11,0 0 1,14 3 1,49 12 1,-25-11 3,5 0-3,12-1 7,9 1 2,13-4 6,2 0 4,9-4-1,5 4-3,13 0-3,6-2-6,10 1-2,8-2-3,10-3-2,7 2 4,21-4-3,0-3-2,3-1-7,11-1-5,-5-3 1,8-1 0,7 1 8,-9-3 2,9 5 2,-5 1 1,-2 6 1,1 3-1,-13 4 2,6 3 1,-1 1 3,-1 1 3,16-4 0,-8-1 1,6-3 0,6-5-2,-10 1-2,10 1-1,-9 0-4,-5-1 1,-1 4-1,-10-2 2,-3 3-1,-4 0-1,-23 2 0,-6-1 0,-13 1-1,-6 0 0,-11 0 1,-7-1 0,-24-1 3,-8 2 0,-15 0-1,-11 0 1,-10 0 1,-13 0 1,-10 0 6,-1 0 8,-13 0 27,1 0 1,-16 1-10,-10 2-10,-15 5-35,-11 3-5,-6 3-8,-8 3-2,-8 0-8,-5-3-4,-10-2 1,-2-2-1,-3-1 6,-3-4 1,-7-4 7,-7 0 1,-12-4 0,-7 2-7,-9 1 19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0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85 692,'9'26'259,"-32"9"-210,4 7-15,3 1-1,5-4-10,8-2-1,5-8-3,6-3-1,7-10 11,5-2 6,9-13 12,3-7 5,15-15-1,1-8-4,3-8-13,-4-4-7,-16 1-8,-7 0 0,-19-4 6,-5 3 5,-21 1-5,-8 5-3,-16 20-10,-9 10-16,-4 29-27,-2 14-20,4 16-44,4 5-2,20-10 58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0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7 713,'-2'0'288,"3"1"-177,5 1-73,-6-2-12,0 0-3,22-1-3,46-5-3,-30 1-4,6-1-14,-1 4-9,3 0-50,-1-1-53,0-2 70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50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3 772,'-5'-4'276,"5"11"-243,6 10-10,0 25-20,1 13 6,0 17 4,-4 2 1,1-11-4,2-9-3,-1-17 3,0-7 4,1-14 6,-3-4 6,-2-9 12,0-3 17,-2-8 17,0-4-5,0-11-13,-2-10-23,0-12-22,-1-8-3,1-11-2,-2-1 2,0 7-1,3 7-1,1 20-1,0 8 4,2 14-3,-1 3 2,1 1-4,3 4-4,8-4-1,3 3 0,9-1 0,3 1 2,3-3-12,2-1-10,4-2-24,4-2-14,2-1-34,5-1 60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9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367 454,'-36'-27'214,"32"32"-64,-1 2-28,2 0-22,-1-1-7,-2-4-21,1 0-6,-1-1-14,4-1-6,-2 0-9,1-3-4,-3-6-4,1-2-2,3-6-6,-1-6-4,7-7-7,1-3-4,6-4-4,3-1-1,4 0-1,1-1 0,0 7 2,0 2 1,-4 11-1,0 8 0,0 14-9,-3 11-1,5 23-3,-2 18 0,-3 39 8,-2 13 2,-5 12 2,-3-1 1,3-14 1,-3-11-2,-1-17 2,2-39-2,-2-19 0,2 1-2,0 28 1,1-10 0,1-19 4,-5-18 12,-6-9 2,-4-6 3,-8-9 1,-1-8-9,-4-2-1,-1 2-4,1 10-5,0 10-3,-1 15-2,-1 10 0,-1 17-14,-1 9-19,6 8-41,5-1-21,14-6 54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8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50 888,'-10'2'324,"7"0"-270,2 1-19,7 1-19,6 3-3,7-6 4,6 2 3,9-4 2,4-6-4,8-3-8,1-2-4,1 4-7,-1 0-13,-6-1-33,0 1-26,-11-1 43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7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31 712,'-35'-18'274,"32"18"-198,1 0-3,-1-2-21,1 1-4,1 0 0,0 0 2,0 0 13,0-1 2,0 1-2,0 0-5,0 0-22,0 0-8,0 0-19,0 1-5,-1 0-5,2 0-1,9 3 2,56 16 0,-30-20 1,-2-2-5,2-1-22,0 4-8,-1-1-15,0 0-7,-2 1-7,-3 0-10,-6 0 226,-3 1-130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3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101 852,'0'0'293,"-6"17"-274,-24 54-2,14-20-11,6 1-1,4 2-2,1-4-1,8-12 4,2-6-1,7-16 3,4-4 1,5-9 7,1-3 5,6-10 10,-2-10 2,-2-13 1,-1-9-2,-8-13-8,-3-1 0,-9-6-5,-4 2-2,-11 8-4,-4 5-2,-6 18-2,-3 4-2,0 19-10,-3 8-9,-6 23-35,-3 14-12,0 22-32,5 12 53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2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80 991,'-14'-3'366,"12"4"-295,2 1-21,0-2-33,0 0-10,0 0-6,2 0-1,28 0 2,34-5 2,-26-6-3,0 2 1,8 2-14,4 2-9,-1-2-21,3-1-15,-5-4-41,-4-4 63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3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62 662,'-1'-28'241,"5"0"-202,5 7-4,0-1-5,0 3-3,0 4-3,-1 6-1,-1 6-4,3 5-8,-3 5 0,-1 10-4,-1 7 3,0 9-1,-4 5 0,1 7-2,0-3-3,0-7 2,1-4-3,0-9-1,0-4 1,2-8-3,0 0 0,3-9 3,1-1-3,2-9 2,1-9 0,3-9 3,0-10-2,1-9-2,0-5-1,-3 2 0,0 10 5,-6 10 8,-4 11 8,-3 11 7,0 3 0,-1 4-9,1 6-7,1 10-8,0 8-3,2 14 2,0 3 0,-1 3-3,2-3 3,3-9-1,2-7-2,2-9 2,1-1-1,1-11 0,1-3 1,6-12 9,-1-9 5,6-15 5,-4-8 2,-9-12-7,-5-4-4,-6 1-4,-1 6-1,-6 11 0,6 5 0,-9 14-2,-1 0-1,-1 7-7,-2 1-10,2 3-25,3 6-17,4-3-40,-6-2 72,0 6 7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42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4 818,'-13'-6'293,"5"2"-248,6 0-3,1 1-14,3 2-10,-2 1-14,0 0-4,10 1-2,50 11 2,-28-5 0,2-2 0,4 3 0,0 1 1,6 1 0,-2-1 1,3-2-1,0-1-4,-5-5-8,0 1-13,-8 1 27,-3-4-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8.8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1 0 426,'-37'-4'209,"-2"5"-86,1 7-47,-5 6-28,2 10-15,3 5-5,2 13-1,3 4 3,5 13-11,1 4-5,3 14-5,5 12-2,4 15 2,5 4 0,8 5-2,3-1-4,6-10-4,6-3 0,11-21-5,3-12-1,14-22 4,4-8-3,15-14 3,7-11 0,9-16 1,3-12 1,1-24 3,0-11 2,2-22 1,-1-8 2,-11-12 21,-6-2 9,-24-7 11,-11-4 3,-21-1 4,-10-1 1,-16 15 1,-10 11-1,-18 22-30,-16 8-11,-20 22-10,-7 16-4,-6 30 4,2 21 2,2 27-28,2 11-18,11 19-47,13 9 50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8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59 365,'-23'-8'206,"10"3"2,2 2-102,9 3-24,2 1-31,8 1-29,9 3-5,15-2 12,8-3 4,12 0-3,0-6-7,-2-1-11,1-3-11,-9 1-20,1 3-16,-5-3 151,3 2-95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8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1 392,'4'-17'232,"-4"12"-37,1 5-45,-3 8-101,-1 8-21,-1 20-15,1 14 7,-1 20 22,0 10-3,3 2-13,1-4-10,1-15-7,3-12-4,0-14-2,-2-8 0,1-12-2,-1-4 1,0-8-3,-2-3-2,-4-2-2,3-1-10,0 0-168,-1-1 135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7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6 59 613,'5'-18'281,"1"2"-142,-3 5-43,-2 2-14,-2 6-21,-3 1-11,-4 9-21,-5 10-11,-11 20-13,-5 14 2,-9 24 4,0 5 3,-1 7 6,0-6-3,0-19-4,2-8-5,8-18-5,6-6 1,11-10-1,6-7-1,3-6-6,3-5-7,0-7-7,2-6 0,10-12-17,5-8-3,10-15-20,4-4-12,-3-16-31,0-3-171,-7-3 188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7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75 495,'-74'-51'219,"69"46"-115,4 1-36,-4 2-12,5 1-7,0 1-2,-1-1-2,0 0 0,0 0-4,0 0-1,0 0-10,0 0-6,0-1-6,0 2-4,0 0-4,1 0 1,-2 0 1,2 0 2,0 0 5,-1 0-1,1 0 2,0 0-4,0-1-5,0 1 0,0 0-2,0 0-1,0 0 4,0 0-2,0 0-4,0 0 2,0 0-4,0-1 0,0 1 0,-1 0 2,1 0-1,0 0 3,-1-1 4,1 1 4,0 0 2,0 0 1,0 0-4,0 0-2,0 0 0,0 0-3,0 0 4,0 0-1,0 0 0,0 0 0,0 0-3,0 0-2,0 0-1,0 0-2,0 0 0,0-1 0,0 1 0,0 0 3,0 0-4,0 0 1,0 0-2,0 0-1,0 0 0,0 0-2,0 0 1,0 0-1,0 0 0,0 0 0,0 0-4,0 0-1,0 0-2,3 4 1,17 20 2,37 38 0,-30-27 2,1 3 0,1 8 1,1 2 0,-3 0 0,0-4 1,-2-7 0,0-4 0,-2-7 0,-1-1-1,-2-5 0,-6-4 1,-4-3 2,-3-4-2,-3-5 2,-1 0-2,-1-3 0,-2 0 0,-1-1 1,0 0-12,0 0-36,-6 0-20,-9 2-31,-35 6-4,35-10 56,0 0 22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6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41 773,'-35'-35'323,"32"33"-195,2 1-31,1 0-58,-1 0-16,1 0-44,0 1-18,-1 0-45,1 0 28,0 0 29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5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68 526,'-8'-13'248,"9"7"-86,2 1-59,-3 2-49,6 6-21,-3 6-31,3 9-12,3 16-2,-4 9 8,1 7 9,-1 3 8,2 1-5,-4-7 1,1-7 0,-3-7-4,2-20 5,3-3 6,-5-9 16,1-2 16,-5-7 8,-2-3-5,4-14-16,1-6-16,3-16-12,-1-7-5,2-4-2,4 6 0,-1 12 0,1 9 0,-1 16 1,-2 6-1,-2 4-4,-1 3-1,3 2-3,1 0 2,3 1 1,3 0 1,-3-1 2,2 0 1,4-4 0,-2-2 1,1-1 0,0-2 0,0 0 0,4 2-4,-3 0-15,-2 0-10,3 5-39,-4-2-260,-1 8 233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1:35.1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5 420 522,'-59'3'261,"47"-4"-93,6 1-82,3-2-24,-5 1-21,6 0-5,-7 0 0,3 0 0,0 1 3,0-2 1,2 2-2,1-3-3,3-2-10,-4 1-3,3-4-9,1-2-3,-5-4-4,5-3-1,0-7-1,1-3 0,6-7-1,-2-3 0,3-4-2,0-4 0,2 4-1,3 4 1,1 8-1,1 9 1,2 9-2,-5 4-4,3 12-8,5 5-1,0 27-1,4 18 2,-4 30 7,-4 11 2,-3 19 3,-3 2 1,-3-1 1,-1-5-1,-3-23 0,-1-14 0,-2-18 1,-1-4 0,-1-14-1,-1-6 1,1-15 0,-2-11-1,-2-7 2,-2-8-2,-5-7 1,0-5 3,-4-13-1,2-1 1,1-4 1,-5 3-2,4 9-1,-2 9 1,-1 9-2,-3 6 3,5 5-1,-4 7 1,-6 14-2,4 9-8,-3 16-23,3 3-13,14 4-36,5-5 91,9-11-21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2-07T10:30:00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,0 0,0 0,0 0,0 0,0 0,0 0,0 0,0 0,0 0,0 0,0 0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2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730,'6'48'276,"-6"-47"-209,2 7-32,-1 3-11,2 10-6,-1 8 3,-2 11-3,-1-3-6,-5 7-4,-1-2-1,-1-4-4,2 0 1,2-12-13,1-5-22,1-6 24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7.1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0 65 752,'-24'-6'283,"-4"7"-228,-1 6 1,-5 13-19,-3 6-9,-2 20-12,-1 6-5,4 11-7,3 0 1,5-6 2,11 2 2,10-10 2,7-3-1,19-8-3,4-8 1,12-8-3,3-10 0,9-14 2,2-10 1,9-15 7,5-6 6,3-9 11,-2-5 1,-10-6-1,-14-1-5,-17-8-11,-12-3-2,-22-8 0,-7 4 1,-10 15-6,-7 15-9,-14 26-11,-7 8-2,-16 22-16,0 8-6,12 15-24,8 8 30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6.6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1 5 611,'-15'2'260,"-29"11"-139,33-4-28,0 1-19,0-2-9,3 1-15,-1-3-6,2-1-14,4-1-5,1-2-6,2-2 1,0 0-2,0 0-2,0-1-2,0 0-8,0 0-2,0 0 1,0 0-1,0-2 2,4-6-1,34-31-5,-32 36 3,-4-3-3,-2 5-2,0 0-5,1 0-17,-1 2-6,0 0-5,0 0 4,0 0 13,0 0 7,0 0 7,0 0 2,0 0 1,0 0 0,0 0 1,0 0 0,0 0-1,0 0-1,0 0-1,0 0-8,0 0-43,3 0-176,10 2 160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6.2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8 867,'-5'-6'334,"8"5"-254,6 0-25,10-3-34,6-2-4,11 0-4,7-1-2,8 2-5,2 1-3,-4-2-1,-1 3-2,-11 0-2,-6 0-4,-8 0-9,-2 0-4,-6 1-16,-2 1-12,-1 1-42,-4-3-121,-4 3 144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6.0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8 846,'-4'-3'333,"6"3"-246,2-2-23,8-4-37,4-4-7,12-4-4,6-3 1,12 0 1,2 1-5,10 4-6,0-1 1,-8 4-7,-2 3-1,-10 2-2,-7 5-9,-2 7-28,-7 3-16,-11 7 53,-5 3-18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5.7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217 869,'22'-12'329,"-32"2"-255,-2-1-24,1-3-28,6 0-7,-4-3-9,7-1-2,9 2-2,4-5-1,15-2 3,3 0 3,7 6 3,1 2 1,3 10-1,-2 4-4,0 3-3,-1 2 0,-6 5-3,-4 4 0,-9 4-2,-6 0 0,-12 3 0,-8-3-1,-12 5 2,-8 2 1,-8-1 2,-5-1 1,2-7 1,4 0-1,8-6-1,6-3 2,6-3-4,3-3 1,5 0-3,4-2-6,7 2-2,5 1-3,12 4 4,1 2 4,12 4 5,5-1 1,8 6-1,3 0 0,-3 3 0,-3-4 0,-10-3 0,-8-1-3,-9 0 3,-2-1 0,-15 0 12,-4 0 10,-14 2 15,-9 0 3,-14-3-6,-4 4-8,-1-7-16,3 1-1,7-4-12,3-2-14,9-1-30,3-5-15,10-7-35,8-7 56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5.1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332 764,'-22'-37'301,"1"0"-221,8-3-19,5 0-25,8 5-27,4 3-7,7 2-3,2 4 1,2 1 2,5 5 2,2 12 2,0 6 0,3 25-3,-1 13-2,0 42-3,-5 28 0,-6 25 3,-3 13-2,-8 2-3,1-10 0,-2-17-3,2-16 1,2-33 6,3-17 1,1-21 1,0-9 1,-2-13 3,-1-6 0,-7-10 21,-6-7 6,-5-15 1,-5-5 3,-6-5-16,-6 1-3,-4 4-2,0 1-5,-1 9-7,0 1-2,4 11-17,2 6-12,10 7-37,4 8 539,21 3-367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4.5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0 84 636,'-50'-75'269,"44"72"-149,2 0-24,1 2-21,2-1-10,0 2-23,0 0-11,1 0-18,0 0-6,0 0-4,0 0 0,20 6 2,37 16 0,-23-13-2,3 5 2,2 2-3,0-2-1,-9 0 1,-5-2-2,-6-1 1,-3-1-1,-6-4 1,-2 1 0,-6-6 0,-1 0 3,-2-1-1,0-1 1,0 1-3,-1 0-1,-25 9 1,-48 21-1,14-9 1,-4 1 0,-5 2-1,3 0 1,8-1 4,-1 0 1,12-6 1,7-3-1,8-7-2,12-1-9,10-4-23,2-3-15,12-2-66,3-2 68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4.1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0 23 689,'-68'1'288,"20"0"-171,12 1-36,15-1-38,7 0-13,12 1-20,1 1-8,12 2-3,9 3-1,10-1 1,11 0 2,13-3 7,7-3 2,14 0 1,4-1-1,-3-2-3,-4 1-3,-9-2-1,-10-2 0,-6 3 0,-5-2-1,-8 2 1,-3 1 0,-16-2-1,-3 1 0,-12-2-4,-3-1-6,-1-1-33,-6-5-13,2-5 33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3.8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8 122 764,'-43'-8'269,"4"4"-243,6 2 11,7 1 0,2-1-1,8 2 2,3-1 1,8 1-3,5 0-8,10 3-17,9-1-7,18 0-3,11-2 3,27-1 2,12-5 0,7-4-1,4-4-1,2-3 0,-3 3-2,-4 4-1,-5-1 0,-20 3-1,-5-1 0,-10 3-2,-5 1-3,-4 5-7,-9 0-7,-15 3-17,-5 1-7,-21 3-4,-8 0 0,-20 4-3,-11 1-164,-15 1 158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2.76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1 858,'1'0'304,"0"1"-267,2 0-40,-3-1-28,0 0 19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2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241 571,'-89'55'240,"83"-56"-147,1 0-15,1-2-8,1-1-7,0-1 1,2-5-10,1-3-7,4-9-12,4-4-10,10-6-11,0-2-5,5 2-4,-2 5 3,-4 10-1,-3 7 0,-2 12-4,1 9 1,-2 19-2,0 11 2,-5 18 0,-2 8-1,-2 2 0,0-8-1,4-9-1,4-12 1,-1-16-2,4-5-1,-2-13-2,1-5-1,1-6 0,-7-8 1,4-13 5,-2-8-2,-1-11-4,2-5 4,-9 0 0,-7 0 5,-2 7 5,-1 6-5,2 8-1,-2 6-2,6 8 1,-1 3-1,3 4-1,2 2-1,5-2-1,10 3-1,8-4 1,7 3 1,6-1-2,3-1 0,1 0 0,0 2 0,0-3 2,-7 0 1,-3 2 1,-6 1 0,-6 2-2,-3 2 0,-8 2 3,-2-4-4,-3 8-2,-1 0-5,-2-1-11,0-3-3,0 0-25,0 0-22,0 3 45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2.6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0 89 514,'29'-68'224,"-32"68"-115,-4 0-39,0 1-32,-3 5-8,0 0-6,-2 2-1,-1 8-6,3 4-7,-3 12-4,3 8 0,2 10 0,-3 2 3,8 2 1,1-6-2,4 0 0,6-4-2,1-5 2,6-2-2,6-12 0,-1-7 2,2-11-5,3-7 3,-3-12-2,5-7 2,1-15 9,-2-6 3,-1-9 10,0-7 2,-8-5-1,-4-2 2,-8-1 2,-7 4-1,-5 13-8,-5 12-4,-7 14-7,-1 10-6,-6 13-2,-1 6-6,-4 19-8,1 6-9,-2 18-28,0 1-17,8 11 34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1.7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102 686,'-11'-3'273,"3"7"-181,5-3-5,-1 1-30,4 0-12,0-2-24,0 0-8,0-1-10,8-1-2,24-7 5,37-9 0,-26 8 1,0-5-2,-6 3-1,-2 0-1,-6 1-2,-2 2 1,-2 3-8,-6 2-9,1 4-24,-3 1-21,-5 5 36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1.4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50 505,'12'-37'232,"-13"33"-92,-1-2-36,2 4-33,0-1-5,-1 2-7,1 1-5,0 0-12,0 0-8,0 0-18,-1 0-7,-2 21-5,-8 52 2,4-24 2,0 4 1,2-5-4,0-4 0,3-9-2,0-2 0,-1-14-7,3 1-10,0-9-24,0-6-15,0-1-30,0-5-182,0-1 187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0.9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3 496,'33'-64'200,"-33"71"-111,3 4-17,2 18-12,-8 8 1,0 13-14,2 7-8,-2-2-15,3-1-6,0-13-8,-2-6-1,1-9-1,1-8-1,0-11 1,0-3-7,0-6-18,-1-4-15,4-10 16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10.4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10 777,'-4'-7'267,"2"5"-248,2 0-4,1 2-29,-1 0-20,0 0 20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05.6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1 159 630,'-96'-28'267,"81"13"-152,1 2-7,-7-1-42,3 2-9,0 4-17,0-1-4,3 8-4,-2 3-3,2 5-4,-1 10-5,1 11-8,0 8-2,3 13-3,4 0 1,3 0-1,5-2-1,6-4-3,4 0 0,7-6-1,3-3-1,4-9-1,1-6 0,6-9-1,5-3-1,3-10 4,-1-5-2,-1-12 5,-1-5 0,-6-15 3,2-6 3,-11-8 0,-3-4-1,-10 1 3,-4-1 5,-9 7 12,-5 4 7,-8 15 12,-2 5-9,-14 9-14,-5 6-8,-14 9-18,-7 5-1,6 17-5,1 5-8,15 18-42,9 9-29,9 12-37,8 4 68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3:04.94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241 365,'-13'-9'214,"1"1"0,3 2-119,-2 3-55,4 0-10,0 3-12,-1 1 1,5-1 12,-2 3 1,5 5-3,5 0-2,1 8-12,5-1-2,3 2-3,3 2 1,5 4-3,2 0 0,8 3 1,0-1 2,3 0-1,4-1-2,-3 0-3,-1-4-1,0-2-2,-6-3 3,0-5 4,-2-1 0,-1-5 7,4 0 4,-3-1 2,1-3-2,3 1-3,-2 2-2,3 2-6,3 3 0,-4-1-3,1-2-1,1 0 0,-5-1-2,1-1-3,0 0 1,-3-9-2,-1-2 2,0-5 5,-1-3 0,4 3 2,1 0 0,-2 4-5,2 2 0,-6 4-1,-6 0-1,-5 2 1,-5 1 0,-2-3-2,-3 5 1,5-4-1,-3 2 3,-5 3 3,2-3-1,-2 0 3,0-1-3,0-1-3,0 1 1,0 0-1,0 0 1,0 0 1,0 0 0,0 0 0,-1-1-2,1-2 1,-1-1-2,0 0-2,1-1 1,0 2 1,0-1-1,1-1 2,8-33-1,0 34-1,0-1 1,3 0 0,-5-3 3,5-3-1,3 2 0,4-2-2,4 3 0,-1-1 0,-6-2-1,1 4 1,0-3-1,-3 2 2,2 2-1,-2-1 1,0-2 0,1 4 0,-2 2 0,2 2-1,-1 3 0,0 2 0,0 0-1,-2 6 1,0 1-1,2 2 0,0 2 2,3 5-2,-2 2 4,0 7-5,-1 0 1,0 4 0,-1 0-2,0-4 4,-1 2 0,-3-7 0,-3-2-1,-2-3 1,-1 0-1,-2-7 5,-2 2 5,-4-8 8,2-1 5,-2 1 5,0-5 0,0 2-1,0-3-2,0-2-8,2 0-3,0-3-8,0-4-3,3-3-2,0-3-1,2-5 1,0 1 0,4-1 0,-1-1 0,4 1-1,-1-1-1,4 0 1,1 2 0,3 1-1,-5 2 0,7 5 1,-2-1-2,4 1 1,-4 1 0,2-1-1,-1 5 1,3 3 0,6 0 0,-2 3 0,1-2 0,0 2-2,1 1 1,1 5-1,3 1 0,0 4 1,4 2 1,1 2 0,3 1 0,7 1 0,0-1-1,-2-6 0,-1-6 1,-6-4 0,-2-4 0,-3-3 0,2-5 0,1-7 4,0-4-1,-4-4 4,0-2 2,-9-4 1,-2 0 1,-6-5-1,0 4 0,-7 4 4,-4 0 1,-4 9-1,-3 1-4,3 6-7,-1 5-2,0 2-8,2 3-11,-3-1-33,2 2-21,2 6-57,-1 9-18,-1 14 89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6.7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3 20 687,'-19'-10'295,"-2"2"-182,-5 6-21,-1 3-15,-2 5-25,0 6-12,2 7-16,1 4-6,2 12-14,-3 6 2,6 17 0,0 7 4,8 7 4,7 1-2,6-3-4,8-4-4,5-1-3,4-5-1,4-6 1,4-8-1,6-13 2,1-8-1,5-15 0,5-8 1,0-16-1,4-9 3,4-15 2,0-5 3,-2-13-3,-3-5 2,-12-6 0,-8-2-2,-15-5 2,-10 1-1,-12 1-3,-10 4 1,-11 14 0,-10 9-4,-14 18-2,-5 8-4,-7 19-7,3 10 2,9 13-6,6 6-13,0 7-24,2 5-13,8 3-197,2 2 183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6.1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 129 881,'-28'1'345,"15"1"-235,5-2-4,6 0-35,2 0-17,10-5-30,6 2-3,24-6-3,6-1 3,10-2 1,3 1-5,-8-1-8,2 2-4,0 2-3,3-2-1,4 1 1,0 2 1,-7 1-5,-2 1-1,-14 2-26,-4 0-13,-6 1-39,-2-2-20,-5 1 6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5.8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100 852,'-19'-12'332,"5"0"-246,8 2-6,0 4-8,5 0-8,0 1-12,5 2-17,6 0-10,15-3-9,8 2 2,16-2 4,7 2-3,1 2-4,0 1-6,-10-1-5,-2-3 0,-8 1-3,-2 0 0,-7 1-1,-4 2-6,-1 0-20,-5 1-15,-1 1-34,-2 1-12,-6 1-29,1 0-23,-9-2 9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08:40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81 792,'0'0'273,"7"0"-248,13 2-9,5 1-12,12-3 1,6 0-2,19-5-3,11-4 1,12 0 2,5 1-1,-2 1 2,3 3 1,11 2 2,5 2 1,6 0 2,1 1-2,6 0 0,5-5-2,7 2 5,10 1-1,1-2 0,-6 3 1,24-3-4,-4-2-1,-6-3 0,9-3-3,-12-8 0,-8-2-1,-3-6-2,-4-5 3,-12-6-2,-8-8 1,-13-11 5,-9-4 4,-17-9 12,-4 4 5,-6 5 3,-19 0-2,-20 9-7,-12-3-1,-18 2 0,1 1 0,-12 2 2,-10 4-4,-14 2-3,-4 4-2,-4 5-5,3 1 0,5 6-3,-1 4 2,9 4 2,6 0-2,7 1 1,2 1-2,9 0-7,1 3 0,9 0-4,7-1 0,8 2 2,5 0 0,14 2 0,5 1 0,19 7 1,11-1 0,17 1 3,6-1-2,10-1 4,9-1-3,8 2-5,6-1 2,4-2 1,6 5-1,2-1 3,5 2 1,14-3-4,-2 0 2,1-4 0,10-2-1,-6 1 0,3-1 1,14 0-1,-7-2-3,8 0 4,4 1 0,-9-1 2,11-1 2,-1-1-5,0 1 1,10-1 0,-8 1 0,7 1-1,-1-2-2,-4 4 3,7 2-3,-13-3 4,9-2 1,-6 0-6,-11-4 3,6 1-4,-17 1-9,-11-3-7,-3 7-9,-26-2-15,-10 4-9,-27 6-24,-19 2 44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1.9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1 10 882,'-14'-1'343,"6"-1"-246,5 2-7,5 0-48,1 0-10,-3 0-26,6 0-2,28 2 2,40 3-3,-26-1 4,6 3-1,-2-4-3,1 1 5,-5-3 10,-5-1 8,3-2 13,-1-2-2,-2-2-11,2 0-6,-8 1-11,-2 0-3,-7 4-6,-5-3-13,-7 3-46,-1 1-29,-9 5 50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1.6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13 564,'-6'-8'313,"2"5"-14,3 2-216,1 0-17,0 1-37,0 0-14,9 29-1,15 61 2,-18-15 8,1 5-1,-1 2-6,-2-2-1,-1-3-5,-3-5 1,-2-6-1,1-8 2,0-17 1,0-6 1,1-19-1,-1-4-2,2-6-2,-1-4-3,0-2 0,-1-1 3,0 0 2,0-1-1,0 1-13,0 0-17,-3-11-39,-8-36-22,12 30-34,-1-5 64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1.1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2-2 692,'-30'1'245,"-2"4"-215,-8 11-1,-4 2-1,-4 11-9,0 7-8,5 11-5,3 9-4,8 8 3,4 6-1,11 5 1,7 1 2,15 0-4,8-1 0,16-5-3,10-7-7,15-15-6,9-9-5,7-24-1,1-9 7,-4-15 8,0-11 5,-2-17 14,0-8 3,-9-18 22,-1-6 8,-17-11 3,-10 0-3,-19-2-16,-12-5-3,-23 8-7,-13 4 3,-12 20-2,-7 14-7,-9 22-2,-1 9-7,-3 16-5,-3 11-1,5 14-18,2 9-18,12 9 476,9 8-342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50.5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6 36 712,'-67'-35'274,"71"35"-196,-7 0-14,0-1-25,2 1-9,0 0-16,0 0-1,0 0-3,0 0-1,0 0-3,-2 6-1,1-1 0,0 1 1,1-3 5,0-1-1,0-2 2,1 0 2,0 0-3,0 0 1,0 0 2,0 0 0,0 0 7,0-1 2,0 0-1,0 0-3,0 0-9,-1 0-3,0 1-3,-1 0 2,-1 0 0,-6 2-4,-29 42 1,34-31-2,2-2-6,2-3-4,1-2-6,3-2-2,5-4 3,0-3 8,3-4 5,0-2 3,1-3 4,-4 0-1,-2 2-1,-1 0 0,-7 5 5,-2 2 3,-4 3 0,-3 0 2,-1 3-7,0 5-7,-2 0-14,2 4-14,5-1-30,4 2-19,9-2 49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9.6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7 30 555,'-57'29'234,"51"-36"-132,0-1-15,-1 2-25,0-4-7,3 5-12,0-3-5,2 2-12,-1 0-4,1 3-1,3 1-2,-1 4-4,0-2-5,0 0-9,0 0-1,1 28 2,47 42 0,-29-19-3,2 4-18,-1 3 13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8.7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92 720,'-3'-2'296,"2"-2"-182,0 5-64,-1-1-16,2 0-21,0 0-4,5 30-1,6 38 0,-4-22 3,0-1-4,4 1 2,0 0 1,-3-14-3,-2-2 2,1-10 1,-5-7 1,0-8 15,-2-3 8,0-5 28,0 2 7,-1 0-11,-1-15-10,-14-54-31,4 21-9,-1-4-4,0 0 2,9 1-1,-2 5 0,5 9-1,3 7-1,3 8-5,-2 8-1,7 7-2,-4 2-2,4 2 2,3-1-1,3 4 1,1-1 2,2 1 4,5 0-1,-4-3 3,2-3-1,-2 0-2,-4-6 1,-3 2 0,-2 1-1,-4 2-1,0 2-13,-3-1-36,1 2-16,-3-1-32,2 0 55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8.1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6 299 605,'-43'71'265,"35"-68"-131,-1-3-20,4-3-30,-1-2-7,-3-5-24,2-3-6,6-8-21,1-4-10,8-7-4,1-4-5,-3-5-1,5 0-2,1-3 0,-1 3-2,-3 12 2,-4 6-2,-1 14-4,4 9-2,3 20-3,2 16 0,-1 34 3,1 18 4,-1 33 0,-1 12 4,0-1 1,-1-4-2,0-24-1,-1-15 0,-1-20-1,1-12-1,0-19 1,-3-11 0,0-12-1,-3-8-1,-3-7 26,0 0 14,-6-10 14,-3-5 4,-7-9-19,-5-8-9,-2 2-2,-3 1 3,6 12-11,-6 6-4,-4 10-7,-2 5-6,-11 11 1,1 9 1,2 14-11,0 5-17,9 4-39,9-2-24,9-7-41,9 0-26,9-10 101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1.7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91 906,'-29'-33'317,"40"33"-292,6 2-6,13 3-18,3-2 2,3-1-3,3-3 1,-1-1 0,0 2 1,-2-3 2,4-3 4,-3 0 11,0-4 4,3 0 9,-3 5 4,-3-5-4,-1 5 2,-8 0-9,-3 2-7,-8 3-3,-6-2-6,-5 2-1,-3-1 6,0 1 7,0 0 9,0 0 16,0 0-1,0 0-1,-1 0-8,0 0-15,0 0-5,0 0-9,-1 0-2,1 0-4,0 0-4,0 0-23,0 0-21,0 0-43,0 0-19,0 0-32,1 0-119,0 0 184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1.3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12 783,'-4'-5'310,"1"1"-219,2 3-9,1-2-16,0 3-25,0 0-15,0 0-16,0 34-7,-2 58 2,2-25 5,0 1-1,-1 1 1,-1-1-6,1-1 1,-1-9-1,-1-5-6,-3-12-23,1-5-17,-4-9 8,3-4 10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2-07T10:32:40.3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0 50 799,'0'-6'329,"-2"1"-188,-2 2-30,-1 4-39,-4 6-20,-8 15-38,-6 10-6,-12 20-1,-6 9-4,-3 9 8,2-1-1,6-10-4,6-8-1,11-16-22,3-9-13,9-15-19,2-3-11,7-10-8,2-9 12,9-12 7,8-11-1,4-24 8,3-5 0,2-11 4,-4 0 13,-3 12 21,-6 5 6,-6 21 27,-3 10 7,-5 13 11,-2 6-4,1 10-22,-1 7-12,3 20-10,1 8 2,2 14 13,-3 5 6,0-1 0,-4 1-3,4-8-8,-2-3-3,-1-11-2,0-7-2,-3-11-5,1-4-4,-4-12-7,-2-1-3,-7-12-19,-8-7-12,-3-10-8,-8-7 2,-3-3 28,1 0 19,3 7 26,8 8 11,12 14 8,3 5 0,6 6-4,1-1-8,2 4-10,0-4-6,0 0-5,7 2 6,27 3 14,40 0 8,-24-11 19,2-4-2,-2-3-8,-1 0-8,-11 1-19,2-1-5,-8 3-2,-3 1-1,-4 4 3,-9 5 1,-3 1 1,-3 2 2,-4 4 1,-3-4 0,-2 0-1,0-1 0,-2-3 4,0 0 1,0 1 3,0 0-2,0 0-5,0 0-2,-1 0-6,1 0-1,0 0-22,0 0-23,0 0-60,0 0-33,0 0 7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D0A5F9F-0BF9-4D0F-AEF5-4DD7D01400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6</TotalTime>
  <Pages>10</Pages>
  <Words>1092</Words>
  <Characters>623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7309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23</cp:revision>
  <cp:lastPrinted>2005-12-20T12:36:00Z</cp:lastPrinted>
  <dcterms:created xsi:type="dcterms:W3CDTF">2020-11-24T13:51:00Z</dcterms:created>
  <dcterms:modified xsi:type="dcterms:W3CDTF">2020-12-10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